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B12AFF2" w14:textId="77777777" w:rsidR="00F25E56" w:rsidRPr="00480897" w:rsidRDefault="00303AAD" w:rsidP="00F25E56">
      <w:pPr>
        <w:pStyle w:val="CvrLogo"/>
      </w:pPr>
      <w:bookmarkStart w:id="0" w:name="_Toc111602294"/>
      <w:bookmarkStart w:id="1" w:name="_Ref122261575"/>
      <w:bookmarkStart w:id="2" w:name="_Toc312227568"/>
      <w:bookmarkStart w:id="3" w:name="_Toc375815361"/>
      <w:bookmarkStart w:id="4" w:name="_Toc62226842"/>
      <w:r>
        <w:rPr>
          <w:noProof/>
        </w:rPr>
        <w:pict w14:anchorId="66C20F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5" type="#_x0000_t75" alt="" style="width:336pt;height:60pt;mso-width-percent:0;mso-height-percent:0;mso-width-percent:0;mso-height-percent:0">
            <v:imagedata r:id="rId11" o:title=""/>
          </v:shape>
        </w:pict>
      </w:r>
      <w:bookmarkStart w:id="5" w:name="_Ref111348430"/>
      <w:bookmarkEnd w:id="5"/>
    </w:p>
    <w:p w14:paraId="26F4A5D1" w14:textId="77777777" w:rsidR="00F25E56" w:rsidRPr="00DF3E57" w:rsidRDefault="00F25E56" w:rsidP="00F25E56">
      <w:pPr>
        <w:pStyle w:val="CvrSeriesDraft"/>
      </w:pPr>
      <w:r>
        <w:t xml:space="preserve">Draft </w:t>
      </w:r>
      <w:r w:rsidRPr="00DF3E57">
        <w:t xml:space="preserve">Report Concerning </w:t>
      </w:r>
      <w:r>
        <w:br/>
      </w:r>
      <w:r w:rsidRPr="00DF3E57">
        <w:t>Space Data System Standards</w:t>
      </w:r>
    </w:p>
    <w:tbl>
      <w:tblPr>
        <w:tblW w:w="756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86" w:type="dxa"/>
          <w:right w:w="86" w:type="dxa"/>
        </w:tblCellMar>
        <w:tblLook w:val="0000" w:firstRow="0" w:lastRow="0" w:firstColumn="0" w:lastColumn="0" w:noHBand="0" w:noVBand="0"/>
      </w:tblPr>
      <w:tblGrid>
        <w:gridCol w:w="7560"/>
      </w:tblGrid>
      <w:tr w:rsidR="00F25E56" w:rsidRPr="00F25E56" w14:paraId="53486D5F" w14:textId="77777777" w:rsidTr="00B26058">
        <w:trPr>
          <w:cantSplit/>
          <w:trHeight w:hRule="exact" w:val="2880"/>
          <w:jc w:val="center"/>
        </w:trPr>
        <w:tc>
          <w:tcPr>
            <w:tcW w:w="7560" w:type="dxa"/>
            <w:vAlign w:val="center"/>
          </w:tcPr>
          <w:p w14:paraId="128A00AB" w14:textId="77777777" w:rsidR="00F25E56" w:rsidRPr="00F25E56" w:rsidRDefault="00F25E56" w:rsidP="00B26058">
            <w:pPr>
              <w:pStyle w:val="CvrTitle"/>
              <w:spacing w:before="0" w:line="240" w:lineRule="auto"/>
              <w:rPr>
                <w:sz w:val="58"/>
              </w:rPr>
            </w:pPr>
            <w:r w:rsidRPr="00F25E56">
              <w:rPr>
                <w:sz w:val="58"/>
              </w:rPr>
              <w:fldChar w:fldCharType="begin"/>
            </w:r>
            <w:r w:rsidRPr="00F25E56">
              <w:rPr>
                <w:sz w:val="58"/>
              </w:rPr>
              <w:instrText xml:space="preserve"> DOCPROPERTY  "Title"  \* MERGEFORMAT </w:instrText>
            </w:r>
            <w:r w:rsidRPr="00F25E56">
              <w:rPr>
                <w:sz w:val="58"/>
              </w:rPr>
              <w:fldChar w:fldCharType="separate"/>
            </w:r>
            <w:r w:rsidRPr="00F25E56">
              <w:rPr>
                <w:sz w:val="58"/>
              </w:rPr>
              <w:t>TC Synchronization and Channel Coding—Summary of Concept and Rationale</w:t>
            </w:r>
            <w:r w:rsidRPr="00F25E56">
              <w:rPr>
                <w:sz w:val="58"/>
              </w:rPr>
              <w:fldChar w:fldCharType="end"/>
            </w:r>
          </w:p>
        </w:tc>
      </w:tr>
    </w:tbl>
    <w:p w14:paraId="1C98B9C5" w14:textId="77777777" w:rsidR="00F25E56" w:rsidRPr="004F76E8" w:rsidRDefault="00E364CF" w:rsidP="00F25E56">
      <w:pPr>
        <w:pStyle w:val="CvrDocType"/>
      </w:pPr>
      <w:fldSimple w:instr=" DOCPROPERTY  &quot;Document Type&quot;  \* MERGEFORMAT ">
        <w:r w:rsidR="00F25E56">
          <w:t>Draft Informational Report</w:t>
        </w:r>
      </w:fldSimple>
    </w:p>
    <w:p w14:paraId="2A1B6F64" w14:textId="6E20DB07" w:rsidR="00F25E56" w:rsidRPr="00CE6B90" w:rsidRDefault="00E364CF" w:rsidP="00F25E56">
      <w:pPr>
        <w:pStyle w:val="CvrDocNo"/>
      </w:pPr>
      <w:fldSimple w:instr=" DOCPROPERTY  &quot;Document number&quot;  \* MERGEFORMAT ">
        <w:r w:rsidR="00F25E56">
          <w:t>CCSDS 230.1-G-2.1</w:t>
        </w:r>
      </w:fldSimple>
    </w:p>
    <w:p w14:paraId="798D2B56" w14:textId="77777777" w:rsidR="00F25E56" w:rsidRDefault="00E364CF" w:rsidP="00F25E56">
      <w:pPr>
        <w:pStyle w:val="CvrColor"/>
      </w:pPr>
      <w:fldSimple w:instr=" DOCPROPERTY  &quot;Document Color&quot;  \* MERGEFORMAT ">
        <w:r w:rsidR="00F25E56">
          <w:t>Draft Green Book</w:t>
        </w:r>
      </w:fldSimple>
    </w:p>
    <w:p w14:paraId="37C4848B" w14:textId="4533D975" w:rsidR="00F25E56" w:rsidRDefault="00E364CF" w:rsidP="00F25E56">
      <w:pPr>
        <w:pStyle w:val="CvrDate"/>
        <w:sectPr w:rsidR="00F25E56" w:rsidSect="00B26058">
          <w:type w:val="continuous"/>
          <w:pgSz w:w="12240" w:h="15840" w:code="1"/>
          <w:pgMar w:top="720" w:right="1440" w:bottom="1440" w:left="1440" w:header="180" w:footer="180" w:gutter="0"/>
          <w:cols w:space="720"/>
          <w:docGrid w:linePitch="360"/>
        </w:sectPr>
      </w:pPr>
      <w:fldSimple w:instr=" DOCPROPERTY  &quot;Issue Date&quot;  \* MERGEFORMAT ">
        <w:r w:rsidR="00F25E56">
          <w:t>May 2021</w:t>
        </w:r>
      </w:fldSimple>
    </w:p>
    <w:p w14:paraId="091D9D8B" w14:textId="77777777" w:rsidR="00C04BE9" w:rsidRDefault="00C04BE9" w:rsidP="00C04BE9">
      <w:pPr>
        <w:pStyle w:val="CenteredHeading"/>
      </w:pPr>
      <w:r>
        <w:lastRenderedPageBreak/>
        <w:t>AUTHORITY</w:t>
      </w:r>
    </w:p>
    <w:p w14:paraId="50319731" w14:textId="77777777" w:rsidR="00C04BE9" w:rsidRDefault="00C04BE9" w:rsidP="00C04BE9"/>
    <w:tbl>
      <w:tblPr>
        <w:tblW w:w="0" w:type="auto"/>
        <w:jc w:val="center"/>
        <w:tblLayout w:type="fixed"/>
        <w:tblCellMar>
          <w:left w:w="80" w:type="dxa"/>
          <w:right w:w="80" w:type="dxa"/>
        </w:tblCellMar>
        <w:tblLook w:val="0000" w:firstRow="0" w:lastRow="0" w:firstColumn="0" w:lastColumn="0" w:noHBand="0" w:noVBand="0"/>
      </w:tblPr>
      <w:tblGrid>
        <w:gridCol w:w="358"/>
        <w:gridCol w:w="1785"/>
        <w:gridCol w:w="3683"/>
        <w:gridCol w:w="358"/>
      </w:tblGrid>
      <w:tr w:rsidR="00C04BE9" w14:paraId="2C628A4E" w14:textId="77777777" w:rsidTr="00FF17BE">
        <w:trPr>
          <w:cantSplit/>
          <w:jc w:val="center"/>
        </w:trPr>
        <w:tc>
          <w:tcPr>
            <w:tcW w:w="6184" w:type="dxa"/>
            <w:gridSpan w:val="4"/>
            <w:tcBorders>
              <w:top w:val="single" w:sz="6" w:space="0" w:color="auto"/>
              <w:left w:val="single" w:sz="6" w:space="0" w:color="auto"/>
              <w:right w:val="single" w:sz="6" w:space="0" w:color="auto"/>
            </w:tcBorders>
          </w:tcPr>
          <w:p w14:paraId="19820766" w14:textId="77777777" w:rsidR="00C04BE9" w:rsidRDefault="00C04BE9" w:rsidP="00FF17BE">
            <w:pPr>
              <w:spacing w:before="0" w:line="240" w:lineRule="auto"/>
            </w:pPr>
          </w:p>
        </w:tc>
      </w:tr>
      <w:tr w:rsidR="00C04BE9" w14:paraId="6D52F972" w14:textId="77777777" w:rsidTr="00FF17BE">
        <w:trPr>
          <w:cantSplit/>
          <w:jc w:val="center"/>
        </w:trPr>
        <w:tc>
          <w:tcPr>
            <w:tcW w:w="358" w:type="dxa"/>
            <w:tcBorders>
              <w:left w:val="single" w:sz="6" w:space="0" w:color="auto"/>
            </w:tcBorders>
          </w:tcPr>
          <w:p w14:paraId="5B60994B" w14:textId="77777777" w:rsidR="00C04BE9" w:rsidRDefault="00C04BE9" w:rsidP="00FF17BE">
            <w:pPr>
              <w:spacing w:before="0" w:line="240" w:lineRule="auto"/>
            </w:pPr>
          </w:p>
        </w:tc>
        <w:tc>
          <w:tcPr>
            <w:tcW w:w="1785" w:type="dxa"/>
          </w:tcPr>
          <w:p w14:paraId="23E5AC9D" w14:textId="77777777" w:rsidR="00C04BE9" w:rsidRDefault="00C04BE9" w:rsidP="00FF17BE">
            <w:pPr>
              <w:spacing w:before="0" w:line="240" w:lineRule="auto"/>
            </w:pPr>
            <w:r>
              <w:t>Issue:</w:t>
            </w:r>
          </w:p>
        </w:tc>
        <w:tc>
          <w:tcPr>
            <w:tcW w:w="3683" w:type="dxa"/>
          </w:tcPr>
          <w:p w14:paraId="3D1BB8C2" w14:textId="1D1123D0" w:rsidR="00C04BE9" w:rsidRDefault="00303AAD" w:rsidP="00FF17BE">
            <w:pPr>
              <w:spacing w:before="0" w:line="240" w:lineRule="auto"/>
            </w:pPr>
            <w:r>
              <w:fldChar w:fldCharType="begin"/>
            </w:r>
            <w:r>
              <w:instrText xml:space="preserve"> DOCPROPERTY  "Document Color"  \* MERGEFORMAT </w:instrText>
            </w:r>
            <w:r>
              <w:fldChar w:fldCharType="separate"/>
            </w:r>
            <w:r w:rsidR="00F11EFA">
              <w:t>Draft Green Book</w:t>
            </w:r>
            <w:r>
              <w:fldChar w:fldCharType="end"/>
            </w:r>
            <w:r w:rsidR="00C04BE9">
              <w:t xml:space="preserve">, </w:t>
            </w:r>
            <w:fldSimple w:instr=" DOCPROPERTY  &quot;Issue&quot;  \* MERGEFORMAT ">
              <w:r w:rsidR="00F11EFA">
                <w:t>Issue 2.1</w:t>
              </w:r>
            </w:fldSimple>
          </w:p>
        </w:tc>
        <w:tc>
          <w:tcPr>
            <w:tcW w:w="358" w:type="dxa"/>
            <w:tcBorders>
              <w:right w:val="single" w:sz="6" w:space="0" w:color="auto"/>
            </w:tcBorders>
          </w:tcPr>
          <w:p w14:paraId="6B8BCD61" w14:textId="77777777" w:rsidR="00C04BE9" w:rsidRDefault="00C04BE9" w:rsidP="00FF17BE">
            <w:pPr>
              <w:spacing w:before="0" w:line="240" w:lineRule="auto"/>
            </w:pPr>
          </w:p>
        </w:tc>
      </w:tr>
      <w:tr w:rsidR="00C04BE9" w14:paraId="7CCBFE6A" w14:textId="77777777" w:rsidTr="00FF17BE">
        <w:trPr>
          <w:cantSplit/>
          <w:jc w:val="center"/>
        </w:trPr>
        <w:tc>
          <w:tcPr>
            <w:tcW w:w="358" w:type="dxa"/>
            <w:tcBorders>
              <w:left w:val="single" w:sz="6" w:space="0" w:color="auto"/>
            </w:tcBorders>
          </w:tcPr>
          <w:p w14:paraId="23388A52" w14:textId="77777777" w:rsidR="00C04BE9" w:rsidRDefault="00C04BE9" w:rsidP="00FF17BE">
            <w:pPr>
              <w:spacing w:before="120"/>
            </w:pPr>
          </w:p>
        </w:tc>
        <w:tc>
          <w:tcPr>
            <w:tcW w:w="1785" w:type="dxa"/>
          </w:tcPr>
          <w:p w14:paraId="4B1F21AA" w14:textId="77777777" w:rsidR="00C04BE9" w:rsidRDefault="00C04BE9" w:rsidP="00FF17BE">
            <w:pPr>
              <w:spacing w:before="120"/>
            </w:pPr>
            <w:r>
              <w:t>Date:</w:t>
            </w:r>
          </w:p>
        </w:tc>
        <w:tc>
          <w:tcPr>
            <w:tcW w:w="3683" w:type="dxa"/>
          </w:tcPr>
          <w:p w14:paraId="045B413E" w14:textId="67FF1C27" w:rsidR="00C04BE9" w:rsidRDefault="00E364CF" w:rsidP="00FF17BE">
            <w:pPr>
              <w:spacing w:before="120"/>
            </w:pPr>
            <w:fldSimple w:instr=" DOCPROPERTY  &quot;Issue Date&quot;  \* MERGEFORMAT ">
              <w:r w:rsidR="00F11EFA">
                <w:t>May 2021</w:t>
              </w:r>
            </w:fldSimple>
          </w:p>
        </w:tc>
        <w:tc>
          <w:tcPr>
            <w:tcW w:w="358" w:type="dxa"/>
            <w:tcBorders>
              <w:right w:val="single" w:sz="6" w:space="0" w:color="auto"/>
            </w:tcBorders>
          </w:tcPr>
          <w:p w14:paraId="3BE289C4" w14:textId="77777777" w:rsidR="00C04BE9" w:rsidRDefault="00C04BE9" w:rsidP="00FF17BE">
            <w:pPr>
              <w:spacing w:before="120"/>
              <w:jc w:val="right"/>
            </w:pPr>
          </w:p>
        </w:tc>
      </w:tr>
      <w:tr w:rsidR="00C04BE9" w14:paraId="188BD7ED" w14:textId="77777777" w:rsidTr="00FF17BE">
        <w:trPr>
          <w:cantSplit/>
          <w:jc w:val="center"/>
        </w:trPr>
        <w:tc>
          <w:tcPr>
            <w:tcW w:w="358" w:type="dxa"/>
            <w:tcBorders>
              <w:left w:val="single" w:sz="6" w:space="0" w:color="auto"/>
            </w:tcBorders>
          </w:tcPr>
          <w:p w14:paraId="38EC1D06" w14:textId="77777777" w:rsidR="00C04BE9" w:rsidRDefault="00C04BE9" w:rsidP="00FF17BE">
            <w:pPr>
              <w:spacing w:before="120"/>
            </w:pPr>
          </w:p>
        </w:tc>
        <w:tc>
          <w:tcPr>
            <w:tcW w:w="1785" w:type="dxa"/>
          </w:tcPr>
          <w:p w14:paraId="5522340A" w14:textId="77777777" w:rsidR="00C04BE9" w:rsidRDefault="00C04BE9" w:rsidP="00FF17BE">
            <w:pPr>
              <w:spacing w:before="120"/>
            </w:pPr>
            <w:r>
              <w:t>Location:</w:t>
            </w:r>
          </w:p>
        </w:tc>
        <w:tc>
          <w:tcPr>
            <w:tcW w:w="3683" w:type="dxa"/>
          </w:tcPr>
          <w:p w14:paraId="1C333AB4" w14:textId="712A3CA9" w:rsidR="00C04BE9" w:rsidRDefault="00C04BE9" w:rsidP="00FF17BE">
            <w:pPr>
              <w:spacing w:before="120"/>
            </w:pPr>
            <w:r>
              <w:t>Not Applicable</w:t>
            </w:r>
          </w:p>
        </w:tc>
        <w:tc>
          <w:tcPr>
            <w:tcW w:w="358" w:type="dxa"/>
            <w:tcBorders>
              <w:right w:val="single" w:sz="6" w:space="0" w:color="auto"/>
            </w:tcBorders>
          </w:tcPr>
          <w:p w14:paraId="745FC169" w14:textId="77777777" w:rsidR="00C04BE9" w:rsidRDefault="00C04BE9" w:rsidP="00FF17BE">
            <w:pPr>
              <w:spacing w:before="120"/>
              <w:jc w:val="right"/>
            </w:pPr>
          </w:p>
        </w:tc>
      </w:tr>
      <w:tr w:rsidR="00C04BE9" w14:paraId="12460CD5" w14:textId="77777777" w:rsidTr="00FF17BE">
        <w:trPr>
          <w:cantSplit/>
          <w:jc w:val="center"/>
        </w:trPr>
        <w:tc>
          <w:tcPr>
            <w:tcW w:w="6184" w:type="dxa"/>
            <w:gridSpan w:val="4"/>
            <w:tcBorders>
              <w:left w:val="single" w:sz="6" w:space="0" w:color="auto"/>
              <w:bottom w:val="single" w:sz="6" w:space="0" w:color="auto"/>
              <w:right w:val="single" w:sz="6" w:space="0" w:color="auto"/>
            </w:tcBorders>
          </w:tcPr>
          <w:p w14:paraId="47E75F76" w14:textId="77777777" w:rsidR="00C04BE9" w:rsidRDefault="00C04BE9" w:rsidP="00FF17BE">
            <w:pPr>
              <w:spacing w:before="0" w:line="240" w:lineRule="auto"/>
            </w:pPr>
          </w:p>
        </w:tc>
      </w:tr>
    </w:tbl>
    <w:p w14:paraId="24670E7D" w14:textId="77777777" w:rsidR="00C04BE9" w:rsidRDefault="00C04BE9" w:rsidP="00C04BE9">
      <w:pPr>
        <w:rPr>
          <w:b/>
          <w:snapToGrid w:val="0"/>
        </w:rPr>
      </w:pPr>
      <w:r>
        <w:rPr>
          <w:b/>
          <w:snapToGrid w:val="0"/>
        </w:rPr>
        <w:t>(WHEN THIS INFORMATIONAL REPORT IS FINALIZED, IT WILL CONTAIN THE FOLLOWING STATEMENT OF AUTHORITY:)</w:t>
      </w:r>
    </w:p>
    <w:p w14:paraId="20A39359" w14:textId="214044B1" w:rsidR="00C04BE9" w:rsidRDefault="00C04BE9" w:rsidP="00C04BE9">
      <w:pPr>
        <w:rPr>
          <w:snapToGrid w:val="0"/>
        </w:rPr>
      </w:pPr>
      <w:r>
        <w:t xml:space="preserve">This document has been approved for publication by the Management Council of the Consultative Committee for Space Data Systems (CCSDS) and reflects the consensus of technical working group experts from CCSDS Member Agencies.  The procedure for review and authorization of CCSDS Reports is detailed in </w:t>
      </w:r>
      <w:r w:rsidRPr="00754C1F">
        <w:rPr>
          <w:i/>
        </w:rPr>
        <w:t>Organization and Processes for the Consultative Committee for Space Data Systems</w:t>
      </w:r>
      <w:r w:rsidRPr="002005AD">
        <w:t xml:space="preserve"> </w:t>
      </w:r>
      <w:r>
        <w:t>(</w:t>
      </w:r>
      <w:r w:rsidRPr="002005AD">
        <w:t>CCSDS A02.1-Y-</w:t>
      </w:r>
      <w:r>
        <w:t>4).</w:t>
      </w:r>
    </w:p>
    <w:p w14:paraId="3E58912D" w14:textId="77777777" w:rsidR="00C04BE9" w:rsidRDefault="00C04BE9" w:rsidP="00C04BE9"/>
    <w:p w14:paraId="66C64F00" w14:textId="77777777" w:rsidR="00C04BE9" w:rsidRDefault="00C04BE9" w:rsidP="00C04BE9">
      <w:r>
        <w:t>This document is published and maintained by:</w:t>
      </w:r>
    </w:p>
    <w:p w14:paraId="60D1A32A" w14:textId="77777777" w:rsidR="00C04BE9" w:rsidRDefault="00C04BE9" w:rsidP="00C04BE9">
      <w:pPr>
        <w:spacing w:before="0" w:line="240" w:lineRule="auto"/>
      </w:pPr>
    </w:p>
    <w:p w14:paraId="656D7F3C" w14:textId="77777777" w:rsidR="00C04BE9" w:rsidRDefault="00C04BE9" w:rsidP="00C04BE9">
      <w:pPr>
        <w:spacing w:before="0"/>
        <w:ind w:firstLine="720"/>
      </w:pPr>
      <w:r>
        <w:t>CCSDS Secretariat</w:t>
      </w:r>
    </w:p>
    <w:p w14:paraId="34B7201A" w14:textId="77777777" w:rsidR="00C04BE9" w:rsidRDefault="00C04BE9" w:rsidP="00C04BE9">
      <w:pPr>
        <w:spacing w:before="0"/>
        <w:ind w:firstLine="720"/>
      </w:pPr>
      <w:r>
        <w:t>National Aeronautics and Space Administration</w:t>
      </w:r>
    </w:p>
    <w:p w14:paraId="70575039" w14:textId="29A0A51D" w:rsidR="00C04BE9" w:rsidRDefault="00C04BE9" w:rsidP="00C04BE9">
      <w:pPr>
        <w:spacing w:before="0"/>
        <w:ind w:firstLine="720"/>
      </w:pPr>
      <w:r>
        <w:t>Washington, DC, USA</w:t>
      </w:r>
    </w:p>
    <w:p w14:paraId="60AD7F2F" w14:textId="77777777" w:rsidR="00C04BE9" w:rsidRDefault="00C04BE9" w:rsidP="00C04BE9">
      <w:pPr>
        <w:spacing w:before="0"/>
        <w:ind w:firstLine="720"/>
      </w:pPr>
      <w:r>
        <w:t>Email: secretariat@mailman.ccsds.org</w:t>
      </w:r>
    </w:p>
    <w:p w14:paraId="7AF51E3D" w14:textId="77777777" w:rsidR="00C04BE9" w:rsidRDefault="00C04BE9" w:rsidP="00C04BE9">
      <w:pPr>
        <w:spacing w:before="0" w:line="240" w:lineRule="auto"/>
        <w:rPr>
          <w:snapToGrid w:val="0"/>
        </w:rPr>
      </w:pPr>
    </w:p>
    <w:p w14:paraId="28960724" w14:textId="77777777" w:rsidR="00C04BE9" w:rsidRDefault="00C04BE9" w:rsidP="00C04BE9">
      <w:pPr>
        <w:pStyle w:val="CenteredHeading"/>
      </w:pPr>
      <w:r>
        <w:lastRenderedPageBreak/>
        <w:t>FOREWORD</w:t>
      </w:r>
    </w:p>
    <w:p w14:paraId="1E9CC905" w14:textId="12EB21F4" w:rsidR="00C04BE9" w:rsidRDefault="00C04BE9" w:rsidP="00C04BE9">
      <w:r>
        <w:t xml:space="preserve">Through the process of normal evolution, it is expected that expansion, deletion, or modification of this document may occur.  This Report is therefore subject to CCSDS document management and change control procedures, which are defined in </w:t>
      </w:r>
      <w:r w:rsidRPr="00754C1F">
        <w:rPr>
          <w:i/>
        </w:rPr>
        <w:t>Organization and Processes for the Consultative Committee for Space Data Systems</w:t>
      </w:r>
      <w:r w:rsidRPr="002005AD">
        <w:t xml:space="preserve"> </w:t>
      </w:r>
      <w:r>
        <w:t>(</w:t>
      </w:r>
      <w:r w:rsidRPr="002005AD">
        <w:t>CCSDS A02.1-Y-</w:t>
      </w:r>
      <w:r>
        <w:t>4).  Current versions of CCSDS documents are maintained at the CCSDS Web site:</w:t>
      </w:r>
    </w:p>
    <w:p w14:paraId="7FD88F97" w14:textId="77777777" w:rsidR="00C04BE9" w:rsidRDefault="00C04BE9" w:rsidP="00C04BE9">
      <w:pPr>
        <w:jc w:val="center"/>
      </w:pPr>
      <w:r>
        <w:t>http://www.ccsds.org/</w:t>
      </w:r>
    </w:p>
    <w:p w14:paraId="32099EB3" w14:textId="61824E01" w:rsidR="00C04BE9" w:rsidRDefault="00C04BE9" w:rsidP="00C04BE9">
      <w:r>
        <w:t xml:space="preserve">Questions relating to the contents or status of this document should be sent to the CCSDS Secretariat at the email address indicated on page </w:t>
      </w:r>
      <w:proofErr w:type="spellStart"/>
      <w:r>
        <w:t>i</w:t>
      </w:r>
      <w:proofErr w:type="spellEnd"/>
      <w:r>
        <w:t>.</w:t>
      </w:r>
    </w:p>
    <w:p w14:paraId="361A02D5" w14:textId="77777777" w:rsidR="00C04BE9" w:rsidRDefault="00C04BE9" w:rsidP="00C04BE9">
      <w:pPr>
        <w:pageBreakBefore/>
        <w:spacing w:before="0" w:line="240" w:lineRule="auto"/>
      </w:pPr>
      <w:r>
        <w:lastRenderedPageBreak/>
        <w:t>At time of publication, the active Member and Observer Agencies of the CCSDS were:</w:t>
      </w:r>
    </w:p>
    <w:p w14:paraId="1EEB7C00" w14:textId="77777777" w:rsidR="00C04BE9" w:rsidRDefault="00C04BE9" w:rsidP="00C04BE9">
      <w:pPr>
        <w:spacing w:before="160"/>
      </w:pPr>
      <w:r>
        <w:rPr>
          <w:u w:val="single"/>
        </w:rPr>
        <w:t>Member Agencies</w:t>
      </w:r>
    </w:p>
    <w:p w14:paraId="4B00BE94" w14:textId="77777777" w:rsidR="00C04BE9" w:rsidRDefault="00C04BE9" w:rsidP="00C04BE9">
      <w:pPr>
        <w:pStyle w:val="List"/>
        <w:numPr>
          <w:ilvl w:val="0"/>
          <w:numId w:val="37"/>
        </w:numPr>
        <w:tabs>
          <w:tab w:val="clear" w:pos="360"/>
          <w:tab w:val="num" w:pos="748"/>
        </w:tabs>
        <w:spacing w:before="0"/>
        <w:ind w:left="748"/>
        <w:jc w:val="left"/>
      </w:pPr>
      <w:proofErr w:type="spellStart"/>
      <w:r>
        <w:t>Agenzia</w:t>
      </w:r>
      <w:proofErr w:type="spellEnd"/>
      <w:r>
        <w:t xml:space="preserve"> </w:t>
      </w:r>
      <w:proofErr w:type="spellStart"/>
      <w:r>
        <w:t>Spaziale</w:t>
      </w:r>
      <w:proofErr w:type="spellEnd"/>
      <w:r>
        <w:t xml:space="preserve"> </w:t>
      </w:r>
      <w:proofErr w:type="spellStart"/>
      <w:r>
        <w:t>Italiana</w:t>
      </w:r>
      <w:proofErr w:type="spellEnd"/>
      <w:r>
        <w:t xml:space="preserve"> (ASI)/Italy.</w:t>
      </w:r>
    </w:p>
    <w:p w14:paraId="769BFE8B" w14:textId="77777777" w:rsidR="00C04BE9" w:rsidRDefault="00C04BE9" w:rsidP="00C04BE9">
      <w:pPr>
        <w:pStyle w:val="List"/>
        <w:numPr>
          <w:ilvl w:val="0"/>
          <w:numId w:val="37"/>
        </w:numPr>
        <w:tabs>
          <w:tab w:val="clear" w:pos="360"/>
          <w:tab w:val="num" w:pos="748"/>
        </w:tabs>
        <w:spacing w:before="0"/>
        <w:ind w:left="748"/>
        <w:jc w:val="left"/>
      </w:pPr>
      <w:r>
        <w:t>Canadian Space Agency (CSA)/Canada.</w:t>
      </w:r>
    </w:p>
    <w:p w14:paraId="5980FEF9" w14:textId="77777777" w:rsidR="00C04BE9" w:rsidRDefault="00C04BE9" w:rsidP="00C04BE9">
      <w:pPr>
        <w:pStyle w:val="List"/>
        <w:numPr>
          <w:ilvl w:val="0"/>
          <w:numId w:val="37"/>
        </w:numPr>
        <w:tabs>
          <w:tab w:val="clear" w:pos="360"/>
          <w:tab w:val="num" w:pos="748"/>
        </w:tabs>
        <w:spacing w:before="0"/>
        <w:ind w:left="748"/>
        <w:jc w:val="left"/>
      </w:pPr>
      <w:r>
        <w:t xml:space="preserve">Centre National </w:t>
      </w:r>
      <w:proofErr w:type="spellStart"/>
      <w:r>
        <w:t>d’Etudes</w:t>
      </w:r>
      <w:proofErr w:type="spellEnd"/>
      <w:r>
        <w:t xml:space="preserve"> </w:t>
      </w:r>
      <w:proofErr w:type="spellStart"/>
      <w:r>
        <w:t>Spatiales</w:t>
      </w:r>
      <w:proofErr w:type="spellEnd"/>
      <w:r>
        <w:t xml:space="preserve"> (CNES)/France.</w:t>
      </w:r>
    </w:p>
    <w:p w14:paraId="44C286A0" w14:textId="77777777" w:rsidR="00C04BE9" w:rsidRDefault="00C04BE9" w:rsidP="00C04BE9">
      <w:pPr>
        <w:pStyle w:val="List"/>
        <w:numPr>
          <w:ilvl w:val="0"/>
          <w:numId w:val="37"/>
        </w:numPr>
        <w:tabs>
          <w:tab w:val="clear" w:pos="360"/>
          <w:tab w:val="num" w:pos="748"/>
        </w:tabs>
        <w:spacing w:before="0"/>
        <w:ind w:left="748"/>
        <w:jc w:val="left"/>
      </w:pPr>
      <w:r w:rsidRPr="000A2825">
        <w:t>China National Space Administration</w:t>
      </w:r>
      <w:r>
        <w:t xml:space="preserve"> (CNSA)/People’s Republic of China.</w:t>
      </w:r>
    </w:p>
    <w:p w14:paraId="75B37EBD" w14:textId="5EF75753" w:rsidR="00C04BE9" w:rsidRDefault="00C04BE9" w:rsidP="00C04BE9">
      <w:pPr>
        <w:pStyle w:val="List"/>
        <w:numPr>
          <w:ilvl w:val="0"/>
          <w:numId w:val="37"/>
        </w:numPr>
        <w:tabs>
          <w:tab w:val="clear" w:pos="360"/>
          <w:tab w:val="num" w:pos="748"/>
        </w:tabs>
        <w:spacing w:before="0"/>
        <w:ind w:left="748"/>
        <w:jc w:val="left"/>
      </w:pPr>
      <w:proofErr w:type="spellStart"/>
      <w:r>
        <w:t>Deutsches</w:t>
      </w:r>
      <w:proofErr w:type="spellEnd"/>
      <w:r>
        <w:t xml:space="preserve"> </w:t>
      </w:r>
      <w:proofErr w:type="spellStart"/>
      <w:r>
        <w:t>Zentrum</w:t>
      </w:r>
      <w:proofErr w:type="spellEnd"/>
      <w:r>
        <w:t xml:space="preserve"> </w:t>
      </w:r>
      <w:proofErr w:type="spellStart"/>
      <w:r>
        <w:t>für</w:t>
      </w:r>
      <w:proofErr w:type="spellEnd"/>
      <w:r>
        <w:t xml:space="preserve"> </w:t>
      </w:r>
      <w:proofErr w:type="spellStart"/>
      <w:r>
        <w:t>Luft</w:t>
      </w:r>
      <w:proofErr w:type="spellEnd"/>
      <w:r>
        <w:t xml:space="preserve">- und </w:t>
      </w:r>
      <w:proofErr w:type="spellStart"/>
      <w:r>
        <w:t>Raumfahrt</w:t>
      </w:r>
      <w:proofErr w:type="spellEnd"/>
      <w:r>
        <w:t xml:space="preserve"> (DLR)/Germany.</w:t>
      </w:r>
    </w:p>
    <w:p w14:paraId="021217F8" w14:textId="77777777" w:rsidR="00C04BE9" w:rsidRDefault="00C04BE9" w:rsidP="00C04BE9">
      <w:pPr>
        <w:pStyle w:val="List"/>
        <w:numPr>
          <w:ilvl w:val="0"/>
          <w:numId w:val="37"/>
        </w:numPr>
        <w:tabs>
          <w:tab w:val="clear" w:pos="360"/>
          <w:tab w:val="num" w:pos="748"/>
        </w:tabs>
        <w:spacing w:before="0"/>
        <w:ind w:left="748"/>
        <w:jc w:val="left"/>
      </w:pPr>
      <w:r>
        <w:t>European Space Agency (ESA)/Europe.</w:t>
      </w:r>
    </w:p>
    <w:p w14:paraId="0B2E2996" w14:textId="77777777" w:rsidR="00C04BE9" w:rsidRDefault="00C04BE9" w:rsidP="00C04BE9">
      <w:pPr>
        <w:pStyle w:val="List"/>
        <w:numPr>
          <w:ilvl w:val="0"/>
          <w:numId w:val="37"/>
        </w:numPr>
        <w:tabs>
          <w:tab w:val="clear" w:pos="360"/>
          <w:tab w:val="num" w:pos="748"/>
        </w:tabs>
        <w:spacing w:before="0"/>
        <w:ind w:left="748"/>
        <w:jc w:val="left"/>
      </w:pPr>
      <w:r w:rsidRPr="00734EAB">
        <w:t>Federal Space Agency</w:t>
      </w:r>
      <w:r>
        <w:t xml:space="preserve"> (FSA)/</w:t>
      </w:r>
      <w:r w:rsidRPr="00734EAB">
        <w:t>Russian Federation.</w:t>
      </w:r>
    </w:p>
    <w:p w14:paraId="04FE2495" w14:textId="77777777" w:rsidR="00C04BE9" w:rsidRDefault="00C04BE9" w:rsidP="00C04BE9">
      <w:pPr>
        <w:pStyle w:val="List"/>
        <w:numPr>
          <w:ilvl w:val="0"/>
          <w:numId w:val="37"/>
        </w:numPr>
        <w:tabs>
          <w:tab w:val="clear" w:pos="360"/>
          <w:tab w:val="num" w:pos="748"/>
        </w:tabs>
        <w:spacing w:before="0"/>
        <w:ind w:left="748"/>
        <w:jc w:val="left"/>
      </w:pPr>
      <w:r>
        <w:t xml:space="preserve">Instituto Nacional de </w:t>
      </w:r>
      <w:proofErr w:type="spellStart"/>
      <w:r>
        <w:t>Pesquisas</w:t>
      </w:r>
      <w:proofErr w:type="spellEnd"/>
      <w:r>
        <w:t xml:space="preserve"> </w:t>
      </w:r>
      <w:proofErr w:type="spellStart"/>
      <w:r>
        <w:t>Espaciais</w:t>
      </w:r>
      <w:proofErr w:type="spellEnd"/>
      <w:r>
        <w:t xml:space="preserve"> (INPE)/Brazil.</w:t>
      </w:r>
    </w:p>
    <w:p w14:paraId="24CE1E5F" w14:textId="77777777" w:rsidR="00C04BE9" w:rsidRDefault="00C04BE9" w:rsidP="00C04BE9">
      <w:pPr>
        <w:pStyle w:val="List"/>
        <w:numPr>
          <w:ilvl w:val="0"/>
          <w:numId w:val="37"/>
        </w:numPr>
        <w:tabs>
          <w:tab w:val="clear" w:pos="360"/>
          <w:tab w:val="num" w:pos="748"/>
        </w:tabs>
        <w:spacing w:before="0"/>
        <w:ind w:left="748"/>
        <w:jc w:val="left"/>
      </w:pPr>
      <w:r>
        <w:t>Japan Aerospace Exploration Agency (JAXA)/Japan.</w:t>
      </w:r>
    </w:p>
    <w:p w14:paraId="126FDA37" w14:textId="77777777" w:rsidR="00C04BE9" w:rsidRDefault="00C04BE9" w:rsidP="00C04BE9">
      <w:pPr>
        <w:pStyle w:val="List"/>
        <w:numPr>
          <w:ilvl w:val="0"/>
          <w:numId w:val="37"/>
        </w:numPr>
        <w:tabs>
          <w:tab w:val="clear" w:pos="360"/>
          <w:tab w:val="num" w:pos="748"/>
        </w:tabs>
        <w:spacing w:before="0"/>
        <w:ind w:left="748"/>
        <w:jc w:val="left"/>
      </w:pPr>
      <w:r>
        <w:t>National Aeronautics and Space Administration (NASA)/USA.</w:t>
      </w:r>
    </w:p>
    <w:p w14:paraId="6813294C" w14:textId="77777777" w:rsidR="00C04BE9" w:rsidRDefault="00C04BE9" w:rsidP="00C04BE9">
      <w:pPr>
        <w:pStyle w:val="List"/>
        <w:numPr>
          <w:ilvl w:val="0"/>
          <w:numId w:val="37"/>
        </w:numPr>
        <w:tabs>
          <w:tab w:val="clear" w:pos="360"/>
          <w:tab w:val="num" w:pos="748"/>
        </w:tabs>
        <w:spacing w:before="0"/>
        <w:ind w:left="748"/>
        <w:jc w:val="left"/>
      </w:pPr>
      <w:r>
        <w:t>UK Space Agency/United Kingdom.</w:t>
      </w:r>
    </w:p>
    <w:p w14:paraId="42244717" w14:textId="77777777" w:rsidR="00C04BE9" w:rsidRDefault="00C04BE9" w:rsidP="00C04BE9">
      <w:pPr>
        <w:spacing w:before="160"/>
      </w:pPr>
      <w:r>
        <w:rPr>
          <w:u w:val="single"/>
        </w:rPr>
        <w:t>Observer Agencies</w:t>
      </w:r>
    </w:p>
    <w:p w14:paraId="04C80836" w14:textId="77777777" w:rsidR="00C04BE9" w:rsidRPr="009F6032" w:rsidRDefault="00C04BE9" w:rsidP="00C04BE9">
      <w:pPr>
        <w:pStyle w:val="List"/>
        <w:numPr>
          <w:ilvl w:val="0"/>
          <w:numId w:val="37"/>
        </w:numPr>
        <w:tabs>
          <w:tab w:val="clear" w:pos="360"/>
          <w:tab w:val="num" w:pos="748"/>
        </w:tabs>
        <w:spacing w:before="0"/>
        <w:ind w:left="748"/>
        <w:jc w:val="left"/>
        <w:rPr>
          <w:sz w:val="22"/>
          <w:szCs w:val="22"/>
        </w:rPr>
      </w:pPr>
      <w:r w:rsidRPr="009F6032">
        <w:rPr>
          <w:sz w:val="22"/>
          <w:szCs w:val="22"/>
        </w:rPr>
        <w:t>Austrian Space Agency (ASA)/Austria.</w:t>
      </w:r>
    </w:p>
    <w:p w14:paraId="08EFC4B4" w14:textId="4B97D410" w:rsidR="00C04BE9" w:rsidRPr="009F6032" w:rsidRDefault="00C04BE9" w:rsidP="00C04BE9">
      <w:pPr>
        <w:pStyle w:val="List"/>
        <w:numPr>
          <w:ilvl w:val="0"/>
          <w:numId w:val="37"/>
        </w:numPr>
        <w:tabs>
          <w:tab w:val="clear" w:pos="360"/>
          <w:tab w:val="num" w:pos="748"/>
        </w:tabs>
        <w:spacing w:before="0"/>
        <w:ind w:left="748"/>
        <w:jc w:val="left"/>
        <w:rPr>
          <w:sz w:val="22"/>
          <w:szCs w:val="22"/>
        </w:rPr>
      </w:pPr>
      <w:r w:rsidRPr="009F6032">
        <w:rPr>
          <w:sz w:val="22"/>
          <w:szCs w:val="22"/>
        </w:rPr>
        <w:t>Belgian Science Policy Office (B</w:t>
      </w:r>
      <w:r>
        <w:rPr>
          <w:sz w:val="22"/>
          <w:szCs w:val="22"/>
        </w:rPr>
        <w:t>EL</w:t>
      </w:r>
      <w:r w:rsidRPr="009F6032">
        <w:rPr>
          <w:sz w:val="22"/>
          <w:szCs w:val="22"/>
        </w:rPr>
        <w:t>SPO)/Belgium.</w:t>
      </w:r>
    </w:p>
    <w:p w14:paraId="7159F2FF" w14:textId="77777777" w:rsidR="00C04BE9" w:rsidRPr="009F6032" w:rsidRDefault="00C04BE9" w:rsidP="00C04BE9">
      <w:pPr>
        <w:pStyle w:val="List"/>
        <w:numPr>
          <w:ilvl w:val="0"/>
          <w:numId w:val="37"/>
        </w:numPr>
        <w:tabs>
          <w:tab w:val="clear" w:pos="360"/>
          <w:tab w:val="num" w:pos="748"/>
        </w:tabs>
        <w:spacing w:before="0"/>
        <w:ind w:left="748"/>
        <w:jc w:val="left"/>
        <w:rPr>
          <w:sz w:val="22"/>
          <w:szCs w:val="22"/>
        </w:rPr>
      </w:pPr>
      <w:r w:rsidRPr="009F6032">
        <w:rPr>
          <w:sz w:val="22"/>
          <w:szCs w:val="22"/>
        </w:rPr>
        <w:t>Central Research Institute of Machine Building (</w:t>
      </w:r>
      <w:proofErr w:type="spellStart"/>
      <w:r w:rsidRPr="009F6032">
        <w:rPr>
          <w:sz w:val="22"/>
          <w:szCs w:val="22"/>
        </w:rPr>
        <w:t>TsNIIMash</w:t>
      </w:r>
      <w:proofErr w:type="spellEnd"/>
      <w:r w:rsidRPr="009F6032">
        <w:rPr>
          <w:sz w:val="22"/>
          <w:szCs w:val="22"/>
        </w:rPr>
        <w:t>)/Russian Federation.</w:t>
      </w:r>
    </w:p>
    <w:p w14:paraId="22CC1707" w14:textId="77777777" w:rsidR="00C04BE9" w:rsidRPr="009F6032" w:rsidRDefault="00C04BE9" w:rsidP="00C04BE9">
      <w:pPr>
        <w:pStyle w:val="List"/>
        <w:numPr>
          <w:ilvl w:val="0"/>
          <w:numId w:val="37"/>
        </w:numPr>
        <w:tabs>
          <w:tab w:val="clear" w:pos="360"/>
          <w:tab w:val="num" w:pos="748"/>
        </w:tabs>
        <w:spacing w:before="0"/>
        <w:ind w:left="748"/>
        <w:jc w:val="left"/>
        <w:rPr>
          <w:sz w:val="22"/>
          <w:szCs w:val="22"/>
        </w:rPr>
      </w:pPr>
      <w:r w:rsidRPr="009F6032">
        <w:rPr>
          <w:sz w:val="22"/>
          <w:szCs w:val="22"/>
        </w:rPr>
        <w:t>China Satellite Launch and Tracking Control General, Beijing Institute of Tracking and Telecommunications Technology (CLTC/BITTT)/China.</w:t>
      </w:r>
    </w:p>
    <w:p w14:paraId="0A9C1AB9" w14:textId="77777777" w:rsidR="00C04BE9" w:rsidRPr="009F6032" w:rsidRDefault="00C04BE9" w:rsidP="00C04BE9">
      <w:pPr>
        <w:pStyle w:val="List"/>
        <w:numPr>
          <w:ilvl w:val="0"/>
          <w:numId w:val="37"/>
        </w:numPr>
        <w:tabs>
          <w:tab w:val="clear" w:pos="360"/>
          <w:tab w:val="num" w:pos="748"/>
        </w:tabs>
        <w:spacing w:before="0"/>
        <w:ind w:left="748"/>
        <w:jc w:val="left"/>
        <w:rPr>
          <w:sz w:val="22"/>
          <w:szCs w:val="22"/>
        </w:rPr>
      </w:pPr>
      <w:r w:rsidRPr="009F6032">
        <w:rPr>
          <w:sz w:val="22"/>
          <w:szCs w:val="22"/>
        </w:rPr>
        <w:t>Chinese Academy of Sciences (CAS)/China.</w:t>
      </w:r>
    </w:p>
    <w:p w14:paraId="21B9E102" w14:textId="1AAF3DA9" w:rsidR="00C04BE9" w:rsidRPr="009F6032" w:rsidRDefault="00C04BE9" w:rsidP="00C04BE9">
      <w:pPr>
        <w:pStyle w:val="List"/>
        <w:numPr>
          <w:ilvl w:val="0"/>
          <w:numId w:val="37"/>
        </w:numPr>
        <w:tabs>
          <w:tab w:val="clear" w:pos="360"/>
          <w:tab w:val="num" w:pos="748"/>
        </w:tabs>
        <w:spacing w:before="0"/>
        <w:ind w:left="748"/>
        <w:jc w:val="left"/>
        <w:rPr>
          <w:sz w:val="22"/>
          <w:szCs w:val="22"/>
        </w:rPr>
      </w:pPr>
      <w:r w:rsidRPr="002B26E9">
        <w:rPr>
          <w:sz w:val="22"/>
          <w:szCs w:val="22"/>
        </w:rPr>
        <w:t>China Academy of Space Technology</w:t>
      </w:r>
      <w:r>
        <w:rPr>
          <w:sz w:val="22"/>
          <w:szCs w:val="22"/>
        </w:rPr>
        <w:t xml:space="preserve"> </w:t>
      </w:r>
      <w:r w:rsidRPr="009F6032">
        <w:rPr>
          <w:sz w:val="22"/>
          <w:szCs w:val="22"/>
        </w:rPr>
        <w:t>(CAST)/China.</w:t>
      </w:r>
    </w:p>
    <w:p w14:paraId="72F9CD3C" w14:textId="77777777" w:rsidR="00C04BE9" w:rsidRPr="009F6032" w:rsidRDefault="00C04BE9" w:rsidP="00C04BE9">
      <w:pPr>
        <w:pStyle w:val="List"/>
        <w:numPr>
          <w:ilvl w:val="0"/>
          <w:numId w:val="37"/>
        </w:numPr>
        <w:tabs>
          <w:tab w:val="clear" w:pos="360"/>
          <w:tab w:val="num" w:pos="748"/>
        </w:tabs>
        <w:spacing w:before="0"/>
        <w:ind w:left="748"/>
        <w:jc w:val="left"/>
        <w:rPr>
          <w:sz w:val="22"/>
          <w:szCs w:val="22"/>
        </w:rPr>
      </w:pPr>
      <w:r w:rsidRPr="009F6032">
        <w:rPr>
          <w:sz w:val="22"/>
          <w:szCs w:val="22"/>
        </w:rPr>
        <w:t>Commonwealth Scientific and Industrial Research Organization (CSIRO)/Australia.</w:t>
      </w:r>
    </w:p>
    <w:p w14:paraId="744369E2" w14:textId="77777777" w:rsidR="00C04BE9" w:rsidRPr="009F6032" w:rsidRDefault="00C04BE9" w:rsidP="00C04BE9">
      <w:pPr>
        <w:pStyle w:val="List"/>
        <w:numPr>
          <w:ilvl w:val="0"/>
          <w:numId w:val="37"/>
        </w:numPr>
        <w:tabs>
          <w:tab w:val="clear" w:pos="360"/>
          <w:tab w:val="num" w:pos="748"/>
        </w:tabs>
        <w:spacing w:before="0"/>
        <w:ind w:left="748"/>
        <w:jc w:val="left"/>
        <w:rPr>
          <w:sz w:val="22"/>
          <w:szCs w:val="22"/>
        </w:rPr>
      </w:pPr>
      <w:r w:rsidRPr="009F6032">
        <w:rPr>
          <w:sz w:val="22"/>
          <w:szCs w:val="22"/>
        </w:rPr>
        <w:t>Danish National Space Center (DNSC)/Denmark.</w:t>
      </w:r>
    </w:p>
    <w:p w14:paraId="5942034D" w14:textId="77777777" w:rsidR="00C04BE9" w:rsidRPr="009F6032" w:rsidRDefault="00C04BE9" w:rsidP="00C04BE9">
      <w:pPr>
        <w:pStyle w:val="List"/>
        <w:numPr>
          <w:ilvl w:val="0"/>
          <w:numId w:val="37"/>
        </w:numPr>
        <w:tabs>
          <w:tab w:val="clear" w:pos="360"/>
          <w:tab w:val="num" w:pos="748"/>
        </w:tabs>
        <w:spacing w:before="0"/>
        <w:ind w:left="748"/>
        <w:jc w:val="left"/>
        <w:rPr>
          <w:sz w:val="22"/>
          <w:szCs w:val="22"/>
        </w:rPr>
      </w:pPr>
      <w:proofErr w:type="spellStart"/>
      <w:r w:rsidRPr="009F6032">
        <w:rPr>
          <w:sz w:val="22"/>
          <w:szCs w:val="22"/>
        </w:rPr>
        <w:t>Departamento</w:t>
      </w:r>
      <w:proofErr w:type="spellEnd"/>
      <w:r w:rsidRPr="009F6032">
        <w:rPr>
          <w:sz w:val="22"/>
          <w:szCs w:val="22"/>
        </w:rPr>
        <w:t xml:space="preserve"> de </w:t>
      </w:r>
      <w:proofErr w:type="spellStart"/>
      <w:r w:rsidRPr="009F6032">
        <w:rPr>
          <w:sz w:val="22"/>
          <w:szCs w:val="22"/>
        </w:rPr>
        <w:t>Ciência</w:t>
      </w:r>
      <w:proofErr w:type="spellEnd"/>
      <w:r w:rsidRPr="009F6032">
        <w:rPr>
          <w:sz w:val="22"/>
          <w:szCs w:val="22"/>
        </w:rPr>
        <w:t xml:space="preserve"> e </w:t>
      </w:r>
      <w:proofErr w:type="spellStart"/>
      <w:r w:rsidRPr="009F6032">
        <w:rPr>
          <w:sz w:val="22"/>
          <w:szCs w:val="22"/>
        </w:rPr>
        <w:t>Tecnologia</w:t>
      </w:r>
      <w:proofErr w:type="spellEnd"/>
      <w:r w:rsidRPr="009F6032">
        <w:rPr>
          <w:sz w:val="22"/>
          <w:szCs w:val="22"/>
        </w:rPr>
        <w:t xml:space="preserve"> </w:t>
      </w:r>
      <w:proofErr w:type="spellStart"/>
      <w:r w:rsidRPr="009F6032">
        <w:rPr>
          <w:sz w:val="22"/>
          <w:szCs w:val="22"/>
        </w:rPr>
        <w:t>Aeroespacial</w:t>
      </w:r>
      <w:proofErr w:type="spellEnd"/>
      <w:r w:rsidRPr="009F6032">
        <w:rPr>
          <w:sz w:val="22"/>
          <w:szCs w:val="22"/>
        </w:rPr>
        <w:t xml:space="preserve"> (DCTA)/Brazil.</w:t>
      </w:r>
    </w:p>
    <w:p w14:paraId="54859915" w14:textId="77777777" w:rsidR="00C04BE9" w:rsidRPr="009F6032" w:rsidRDefault="00C04BE9" w:rsidP="00C04BE9">
      <w:pPr>
        <w:pStyle w:val="List"/>
        <w:numPr>
          <w:ilvl w:val="0"/>
          <w:numId w:val="37"/>
        </w:numPr>
        <w:tabs>
          <w:tab w:val="clear" w:pos="360"/>
          <w:tab w:val="num" w:pos="748"/>
        </w:tabs>
        <w:spacing w:before="0"/>
        <w:ind w:left="748"/>
        <w:jc w:val="left"/>
        <w:rPr>
          <w:sz w:val="22"/>
          <w:szCs w:val="22"/>
        </w:rPr>
      </w:pPr>
      <w:r w:rsidRPr="009F6032">
        <w:rPr>
          <w:sz w:val="22"/>
          <w:szCs w:val="22"/>
        </w:rPr>
        <w:t>Electronics and Telecommunications Research Institute (ETRI)/Korea.</w:t>
      </w:r>
    </w:p>
    <w:p w14:paraId="244E9AFD" w14:textId="77777777" w:rsidR="00C04BE9" w:rsidRPr="009F6032" w:rsidRDefault="00C04BE9" w:rsidP="00C04BE9">
      <w:pPr>
        <w:pStyle w:val="List"/>
        <w:numPr>
          <w:ilvl w:val="0"/>
          <w:numId w:val="37"/>
        </w:numPr>
        <w:tabs>
          <w:tab w:val="clear" w:pos="360"/>
          <w:tab w:val="num" w:pos="748"/>
        </w:tabs>
        <w:spacing w:before="0"/>
        <w:ind w:left="748"/>
        <w:jc w:val="left"/>
        <w:rPr>
          <w:spacing w:val="-2"/>
          <w:sz w:val="22"/>
          <w:szCs w:val="22"/>
        </w:rPr>
      </w:pPr>
      <w:r w:rsidRPr="009F6032">
        <w:rPr>
          <w:spacing w:val="-2"/>
          <w:sz w:val="22"/>
          <w:szCs w:val="22"/>
        </w:rPr>
        <w:t>European Organization for the Exploitation of Meteorological Satellites (EUMETSAT)/Europe.</w:t>
      </w:r>
    </w:p>
    <w:p w14:paraId="769CA603" w14:textId="77777777" w:rsidR="00C04BE9" w:rsidRPr="009F6032" w:rsidRDefault="00C04BE9" w:rsidP="00C04BE9">
      <w:pPr>
        <w:pStyle w:val="List"/>
        <w:numPr>
          <w:ilvl w:val="0"/>
          <w:numId w:val="37"/>
        </w:numPr>
        <w:tabs>
          <w:tab w:val="clear" w:pos="360"/>
          <w:tab w:val="num" w:pos="748"/>
        </w:tabs>
        <w:spacing w:before="0"/>
        <w:ind w:left="748"/>
        <w:jc w:val="left"/>
        <w:rPr>
          <w:sz w:val="22"/>
          <w:szCs w:val="22"/>
        </w:rPr>
      </w:pPr>
      <w:r w:rsidRPr="009F6032">
        <w:rPr>
          <w:sz w:val="22"/>
          <w:szCs w:val="22"/>
        </w:rPr>
        <w:t>European Telecommunications Satellite Organization (EUTELSAT)/Europe.</w:t>
      </w:r>
    </w:p>
    <w:p w14:paraId="7299B394" w14:textId="77777777" w:rsidR="00C04BE9" w:rsidRPr="009F6032" w:rsidRDefault="00C04BE9" w:rsidP="00C04BE9">
      <w:pPr>
        <w:pStyle w:val="List"/>
        <w:numPr>
          <w:ilvl w:val="0"/>
          <w:numId w:val="37"/>
        </w:numPr>
        <w:tabs>
          <w:tab w:val="clear" w:pos="360"/>
          <w:tab w:val="num" w:pos="748"/>
        </w:tabs>
        <w:spacing w:before="0"/>
        <w:ind w:left="748"/>
        <w:jc w:val="left"/>
        <w:rPr>
          <w:sz w:val="22"/>
          <w:szCs w:val="22"/>
        </w:rPr>
      </w:pPr>
      <w:r w:rsidRPr="009F6032">
        <w:rPr>
          <w:sz w:val="22"/>
          <w:szCs w:val="22"/>
        </w:rPr>
        <w:t>Geo-Informatics and Space Technology Development Agency (GISTDA)/Thailand.</w:t>
      </w:r>
    </w:p>
    <w:p w14:paraId="0D8B2397" w14:textId="77777777" w:rsidR="00C04BE9" w:rsidRPr="009F6032" w:rsidRDefault="00C04BE9" w:rsidP="00C04BE9">
      <w:pPr>
        <w:pStyle w:val="List"/>
        <w:numPr>
          <w:ilvl w:val="0"/>
          <w:numId w:val="37"/>
        </w:numPr>
        <w:tabs>
          <w:tab w:val="clear" w:pos="360"/>
          <w:tab w:val="num" w:pos="748"/>
        </w:tabs>
        <w:spacing w:before="0"/>
        <w:ind w:left="748"/>
        <w:jc w:val="left"/>
        <w:rPr>
          <w:sz w:val="22"/>
          <w:szCs w:val="22"/>
        </w:rPr>
      </w:pPr>
      <w:r w:rsidRPr="009F6032">
        <w:rPr>
          <w:sz w:val="22"/>
          <w:szCs w:val="22"/>
        </w:rPr>
        <w:t>Hellenic National Space Committee (HNSC)/Greece.</w:t>
      </w:r>
    </w:p>
    <w:p w14:paraId="2DE0FDD8" w14:textId="77777777" w:rsidR="00C04BE9" w:rsidRPr="009F6032" w:rsidRDefault="00C04BE9" w:rsidP="00C04BE9">
      <w:pPr>
        <w:pStyle w:val="List"/>
        <w:numPr>
          <w:ilvl w:val="0"/>
          <w:numId w:val="37"/>
        </w:numPr>
        <w:tabs>
          <w:tab w:val="clear" w:pos="360"/>
          <w:tab w:val="num" w:pos="748"/>
        </w:tabs>
        <w:spacing w:before="0"/>
        <w:ind w:left="748"/>
        <w:jc w:val="left"/>
        <w:rPr>
          <w:sz w:val="22"/>
          <w:szCs w:val="22"/>
        </w:rPr>
      </w:pPr>
      <w:r w:rsidRPr="009462E1">
        <w:rPr>
          <w:sz w:val="22"/>
          <w:szCs w:val="22"/>
        </w:rPr>
        <w:t xml:space="preserve">Hellenic Space Agency </w:t>
      </w:r>
      <w:r>
        <w:rPr>
          <w:sz w:val="22"/>
          <w:szCs w:val="22"/>
        </w:rPr>
        <w:t>(</w:t>
      </w:r>
      <w:r w:rsidRPr="009462E1">
        <w:rPr>
          <w:sz w:val="22"/>
          <w:szCs w:val="22"/>
        </w:rPr>
        <w:t>HSA</w:t>
      </w:r>
      <w:r>
        <w:rPr>
          <w:sz w:val="22"/>
          <w:szCs w:val="22"/>
        </w:rPr>
        <w:t>)/Greece.</w:t>
      </w:r>
    </w:p>
    <w:p w14:paraId="2B7724D5" w14:textId="77777777" w:rsidR="00C04BE9" w:rsidRPr="009F6032" w:rsidRDefault="00C04BE9" w:rsidP="00C04BE9">
      <w:pPr>
        <w:pStyle w:val="List"/>
        <w:numPr>
          <w:ilvl w:val="0"/>
          <w:numId w:val="37"/>
        </w:numPr>
        <w:tabs>
          <w:tab w:val="clear" w:pos="360"/>
          <w:tab w:val="num" w:pos="748"/>
        </w:tabs>
        <w:spacing w:before="0"/>
        <w:ind w:left="748"/>
        <w:jc w:val="left"/>
        <w:rPr>
          <w:sz w:val="22"/>
          <w:szCs w:val="22"/>
        </w:rPr>
      </w:pPr>
      <w:r w:rsidRPr="009F6032">
        <w:rPr>
          <w:sz w:val="22"/>
          <w:szCs w:val="22"/>
        </w:rPr>
        <w:t>Indian Space Research Organization (ISRO)/India.</w:t>
      </w:r>
    </w:p>
    <w:p w14:paraId="14CCBF4C" w14:textId="77777777" w:rsidR="00C04BE9" w:rsidRPr="009F6032" w:rsidRDefault="00C04BE9" w:rsidP="00C04BE9">
      <w:pPr>
        <w:pStyle w:val="List"/>
        <w:numPr>
          <w:ilvl w:val="0"/>
          <w:numId w:val="37"/>
        </w:numPr>
        <w:tabs>
          <w:tab w:val="clear" w:pos="360"/>
          <w:tab w:val="num" w:pos="748"/>
        </w:tabs>
        <w:spacing w:before="0"/>
        <w:ind w:left="748"/>
        <w:jc w:val="left"/>
        <w:rPr>
          <w:sz w:val="22"/>
          <w:szCs w:val="22"/>
        </w:rPr>
      </w:pPr>
      <w:r w:rsidRPr="009F6032">
        <w:rPr>
          <w:sz w:val="22"/>
          <w:szCs w:val="22"/>
        </w:rPr>
        <w:t>Institute of Space Research (IKI)/Russian Federation.</w:t>
      </w:r>
    </w:p>
    <w:p w14:paraId="0DD377C4" w14:textId="77777777" w:rsidR="00C04BE9" w:rsidRPr="009F6032" w:rsidRDefault="00C04BE9" w:rsidP="00C04BE9">
      <w:pPr>
        <w:pStyle w:val="List"/>
        <w:numPr>
          <w:ilvl w:val="0"/>
          <w:numId w:val="37"/>
        </w:numPr>
        <w:tabs>
          <w:tab w:val="clear" w:pos="360"/>
          <w:tab w:val="num" w:pos="748"/>
        </w:tabs>
        <w:spacing w:before="0"/>
        <w:ind w:left="748"/>
        <w:jc w:val="left"/>
        <w:rPr>
          <w:sz w:val="22"/>
          <w:szCs w:val="22"/>
        </w:rPr>
      </w:pPr>
      <w:r w:rsidRPr="009F6032">
        <w:rPr>
          <w:sz w:val="22"/>
          <w:szCs w:val="22"/>
        </w:rPr>
        <w:t>Korea Aerospace Research Institute (KARI)/Korea.</w:t>
      </w:r>
    </w:p>
    <w:p w14:paraId="04A653AD" w14:textId="77777777" w:rsidR="00C04BE9" w:rsidRDefault="00C04BE9" w:rsidP="00C04BE9">
      <w:pPr>
        <w:pStyle w:val="List"/>
        <w:numPr>
          <w:ilvl w:val="0"/>
          <w:numId w:val="37"/>
        </w:numPr>
        <w:tabs>
          <w:tab w:val="clear" w:pos="360"/>
          <w:tab w:val="num" w:pos="748"/>
        </w:tabs>
        <w:spacing w:before="0"/>
        <w:ind w:left="748"/>
        <w:jc w:val="left"/>
        <w:rPr>
          <w:sz w:val="22"/>
          <w:szCs w:val="22"/>
        </w:rPr>
      </w:pPr>
      <w:r w:rsidRPr="009F6032">
        <w:rPr>
          <w:sz w:val="22"/>
          <w:szCs w:val="22"/>
        </w:rPr>
        <w:t>Ministry of Communications (MOC)/Israel.</w:t>
      </w:r>
    </w:p>
    <w:p w14:paraId="7BE4D389" w14:textId="77777777" w:rsidR="00C04BE9" w:rsidRPr="009F6032" w:rsidRDefault="00C04BE9" w:rsidP="00C04BE9">
      <w:pPr>
        <w:pStyle w:val="List"/>
        <w:numPr>
          <w:ilvl w:val="0"/>
          <w:numId w:val="37"/>
        </w:numPr>
        <w:tabs>
          <w:tab w:val="clear" w:pos="360"/>
          <w:tab w:val="num" w:pos="748"/>
        </w:tabs>
        <w:spacing w:before="0"/>
        <w:ind w:left="748"/>
        <w:jc w:val="left"/>
        <w:rPr>
          <w:sz w:val="22"/>
          <w:szCs w:val="22"/>
        </w:rPr>
      </w:pPr>
      <w:r w:rsidRPr="00FC0008">
        <w:rPr>
          <w:sz w:val="22"/>
          <w:szCs w:val="22"/>
        </w:rPr>
        <w:t>Mohammed Bin Rashid Space Centre (MBRSC)/United Arab Emirates</w:t>
      </w:r>
      <w:r>
        <w:rPr>
          <w:sz w:val="22"/>
          <w:szCs w:val="22"/>
        </w:rPr>
        <w:t>.</w:t>
      </w:r>
    </w:p>
    <w:p w14:paraId="149417BF" w14:textId="77777777" w:rsidR="00C04BE9" w:rsidRPr="009F6032" w:rsidRDefault="00C04BE9" w:rsidP="00C04BE9">
      <w:pPr>
        <w:pStyle w:val="List"/>
        <w:numPr>
          <w:ilvl w:val="0"/>
          <w:numId w:val="37"/>
        </w:numPr>
        <w:tabs>
          <w:tab w:val="clear" w:pos="360"/>
          <w:tab w:val="num" w:pos="748"/>
        </w:tabs>
        <w:spacing w:before="0"/>
        <w:ind w:left="748"/>
        <w:jc w:val="left"/>
        <w:rPr>
          <w:sz w:val="22"/>
          <w:szCs w:val="22"/>
        </w:rPr>
      </w:pPr>
      <w:r w:rsidRPr="009F6032">
        <w:rPr>
          <w:sz w:val="22"/>
          <w:szCs w:val="22"/>
        </w:rPr>
        <w:t>National Institute of Information and Communications Technology (NICT)/Japan.</w:t>
      </w:r>
    </w:p>
    <w:p w14:paraId="105FC04C" w14:textId="77777777" w:rsidR="00C04BE9" w:rsidRPr="009F6032" w:rsidRDefault="00C04BE9" w:rsidP="00C04BE9">
      <w:pPr>
        <w:pStyle w:val="List"/>
        <w:numPr>
          <w:ilvl w:val="0"/>
          <w:numId w:val="37"/>
        </w:numPr>
        <w:tabs>
          <w:tab w:val="clear" w:pos="360"/>
          <w:tab w:val="num" w:pos="748"/>
        </w:tabs>
        <w:spacing w:before="0"/>
        <w:ind w:left="748"/>
        <w:jc w:val="left"/>
        <w:rPr>
          <w:sz w:val="22"/>
          <w:szCs w:val="22"/>
        </w:rPr>
      </w:pPr>
      <w:r w:rsidRPr="009F6032">
        <w:rPr>
          <w:sz w:val="22"/>
          <w:szCs w:val="22"/>
        </w:rPr>
        <w:t>National Oceanic and Atmospheric Administration (NOAA)/USA.</w:t>
      </w:r>
    </w:p>
    <w:p w14:paraId="4460E925" w14:textId="77777777" w:rsidR="00C04BE9" w:rsidRPr="009F6032" w:rsidRDefault="00C04BE9" w:rsidP="00C04BE9">
      <w:pPr>
        <w:pStyle w:val="List"/>
        <w:numPr>
          <w:ilvl w:val="0"/>
          <w:numId w:val="37"/>
        </w:numPr>
        <w:tabs>
          <w:tab w:val="clear" w:pos="360"/>
          <w:tab w:val="num" w:pos="748"/>
        </w:tabs>
        <w:spacing w:before="0"/>
        <w:ind w:left="748"/>
        <w:jc w:val="left"/>
        <w:rPr>
          <w:sz w:val="22"/>
          <w:szCs w:val="22"/>
        </w:rPr>
      </w:pPr>
      <w:r w:rsidRPr="009F6032">
        <w:rPr>
          <w:sz w:val="22"/>
          <w:szCs w:val="22"/>
        </w:rPr>
        <w:t>National Space Agency of the Republic of Kazakhstan (NSARK)/Kazakhstan.</w:t>
      </w:r>
    </w:p>
    <w:p w14:paraId="54DCF97F" w14:textId="77777777" w:rsidR="00C04BE9" w:rsidRPr="009F6032" w:rsidRDefault="00C04BE9" w:rsidP="00C04BE9">
      <w:pPr>
        <w:pStyle w:val="List"/>
        <w:numPr>
          <w:ilvl w:val="0"/>
          <w:numId w:val="37"/>
        </w:numPr>
        <w:tabs>
          <w:tab w:val="clear" w:pos="360"/>
          <w:tab w:val="num" w:pos="748"/>
        </w:tabs>
        <w:spacing w:before="0"/>
        <w:ind w:left="748"/>
        <w:jc w:val="left"/>
        <w:rPr>
          <w:sz w:val="22"/>
          <w:szCs w:val="22"/>
        </w:rPr>
      </w:pPr>
      <w:r w:rsidRPr="009F6032">
        <w:rPr>
          <w:sz w:val="22"/>
          <w:szCs w:val="22"/>
        </w:rPr>
        <w:t>National Space Organization (NSPO)/Chinese Taipei.</w:t>
      </w:r>
    </w:p>
    <w:p w14:paraId="3C5C5ACC" w14:textId="77777777" w:rsidR="00C04BE9" w:rsidRDefault="00C04BE9" w:rsidP="00C04BE9">
      <w:pPr>
        <w:pStyle w:val="List"/>
        <w:numPr>
          <w:ilvl w:val="0"/>
          <w:numId w:val="37"/>
        </w:numPr>
        <w:tabs>
          <w:tab w:val="clear" w:pos="360"/>
          <w:tab w:val="num" w:pos="748"/>
        </w:tabs>
        <w:spacing w:before="0"/>
        <w:ind w:left="748"/>
        <w:jc w:val="left"/>
        <w:rPr>
          <w:sz w:val="22"/>
          <w:szCs w:val="22"/>
        </w:rPr>
      </w:pPr>
      <w:r w:rsidRPr="009F6032">
        <w:rPr>
          <w:sz w:val="22"/>
          <w:szCs w:val="22"/>
        </w:rPr>
        <w:t>Naval Center for Space Technology (NCST)/USA.</w:t>
      </w:r>
    </w:p>
    <w:p w14:paraId="3E141FE6" w14:textId="77777777" w:rsidR="00C04BE9" w:rsidRPr="009F6032" w:rsidRDefault="00C04BE9" w:rsidP="00C04BE9">
      <w:pPr>
        <w:pStyle w:val="List"/>
        <w:numPr>
          <w:ilvl w:val="0"/>
          <w:numId w:val="37"/>
        </w:numPr>
        <w:tabs>
          <w:tab w:val="clear" w:pos="360"/>
          <w:tab w:val="num" w:pos="748"/>
        </w:tabs>
        <w:spacing w:before="0"/>
        <w:ind w:left="748"/>
        <w:jc w:val="left"/>
        <w:rPr>
          <w:sz w:val="22"/>
          <w:szCs w:val="22"/>
        </w:rPr>
      </w:pPr>
      <w:r w:rsidRPr="00DE6B9E">
        <w:rPr>
          <w:sz w:val="22"/>
          <w:szCs w:val="22"/>
        </w:rPr>
        <w:t>Netherlands Space Office (NSO)</w:t>
      </w:r>
      <w:r>
        <w:rPr>
          <w:sz w:val="22"/>
          <w:szCs w:val="22"/>
        </w:rPr>
        <w:t>/The Netherlands.</w:t>
      </w:r>
    </w:p>
    <w:p w14:paraId="25188197" w14:textId="77777777" w:rsidR="00C04BE9" w:rsidRPr="009F6032" w:rsidRDefault="00C04BE9" w:rsidP="00C04BE9">
      <w:pPr>
        <w:pStyle w:val="List"/>
        <w:numPr>
          <w:ilvl w:val="0"/>
          <w:numId w:val="37"/>
        </w:numPr>
        <w:tabs>
          <w:tab w:val="clear" w:pos="360"/>
          <w:tab w:val="num" w:pos="748"/>
        </w:tabs>
        <w:spacing w:before="0"/>
        <w:ind w:left="748"/>
        <w:jc w:val="left"/>
        <w:rPr>
          <w:sz w:val="22"/>
          <w:szCs w:val="22"/>
        </w:rPr>
      </w:pPr>
      <w:r w:rsidRPr="009F6032">
        <w:rPr>
          <w:sz w:val="22"/>
          <w:szCs w:val="22"/>
        </w:rPr>
        <w:t xml:space="preserve">Research Institute for Particle </w:t>
      </w:r>
      <w:r>
        <w:rPr>
          <w:sz w:val="22"/>
          <w:szCs w:val="22"/>
        </w:rPr>
        <w:t>&amp;</w:t>
      </w:r>
      <w:r w:rsidRPr="009F6032">
        <w:rPr>
          <w:sz w:val="22"/>
          <w:szCs w:val="22"/>
        </w:rPr>
        <w:t xml:space="preserve"> Nuclear Physics (KFKI)/Hungary.</w:t>
      </w:r>
    </w:p>
    <w:p w14:paraId="383038D3" w14:textId="77777777" w:rsidR="00C04BE9" w:rsidRPr="009F6032" w:rsidRDefault="00C04BE9" w:rsidP="00C04BE9">
      <w:pPr>
        <w:pStyle w:val="List"/>
        <w:numPr>
          <w:ilvl w:val="0"/>
          <w:numId w:val="37"/>
        </w:numPr>
        <w:tabs>
          <w:tab w:val="clear" w:pos="360"/>
          <w:tab w:val="num" w:pos="748"/>
        </w:tabs>
        <w:spacing w:before="0"/>
        <w:ind w:left="748"/>
        <w:jc w:val="left"/>
        <w:rPr>
          <w:sz w:val="22"/>
          <w:szCs w:val="22"/>
        </w:rPr>
      </w:pPr>
      <w:r w:rsidRPr="009F6032">
        <w:rPr>
          <w:sz w:val="22"/>
          <w:szCs w:val="22"/>
        </w:rPr>
        <w:t>Scientific and Technological Research Council of Turkey (TUBITAK)/Turkey.</w:t>
      </w:r>
    </w:p>
    <w:p w14:paraId="2D00CE9F" w14:textId="77777777" w:rsidR="00C04BE9" w:rsidRPr="009F6032" w:rsidRDefault="00C04BE9" w:rsidP="00C04BE9">
      <w:pPr>
        <w:pStyle w:val="List"/>
        <w:numPr>
          <w:ilvl w:val="0"/>
          <w:numId w:val="37"/>
        </w:numPr>
        <w:tabs>
          <w:tab w:val="clear" w:pos="360"/>
          <w:tab w:val="num" w:pos="748"/>
        </w:tabs>
        <w:spacing w:before="0"/>
        <w:ind w:left="720"/>
        <w:jc w:val="left"/>
        <w:rPr>
          <w:sz w:val="22"/>
          <w:szCs w:val="22"/>
        </w:rPr>
      </w:pPr>
      <w:r w:rsidRPr="009F6032">
        <w:rPr>
          <w:sz w:val="22"/>
          <w:szCs w:val="22"/>
        </w:rPr>
        <w:t>South African National Space Agency (SANSA)/Republic of South Africa.</w:t>
      </w:r>
    </w:p>
    <w:p w14:paraId="130366AE" w14:textId="77777777" w:rsidR="00C04BE9" w:rsidRPr="009F6032" w:rsidRDefault="00C04BE9" w:rsidP="00C04BE9">
      <w:pPr>
        <w:pStyle w:val="List"/>
        <w:numPr>
          <w:ilvl w:val="0"/>
          <w:numId w:val="37"/>
        </w:numPr>
        <w:tabs>
          <w:tab w:val="clear" w:pos="360"/>
          <w:tab w:val="num" w:pos="748"/>
        </w:tabs>
        <w:spacing w:before="0"/>
        <w:ind w:left="748"/>
        <w:jc w:val="left"/>
        <w:rPr>
          <w:sz w:val="22"/>
          <w:szCs w:val="22"/>
        </w:rPr>
      </w:pPr>
      <w:r w:rsidRPr="009F6032">
        <w:rPr>
          <w:sz w:val="22"/>
          <w:szCs w:val="22"/>
        </w:rPr>
        <w:t>Space and Upper Atmosphere Research Commission (SUPARCO)/Pakistan.</w:t>
      </w:r>
    </w:p>
    <w:p w14:paraId="0486EE8A" w14:textId="77777777" w:rsidR="00C04BE9" w:rsidRPr="009F6032" w:rsidRDefault="00C04BE9" w:rsidP="00C04BE9">
      <w:pPr>
        <w:pStyle w:val="List"/>
        <w:numPr>
          <w:ilvl w:val="0"/>
          <w:numId w:val="37"/>
        </w:numPr>
        <w:tabs>
          <w:tab w:val="clear" w:pos="360"/>
          <w:tab w:val="num" w:pos="748"/>
        </w:tabs>
        <w:spacing w:before="0"/>
        <w:ind w:left="748"/>
        <w:jc w:val="left"/>
        <w:rPr>
          <w:sz w:val="22"/>
          <w:szCs w:val="22"/>
        </w:rPr>
      </w:pPr>
      <w:r w:rsidRPr="009F6032">
        <w:rPr>
          <w:sz w:val="22"/>
          <w:szCs w:val="22"/>
        </w:rPr>
        <w:t>Swedish Space Corporation (SSC)/Sweden.</w:t>
      </w:r>
    </w:p>
    <w:p w14:paraId="4779E8FE" w14:textId="77777777" w:rsidR="00C04BE9" w:rsidRDefault="00C04BE9" w:rsidP="00C04BE9">
      <w:pPr>
        <w:pStyle w:val="List"/>
        <w:numPr>
          <w:ilvl w:val="0"/>
          <w:numId w:val="37"/>
        </w:numPr>
        <w:tabs>
          <w:tab w:val="clear" w:pos="360"/>
          <w:tab w:val="num" w:pos="748"/>
        </w:tabs>
        <w:spacing w:before="0"/>
        <w:ind w:left="748"/>
        <w:jc w:val="left"/>
        <w:rPr>
          <w:sz w:val="22"/>
          <w:szCs w:val="22"/>
        </w:rPr>
      </w:pPr>
      <w:r w:rsidRPr="009F6032">
        <w:rPr>
          <w:sz w:val="22"/>
          <w:szCs w:val="22"/>
        </w:rPr>
        <w:t>Swiss Space Office (SSO)/Switzerland.</w:t>
      </w:r>
    </w:p>
    <w:p w14:paraId="2AEC2F57" w14:textId="77777777" w:rsidR="00C04BE9" w:rsidRPr="009F6032" w:rsidRDefault="00C04BE9" w:rsidP="00C04BE9">
      <w:pPr>
        <w:pStyle w:val="List"/>
        <w:numPr>
          <w:ilvl w:val="0"/>
          <w:numId w:val="37"/>
        </w:numPr>
        <w:tabs>
          <w:tab w:val="clear" w:pos="360"/>
          <w:tab w:val="num" w:pos="748"/>
        </w:tabs>
        <w:spacing w:before="0"/>
        <w:ind w:left="748"/>
        <w:jc w:val="left"/>
        <w:rPr>
          <w:sz w:val="22"/>
          <w:szCs w:val="22"/>
        </w:rPr>
      </w:pPr>
      <w:r w:rsidRPr="009F6032">
        <w:rPr>
          <w:sz w:val="22"/>
          <w:szCs w:val="22"/>
        </w:rPr>
        <w:lastRenderedPageBreak/>
        <w:t>United States Geological Survey (USGS)/USA.</w:t>
      </w:r>
    </w:p>
    <w:p w14:paraId="41E0F8FE" w14:textId="77777777" w:rsidR="00C04BE9" w:rsidRPr="006E6414" w:rsidRDefault="00C04BE9" w:rsidP="00C04BE9">
      <w:pPr>
        <w:pStyle w:val="CenteredHeading"/>
        <w:outlineLvl w:val="0"/>
      </w:pPr>
      <w:r w:rsidRPr="006E6414">
        <w:lastRenderedPageBreak/>
        <w:t>DOCUMENT CONTROL</w:t>
      </w:r>
    </w:p>
    <w:p w14:paraId="6EBD00B0" w14:textId="77777777" w:rsidR="00C04BE9" w:rsidRPr="006E6414" w:rsidRDefault="00C04BE9" w:rsidP="00C04BE9"/>
    <w:tbl>
      <w:tblPr>
        <w:tblW w:w="9265" w:type="dxa"/>
        <w:tblLayout w:type="fixed"/>
        <w:tblCellMar>
          <w:left w:w="85" w:type="dxa"/>
          <w:right w:w="85" w:type="dxa"/>
        </w:tblCellMar>
        <w:tblLook w:val="0000" w:firstRow="0" w:lastRow="0" w:firstColumn="0" w:lastColumn="0" w:noHBand="0" w:noVBand="0"/>
      </w:tblPr>
      <w:tblGrid>
        <w:gridCol w:w="1435"/>
        <w:gridCol w:w="3780"/>
        <w:gridCol w:w="1350"/>
        <w:gridCol w:w="2700"/>
      </w:tblGrid>
      <w:tr w:rsidR="00C04BE9" w:rsidRPr="006E6414" w14:paraId="204F8ED6" w14:textId="77777777" w:rsidTr="00FF17BE">
        <w:trPr>
          <w:cantSplit/>
        </w:trPr>
        <w:tc>
          <w:tcPr>
            <w:tcW w:w="1435" w:type="dxa"/>
          </w:tcPr>
          <w:p w14:paraId="63D046AA" w14:textId="77777777" w:rsidR="00C04BE9" w:rsidRPr="006E6414" w:rsidRDefault="00C04BE9" w:rsidP="00FF17BE">
            <w:pPr>
              <w:rPr>
                <w:b/>
              </w:rPr>
            </w:pPr>
            <w:r w:rsidRPr="006E6414">
              <w:rPr>
                <w:b/>
              </w:rPr>
              <w:t>Document</w:t>
            </w:r>
          </w:p>
        </w:tc>
        <w:tc>
          <w:tcPr>
            <w:tcW w:w="3780" w:type="dxa"/>
          </w:tcPr>
          <w:p w14:paraId="4833C2CC" w14:textId="77777777" w:rsidR="00C04BE9" w:rsidRPr="006E6414" w:rsidRDefault="00C04BE9" w:rsidP="00FF17BE">
            <w:pPr>
              <w:rPr>
                <w:b/>
              </w:rPr>
            </w:pPr>
            <w:r w:rsidRPr="006E6414">
              <w:rPr>
                <w:b/>
              </w:rPr>
              <w:t>Title</w:t>
            </w:r>
          </w:p>
        </w:tc>
        <w:tc>
          <w:tcPr>
            <w:tcW w:w="1350" w:type="dxa"/>
          </w:tcPr>
          <w:p w14:paraId="04C4DA30" w14:textId="77777777" w:rsidR="00C04BE9" w:rsidRPr="006E6414" w:rsidRDefault="00C04BE9" w:rsidP="00FF17BE">
            <w:pPr>
              <w:rPr>
                <w:b/>
              </w:rPr>
            </w:pPr>
            <w:r w:rsidRPr="006E6414">
              <w:rPr>
                <w:b/>
              </w:rPr>
              <w:t>Date</w:t>
            </w:r>
          </w:p>
        </w:tc>
        <w:tc>
          <w:tcPr>
            <w:tcW w:w="2700" w:type="dxa"/>
          </w:tcPr>
          <w:p w14:paraId="0EF32142" w14:textId="77777777" w:rsidR="00C04BE9" w:rsidRPr="006E6414" w:rsidRDefault="00C04BE9" w:rsidP="00FF17BE">
            <w:pPr>
              <w:rPr>
                <w:b/>
              </w:rPr>
            </w:pPr>
            <w:r w:rsidRPr="006E6414">
              <w:rPr>
                <w:b/>
              </w:rPr>
              <w:t>Status</w:t>
            </w:r>
          </w:p>
        </w:tc>
      </w:tr>
      <w:tr w:rsidR="00C04BE9" w:rsidRPr="006E6414" w14:paraId="5CEFFA69" w14:textId="77777777" w:rsidTr="00FF17BE">
        <w:trPr>
          <w:cantSplit/>
        </w:trPr>
        <w:tc>
          <w:tcPr>
            <w:tcW w:w="1435" w:type="dxa"/>
          </w:tcPr>
          <w:p w14:paraId="27276184" w14:textId="77777777" w:rsidR="00C04BE9" w:rsidRPr="008177C6" w:rsidRDefault="00C04BE9" w:rsidP="00FF17BE">
            <w:pPr>
              <w:jc w:val="left"/>
            </w:pPr>
            <w:r w:rsidRPr="008177C6">
              <w:t>CCSDS 230.1-G-1</w:t>
            </w:r>
          </w:p>
        </w:tc>
        <w:tc>
          <w:tcPr>
            <w:tcW w:w="3780" w:type="dxa"/>
          </w:tcPr>
          <w:p w14:paraId="2CD4BA27" w14:textId="77777777" w:rsidR="00C04BE9" w:rsidRPr="008177C6" w:rsidRDefault="00C04BE9" w:rsidP="00FF17BE">
            <w:pPr>
              <w:jc w:val="left"/>
            </w:pPr>
            <w:r w:rsidRPr="008177C6">
              <w:t>TC Synchronization and Channel Coding—Summary of Concept and Rationale, Informational Report, Issue 1</w:t>
            </w:r>
          </w:p>
        </w:tc>
        <w:tc>
          <w:tcPr>
            <w:tcW w:w="1350" w:type="dxa"/>
          </w:tcPr>
          <w:p w14:paraId="77F642A8" w14:textId="77777777" w:rsidR="00C04BE9" w:rsidRPr="008177C6" w:rsidRDefault="00C04BE9" w:rsidP="00FF17BE">
            <w:pPr>
              <w:jc w:val="left"/>
            </w:pPr>
            <w:r w:rsidRPr="008177C6">
              <w:t>June 2006</w:t>
            </w:r>
          </w:p>
        </w:tc>
        <w:tc>
          <w:tcPr>
            <w:tcW w:w="2700" w:type="dxa"/>
          </w:tcPr>
          <w:p w14:paraId="3D6814BA" w14:textId="77777777" w:rsidR="00C04BE9" w:rsidRPr="008177C6" w:rsidRDefault="00C04BE9" w:rsidP="00FF17BE">
            <w:pPr>
              <w:jc w:val="left"/>
            </w:pPr>
            <w:r w:rsidRPr="008177C6">
              <w:t>Original issue, superseded</w:t>
            </w:r>
          </w:p>
        </w:tc>
      </w:tr>
      <w:tr w:rsidR="00C04BE9" w:rsidRPr="006E6414" w14:paraId="2A4CA0D9" w14:textId="77777777" w:rsidTr="00FF17BE">
        <w:trPr>
          <w:cantSplit/>
        </w:trPr>
        <w:tc>
          <w:tcPr>
            <w:tcW w:w="1435" w:type="dxa"/>
          </w:tcPr>
          <w:p w14:paraId="7D667BFC" w14:textId="77777777" w:rsidR="00C04BE9" w:rsidRPr="008177C6" w:rsidRDefault="00C04BE9" w:rsidP="00FF17BE">
            <w:pPr>
              <w:jc w:val="left"/>
            </w:pPr>
            <w:r>
              <w:t>CCSDS 230.1-G-2</w:t>
            </w:r>
          </w:p>
        </w:tc>
        <w:tc>
          <w:tcPr>
            <w:tcW w:w="3780" w:type="dxa"/>
          </w:tcPr>
          <w:p w14:paraId="5FAF7DB0" w14:textId="77777777" w:rsidR="00C04BE9" w:rsidRPr="008177C6" w:rsidRDefault="00C04BE9" w:rsidP="00FF17BE">
            <w:pPr>
              <w:jc w:val="left"/>
            </w:pPr>
            <w:r>
              <w:t>TC Synchronization and Channel Coding—Summary of Concept and Rationale</w:t>
            </w:r>
            <w:r w:rsidRPr="008177C6">
              <w:t xml:space="preserve">, </w:t>
            </w:r>
            <w:r>
              <w:t>Informational Report</w:t>
            </w:r>
            <w:r w:rsidRPr="008177C6">
              <w:t xml:space="preserve">, </w:t>
            </w:r>
            <w:r>
              <w:t>Issue 2</w:t>
            </w:r>
          </w:p>
        </w:tc>
        <w:tc>
          <w:tcPr>
            <w:tcW w:w="1350" w:type="dxa"/>
          </w:tcPr>
          <w:p w14:paraId="6A75AE9D" w14:textId="77777777" w:rsidR="00C04BE9" w:rsidRPr="008177C6" w:rsidRDefault="00C04BE9" w:rsidP="00FF17BE">
            <w:pPr>
              <w:jc w:val="left"/>
            </w:pPr>
            <w:r>
              <w:t>November 2012</w:t>
            </w:r>
          </w:p>
        </w:tc>
        <w:tc>
          <w:tcPr>
            <w:tcW w:w="2700" w:type="dxa"/>
          </w:tcPr>
          <w:p w14:paraId="3FB8A988" w14:textId="77777777" w:rsidR="00C04BE9" w:rsidRPr="008177C6" w:rsidRDefault="00C04BE9" w:rsidP="00FF17BE">
            <w:pPr>
              <w:jc w:val="left"/>
            </w:pPr>
            <w:r w:rsidRPr="008177C6">
              <w:t>Current issue</w:t>
            </w:r>
          </w:p>
        </w:tc>
      </w:tr>
      <w:tr w:rsidR="00C04BE9" w:rsidRPr="006E6414" w14:paraId="78FEAA94" w14:textId="77777777" w:rsidTr="00FF17BE">
        <w:trPr>
          <w:cantSplit/>
        </w:trPr>
        <w:tc>
          <w:tcPr>
            <w:tcW w:w="1435" w:type="dxa"/>
          </w:tcPr>
          <w:p w14:paraId="58C36186" w14:textId="77777777" w:rsidR="00C04BE9" w:rsidRPr="006E6414" w:rsidRDefault="00E364CF" w:rsidP="00FF17BE">
            <w:pPr>
              <w:jc w:val="left"/>
            </w:pPr>
            <w:fldSimple w:instr=" DOCPROPERTY  &quot;Document number&quot;  \* MERGEFORMAT ">
              <w:r w:rsidR="00C04BE9">
                <w:t>CCSDS 230.1-G-2.1</w:t>
              </w:r>
            </w:fldSimple>
          </w:p>
        </w:tc>
        <w:tc>
          <w:tcPr>
            <w:tcW w:w="3780" w:type="dxa"/>
          </w:tcPr>
          <w:p w14:paraId="5A813076" w14:textId="77777777" w:rsidR="00C04BE9" w:rsidRPr="006E6414" w:rsidRDefault="00E364CF" w:rsidP="00FF17BE">
            <w:pPr>
              <w:jc w:val="left"/>
            </w:pPr>
            <w:fldSimple w:instr=" DOCPROPERTY  Title  \* MERGEFORMAT ">
              <w:r w:rsidR="00C04BE9">
                <w:t>TC Synchronization and Channel Coding—Summary of Concept and Rationale</w:t>
              </w:r>
            </w:fldSimple>
            <w:r w:rsidR="00C04BE9" w:rsidRPr="006E6414">
              <w:t xml:space="preserve">, </w:t>
            </w:r>
            <w:fldSimple w:instr=" DOCPROPERTY  &quot;Document Type&quot;  \* MERGEFORMAT ">
              <w:r w:rsidR="00C04BE9">
                <w:t>Draft Informational Report</w:t>
              </w:r>
            </w:fldSimple>
            <w:r w:rsidR="00C04BE9" w:rsidRPr="006E6414">
              <w:t xml:space="preserve">, </w:t>
            </w:r>
            <w:fldSimple w:instr=" DOCPROPERTY  Issue  \* MERGEFORMAT ">
              <w:r w:rsidR="00C04BE9">
                <w:t>Issue 2.1</w:t>
              </w:r>
            </w:fldSimple>
          </w:p>
        </w:tc>
        <w:tc>
          <w:tcPr>
            <w:tcW w:w="1350" w:type="dxa"/>
          </w:tcPr>
          <w:p w14:paraId="292D1674" w14:textId="77777777" w:rsidR="00C04BE9" w:rsidRPr="006E6414" w:rsidRDefault="00E364CF" w:rsidP="00FF17BE">
            <w:pPr>
              <w:jc w:val="left"/>
            </w:pPr>
            <w:fldSimple w:instr=" DOCPROPERTY  &quot;Issue Date&quot;  \* MERGEFORMAT ">
              <w:r w:rsidR="00C04BE9">
                <w:t>May 2021</w:t>
              </w:r>
            </w:fldSimple>
          </w:p>
        </w:tc>
        <w:tc>
          <w:tcPr>
            <w:tcW w:w="2700" w:type="dxa"/>
          </w:tcPr>
          <w:p w14:paraId="41C33615" w14:textId="1BF4EA94" w:rsidR="00C04BE9" w:rsidRPr="006E6414" w:rsidRDefault="00C04BE9" w:rsidP="00FF17BE">
            <w:pPr>
              <w:jc w:val="left"/>
            </w:pPr>
            <w:r w:rsidRPr="006E6414">
              <w:t>Current draft</w:t>
            </w:r>
            <w:r>
              <w:t xml:space="preserve"> update</w:t>
            </w:r>
          </w:p>
        </w:tc>
      </w:tr>
      <w:tr w:rsidR="00C04BE9" w:rsidRPr="006E6414" w14:paraId="5D7BE9ED" w14:textId="77777777" w:rsidTr="00FF17BE">
        <w:trPr>
          <w:cantSplit/>
        </w:trPr>
        <w:tc>
          <w:tcPr>
            <w:tcW w:w="1435" w:type="dxa"/>
          </w:tcPr>
          <w:p w14:paraId="5CE2DFA2" w14:textId="7C661375" w:rsidR="00C04BE9" w:rsidRPr="006E6414" w:rsidRDefault="00C04BE9" w:rsidP="00FF17BE">
            <w:pPr>
              <w:jc w:val="left"/>
            </w:pPr>
          </w:p>
        </w:tc>
        <w:tc>
          <w:tcPr>
            <w:tcW w:w="3780" w:type="dxa"/>
          </w:tcPr>
          <w:p w14:paraId="06AA2B0A" w14:textId="73055747" w:rsidR="00C04BE9" w:rsidRPr="006E6414" w:rsidRDefault="00C04BE9" w:rsidP="00FF17BE">
            <w:pPr>
              <w:jc w:val="left"/>
            </w:pPr>
          </w:p>
        </w:tc>
        <w:tc>
          <w:tcPr>
            <w:tcW w:w="1350" w:type="dxa"/>
          </w:tcPr>
          <w:p w14:paraId="4941C24C" w14:textId="77777777" w:rsidR="00C04BE9" w:rsidRPr="006E6414" w:rsidRDefault="00C04BE9" w:rsidP="00FF17BE">
            <w:pPr>
              <w:jc w:val="left"/>
            </w:pPr>
          </w:p>
        </w:tc>
        <w:tc>
          <w:tcPr>
            <w:tcW w:w="2700" w:type="dxa"/>
          </w:tcPr>
          <w:p w14:paraId="7AC7C921" w14:textId="2EF22EAA" w:rsidR="00C04BE9" w:rsidRPr="006E6414" w:rsidRDefault="00C04BE9" w:rsidP="00FF17BE">
            <w:pPr>
              <w:jc w:val="left"/>
            </w:pPr>
          </w:p>
        </w:tc>
      </w:tr>
      <w:tr w:rsidR="00C04BE9" w:rsidRPr="006E6414" w14:paraId="42100973" w14:textId="77777777" w:rsidTr="00FF17BE">
        <w:trPr>
          <w:cantSplit/>
        </w:trPr>
        <w:tc>
          <w:tcPr>
            <w:tcW w:w="1435" w:type="dxa"/>
          </w:tcPr>
          <w:p w14:paraId="75CA1B83" w14:textId="77777777" w:rsidR="00C04BE9" w:rsidRPr="006E6414" w:rsidRDefault="00C04BE9" w:rsidP="00FF17BE">
            <w:pPr>
              <w:jc w:val="left"/>
            </w:pPr>
          </w:p>
        </w:tc>
        <w:tc>
          <w:tcPr>
            <w:tcW w:w="3780" w:type="dxa"/>
          </w:tcPr>
          <w:p w14:paraId="658E5870" w14:textId="77777777" w:rsidR="00C04BE9" w:rsidRPr="006E6414" w:rsidRDefault="00C04BE9" w:rsidP="00FF17BE">
            <w:pPr>
              <w:jc w:val="left"/>
            </w:pPr>
          </w:p>
        </w:tc>
        <w:tc>
          <w:tcPr>
            <w:tcW w:w="1350" w:type="dxa"/>
          </w:tcPr>
          <w:p w14:paraId="20E3B79A" w14:textId="77777777" w:rsidR="00C04BE9" w:rsidRPr="006E6414" w:rsidRDefault="00C04BE9" w:rsidP="00FF17BE">
            <w:pPr>
              <w:jc w:val="left"/>
            </w:pPr>
          </w:p>
        </w:tc>
        <w:tc>
          <w:tcPr>
            <w:tcW w:w="2700" w:type="dxa"/>
          </w:tcPr>
          <w:p w14:paraId="5B074C89" w14:textId="77777777" w:rsidR="00C04BE9" w:rsidRPr="006E6414" w:rsidRDefault="00C04BE9" w:rsidP="00FF17BE">
            <w:pPr>
              <w:jc w:val="left"/>
            </w:pPr>
          </w:p>
        </w:tc>
      </w:tr>
    </w:tbl>
    <w:p w14:paraId="7C4746E8" w14:textId="77777777" w:rsidR="00C04BE9" w:rsidRPr="006E6414" w:rsidRDefault="00C04BE9" w:rsidP="00C04BE9"/>
    <w:p w14:paraId="55783315" w14:textId="0196CC46" w:rsidR="00C04BE9" w:rsidRPr="006E6414" w:rsidRDefault="00C04BE9" w:rsidP="00C04BE9"/>
    <w:p w14:paraId="7F4C8FC1" w14:textId="77777777" w:rsidR="00C04BE9" w:rsidRPr="006E6414" w:rsidRDefault="00C04BE9" w:rsidP="00C04BE9">
      <w:pPr>
        <w:pStyle w:val="CenteredHeading"/>
        <w:outlineLvl w:val="0"/>
      </w:pPr>
      <w:r w:rsidRPr="006E6414">
        <w:lastRenderedPageBreak/>
        <w:t>CONTENTS</w:t>
      </w:r>
    </w:p>
    <w:p w14:paraId="3733EB3B" w14:textId="77777777" w:rsidR="00C04BE9" w:rsidRDefault="00C04BE9" w:rsidP="00C04BE9">
      <w:pPr>
        <w:pStyle w:val="toccolumnheadings"/>
      </w:pPr>
      <w:r w:rsidRPr="006E6414">
        <w:t>Section</w:t>
      </w:r>
      <w:r w:rsidRPr="006E6414">
        <w:tab/>
        <w:t>Page</w:t>
      </w:r>
    </w:p>
    <w:bookmarkStart w:id="6" w:name="_Hlt375815590"/>
    <w:p w14:paraId="5DD403AF" w14:textId="2B2096A8" w:rsidR="00D171CE" w:rsidRPr="00B26058" w:rsidRDefault="00D171CE">
      <w:pPr>
        <w:pStyle w:val="TOC1"/>
        <w:rPr>
          <w:rFonts w:hAnsi="Calibri"/>
          <w:b w:val="0"/>
          <w:caps w:val="0"/>
          <w:noProof/>
          <w:szCs w:val="22"/>
        </w:rPr>
      </w:pPr>
      <w:r>
        <w:fldChar w:fldCharType="begin"/>
      </w:r>
      <w:bookmarkEnd w:id="6"/>
      <w:r>
        <w:instrText xml:space="preserve"> TOC \o "1-2" \h \* MERGEFORMAT </w:instrText>
      </w:r>
      <w:r>
        <w:fldChar w:fldCharType="separate"/>
      </w:r>
      <w:hyperlink w:anchor="_Toc71968872" w:history="1">
        <w:r w:rsidRPr="002D54C7">
          <w:rPr>
            <w:rStyle w:val="Hyperlink"/>
            <w:noProof/>
          </w:rPr>
          <w:t>1</w:t>
        </w:r>
        <w:r w:rsidRPr="00B26058">
          <w:rPr>
            <w:rFonts w:hAnsi="Calibri"/>
            <w:b w:val="0"/>
            <w:caps w:val="0"/>
            <w:noProof/>
            <w:szCs w:val="22"/>
          </w:rPr>
          <w:tab/>
        </w:r>
        <w:r w:rsidRPr="002D54C7">
          <w:rPr>
            <w:rStyle w:val="Hyperlink"/>
            <w:noProof/>
          </w:rPr>
          <w:t>INTRODUCTION</w:t>
        </w:r>
        <w:r w:rsidRPr="00D171CE">
          <w:rPr>
            <w:b w:val="0"/>
            <w:noProof/>
          </w:rPr>
          <w:tab/>
        </w:r>
        <w:r>
          <w:rPr>
            <w:noProof/>
          </w:rPr>
          <w:fldChar w:fldCharType="begin"/>
        </w:r>
        <w:r>
          <w:rPr>
            <w:noProof/>
          </w:rPr>
          <w:instrText xml:space="preserve"> PAGEREF _Toc71968872 \h </w:instrText>
        </w:r>
        <w:r>
          <w:rPr>
            <w:noProof/>
          </w:rPr>
        </w:r>
        <w:r>
          <w:rPr>
            <w:noProof/>
          </w:rPr>
          <w:fldChar w:fldCharType="separate"/>
        </w:r>
        <w:r w:rsidR="00D46CA3">
          <w:rPr>
            <w:noProof/>
          </w:rPr>
          <w:t>1-1</w:t>
        </w:r>
        <w:r>
          <w:rPr>
            <w:noProof/>
          </w:rPr>
          <w:fldChar w:fldCharType="end"/>
        </w:r>
      </w:hyperlink>
    </w:p>
    <w:p w14:paraId="299E34D4" w14:textId="77777777" w:rsidR="00FF17BE" w:rsidRDefault="00FF17BE">
      <w:pPr>
        <w:pStyle w:val="TOC2"/>
        <w:tabs>
          <w:tab w:val="left" w:pos="907"/>
        </w:tabs>
        <w:rPr>
          <w:rStyle w:val="Hyperlink"/>
          <w:noProof/>
        </w:rPr>
      </w:pPr>
    </w:p>
    <w:p w14:paraId="355D8434" w14:textId="28975DDB" w:rsidR="00D171CE" w:rsidRPr="00B26058" w:rsidRDefault="00303AAD">
      <w:pPr>
        <w:pStyle w:val="TOC2"/>
        <w:tabs>
          <w:tab w:val="left" w:pos="907"/>
        </w:tabs>
        <w:rPr>
          <w:rFonts w:hAnsi="Calibri"/>
          <w:caps w:val="0"/>
          <w:noProof/>
          <w:szCs w:val="22"/>
        </w:rPr>
      </w:pPr>
      <w:hyperlink w:anchor="_Toc71968873" w:history="1">
        <w:r w:rsidR="00D171CE" w:rsidRPr="002D54C7">
          <w:rPr>
            <w:rStyle w:val="Hyperlink"/>
            <w:noProof/>
          </w:rPr>
          <w:t>1.1</w:t>
        </w:r>
        <w:r w:rsidR="00D171CE" w:rsidRPr="00B26058">
          <w:rPr>
            <w:rFonts w:hAnsi="Calibri"/>
            <w:caps w:val="0"/>
            <w:noProof/>
            <w:szCs w:val="22"/>
          </w:rPr>
          <w:tab/>
        </w:r>
        <w:r w:rsidR="00D171CE" w:rsidRPr="002D54C7">
          <w:rPr>
            <w:rStyle w:val="Hyperlink"/>
            <w:noProof/>
          </w:rPr>
          <w:t>Purpose</w:t>
        </w:r>
        <w:r w:rsidR="00D171CE">
          <w:rPr>
            <w:noProof/>
          </w:rPr>
          <w:tab/>
        </w:r>
        <w:r w:rsidR="00D171CE">
          <w:rPr>
            <w:noProof/>
          </w:rPr>
          <w:fldChar w:fldCharType="begin"/>
        </w:r>
        <w:r w:rsidR="00D171CE">
          <w:rPr>
            <w:noProof/>
          </w:rPr>
          <w:instrText xml:space="preserve"> PAGEREF _Toc71968873 \h </w:instrText>
        </w:r>
        <w:r w:rsidR="00D171CE">
          <w:rPr>
            <w:noProof/>
          </w:rPr>
        </w:r>
        <w:r w:rsidR="00D171CE">
          <w:rPr>
            <w:noProof/>
          </w:rPr>
          <w:fldChar w:fldCharType="separate"/>
        </w:r>
        <w:r w:rsidR="00D46CA3">
          <w:rPr>
            <w:noProof/>
          </w:rPr>
          <w:t>1-1</w:t>
        </w:r>
        <w:r w:rsidR="00D171CE">
          <w:rPr>
            <w:noProof/>
          </w:rPr>
          <w:fldChar w:fldCharType="end"/>
        </w:r>
      </w:hyperlink>
    </w:p>
    <w:p w14:paraId="5FA59AE7" w14:textId="406023B7" w:rsidR="00D171CE" w:rsidRPr="00B26058" w:rsidRDefault="00303AAD">
      <w:pPr>
        <w:pStyle w:val="TOC2"/>
        <w:tabs>
          <w:tab w:val="left" w:pos="907"/>
        </w:tabs>
        <w:rPr>
          <w:rFonts w:hAnsi="Calibri"/>
          <w:caps w:val="0"/>
          <w:noProof/>
          <w:szCs w:val="22"/>
        </w:rPr>
      </w:pPr>
      <w:hyperlink w:anchor="_Toc71968874" w:history="1">
        <w:r w:rsidR="00D171CE" w:rsidRPr="002D54C7">
          <w:rPr>
            <w:rStyle w:val="Hyperlink"/>
            <w:noProof/>
          </w:rPr>
          <w:t>1.2</w:t>
        </w:r>
        <w:r w:rsidR="00D171CE" w:rsidRPr="00B26058">
          <w:rPr>
            <w:rFonts w:hAnsi="Calibri"/>
            <w:caps w:val="0"/>
            <w:noProof/>
            <w:szCs w:val="22"/>
          </w:rPr>
          <w:tab/>
        </w:r>
        <w:r w:rsidR="00D171CE" w:rsidRPr="002D54C7">
          <w:rPr>
            <w:rStyle w:val="Hyperlink"/>
            <w:noProof/>
          </w:rPr>
          <w:t>SCOPE</w:t>
        </w:r>
        <w:r w:rsidR="00D171CE">
          <w:rPr>
            <w:noProof/>
          </w:rPr>
          <w:tab/>
        </w:r>
        <w:r w:rsidR="00D171CE">
          <w:rPr>
            <w:noProof/>
          </w:rPr>
          <w:fldChar w:fldCharType="begin"/>
        </w:r>
        <w:r w:rsidR="00D171CE">
          <w:rPr>
            <w:noProof/>
          </w:rPr>
          <w:instrText xml:space="preserve"> PAGEREF _Toc71968874 \h </w:instrText>
        </w:r>
        <w:r w:rsidR="00D171CE">
          <w:rPr>
            <w:noProof/>
          </w:rPr>
        </w:r>
        <w:r w:rsidR="00D171CE">
          <w:rPr>
            <w:noProof/>
          </w:rPr>
          <w:fldChar w:fldCharType="separate"/>
        </w:r>
        <w:r w:rsidR="00D46CA3">
          <w:rPr>
            <w:noProof/>
          </w:rPr>
          <w:t>1-1</w:t>
        </w:r>
        <w:r w:rsidR="00D171CE">
          <w:rPr>
            <w:noProof/>
          </w:rPr>
          <w:fldChar w:fldCharType="end"/>
        </w:r>
      </w:hyperlink>
    </w:p>
    <w:p w14:paraId="6F346BDA" w14:textId="13C7979B" w:rsidR="00D171CE" w:rsidRPr="00B26058" w:rsidRDefault="00303AAD">
      <w:pPr>
        <w:pStyle w:val="TOC2"/>
        <w:tabs>
          <w:tab w:val="left" w:pos="907"/>
        </w:tabs>
        <w:rPr>
          <w:rFonts w:hAnsi="Calibri"/>
          <w:caps w:val="0"/>
          <w:noProof/>
          <w:szCs w:val="22"/>
        </w:rPr>
      </w:pPr>
      <w:hyperlink w:anchor="_Toc71968875" w:history="1">
        <w:r w:rsidR="00D171CE" w:rsidRPr="002D54C7">
          <w:rPr>
            <w:rStyle w:val="Hyperlink"/>
            <w:noProof/>
          </w:rPr>
          <w:t>1.3</w:t>
        </w:r>
        <w:r w:rsidR="00D171CE" w:rsidRPr="00B26058">
          <w:rPr>
            <w:rFonts w:hAnsi="Calibri"/>
            <w:caps w:val="0"/>
            <w:noProof/>
            <w:szCs w:val="22"/>
          </w:rPr>
          <w:tab/>
        </w:r>
        <w:r w:rsidR="00D171CE" w:rsidRPr="002D54C7">
          <w:rPr>
            <w:rStyle w:val="Hyperlink"/>
            <w:noProof/>
          </w:rPr>
          <w:t>Organization</w:t>
        </w:r>
        <w:r w:rsidR="00D171CE">
          <w:rPr>
            <w:noProof/>
          </w:rPr>
          <w:tab/>
        </w:r>
        <w:r w:rsidR="00D171CE">
          <w:rPr>
            <w:noProof/>
          </w:rPr>
          <w:fldChar w:fldCharType="begin"/>
        </w:r>
        <w:r w:rsidR="00D171CE">
          <w:rPr>
            <w:noProof/>
          </w:rPr>
          <w:instrText xml:space="preserve"> PAGEREF _Toc71968875 \h </w:instrText>
        </w:r>
        <w:r w:rsidR="00D171CE">
          <w:rPr>
            <w:noProof/>
          </w:rPr>
        </w:r>
        <w:r w:rsidR="00D171CE">
          <w:rPr>
            <w:noProof/>
          </w:rPr>
          <w:fldChar w:fldCharType="separate"/>
        </w:r>
        <w:r w:rsidR="00D46CA3">
          <w:rPr>
            <w:noProof/>
          </w:rPr>
          <w:t>1-1</w:t>
        </w:r>
        <w:r w:rsidR="00D171CE">
          <w:rPr>
            <w:noProof/>
          </w:rPr>
          <w:fldChar w:fldCharType="end"/>
        </w:r>
      </w:hyperlink>
    </w:p>
    <w:p w14:paraId="491A8587" w14:textId="56EFE031" w:rsidR="00D171CE" w:rsidRPr="00B26058" w:rsidRDefault="00303AAD">
      <w:pPr>
        <w:pStyle w:val="TOC2"/>
        <w:tabs>
          <w:tab w:val="left" w:pos="907"/>
        </w:tabs>
        <w:rPr>
          <w:rFonts w:hAnsi="Calibri"/>
          <w:caps w:val="0"/>
          <w:noProof/>
          <w:szCs w:val="22"/>
        </w:rPr>
      </w:pPr>
      <w:hyperlink w:anchor="_Toc71968876" w:history="1">
        <w:r w:rsidR="00D171CE" w:rsidRPr="002D54C7">
          <w:rPr>
            <w:rStyle w:val="Hyperlink"/>
            <w:noProof/>
          </w:rPr>
          <w:t>1.4</w:t>
        </w:r>
        <w:r w:rsidR="00D171CE" w:rsidRPr="00B26058">
          <w:rPr>
            <w:rFonts w:hAnsi="Calibri"/>
            <w:caps w:val="0"/>
            <w:noProof/>
            <w:szCs w:val="22"/>
          </w:rPr>
          <w:tab/>
        </w:r>
        <w:r w:rsidR="00D171CE" w:rsidRPr="002D54C7">
          <w:rPr>
            <w:rStyle w:val="Hyperlink"/>
            <w:noProof/>
          </w:rPr>
          <w:t>References</w:t>
        </w:r>
        <w:r w:rsidR="00D171CE">
          <w:rPr>
            <w:noProof/>
          </w:rPr>
          <w:tab/>
        </w:r>
        <w:r w:rsidR="00D171CE">
          <w:rPr>
            <w:noProof/>
          </w:rPr>
          <w:fldChar w:fldCharType="begin"/>
        </w:r>
        <w:r w:rsidR="00D171CE">
          <w:rPr>
            <w:noProof/>
          </w:rPr>
          <w:instrText xml:space="preserve"> PAGEREF _Toc71968876 \h </w:instrText>
        </w:r>
        <w:r w:rsidR="00D171CE">
          <w:rPr>
            <w:noProof/>
          </w:rPr>
        </w:r>
        <w:r w:rsidR="00D171CE">
          <w:rPr>
            <w:noProof/>
          </w:rPr>
          <w:fldChar w:fldCharType="separate"/>
        </w:r>
        <w:r w:rsidR="00D46CA3">
          <w:rPr>
            <w:noProof/>
          </w:rPr>
          <w:t>1-2</w:t>
        </w:r>
        <w:r w:rsidR="00D171CE">
          <w:rPr>
            <w:noProof/>
          </w:rPr>
          <w:fldChar w:fldCharType="end"/>
        </w:r>
      </w:hyperlink>
    </w:p>
    <w:p w14:paraId="19816549" w14:textId="77777777" w:rsidR="00FF17BE" w:rsidRDefault="00FF17BE">
      <w:pPr>
        <w:pStyle w:val="TOC1"/>
        <w:rPr>
          <w:rStyle w:val="Hyperlink"/>
          <w:noProof/>
        </w:rPr>
      </w:pPr>
    </w:p>
    <w:p w14:paraId="141761D0" w14:textId="6CBA03C3" w:rsidR="00D171CE" w:rsidRPr="00B26058" w:rsidRDefault="00303AAD">
      <w:pPr>
        <w:pStyle w:val="TOC1"/>
        <w:rPr>
          <w:rFonts w:hAnsi="Calibri"/>
          <w:b w:val="0"/>
          <w:caps w:val="0"/>
          <w:noProof/>
          <w:szCs w:val="22"/>
        </w:rPr>
      </w:pPr>
      <w:hyperlink w:anchor="_Toc71968877" w:history="1">
        <w:r w:rsidR="00D171CE" w:rsidRPr="002D54C7">
          <w:rPr>
            <w:rStyle w:val="Hyperlink"/>
            <w:noProof/>
          </w:rPr>
          <w:t>2</w:t>
        </w:r>
        <w:r w:rsidR="00D171CE" w:rsidRPr="00B26058">
          <w:rPr>
            <w:rFonts w:hAnsi="Calibri"/>
            <w:b w:val="0"/>
            <w:caps w:val="0"/>
            <w:noProof/>
            <w:szCs w:val="22"/>
          </w:rPr>
          <w:tab/>
        </w:r>
        <w:r w:rsidR="00D171CE" w:rsidRPr="002D54C7">
          <w:rPr>
            <w:rStyle w:val="Hyperlink"/>
            <w:noProof/>
          </w:rPr>
          <w:t>OVERVIEW</w:t>
        </w:r>
        <w:r w:rsidR="00D171CE" w:rsidRPr="00D171CE">
          <w:rPr>
            <w:b w:val="0"/>
            <w:noProof/>
          </w:rPr>
          <w:tab/>
        </w:r>
        <w:r w:rsidR="00D171CE">
          <w:rPr>
            <w:noProof/>
          </w:rPr>
          <w:fldChar w:fldCharType="begin"/>
        </w:r>
        <w:r w:rsidR="00D171CE">
          <w:rPr>
            <w:noProof/>
          </w:rPr>
          <w:instrText xml:space="preserve"> PAGEREF _Toc71968877 \h </w:instrText>
        </w:r>
        <w:r w:rsidR="00D171CE">
          <w:rPr>
            <w:noProof/>
          </w:rPr>
        </w:r>
        <w:r w:rsidR="00D171CE">
          <w:rPr>
            <w:noProof/>
          </w:rPr>
          <w:fldChar w:fldCharType="separate"/>
        </w:r>
        <w:r w:rsidR="00D46CA3">
          <w:rPr>
            <w:noProof/>
          </w:rPr>
          <w:t>2-1</w:t>
        </w:r>
        <w:r w:rsidR="00D171CE">
          <w:rPr>
            <w:noProof/>
          </w:rPr>
          <w:fldChar w:fldCharType="end"/>
        </w:r>
      </w:hyperlink>
    </w:p>
    <w:p w14:paraId="60101631" w14:textId="77777777" w:rsidR="00FF17BE" w:rsidRDefault="00FF17BE">
      <w:pPr>
        <w:pStyle w:val="TOC2"/>
        <w:tabs>
          <w:tab w:val="left" w:pos="907"/>
        </w:tabs>
        <w:rPr>
          <w:rStyle w:val="Hyperlink"/>
          <w:noProof/>
        </w:rPr>
      </w:pPr>
    </w:p>
    <w:p w14:paraId="64304764" w14:textId="2CDF4A97" w:rsidR="00D171CE" w:rsidRPr="00B26058" w:rsidRDefault="00303AAD">
      <w:pPr>
        <w:pStyle w:val="TOC2"/>
        <w:tabs>
          <w:tab w:val="left" w:pos="907"/>
        </w:tabs>
        <w:rPr>
          <w:rFonts w:hAnsi="Calibri"/>
          <w:caps w:val="0"/>
          <w:noProof/>
          <w:szCs w:val="22"/>
        </w:rPr>
      </w:pPr>
      <w:hyperlink w:anchor="_Toc71968878" w:history="1">
        <w:r w:rsidR="00D171CE" w:rsidRPr="002D54C7">
          <w:rPr>
            <w:rStyle w:val="Hyperlink"/>
            <w:noProof/>
          </w:rPr>
          <w:t>2.1</w:t>
        </w:r>
        <w:r w:rsidR="00D171CE" w:rsidRPr="00B26058">
          <w:rPr>
            <w:rFonts w:hAnsi="Calibri"/>
            <w:caps w:val="0"/>
            <w:noProof/>
            <w:szCs w:val="22"/>
          </w:rPr>
          <w:tab/>
        </w:r>
        <w:r w:rsidR="00D171CE" w:rsidRPr="002D54C7">
          <w:rPr>
            <w:rStyle w:val="Hyperlink"/>
            <w:noProof/>
          </w:rPr>
          <w:t>Context</w:t>
        </w:r>
        <w:r w:rsidR="00D171CE">
          <w:rPr>
            <w:noProof/>
          </w:rPr>
          <w:tab/>
        </w:r>
        <w:r w:rsidR="00D171CE">
          <w:rPr>
            <w:noProof/>
          </w:rPr>
          <w:fldChar w:fldCharType="begin"/>
        </w:r>
        <w:r w:rsidR="00D171CE">
          <w:rPr>
            <w:noProof/>
          </w:rPr>
          <w:instrText xml:space="preserve"> PAGEREF _Toc71968878 \h </w:instrText>
        </w:r>
        <w:r w:rsidR="00D171CE">
          <w:rPr>
            <w:noProof/>
          </w:rPr>
        </w:r>
        <w:r w:rsidR="00D171CE">
          <w:rPr>
            <w:noProof/>
          </w:rPr>
          <w:fldChar w:fldCharType="separate"/>
        </w:r>
        <w:r w:rsidR="00D46CA3">
          <w:rPr>
            <w:noProof/>
          </w:rPr>
          <w:t>2-1</w:t>
        </w:r>
        <w:r w:rsidR="00D171CE">
          <w:rPr>
            <w:noProof/>
          </w:rPr>
          <w:fldChar w:fldCharType="end"/>
        </w:r>
      </w:hyperlink>
    </w:p>
    <w:p w14:paraId="2B2FAF41" w14:textId="036AE940" w:rsidR="00D171CE" w:rsidRPr="00B26058" w:rsidRDefault="00303AAD">
      <w:pPr>
        <w:pStyle w:val="TOC2"/>
        <w:tabs>
          <w:tab w:val="left" w:pos="907"/>
        </w:tabs>
        <w:rPr>
          <w:rFonts w:hAnsi="Calibri"/>
          <w:caps w:val="0"/>
          <w:noProof/>
          <w:szCs w:val="22"/>
        </w:rPr>
      </w:pPr>
      <w:hyperlink w:anchor="_Toc71968879" w:history="1">
        <w:r w:rsidR="00D171CE" w:rsidRPr="002D54C7">
          <w:rPr>
            <w:rStyle w:val="Hyperlink"/>
            <w:noProof/>
          </w:rPr>
          <w:t>2.2</w:t>
        </w:r>
        <w:r w:rsidR="00D171CE" w:rsidRPr="00B26058">
          <w:rPr>
            <w:rFonts w:hAnsi="Calibri"/>
            <w:caps w:val="0"/>
            <w:noProof/>
            <w:szCs w:val="22"/>
          </w:rPr>
          <w:tab/>
        </w:r>
        <w:r w:rsidR="00D171CE" w:rsidRPr="002D54C7">
          <w:rPr>
            <w:rStyle w:val="Hyperlink"/>
            <w:noProof/>
          </w:rPr>
          <w:t>Purpose</w:t>
        </w:r>
        <w:r w:rsidR="00D171CE">
          <w:rPr>
            <w:noProof/>
          </w:rPr>
          <w:tab/>
        </w:r>
        <w:r w:rsidR="00D171CE">
          <w:rPr>
            <w:noProof/>
          </w:rPr>
          <w:fldChar w:fldCharType="begin"/>
        </w:r>
        <w:r w:rsidR="00D171CE">
          <w:rPr>
            <w:noProof/>
          </w:rPr>
          <w:instrText xml:space="preserve"> PAGEREF _Toc71968879 \h </w:instrText>
        </w:r>
        <w:r w:rsidR="00D171CE">
          <w:rPr>
            <w:noProof/>
          </w:rPr>
        </w:r>
        <w:r w:rsidR="00D171CE">
          <w:rPr>
            <w:noProof/>
          </w:rPr>
          <w:fldChar w:fldCharType="separate"/>
        </w:r>
        <w:r w:rsidR="00D46CA3">
          <w:rPr>
            <w:noProof/>
          </w:rPr>
          <w:t>2-2</w:t>
        </w:r>
        <w:r w:rsidR="00D171CE">
          <w:rPr>
            <w:noProof/>
          </w:rPr>
          <w:fldChar w:fldCharType="end"/>
        </w:r>
      </w:hyperlink>
    </w:p>
    <w:p w14:paraId="5F6327FA" w14:textId="33423A9E" w:rsidR="00D171CE" w:rsidRPr="00B26058" w:rsidRDefault="00303AAD">
      <w:pPr>
        <w:pStyle w:val="TOC2"/>
        <w:tabs>
          <w:tab w:val="left" w:pos="907"/>
        </w:tabs>
        <w:rPr>
          <w:rFonts w:hAnsi="Calibri"/>
          <w:caps w:val="0"/>
          <w:noProof/>
          <w:szCs w:val="22"/>
        </w:rPr>
      </w:pPr>
      <w:hyperlink w:anchor="_Toc71968880" w:history="1">
        <w:r w:rsidR="00D171CE" w:rsidRPr="002D54C7">
          <w:rPr>
            <w:rStyle w:val="Hyperlink"/>
            <w:noProof/>
          </w:rPr>
          <w:t>2.3</w:t>
        </w:r>
        <w:r w:rsidR="00D171CE" w:rsidRPr="00B26058">
          <w:rPr>
            <w:rFonts w:hAnsi="Calibri"/>
            <w:caps w:val="0"/>
            <w:noProof/>
            <w:szCs w:val="22"/>
          </w:rPr>
          <w:tab/>
        </w:r>
        <w:r w:rsidR="00D171CE" w:rsidRPr="002D54C7">
          <w:rPr>
            <w:rStyle w:val="Hyperlink"/>
            <w:noProof/>
          </w:rPr>
          <w:t>Procedures at the sending end</w:t>
        </w:r>
        <w:r w:rsidR="00D171CE">
          <w:rPr>
            <w:noProof/>
          </w:rPr>
          <w:tab/>
        </w:r>
        <w:r w:rsidR="00D171CE">
          <w:rPr>
            <w:noProof/>
          </w:rPr>
          <w:fldChar w:fldCharType="begin"/>
        </w:r>
        <w:r w:rsidR="00D171CE">
          <w:rPr>
            <w:noProof/>
          </w:rPr>
          <w:instrText xml:space="preserve"> PAGEREF _Toc71968880 \h </w:instrText>
        </w:r>
        <w:r w:rsidR="00D171CE">
          <w:rPr>
            <w:noProof/>
          </w:rPr>
        </w:r>
        <w:r w:rsidR="00D171CE">
          <w:rPr>
            <w:noProof/>
          </w:rPr>
          <w:fldChar w:fldCharType="separate"/>
        </w:r>
        <w:r w:rsidR="00D46CA3">
          <w:rPr>
            <w:noProof/>
          </w:rPr>
          <w:t>2-3</w:t>
        </w:r>
        <w:r w:rsidR="00D171CE">
          <w:rPr>
            <w:noProof/>
          </w:rPr>
          <w:fldChar w:fldCharType="end"/>
        </w:r>
      </w:hyperlink>
    </w:p>
    <w:p w14:paraId="7A019A14" w14:textId="4AC10727" w:rsidR="00D171CE" w:rsidRPr="00B26058" w:rsidRDefault="00303AAD">
      <w:pPr>
        <w:pStyle w:val="TOC2"/>
        <w:tabs>
          <w:tab w:val="left" w:pos="907"/>
        </w:tabs>
        <w:rPr>
          <w:rFonts w:hAnsi="Calibri"/>
          <w:caps w:val="0"/>
          <w:noProof/>
          <w:szCs w:val="22"/>
        </w:rPr>
      </w:pPr>
      <w:hyperlink w:anchor="_Toc71968881" w:history="1">
        <w:r w:rsidR="00D171CE" w:rsidRPr="002D54C7">
          <w:rPr>
            <w:rStyle w:val="Hyperlink"/>
            <w:noProof/>
          </w:rPr>
          <w:t>2.4</w:t>
        </w:r>
        <w:r w:rsidR="00D171CE" w:rsidRPr="00B26058">
          <w:rPr>
            <w:rFonts w:hAnsi="Calibri"/>
            <w:caps w:val="0"/>
            <w:noProof/>
            <w:szCs w:val="22"/>
          </w:rPr>
          <w:tab/>
        </w:r>
        <w:r w:rsidR="00D171CE" w:rsidRPr="002D54C7">
          <w:rPr>
            <w:rStyle w:val="Hyperlink"/>
            <w:noProof/>
          </w:rPr>
          <w:t>Procedures at the Receiving end</w:t>
        </w:r>
        <w:r w:rsidR="00D171CE">
          <w:rPr>
            <w:noProof/>
          </w:rPr>
          <w:tab/>
        </w:r>
        <w:r w:rsidR="00D171CE">
          <w:rPr>
            <w:noProof/>
          </w:rPr>
          <w:fldChar w:fldCharType="begin"/>
        </w:r>
        <w:r w:rsidR="00D171CE">
          <w:rPr>
            <w:noProof/>
          </w:rPr>
          <w:instrText xml:space="preserve"> PAGEREF _Toc71968881 \h </w:instrText>
        </w:r>
        <w:r w:rsidR="00D171CE">
          <w:rPr>
            <w:noProof/>
          </w:rPr>
        </w:r>
        <w:r w:rsidR="00D171CE">
          <w:rPr>
            <w:noProof/>
          </w:rPr>
          <w:fldChar w:fldCharType="separate"/>
        </w:r>
        <w:r w:rsidR="00D46CA3">
          <w:rPr>
            <w:noProof/>
          </w:rPr>
          <w:t>2-5</w:t>
        </w:r>
        <w:r w:rsidR="00D171CE">
          <w:rPr>
            <w:noProof/>
          </w:rPr>
          <w:fldChar w:fldCharType="end"/>
        </w:r>
      </w:hyperlink>
    </w:p>
    <w:p w14:paraId="2A80DF90" w14:textId="77777777" w:rsidR="00FF17BE" w:rsidRDefault="00FF17BE">
      <w:pPr>
        <w:pStyle w:val="TOC1"/>
        <w:rPr>
          <w:rStyle w:val="Hyperlink"/>
          <w:noProof/>
        </w:rPr>
      </w:pPr>
    </w:p>
    <w:p w14:paraId="2D0D592D" w14:textId="26F14563" w:rsidR="00D171CE" w:rsidRPr="00B26058" w:rsidRDefault="00303AAD">
      <w:pPr>
        <w:pStyle w:val="TOC1"/>
        <w:rPr>
          <w:rFonts w:hAnsi="Calibri"/>
          <w:b w:val="0"/>
          <w:caps w:val="0"/>
          <w:noProof/>
          <w:szCs w:val="22"/>
        </w:rPr>
      </w:pPr>
      <w:hyperlink w:anchor="_Toc71968882" w:history="1">
        <w:r w:rsidR="00D171CE" w:rsidRPr="002D54C7">
          <w:rPr>
            <w:rStyle w:val="Hyperlink"/>
            <w:noProof/>
          </w:rPr>
          <w:t>3</w:t>
        </w:r>
        <w:r w:rsidR="00D171CE" w:rsidRPr="00B26058">
          <w:rPr>
            <w:rFonts w:hAnsi="Calibri"/>
            <w:b w:val="0"/>
            <w:caps w:val="0"/>
            <w:noProof/>
            <w:szCs w:val="22"/>
          </w:rPr>
          <w:tab/>
        </w:r>
        <w:r w:rsidR="00D171CE" w:rsidRPr="002D54C7">
          <w:rPr>
            <w:rStyle w:val="Hyperlink"/>
            <w:noProof/>
          </w:rPr>
          <w:t>BCH EnCODING</w:t>
        </w:r>
        <w:r w:rsidR="00D171CE" w:rsidRPr="00D171CE">
          <w:rPr>
            <w:b w:val="0"/>
            <w:noProof/>
          </w:rPr>
          <w:tab/>
        </w:r>
        <w:r w:rsidR="00D171CE">
          <w:rPr>
            <w:noProof/>
          </w:rPr>
          <w:fldChar w:fldCharType="begin"/>
        </w:r>
        <w:r w:rsidR="00D171CE">
          <w:rPr>
            <w:noProof/>
          </w:rPr>
          <w:instrText xml:space="preserve"> PAGEREF _Toc71968882 \h </w:instrText>
        </w:r>
        <w:r w:rsidR="00D171CE">
          <w:rPr>
            <w:noProof/>
          </w:rPr>
        </w:r>
        <w:r w:rsidR="00D171CE">
          <w:rPr>
            <w:noProof/>
          </w:rPr>
          <w:fldChar w:fldCharType="separate"/>
        </w:r>
        <w:r w:rsidR="00D46CA3">
          <w:rPr>
            <w:noProof/>
          </w:rPr>
          <w:t>3-1</w:t>
        </w:r>
        <w:r w:rsidR="00D171CE">
          <w:rPr>
            <w:noProof/>
          </w:rPr>
          <w:fldChar w:fldCharType="end"/>
        </w:r>
      </w:hyperlink>
    </w:p>
    <w:p w14:paraId="7422E039" w14:textId="77777777" w:rsidR="00FF17BE" w:rsidRDefault="00FF17BE">
      <w:pPr>
        <w:pStyle w:val="TOC2"/>
        <w:tabs>
          <w:tab w:val="left" w:pos="907"/>
        </w:tabs>
        <w:rPr>
          <w:rStyle w:val="Hyperlink"/>
          <w:noProof/>
        </w:rPr>
      </w:pPr>
    </w:p>
    <w:p w14:paraId="7900D27B" w14:textId="3D1061F8" w:rsidR="00D171CE" w:rsidRPr="00B26058" w:rsidRDefault="00303AAD">
      <w:pPr>
        <w:pStyle w:val="TOC2"/>
        <w:tabs>
          <w:tab w:val="left" w:pos="907"/>
        </w:tabs>
        <w:rPr>
          <w:rFonts w:hAnsi="Calibri"/>
          <w:caps w:val="0"/>
          <w:noProof/>
          <w:szCs w:val="22"/>
        </w:rPr>
      </w:pPr>
      <w:hyperlink w:anchor="_Toc71968883" w:history="1">
        <w:r w:rsidR="00D171CE" w:rsidRPr="002D54C7">
          <w:rPr>
            <w:rStyle w:val="Hyperlink"/>
            <w:noProof/>
          </w:rPr>
          <w:t>3.1</w:t>
        </w:r>
        <w:r w:rsidR="00D171CE" w:rsidRPr="00B26058">
          <w:rPr>
            <w:rFonts w:hAnsi="Calibri"/>
            <w:caps w:val="0"/>
            <w:noProof/>
            <w:szCs w:val="22"/>
          </w:rPr>
          <w:tab/>
        </w:r>
        <w:r w:rsidR="00D171CE" w:rsidRPr="002D54C7">
          <w:rPr>
            <w:rStyle w:val="Hyperlink"/>
            <w:noProof/>
          </w:rPr>
          <w:t>Introduction</w:t>
        </w:r>
        <w:r w:rsidR="00D171CE">
          <w:rPr>
            <w:noProof/>
          </w:rPr>
          <w:tab/>
        </w:r>
        <w:r w:rsidR="00D171CE">
          <w:rPr>
            <w:noProof/>
          </w:rPr>
          <w:fldChar w:fldCharType="begin"/>
        </w:r>
        <w:r w:rsidR="00D171CE">
          <w:rPr>
            <w:noProof/>
          </w:rPr>
          <w:instrText xml:space="preserve"> PAGEREF _Toc71968883 \h </w:instrText>
        </w:r>
        <w:r w:rsidR="00D171CE">
          <w:rPr>
            <w:noProof/>
          </w:rPr>
        </w:r>
        <w:r w:rsidR="00D171CE">
          <w:rPr>
            <w:noProof/>
          </w:rPr>
          <w:fldChar w:fldCharType="separate"/>
        </w:r>
        <w:r w:rsidR="00D46CA3">
          <w:rPr>
            <w:noProof/>
          </w:rPr>
          <w:t>3-1</w:t>
        </w:r>
        <w:r w:rsidR="00D171CE">
          <w:rPr>
            <w:noProof/>
          </w:rPr>
          <w:fldChar w:fldCharType="end"/>
        </w:r>
      </w:hyperlink>
    </w:p>
    <w:p w14:paraId="2F97A88E" w14:textId="4E58A440" w:rsidR="00D171CE" w:rsidRPr="00B26058" w:rsidRDefault="00303AAD">
      <w:pPr>
        <w:pStyle w:val="TOC2"/>
        <w:tabs>
          <w:tab w:val="left" w:pos="907"/>
        </w:tabs>
        <w:rPr>
          <w:rFonts w:hAnsi="Calibri"/>
          <w:caps w:val="0"/>
          <w:noProof/>
          <w:szCs w:val="22"/>
        </w:rPr>
      </w:pPr>
      <w:hyperlink w:anchor="_Toc71968884" w:history="1">
        <w:r w:rsidR="00D171CE" w:rsidRPr="002D54C7">
          <w:rPr>
            <w:rStyle w:val="Hyperlink"/>
            <w:noProof/>
          </w:rPr>
          <w:t>3.2</w:t>
        </w:r>
        <w:r w:rsidR="00D171CE" w:rsidRPr="00B26058">
          <w:rPr>
            <w:rFonts w:hAnsi="Calibri"/>
            <w:caps w:val="0"/>
            <w:noProof/>
            <w:szCs w:val="22"/>
          </w:rPr>
          <w:tab/>
        </w:r>
        <w:r w:rsidR="00D171CE" w:rsidRPr="002D54C7">
          <w:rPr>
            <w:rStyle w:val="Hyperlink"/>
            <w:noProof/>
          </w:rPr>
          <w:t>Formal interface to Data Link Protocol Sublayer</w:t>
        </w:r>
        <w:r w:rsidR="00D171CE">
          <w:rPr>
            <w:noProof/>
          </w:rPr>
          <w:tab/>
        </w:r>
        <w:r w:rsidR="00D171CE">
          <w:rPr>
            <w:noProof/>
          </w:rPr>
          <w:fldChar w:fldCharType="begin"/>
        </w:r>
        <w:r w:rsidR="00D171CE">
          <w:rPr>
            <w:noProof/>
          </w:rPr>
          <w:instrText xml:space="preserve"> PAGEREF _Toc71968884 \h </w:instrText>
        </w:r>
        <w:r w:rsidR="00D171CE">
          <w:rPr>
            <w:noProof/>
          </w:rPr>
        </w:r>
        <w:r w:rsidR="00D171CE">
          <w:rPr>
            <w:noProof/>
          </w:rPr>
          <w:fldChar w:fldCharType="separate"/>
        </w:r>
        <w:r w:rsidR="00D46CA3">
          <w:rPr>
            <w:noProof/>
          </w:rPr>
          <w:t>3-1</w:t>
        </w:r>
        <w:r w:rsidR="00D171CE">
          <w:rPr>
            <w:noProof/>
          </w:rPr>
          <w:fldChar w:fldCharType="end"/>
        </w:r>
      </w:hyperlink>
    </w:p>
    <w:p w14:paraId="682A0A67" w14:textId="17CF7359" w:rsidR="00D171CE" w:rsidRPr="00B26058" w:rsidRDefault="00303AAD">
      <w:pPr>
        <w:pStyle w:val="TOC2"/>
        <w:tabs>
          <w:tab w:val="left" w:pos="907"/>
        </w:tabs>
        <w:rPr>
          <w:rFonts w:hAnsi="Calibri"/>
          <w:caps w:val="0"/>
          <w:noProof/>
          <w:szCs w:val="22"/>
        </w:rPr>
      </w:pPr>
      <w:hyperlink w:anchor="_Toc71968885" w:history="1">
        <w:r w:rsidR="00D171CE" w:rsidRPr="002D54C7">
          <w:rPr>
            <w:rStyle w:val="Hyperlink"/>
            <w:noProof/>
          </w:rPr>
          <w:t>3.3</w:t>
        </w:r>
        <w:r w:rsidR="00D171CE" w:rsidRPr="00B26058">
          <w:rPr>
            <w:rFonts w:hAnsi="Calibri"/>
            <w:caps w:val="0"/>
            <w:noProof/>
            <w:szCs w:val="22"/>
          </w:rPr>
          <w:tab/>
        </w:r>
        <w:r w:rsidR="00D171CE" w:rsidRPr="002D54C7">
          <w:rPr>
            <w:rStyle w:val="Hyperlink"/>
            <w:noProof/>
          </w:rPr>
          <w:t>Format of a BCH Codeword</w:t>
        </w:r>
        <w:r w:rsidR="00D171CE">
          <w:rPr>
            <w:noProof/>
          </w:rPr>
          <w:tab/>
        </w:r>
        <w:r w:rsidR="00D171CE">
          <w:rPr>
            <w:noProof/>
          </w:rPr>
          <w:fldChar w:fldCharType="begin"/>
        </w:r>
        <w:r w:rsidR="00D171CE">
          <w:rPr>
            <w:noProof/>
          </w:rPr>
          <w:instrText xml:space="preserve"> PAGEREF _Toc71968885 \h </w:instrText>
        </w:r>
        <w:r w:rsidR="00D171CE">
          <w:rPr>
            <w:noProof/>
          </w:rPr>
        </w:r>
        <w:r w:rsidR="00D171CE">
          <w:rPr>
            <w:noProof/>
          </w:rPr>
          <w:fldChar w:fldCharType="separate"/>
        </w:r>
        <w:r w:rsidR="00D46CA3">
          <w:rPr>
            <w:noProof/>
          </w:rPr>
          <w:t>3-2</w:t>
        </w:r>
        <w:r w:rsidR="00D171CE">
          <w:rPr>
            <w:noProof/>
          </w:rPr>
          <w:fldChar w:fldCharType="end"/>
        </w:r>
      </w:hyperlink>
    </w:p>
    <w:p w14:paraId="2FDE01D0" w14:textId="7B265FAF" w:rsidR="00D171CE" w:rsidRPr="00B26058" w:rsidRDefault="00303AAD">
      <w:pPr>
        <w:pStyle w:val="TOC2"/>
        <w:tabs>
          <w:tab w:val="left" w:pos="907"/>
        </w:tabs>
        <w:rPr>
          <w:rFonts w:hAnsi="Calibri"/>
          <w:caps w:val="0"/>
          <w:noProof/>
          <w:szCs w:val="22"/>
        </w:rPr>
      </w:pPr>
      <w:hyperlink w:anchor="_Toc71968886" w:history="1">
        <w:r w:rsidR="00D171CE" w:rsidRPr="002D54C7">
          <w:rPr>
            <w:rStyle w:val="Hyperlink"/>
            <w:noProof/>
          </w:rPr>
          <w:t>3.4</w:t>
        </w:r>
        <w:r w:rsidR="00D171CE" w:rsidRPr="00B26058">
          <w:rPr>
            <w:rFonts w:hAnsi="Calibri"/>
            <w:caps w:val="0"/>
            <w:noProof/>
            <w:szCs w:val="22"/>
          </w:rPr>
          <w:tab/>
        </w:r>
        <w:r w:rsidR="00D171CE" w:rsidRPr="002D54C7">
          <w:rPr>
            <w:rStyle w:val="Hyperlink"/>
            <w:noProof/>
          </w:rPr>
          <w:t>Breaking the frames into fixed-length pieces</w:t>
        </w:r>
        <w:r w:rsidR="00D171CE">
          <w:rPr>
            <w:noProof/>
          </w:rPr>
          <w:tab/>
        </w:r>
        <w:r w:rsidR="00D171CE">
          <w:rPr>
            <w:noProof/>
          </w:rPr>
          <w:fldChar w:fldCharType="begin"/>
        </w:r>
        <w:r w:rsidR="00D171CE">
          <w:rPr>
            <w:noProof/>
          </w:rPr>
          <w:instrText xml:space="preserve"> PAGEREF _Toc71968886 \h </w:instrText>
        </w:r>
        <w:r w:rsidR="00D171CE">
          <w:rPr>
            <w:noProof/>
          </w:rPr>
        </w:r>
        <w:r w:rsidR="00D171CE">
          <w:rPr>
            <w:noProof/>
          </w:rPr>
          <w:fldChar w:fldCharType="separate"/>
        </w:r>
        <w:r w:rsidR="00D46CA3">
          <w:rPr>
            <w:noProof/>
          </w:rPr>
          <w:t>3-3</w:t>
        </w:r>
        <w:r w:rsidR="00D171CE">
          <w:rPr>
            <w:noProof/>
          </w:rPr>
          <w:fldChar w:fldCharType="end"/>
        </w:r>
      </w:hyperlink>
    </w:p>
    <w:p w14:paraId="72F84DB8" w14:textId="2DEAF515" w:rsidR="00D171CE" w:rsidRPr="00B26058" w:rsidRDefault="00303AAD">
      <w:pPr>
        <w:pStyle w:val="TOC2"/>
        <w:tabs>
          <w:tab w:val="left" w:pos="907"/>
        </w:tabs>
        <w:rPr>
          <w:rFonts w:hAnsi="Calibri"/>
          <w:caps w:val="0"/>
          <w:noProof/>
          <w:szCs w:val="22"/>
        </w:rPr>
      </w:pPr>
      <w:hyperlink w:anchor="_Toc71968887" w:history="1">
        <w:r w:rsidR="00D171CE" w:rsidRPr="002D54C7">
          <w:rPr>
            <w:rStyle w:val="Hyperlink"/>
            <w:noProof/>
          </w:rPr>
          <w:t>3.5</w:t>
        </w:r>
        <w:r w:rsidR="00D171CE" w:rsidRPr="00B26058">
          <w:rPr>
            <w:rFonts w:hAnsi="Calibri"/>
            <w:caps w:val="0"/>
            <w:noProof/>
            <w:szCs w:val="22"/>
          </w:rPr>
          <w:tab/>
        </w:r>
        <w:r w:rsidR="00D171CE" w:rsidRPr="002D54C7">
          <w:rPr>
            <w:rStyle w:val="Hyperlink"/>
            <w:noProof/>
          </w:rPr>
          <w:t>The BCH code</w:t>
        </w:r>
        <w:r w:rsidR="00D171CE">
          <w:rPr>
            <w:noProof/>
          </w:rPr>
          <w:tab/>
        </w:r>
        <w:r w:rsidR="00D171CE">
          <w:rPr>
            <w:noProof/>
          </w:rPr>
          <w:fldChar w:fldCharType="begin"/>
        </w:r>
        <w:r w:rsidR="00D171CE">
          <w:rPr>
            <w:noProof/>
          </w:rPr>
          <w:instrText xml:space="preserve"> PAGEREF _Toc71968887 \h </w:instrText>
        </w:r>
        <w:r w:rsidR="00D171CE">
          <w:rPr>
            <w:noProof/>
          </w:rPr>
        </w:r>
        <w:r w:rsidR="00D171CE">
          <w:rPr>
            <w:noProof/>
          </w:rPr>
          <w:fldChar w:fldCharType="separate"/>
        </w:r>
        <w:r w:rsidR="00D46CA3">
          <w:rPr>
            <w:noProof/>
          </w:rPr>
          <w:t>3-4</w:t>
        </w:r>
        <w:r w:rsidR="00D171CE">
          <w:rPr>
            <w:noProof/>
          </w:rPr>
          <w:fldChar w:fldCharType="end"/>
        </w:r>
      </w:hyperlink>
    </w:p>
    <w:p w14:paraId="3ACA7EC9" w14:textId="1E18794C" w:rsidR="00D171CE" w:rsidRPr="00B26058" w:rsidRDefault="00303AAD">
      <w:pPr>
        <w:pStyle w:val="TOC2"/>
        <w:tabs>
          <w:tab w:val="left" w:pos="907"/>
        </w:tabs>
        <w:rPr>
          <w:rFonts w:hAnsi="Calibri"/>
          <w:caps w:val="0"/>
          <w:noProof/>
          <w:szCs w:val="22"/>
        </w:rPr>
      </w:pPr>
      <w:hyperlink w:anchor="_Toc71968888" w:history="1">
        <w:r w:rsidR="00D171CE" w:rsidRPr="002D54C7">
          <w:rPr>
            <w:rStyle w:val="Hyperlink"/>
            <w:noProof/>
          </w:rPr>
          <w:t>3.6</w:t>
        </w:r>
        <w:r w:rsidR="00D171CE" w:rsidRPr="00B26058">
          <w:rPr>
            <w:rFonts w:hAnsi="Calibri"/>
            <w:caps w:val="0"/>
            <w:noProof/>
            <w:szCs w:val="22"/>
          </w:rPr>
          <w:tab/>
        </w:r>
        <w:r w:rsidR="00D171CE" w:rsidRPr="002D54C7">
          <w:rPr>
            <w:rStyle w:val="Hyperlink"/>
            <w:noProof/>
          </w:rPr>
          <w:t>BCH encoding</w:t>
        </w:r>
        <w:r w:rsidR="00D171CE">
          <w:rPr>
            <w:noProof/>
          </w:rPr>
          <w:tab/>
        </w:r>
        <w:r w:rsidR="00D171CE">
          <w:rPr>
            <w:noProof/>
          </w:rPr>
          <w:fldChar w:fldCharType="begin"/>
        </w:r>
        <w:r w:rsidR="00D171CE">
          <w:rPr>
            <w:noProof/>
          </w:rPr>
          <w:instrText xml:space="preserve"> PAGEREF _Toc71968888 \h </w:instrText>
        </w:r>
        <w:r w:rsidR="00D171CE">
          <w:rPr>
            <w:noProof/>
          </w:rPr>
        </w:r>
        <w:r w:rsidR="00D171CE">
          <w:rPr>
            <w:noProof/>
          </w:rPr>
          <w:fldChar w:fldCharType="separate"/>
        </w:r>
        <w:r w:rsidR="00D46CA3">
          <w:rPr>
            <w:noProof/>
          </w:rPr>
          <w:t>3-5</w:t>
        </w:r>
        <w:r w:rsidR="00D171CE">
          <w:rPr>
            <w:noProof/>
          </w:rPr>
          <w:fldChar w:fldCharType="end"/>
        </w:r>
      </w:hyperlink>
    </w:p>
    <w:p w14:paraId="056EB113" w14:textId="77777777" w:rsidR="00FF17BE" w:rsidRDefault="00FF17BE">
      <w:pPr>
        <w:pStyle w:val="TOC1"/>
        <w:rPr>
          <w:rStyle w:val="Hyperlink"/>
          <w:noProof/>
        </w:rPr>
      </w:pPr>
    </w:p>
    <w:p w14:paraId="028BE765" w14:textId="7FA6DB15" w:rsidR="00D171CE" w:rsidRPr="00B26058" w:rsidRDefault="00303AAD">
      <w:pPr>
        <w:pStyle w:val="TOC1"/>
        <w:rPr>
          <w:rFonts w:hAnsi="Calibri"/>
          <w:b w:val="0"/>
          <w:caps w:val="0"/>
          <w:noProof/>
          <w:szCs w:val="22"/>
        </w:rPr>
      </w:pPr>
      <w:hyperlink w:anchor="_Toc71968889" w:history="1">
        <w:r w:rsidR="00D171CE" w:rsidRPr="002D54C7">
          <w:rPr>
            <w:rStyle w:val="Hyperlink"/>
            <w:noProof/>
          </w:rPr>
          <w:t>4</w:t>
        </w:r>
        <w:r w:rsidR="00D171CE" w:rsidRPr="00B26058">
          <w:rPr>
            <w:rFonts w:hAnsi="Calibri"/>
            <w:b w:val="0"/>
            <w:caps w:val="0"/>
            <w:noProof/>
            <w:szCs w:val="22"/>
          </w:rPr>
          <w:tab/>
        </w:r>
        <w:r w:rsidR="00D171CE" w:rsidRPr="002D54C7">
          <w:rPr>
            <w:rStyle w:val="Hyperlink"/>
            <w:noProof/>
          </w:rPr>
          <w:t>SHORT BLOCKLENGTH LDPC CODES</w:t>
        </w:r>
        <w:r w:rsidR="00D171CE" w:rsidRPr="00D171CE">
          <w:rPr>
            <w:b w:val="0"/>
            <w:noProof/>
          </w:rPr>
          <w:tab/>
        </w:r>
        <w:r w:rsidR="00D171CE">
          <w:rPr>
            <w:noProof/>
          </w:rPr>
          <w:fldChar w:fldCharType="begin"/>
        </w:r>
        <w:r w:rsidR="00D171CE">
          <w:rPr>
            <w:noProof/>
          </w:rPr>
          <w:instrText xml:space="preserve"> PAGEREF _Toc71968889 \h </w:instrText>
        </w:r>
        <w:r w:rsidR="00D171CE">
          <w:rPr>
            <w:noProof/>
          </w:rPr>
        </w:r>
        <w:r w:rsidR="00D171CE">
          <w:rPr>
            <w:noProof/>
          </w:rPr>
          <w:fldChar w:fldCharType="separate"/>
        </w:r>
        <w:r w:rsidR="00D46CA3">
          <w:rPr>
            <w:noProof/>
          </w:rPr>
          <w:t>4-1</w:t>
        </w:r>
        <w:r w:rsidR="00D171CE">
          <w:rPr>
            <w:noProof/>
          </w:rPr>
          <w:fldChar w:fldCharType="end"/>
        </w:r>
      </w:hyperlink>
    </w:p>
    <w:p w14:paraId="4C38B7BA" w14:textId="77777777" w:rsidR="00FF17BE" w:rsidRDefault="00FF17BE">
      <w:pPr>
        <w:pStyle w:val="TOC2"/>
        <w:tabs>
          <w:tab w:val="left" w:pos="907"/>
        </w:tabs>
        <w:rPr>
          <w:rStyle w:val="Hyperlink"/>
          <w:noProof/>
        </w:rPr>
      </w:pPr>
    </w:p>
    <w:p w14:paraId="36ED3097" w14:textId="253335F4" w:rsidR="00D171CE" w:rsidRPr="00B26058" w:rsidRDefault="00303AAD">
      <w:pPr>
        <w:pStyle w:val="TOC2"/>
        <w:tabs>
          <w:tab w:val="left" w:pos="907"/>
        </w:tabs>
        <w:rPr>
          <w:rFonts w:hAnsi="Calibri"/>
          <w:caps w:val="0"/>
          <w:noProof/>
          <w:szCs w:val="22"/>
        </w:rPr>
      </w:pPr>
      <w:hyperlink w:anchor="_Toc71968890" w:history="1">
        <w:r w:rsidR="00D171CE" w:rsidRPr="002D54C7">
          <w:rPr>
            <w:rStyle w:val="Hyperlink"/>
            <w:noProof/>
          </w:rPr>
          <w:t>4.1</w:t>
        </w:r>
        <w:r w:rsidR="00D171CE" w:rsidRPr="00B26058">
          <w:rPr>
            <w:rFonts w:hAnsi="Calibri"/>
            <w:caps w:val="0"/>
            <w:noProof/>
            <w:szCs w:val="22"/>
          </w:rPr>
          <w:tab/>
        </w:r>
        <w:r w:rsidR="00D171CE" w:rsidRPr="002D54C7">
          <w:rPr>
            <w:rStyle w:val="Hyperlink"/>
            <w:noProof/>
          </w:rPr>
          <w:t>INTRODUCTION</w:t>
        </w:r>
        <w:r w:rsidR="00D171CE">
          <w:rPr>
            <w:noProof/>
          </w:rPr>
          <w:tab/>
        </w:r>
        <w:r w:rsidR="00D171CE">
          <w:rPr>
            <w:noProof/>
          </w:rPr>
          <w:fldChar w:fldCharType="begin"/>
        </w:r>
        <w:r w:rsidR="00D171CE">
          <w:rPr>
            <w:noProof/>
          </w:rPr>
          <w:instrText xml:space="preserve"> PAGEREF _Toc71968890 \h </w:instrText>
        </w:r>
        <w:r w:rsidR="00D171CE">
          <w:rPr>
            <w:noProof/>
          </w:rPr>
        </w:r>
        <w:r w:rsidR="00D171CE">
          <w:rPr>
            <w:noProof/>
          </w:rPr>
          <w:fldChar w:fldCharType="separate"/>
        </w:r>
        <w:r w:rsidR="00D46CA3">
          <w:rPr>
            <w:noProof/>
          </w:rPr>
          <w:t>4-1</w:t>
        </w:r>
        <w:r w:rsidR="00D171CE">
          <w:rPr>
            <w:noProof/>
          </w:rPr>
          <w:fldChar w:fldCharType="end"/>
        </w:r>
      </w:hyperlink>
    </w:p>
    <w:p w14:paraId="446DEF6A" w14:textId="5A6D412E" w:rsidR="00D171CE" w:rsidRPr="00B26058" w:rsidRDefault="00303AAD">
      <w:pPr>
        <w:pStyle w:val="TOC2"/>
        <w:tabs>
          <w:tab w:val="left" w:pos="907"/>
        </w:tabs>
        <w:rPr>
          <w:rFonts w:hAnsi="Calibri"/>
          <w:caps w:val="0"/>
          <w:noProof/>
          <w:szCs w:val="22"/>
        </w:rPr>
      </w:pPr>
      <w:hyperlink w:anchor="_Toc71968891" w:history="1">
        <w:r w:rsidR="00D171CE" w:rsidRPr="002D54C7">
          <w:rPr>
            <w:rStyle w:val="Hyperlink"/>
            <w:noProof/>
          </w:rPr>
          <w:t>4.2</w:t>
        </w:r>
        <w:r w:rsidR="00D171CE" w:rsidRPr="00B26058">
          <w:rPr>
            <w:rFonts w:hAnsi="Calibri"/>
            <w:caps w:val="0"/>
            <w:noProof/>
            <w:szCs w:val="22"/>
          </w:rPr>
          <w:tab/>
        </w:r>
        <w:r w:rsidR="00D171CE" w:rsidRPr="002D54C7">
          <w:rPr>
            <w:rStyle w:val="Hyperlink"/>
            <w:noProof/>
          </w:rPr>
          <w:t>CODE DESIGN AND SELECTION</w:t>
        </w:r>
        <w:r w:rsidR="00D171CE">
          <w:rPr>
            <w:noProof/>
          </w:rPr>
          <w:tab/>
        </w:r>
        <w:r w:rsidR="00D171CE">
          <w:rPr>
            <w:noProof/>
          </w:rPr>
          <w:fldChar w:fldCharType="begin"/>
        </w:r>
        <w:r w:rsidR="00D171CE">
          <w:rPr>
            <w:noProof/>
          </w:rPr>
          <w:instrText xml:space="preserve"> PAGEREF _Toc71968891 \h </w:instrText>
        </w:r>
        <w:r w:rsidR="00D171CE">
          <w:rPr>
            <w:noProof/>
          </w:rPr>
        </w:r>
        <w:r w:rsidR="00D171CE">
          <w:rPr>
            <w:noProof/>
          </w:rPr>
          <w:fldChar w:fldCharType="separate"/>
        </w:r>
        <w:r w:rsidR="00D46CA3">
          <w:rPr>
            <w:noProof/>
          </w:rPr>
          <w:t>4-1</w:t>
        </w:r>
        <w:r w:rsidR="00D171CE">
          <w:rPr>
            <w:noProof/>
          </w:rPr>
          <w:fldChar w:fldCharType="end"/>
        </w:r>
      </w:hyperlink>
    </w:p>
    <w:p w14:paraId="48869830" w14:textId="0B1B35CC" w:rsidR="00D171CE" w:rsidRPr="00B26058" w:rsidRDefault="00303AAD">
      <w:pPr>
        <w:pStyle w:val="TOC2"/>
        <w:tabs>
          <w:tab w:val="left" w:pos="907"/>
        </w:tabs>
        <w:rPr>
          <w:rFonts w:hAnsi="Calibri"/>
          <w:caps w:val="0"/>
          <w:noProof/>
          <w:szCs w:val="22"/>
        </w:rPr>
      </w:pPr>
      <w:hyperlink w:anchor="_Toc71968892" w:history="1">
        <w:r w:rsidR="00D171CE" w:rsidRPr="002D54C7">
          <w:rPr>
            <w:rStyle w:val="Hyperlink"/>
            <w:noProof/>
          </w:rPr>
          <w:t>4.3</w:t>
        </w:r>
        <w:r w:rsidR="00D171CE" w:rsidRPr="00B26058">
          <w:rPr>
            <w:rFonts w:hAnsi="Calibri"/>
            <w:caps w:val="0"/>
            <w:noProof/>
            <w:szCs w:val="22"/>
          </w:rPr>
          <w:tab/>
        </w:r>
        <w:r w:rsidR="00D171CE" w:rsidRPr="002D54C7">
          <w:rPr>
            <w:rStyle w:val="Hyperlink"/>
            <w:noProof/>
          </w:rPr>
          <w:t>Fill data and the pseudorandomizer</w:t>
        </w:r>
        <w:r w:rsidR="00D171CE">
          <w:rPr>
            <w:noProof/>
          </w:rPr>
          <w:tab/>
        </w:r>
        <w:r w:rsidR="00D171CE">
          <w:rPr>
            <w:noProof/>
          </w:rPr>
          <w:fldChar w:fldCharType="begin"/>
        </w:r>
        <w:r w:rsidR="00D171CE">
          <w:rPr>
            <w:noProof/>
          </w:rPr>
          <w:instrText xml:space="preserve"> PAGEREF _Toc71968892 \h </w:instrText>
        </w:r>
        <w:r w:rsidR="00D171CE">
          <w:rPr>
            <w:noProof/>
          </w:rPr>
        </w:r>
        <w:r w:rsidR="00D171CE">
          <w:rPr>
            <w:noProof/>
          </w:rPr>
          <w:fldChar w:fldCharType="separate"/>
        </w:r>
        <w:r w:rsidR="00D46CA3">
          <w:rPr>
            <w:noProof/>
          </w:rPr>
          <w:t>4-4</w:t>
        </w:r>
        <w:r w:rsidR="00D171CE">
          <w:rPr>
            <w:noProof/>
          </w:rPr>
          <w:fldChar w:fldCharType="end"/>
        </w:r>
      </w:hyperlink>
    </w:p>
    <w:p w14:paraId="6E894BBE" w14:textId="41A5027F" w:rsidR="00D171CE" w:rsidRPr="00B26058" w:rsidRDefault="00303AAD">
      <w:pPr>
        <w:pStyle w:val="TOC2"/>
        <w:tabs>
          <w:tab w:val="left" w:pos="907"/>
        </w:tabs>
        <w:rPr>
          <w:rFonts w:hAnsi="Calibri"/>
          <w:caps w:val="0"/>
          <w:noProof/>
          <w:szCs w:val="22"/>
        </w:rPr>
      </w:pPr>
      <w:hyperlink w:anchor="_Toc71968893" w:history="1">
        <w:r w:rsidR="00D171CE" w:rsidRPr="002D54C7">
          <w:rPr>
            <w:rStyle w:val="Hyperlink"/>
            <w:noProof/>
          </w:rPr>
          <w:t>4.4</w:t>
        </w:r>
        <w:r w:rsidR="00D171CE" w:rsidRPr="00B26058">
          <w:rPr>
            <w:rFonts w:hAnsi="Calibri"/>
            <w:caps w:val="0"/>
            <w:noProof/>
            <w:szCs w:val="22"/>
          </w:rPr>
          <w:tab/>
        </w:r>
        <w:r w:rsidR="00D171CE" w:rsidRPr="002D54C7">
          <w:rPr>
            <w:rStyle w:val="Hyperlink"/>
            <w:noProof/>
          </w:rPr>
          <w:t>Impact on the radio frequency and modulation layer</w:t>
        </w:r>
        <w:r w:rsidR="00D171CE">
          <w:rPr>
            <w:noProof/>
          </w:rPr>
          <w:tab/>
        </w:r>
        <w:r w:rsidR="00D171CE">
          <w:rPr>
            <w:noProof/>
          </w:rPr>
          <w:fldChar w:fldCharType="begin"/>
        </w:r>
        <w:r w:rsidR="00D171CE">
          <w:rPr>
            <w:noProof/>
          </w:rPr>
          <w:instrText xml:space="preserve"> PAGEREF _Toc71968893 \h </w:instrText>
        </w:r>
        <w:r w:rsidR="00D171CE">
          <w:rPr>
            <w:noProof/>
          </w:rPr>
        </w:r>
        <w:r w:rsidR="00D171CE">
          <w:rPr>
            <w:noProof/>
          </w:rPr>
          <w:fldChar w:fldCharType="separate"/>
        </w:r>
        <w:r w:rsidR="00D46CA3">
          <w:rPr>
            <w:noProof/>
          </w:rPr>
          <w:t>4-5</w:t>
        </w:r>
        <w:r w:rsidR="00D171CE">
          <w:rPr>
            <w:noProof/>
          </w:rPr>
          <w:fldChar w:fldCharType="end"/>
        </w:r>
      </w:hyperlink>
    </w:p>
    <w:p w14:paraId="242B9DDA" w14:textId="77777777" w:rsidR="00FF17BE" w:rsidRDefault="00FF17BE">
      <w:pPr>
        <w:pStyle w:val="TOC1"/>
        <w:rPr>
          <w:rStyle w:val="Hyperlink"/>
          <w:noProof/>
        </w:rPr>
      </w:pPr>
    </w:p>
    <w:p w14:paraId="38538857" w14:textId="0E1B61A4" w:rsidR="00D171CE" w:rsidRPr="00B26058" w:rsidRDefault="00303AAD">
      <w:pPr>
        <w:pStyle w:val="TOC1"/>
        <w:rPr>
          <w:rFonts w:hAnsi="Calibri"/>
          <w:b w:val="0"/>
          <w:caps w:val="0"/>
          <w:noProof/>
          <w:szCs w:val="22"/>
        </w:rPr>
      </w:pPr>
      <w:hyperlink w:anchor="_Toc71968894" w:history="1">
        <w:r w:rsidR="00D171CE" w:rsidRPr="002D54C7">
          <w:rPr>
            <w:rStyle w:val="Hyperlink"/>
            <w:noProof/>
          </w:rPr>
          <w:t>5</w:t>
        </w:r>
        <w:r w:rsidR="00D171CE" w:rsidRPr="00B26058">
          <w:rPr>
            <w:rFonts w:hAnsi="Calibri"/>
            <w:b w:val="0"/>
            <w:caps w:val="0"/>
            <w:noProof/>
            <w:szCs w:val="22"/>
          </w:rPr>
          <w:tab/>
        </w:r>
        <w:r w:rsidR="00D171CE" w:rsidRPr="002D54C7">
          <w:rPr>
            <w:rStyle w:val="Hyperlink"/>
            <w:noProof/>
          </w:rPr>
          <w:t>CLTU Generation with BCH Coding</w:t>
        </w:r>
        <w:r w:rsidR="00D171CE" w:rsidRPr="00D171CE">
          <w:rPr>
            <w:b w:val="0"/>
            <w:noProof/>
          </w:rPr>
          <w:tab/>
        </w:r>
        <w:r w:rsidR="00D171CE">
          <w:rPr>
            <w:noProof/>
          </w:rPr>
          <w:fldChar w:fldCharType="begin"/>
        </w:r>
        <w:r w:rsidR="00D171CE">
          <w:rPr>
            <w:noProof/>
          </w:rPr>
          <w:instrText xml:space="preserve"> PAGEREF _Toc71968894 \h </w:instrText>
        </w:r>
        <w:r w:rsidR="00D171CE">
          <w:rPr>
            <w:noProof/>
          </w:rPr>
        </w:r>
        <w:r w:rsidR="00D171CE">
          <w:rPr>
            <w:noProof/>
          </w:rPr>
          <w:fldChar w:fldCharType="separate"/>
        </w:r>
        <w:r w:rsidR="00D46CA3">
          <w:rPr>
            <w:noProof/>
          </w:rPr>
          <w:t>5-1</w:t>
        </w:r>
        <w:r w:rsidR="00D171CE">
          <w:rPr>
            <w:noProof/>
          </w:rPr>
          <w:fldChar w:fldCharType="end"/>
        </w:r>
      </w:hyperlink>
    </w:p>
    <w:p w14:paraId="77A24AC4" w14:textId="77777777" w:rsidR="00FF17BE" w:rsidRDefault="00FF17BE">
      <w:pPr>
        <w:pStyle w:val="TOC2"/>
        <w:tabs>
          <w:tab w:val="left" w:pos="907"/>
        </w:tabs>
        <w:rPr>
          <w:rStyle w:val="Hyperlink"/>
          <w:noProof/>
        </w:rPr>
      </w:pPr>
    </w:p>
    <w:p w14:paraId="281B4740" w14:textId="284E699F" w:rsidR="00D171CE" w:rsidRPr="00B26058" w:rsidRDefault="00303AAD">
      <w:pPr>
        <w:pStyle w:val="TOC2"/>
        <w:tabs>
          <w:tab w:val="left" w:pos="907"/>
        </w:tabs>
        <w:rPr>
          <w:rFonts w:hAnsi="Calibri"/>
          <w:caps w:val="0"/>
          <w:noProof/>
          <w:szCs w:val="22"/>
        </w:rPr>
      </w:pPr>
      <w:hyperlink w:anchor="_Toc71968895" w:history="1">
        <w:r w:rsidR="00D171CE" w:rsidRPr="002D54C7">
          <w:rPr>
            <w:rStyle w:val="Hyperlink"/>
            <w:noProof/>
          </w:rPr>
          <w:t>5.1</w:t>
        </w:r>
        <w:r w:rsidR="00D171CE" w:rsidRPr="00B26058">
          <w:rPr>
            <w:rFonts w:hAnsi="Calibri"/>
            <w:caps w:val="0"/>
            <w:noProof/>
            <w:szCs w:val="22"/>
          </w:rPr>
          <w:tab/>
        </w:r>
        <w:r w:rsidR="00D171CE" w:rsidRPr="002D54C7">
          <w:rPr>
            <w:rStyle w:val="Hyperlink"/>
            <w:noProof/>
          </w:rPr>
          <w:t>Introduction</w:t>
        </w:r>
        <w:r w:rsidR="00D171CE">
          <w:rPr>
            <w:noProof/>
          </w:rPr>
          <w:tab/>
        </w:r>
        <w:r w:rsidR="00D171CE">
          <w:rPr>
            <w:noProof/>
          </w:rPr>
          <w:fldChar w:fldCharType="begin"/>
        </w:r>
        <w:r w:rsidR="00D171CE">
          <w:rPr>
            <w:noProof/>
          </w:rPr>
          <w:instrText xml:space="preserve"> PAGEREF _Toc71968895 \h </w:instrText>
        </w:r>
        <w:r w:rsidR="00D171CE">
          <w:rPr>
            <w:noProof/>
          </w:rPr>
        </w:r>
        <w:r w:rsidR="00D171CE">
          <w:rPr>
            <w:noProof/>
          </w:rPr>
          <w:fldChar w:fldCharType="separate"/>
        </w:r>
        <w:r w:rsidR="00D46CA3">
          <w:rPr>
            <w:noProof/>
          </w:rPr>
          <w:t>5-1</w:t>
        </w:r>
        <w:r w:rsidR="00D171CE">
          <w:rPr>
            <w:noProof/>
          </w:rPr>
          <w:fldChar w:fldCharType="end"/>
        </w:r>
      </w:hyperlink>
    </w:p>
    <w:p w14:paraId="39893A71" w14:textId="494B6ED7" w:rsidR="00D171CE" w:rsidRPr="00B26058" w:rsidRDefault="00303AAD">
      <w:pPr>
        <w:pStyle w:val="TOC2"/>
        <w:tabs>
          <w:tab w:val="left" w:pos="907"/>
        </w:tabs>
        <w:rPr>
          <w:rFonts w:hAnsi="Calibri"/>
          <w:caps w:val="0"/>
          <w:noProof/>
          <w:szCs w:val="22"/>
        </w:rPr>
      </w:pPr>
      <w:hyperlink w:anchor="_Toc71968896" w:history="1">
        <w:r w:rsidR="00D171CE" w:rsidRPr="002D54C7">
          <w:rPr>
            <w:rStyle w:val="Hyperlink"/>
            <w:noProof/>
          </w:rPr>
          <w:t>5.2</w:t>
        </w:r>
        <w:r w:rsidR="00D171CE" w:rsidRPr="00B26058">
          <w:rPr>
            <w:rFonts w:hAnsi="Calibri"/>
            <w:caps w:val="0"/>
            <w:noProof/>
            <w:szCs w:val="22"/>
          </w:rPr>
          <w:tab/>
        </w:r>
        <w:r w:rsidR="00D171CE" w:rsidRPr="002D54C7">
          <w:rPr>
            <w:rStyle w:val="Hyperlink"/>
            <w:noProof/>
          </w:rPr>
          <w:t>LENGTH of A CLTU</w:t>
        </w:r>
        <w:r w:rsidR="00D171CE">
          <w:rPr>
            <w:noProof/>
          </w:rPr>
          <w:tab/>
        </w:r>
        <w:r w:rsidR="00D171CE">
          <w:rPr>
            <w:noProof/>
          </w:rPr>
          <w:fldChar w:fldCharType="begin"/>
        </w:r>
        <w:r w:rsidR="00D171CE">
          <w:rPr>
            <w:noProof/>
          </w:rPr>
          <w:instrText xml:space="preserve"> PAGEREF _Toc71968896 \h </w:instrText>
        </w:r>
        <w:r w:rsidR="00D171CE">
          <w:rPr>
            <w:noProof/>
          </w:rPr>
        </w:r>
        <w:r w:rsidR="00D171CE">
          <w:rPr>
            <w:noProof/>
          </w:rPr>
          <w:fldChar w:fldCharType="separate"/>
        </w:r>
        <w:r w:rsidR="00D46CA3">
          <w:rPr>
            <w:noProof/>
          </w:rPr>
          <w:t>5-1</w:t>
        </w:r>
        <w:r w:rsidR="00D171CE">
          <w:rPr>
            <w:noProof/>
          </w:rPr>
          <w:fldChar w:fldCharType="end"/>
        </w:r>
      </w:hyperlink>
    </w:p>
    <w:p w14:paraId="6093D2DF" w14:textId="7B7F89D2" w:rsidR="00D171CE" w:rsidRPr="00B26058" w:rsidRDefault="00303AAD">
      <w:pPr>
        <w:pStyle w:val="TOC2"/>
        <w:tabs>
          <w:tab w:val="left" w:pos="907"/>
        </w:tabs>
        <w:rPr>
          <w:rFonts w:hAnsi="Calibri"/>
          <w:caps w:val="0"/>
          <w:noProof/>
          <w:szCs w:val="22"/>
        </w:rPr>
      </w:pPr>
      <w:hyperlink w:anchor="_Toc71968897" w:history="1">
        <w:r w:rsidR="00D171CE" w:rsidRPr="002D54C7">
          <w:rPr>
            <w:rStyle w:val="Hyperlink"/>
            <w:noProof/>
          </w:rPr>
          <w:t>5.3</w:t>
        </w:r>
        <w:r w:rsidR="00D171CE" w:rsidRPr="00B26058">
          <w:rPr>
            <w:rFonts w:hAnsi="Calibri"/>
            <w:caps w:val="0"/>
            <w:noProof/>
            <w:szCs w:val="22"/>
          </w:rPr>
          <w:tab/>
        </w:r>
        <w:r w:rsidR="00D171CE" w:rsidRPr="002D54C7">
          <w:rPr>
            <w:rStyle w:val="Hyperlink"/>
            <w:noProof/>
          </w:rPr>
          <w:t>FORMAT of A CLTU</w:t>
        </w:r>
        <w:r w:rsidR="00D171CE">
          <w:rPr>
            <w:noProof/>
          </w:rPr>
          <w:tab/>
        </w:r>
        <w:r w:rsidR="00D171CE">
          <w:rPr>
            <w:noProof/>
          </w:rPr>
          <w:fldChar w:fldCharType="begin"/>
        </w:r>
        <w:r w:rsidR="00D171CE">
          <w:rPr>
            <w:noProof/>
          </w:rPr>
          <w:instrText xml:space="preserve"> PAGEREF _Toc71968897 \h </w:instrText>
        </w:r>
        <w:r w:rsidR="00D171CE">
          <w:rPr>
            <w:noProof/>
          </w:rPr>
        </w:r>
        <w:r w:rsidR="00D171CE">
          <w:rPr>
            <w:noProof/>
          </w:rPr>
          <w:fldChar w:fldCharType="separate"/>
        </w:r>
        <w:r w:rsidR="00D46CA3">
          <w:rPr>
            <w:noProof/>
          </w:rPr>
          <w:t>5-1</w:t>
        </w:r>
        <w:r w:rsidR="00D171CE">
          <w:rPr>
            <w:noProof/>
          </w:rPr>
          <w:fldChar w:fldCharType="end"/>
        </w:r>
      </w:hyperlink>
    </w:p>
    <w:p w14:paraId="220D9C57" w14:textId="6ADD56D4" w:rsidR="00D171CE" w:rsidRPr="00B26058" w:rsidRDefault="00303AAD">
      <w:pPr>
        <w:pStyle w:val="TOC2"/>
        <w:tabs>
          <w:tab w:val="left" w:pos="907"/>
        </w:tabs>
        <w:rPr>
          <w:rFonts w:hAnsi="Calibri"/>
          <w:caps w:val="0"/>
          <w:noProof/>
          <w:szCs w:val="22"/>
        </w:rPr>
      </w:pPr>
      <w:hyperlink w:anchor="_Toc71968898" w:history="1">
        <w:r w:rsidR="00D171CE" w:rsidRPr="002D54C7">
          <w:rPr>
            <w:rStyle w:val="Hyperlink"/>
            <w:noProof/>
          </w:rPr>
          <w:t>5.4</w:t>
        </w:r>
        <w:r w:rsidR="00D171CE" w:rsidRPr="00B26058">
          <w:rPr>
            <w:rFonts w:hAnsi="Calibri"/>
            <w:caps w:val="0"/>
            <w:noProof/>
            <w:szCs w:val="22"/>
          </w:rPr>
          <w:tab/>
        </w:r>
        <w:r w:rsidR="00D171CE" w:rsidRPr="002D54C7">
          <w:rPr>
            <w:rStyle w:val="Hyperlink"/>
            <w:noProof/>
          </w:rPr>
          <w:t>Start Sequence</w:t>
        </w:r>
        <w:r w:rsidR="00D171CE">
          <w:rPr>
            <w:noProof/>
          </w:rPr>
          <w:tab/>
        </w:r>
        <w:r w:rsidR="00D171CE">
          <w:rPr>
            <w:noProof/>
          </w:rPr>
          <w:fldChar w:fldCharType="begin"/>
        </w:r>
        <w:r w:rsidR="00D171CE">
          <w:rPr>
            <w:noProof/>
          </w:rPr>
          <w:instrText xml:space="preserve"> PAGEREF _Toc71968898 \h </w:instrText>
        </w:r>
        <w:r w:rsidR="00D171CE">
          <w:rPr>
            <w:noProof/>
          </w:rPr>
        </w:r>
        <w:r w:rsidR="00D171CE">
          <w:rPr>
            <w:noProof/>
          </w:rPr>
          <w:fldChar w:fldCharType="separate"/>
        </w:r>
        <w:r w:rsidR="00D46CA3">
          <w:rPr>
            <w:noProof/>
          </w:rPr>
          <w:t>5-2</w:t>
        </w:r>
        <w:r w:rsidR="00D171CE">
          <w:rPr>
            <w:noProof/>
          </w:rPr>
          <w:fldChar w:fldCharType="end"/>
        </w:r>
      </w:hyperlink>
    </w:p>
    <w:p w14:paraId="7F337B96" w14:textId="16AA1207" w:rsidR="00D171CE" w:rsidRPr="00B26058" w:rsidRDefault="00303AAD">
      <w:pPr>
        <w:pStyle w:val="TOC2"/>
        <w:tabs>
          <w:tab w:val="left" w:pos="907"/>
        </w:tabs>
        <w:rPr>
          <w:rFonts w:hAnsi="Calibri"/>
          <w:caps w:val="0"/>
          <w:noProof/>
          <w:szCs w:val="22"/>
        </w:rPr>
      </w:pPr>
      <w:hyperlink w:anchor="_Toc71968899" w:history="1">
        <w:r w:rsidR="00D171CE" w:rsidRPr="002D54C7">
          <w:rPr>
            <w:rStyle w:val="Hyperlink"/>
            <w:noProof/>
          </w:rPr>
          <w:t>5.5</w:t>
        </w:r>
        <w:r w:rsidR="00D171CE" w:rsidRPr="00B26058">
          <w:rPr>
            <w:rFonts w:hAnsi="Calibri"/>
            <w:caps w:val="0"/>
            <w:noProof/>
            <w:szCs w:val="22"/>
          </w:rPr>
          <w:tab/>
        </w:r>
        <w:r w:rsidR="00D171CE" w:rsidRPr="002D54C7">
          <w:rPr>
            <w:rStyle w:val="Hyperlink"/>
            <w:noProof/>
          </w:rPr>
          <w:t>Tail Sequence</w:t>
        </w:r>
        <w:r w:rsidR="00D171CE">
          <w:rPr>
            <w:noProof/>
          </w:rPr>
          <w:tab/>
        </w:r>
        <w:r w:rsidR="00D171CE">
          <w:rPr>
            <w:noProof/>
          </w:rPr>
          <w:fldChar w:fldCharType="begin"/>
        </w:r>
        <w:r w:rsidR="00D171CE">
          <w:rPr>
            <w:noProof/>
          </w:rPr>
          <w:instrText xml:space="preserve"> PAGEREF _Toc71968899 \h </w:instrText>
        </w:r>
        <w:r w:rsidR="00D171CE">
          <w:rPr>
            <w:noProof/>
          </w:rPr>
        </w:r>
        <w:r w:rsidR="00D171CE">
          <w:rPr>
            <w:noProof/>
          </w:rPr>
          <w:fldChar w:fldCharType="separate"/>
        </w:r>
        <w:r w:rsidR="00D46CA3">
          <w:rPr>
            <w:noProof/>
          </w:rPr>
          <w:t>5-2</w:t>
        </w:r>
        <w:r w:rsidR="00D171CE">
          <w:rPr>
            <w:noProof/>
          </w:rPr>
          <w:fldChar w:fldCharType="end"/>
        </w:r>
      </w:hyperlink>
    </w:p>
    <w:p w14:paraId="75191C5B" w14:textId="77777777" w:rsidR="00FF17BE" w:rsidRDefault="00FF17BE">
      <w:pPr>
        <w:pStyle w:val="TOC1"/>
        <w:rPr>
          <w:rStyle w:val="Hyperlink"/>
          <w:noProof/>
        </w:rPr>
      </w:pPr>
    </w:p>
    <w:p w14:paraId="5F61BA6E" w14:textId="422D95B0" w:rsidR="00D171CE" w:rsidRPr="00B26058" w:rsidRDefault="00303AAD">
      <w:pPr>
        <w:pStyle w:val="TOC1"/>
        <w:rPr>
          <w:rFonts w:hAnsi="Calibri"/>
          <w:b w:val="0"/>
          <w:caps w:val="0"/>
          <w:noProof/>
          <w:szCs w:val="22"/>
        </w:rPr>
      </w:pPr>
      <w:hyperlink w:anchor="_Toc71968900" w:history="1">
        <w:r w:rsidR="00D171CE" w:rsidRPr="002D54C7">
          <w:rPr>
            <w:rStyle w:val="Hyperlink"/>
            <w:noProof/>
          </w:rPr>
          <w:t>6</w:t>
        </w:r>
        <w:r w:rsidR="00D171CE" w:rsidRPr="00B26058">
          <w:rPr>
            <w:rFonts w:hAnsi="Calibri"/>
            <w:b w:val="0"/>
            <w:caps w:val="0"/>
            <w:noProof/>
            <w:szCs w:val="22"/>
          </w:rPr>
          <w:tab/>
        </w:r>
        <w:r w:rsidR="00D171CE" w:rsidRPr="002D54C7">
          <w:rPr>
            <w:rStyle w:val="Hyperlink"/>
            <w:noProof/>
          </w:rPr>
          <w:t>CLTU Generation with LDPC Coding</w:t>
        </w:r>
        <w:r w:rsidR="00D171CE" w:rsidRPr="00D171CE">
          <w:rPr>
            <w:b w:val="0"/>
            <w:noProof/>
          </w:rPr>
          <w:tab/>
        </w:r>
        <w:r w:rsidR="00D171CE">
          <w:rPr>
            <w:noProof/>
          </w:rPr>
          <w:fldChar w:fldCharType="begin"/>
        </w:r>
        <w:r w:rsidR="00D171CE">
          <w:rPr>
            <w:noProof/>
          </w:rPr>
          <w:instrText xml:space="preserve"> PAGEREF _Toc71968900 \h </w:instrText>
        </w:r>
        <w:r w:rsidR="00D171CE">
          <w:rPr>
            <w:noProof/>
          </w:rPr>
        </w:r>
        <w:r w:rsidR="00D171CE">
          <w:rPr>
            <w:noProof/>
          </w:rPr>
          <w:fldChar w:fldCharType="separate"/>
        </w:r>
        <w:r w:rsidR="00D46CA3">
          <w:rPr>
            <w:noProof/>
          </w:rPr>
          <w:t>6-1</w:t>
        </w:r>
        <w:r w:rsidR="00D171CE">
          <w:rPr>
            <w:noProof/>
          </w:rPr>
          <w:fldChar w:fldCharType="end"/>
        </w:r>
      </w:hyperlink>
    </w:p>
    <w:p w14:paraId="4339F30A" w14:textId="77777777" w:rsidR="00FF17BE" w:rsidRDefault="00FF17BE">
      <w:pPr>
        <w:pStyle w:val="TOC2"/>
        <w:tabs>
          <w:tab w:val="left" w:pos="907"/>
        </w:tabs>
        <w:rPr>
          <w:rStyle w:val="Hyperlink"/>
          <w:noProof/>
        </w:rPr>
      </w:pPr>
    </w:p>
    <w:p w14:paraId="212DA1BF" w14:textId="119A4241" w:rsidR="00D171CE" w:rsidRPr="00B26058" w:rsidRDefault="00303AAD">
      <w:pPr>
        <w:pStyle w:val="TOC2"/>
        <w:tabs>
          <w:tab w:val="left" w:pos="907"/>
        </w:tabs>
        <w:rPr>
          <w:rFonts w:hAnsi="Calibri"/>
          <w:caps w:val="0"/>
          <w:noProof/>
          <w:szCs w:val="22"/>
        </w:rPr>
      </w:pPr>
      <w:hyperlink w:anchor="_Toc71968901" w:history="1">
        <w:r w:rsidR="00D171CE" w:rsidRPr="002D54C7">
          <w:rPr>
            <w:rStyle w:val="Hyperlink"/>
            <w:noProof/>
          </w:rPr>
          <w:t>6.1</w:t>
        </w:r>
        <w:r w:rsidR="00D171CE" w:rsidRPr="00B26058">
          <w:rPr>
            <w:rFonts w:hAnsi="Calibri"/>
            <w:caps w:val="0"/>
            <w:noProof/>
            <w:szCs w:val="22"/>
          </w:rPr>
          <w:tab/>
        </w:r>
        <w:r w:rsidR="00D171CE" w:rsidRPr="002D54C7">
          <w:rPr>
            <w:rStyle w:val="Hyperlink"/>
            <w:noProof/>
          </w:rPr>
          <w:t>Introduction</w:t>
        </w:r>
        <w:r w:rsidR="00D171CE">
          <w:rPr>
            <w:noProof/>
          </w:rPr>
          <w:tab/>
        </w:r>
        <w:r w:rsidR="00D171CE">
          <w:rPr>
            <w:noProof/>
          </w:rPr>
          <w:fldChar w:fldCharType="begin"/>
        </w:r>
        <w:r w:rsidR="00D171CE">
          <w:rPr>
            <w:noProof/>
          </w:rPr>
          <w:instrText xml:space="preserve"> PAGEREF _Toc71968901 \h </w:instrText>
        </w:r>
        <w:r w:rsidR="00D171CE">
          <w:rPr>
            <w:noProof/>
          </w:rPr>
        </w:r>
        <w:r w:rsidR="00D171CE">
          <w:rPr>
            <w:noProof/>
          </w:rPr>
          <w:fldChar w:fldCharType="separate"/>
        </w:r>
        <w:r w:rsidR="00D46CA3">
          <w:rPr>
            <w:noProof/>
          </w:rPr>
          <w:t>6-1</w:t>
        </w:r>
        <w:r w:rsidR="00D171CE">
          <w:rPr>
            <w:noProof/>
          </w:rPr>
          <w:fldChar w:fldCharType="end"/>
        </w:r>
      </w:hyperlink>
    </w:p>
    <w:p w14:paraId="6EA2F16E" w14:textId="3AF1B63A" w:rsidR="00D171CE" w:rsidRPr="00B26058" w:rsidRDefault="00303AAD">
      <w:pPr>
        <w:pStyle w:val="TOC2"/>
        <w:tabs>
          <w:tab w:val="left" w:pos="907"/>
        </w:tabs>
        <w:rPr>
          <w:rFonts w:hAnsi="Calibri"/>
          <w:caps w:val="0"/>
          <w:noProof/>
          <w:szCs w:val="22"/>
        </w:rPr>
      </w:pPr>
      <w:hyperlink w:anchor="_Toc71968902" w:history="1">
        <w:r w:rsidR="00D171CE" w:rsidRPr="002D54C7">
          <w:rPr>
            <w:rStyle w:val="Hyperlink"/>
            <w:noProof/>
          </w:rPr>
          <w:t>6.2</w:t>
        </w:r>
        <w:r w:rsidR="00D171CE" w:rsidRPr="00B26058">
          <w:rPr>
            <w:rFonts w:hAnsi="Calibri"/>
            <w:caps w:val="0"/>
            <w:noProof/>
            <w:szCs w:val="22"/>
          </w:rPr>
          <w:tab/>
        </w:r>
        <w:r w:rsidR="00D171CE" w:rsidRPr="002D54C7">
          <w:rPr>
            <w:rStyle w:val="Hyperlink"/>
            <w:noProof/>
          </w:rPr>
          <w:t>Length of a CLTU</w:t>
        </w:r>
        <w:r w:rsidR="00D171CE">
          <w:rPr>
            <w:noProof/>
          </w:rPr>
          <w:tab/>
        </w:r>
        <w:r w:rsidR="00D171CE">
          <w:rPr>
            <w:noProof/>
          </w:rPr>
          <w:fldChar w:fldCharType="begin"/>
        </w:r>
        <w:r w:rsidR="00D171CE">
          <w:rPr>
            <w:noProof/>
          </w:rPr>
          <w:instrText xml:space="preserve"> PAGEREF _Toc71968902 \h </w:instrText>
        </w:r>
        <w:r w:rsidR="00D171CE">
          <w:rPr>
            <w:noProof/>
          </w:rPr>
        </w:r>
        <w:r w:rsidR="00D171CE">
          <w:rPr>
            <w:noProof/>
          </w:rPr>
          <w:fldChar w:fldCharType="separate"/>
        </w:r>
        <w:r w:rsidR="00D46CA3">
          <w:rPr>
            <w:noProof/>
          </w:rPr>
          <w:t>6-1</w:t>
        </w:r>
        <w:r w:rsidR="00D171CE">
          <w:rPr>
            <w:noProof/>
          </w:rPr>
          <w:fldChar w:fldCharType="end"/>
        </w:r>
      </w:hyperlink>
    </w:p>
    <w:p w14:paraId="7C14E904" w14:textId="77777777" w:rsidR="00AC4072" w:rsidRPr="00AC4072" w:rsidRDefault="00AC4072" w:rsidP="00AC4072">
      <w:pPr>
        <w:pStyle w:val="CenteredHeading"/>
        <w:outlineLvl w:val="0"/>
        <w:rPr>
          <w:lang w:val="en-US"/>
        </w:rPr>
      </w:pPr>
      <w:r w:rsidRPr="006E6414">
        <w:lastRenderedPageBreak/>
        <w:t>CONTENTS</w:t>
      </w:r>
      <w:r>
        <w:rPr>
          <w:lang w:val="en-US"/>
        </w:rPr>
        <w:t xml:space="preserve"> (</w:t>
      </w:r>
      <w:r>
        <w:rPr>
          <w:caps w:val="0"/>
          <w:lang w:val="en-US"/>
        </w:rPr>
        <w:t>continued</w:t>
      </w:r>
      <w:r>
        <w:rPr>
          <w:lang w:val="en-US"/>
        </w:rPr>
        <w:t>)</w:t>
      </w:r>
    </w:p>
    <w:p w14:paraId="493C398F" w14:textId="77777777" w:rsidR="00AC4072" w:rsidRDefault="00AC4072" w:rsidP="00AC4072">
      <w:pPr>
        <w:pStyle w:val="toccolumnheadings"/>
      </w:pPr>
      <w:r w:rsidRPr="006E6414">
        <w:t>Section</w:t>
      </w:r>
      <w:r w:rsidRPr="006E6414">
        <w:tab/>
        <w:t>Page</w:t>
      </w:r>
    </w:p>
    <w:p w14:paraId="26790D93" w14:textId="25ED4F20" w:rsidR="00D171CE" w:rsidRPr="00B26058" w:rsidRDefault="00303AAD">
      <w:pPr>
        <w:pStyle w:val="TOC2"/>
        <w:tabs>
          <w:tab w:val="left" w:pos="907"/>
        </w:tabs>
        <w:rPr>
          <w:rFonts w:hAnsi="Calibri"/>
          <w:caps w:val="0"/>
          <w:noProof/>
          <w:szCs w:val="22"/>
        </w:rPr>
      </w:pPr>
      <w:hyperlink w:anchor="_Toc71968903" w:history="1">
        <w:r w:rsidR="00D171CE" w:rsidRPr="002D54C7">
          <w:rPr>
            <w:rStyle w:val="Hyperlink"/>
            <w:noProof/>
          </w:rPr>
          <w:t>6.3</w:t>
        </w:r>
        <w:r w:rsidR="00D171CE" w:rsidRPr="00B26058">
          <w:rPr>
            <w:rFonts w:hAnsi="Calibri"/>
            <w:caps w:val="0"/>
            <w:noProof/>
            <w:szCs w:val="22"/>
          </w:rPr>
          <w:tab/>
        </w:r>
        <w:r w:rsidR="00D171CE" w:rsidRPr="002D54C7">
          <w:rPr>
            <w:rStyle w:val="Hyperlink"/>
            <w:noProof/>
          </w:rPr>
          <w:t>Format of a CLTU</w:t>
        </w:r>
        <w:r w:rsidR="00D171CE">
          <w:rPr>
            <w:noProof/>
          </w:rPr>
          <w:tab/>
        </w:r>
        <w:r w:rsidR="00D171CE">
          <w:rPr>
            <w:noProof/>
          </w:rPr>
          <w:fldChar w:fldCharType="begin"/>
        </w:r>
        <w:r w:rsidR="00D171CE">
          <w:rPr>
            <w:noProof/>
          </w:rPr>
          <w:instrText xml:space="preserve"> PAGEREF _Toc71968903 \h </w:instrText>
        </w:r>
        <w:r w:rsidR="00D171CE">
          <w:rPr>
            <w:noProof/>
          </w:rPr>
        </w:r>
        <w:r w:rsidR="00D171CE">
          <w:rPr>
            <w:noProof/>
          </w:rPr>
          <w:fldChar w:fldCharType="separate"/>
        </w:r>
        <w:r w:rsidR="00D46CA3">
          <w:rPr>
            <w:noProof/>
          </w:rPr>
          <w:t>6-1</w:t>
        </w:r>
        <w:r w:rsidR="00D171CE">
          <w:rPr>
            <w:noProof/>
          </w:rPr>
          <w:fldChar w:fldCharType="end"/>
        </w:r>
      </w:hyperlink>
    </w:p>
    <w:p w14:paraId="0D0A8617" w14:textId="780DDD08" w:rsidR="00D171CE" w:rsidRPr="00B26058" w:rsidRDefault="00303AAD">
      <w:pPr>
        <w:pStyle w:val="TOC2"/>
        <w:tabs>
          <w:tab w:val="left" w:pos="907"/>
        </w:tabs>
        <w:rPr>
          <w:rFonts w:hAnsi="Calibri"/>
          <w:caps w:val="0"/>
          <w:noProof/>
          <w:szCs w:val="22"/>
        </w:rPr>
      </w:pPr>
      <w:hyperlink w:anchor="_Toc71968904" w:history="1">
        <w:r w:rsidR="00D171CE" w:rsidRPr="002D54C7">
          <w:rPr>
            <w:rStyle w:val="Hyperlink"/>
            <w:noProof/>
          </w:rPr>
          <w:t>6.4</w:t>
        </w:r>
        <w:r w:rsidR="00D171CE" w:rsidRPr="00B26058">
          <w:rPr>
            <w:rFonts w:hAnsi="Calibri"/>
            <w:caps w:val="0"/>
            <w:noProof/>
            <w:szCs w:val="22"/>
          </w:rPr>
          <w:tab/>
        </w:r>
        <w:r w:rsidR="00D171CE" w:rsidRPr="002D54C7">
          <w:rPr>
            <w:rStyle w:val="Hyperlink"/>
            <w:noProof/>
          </w:rPr>
          <w:t>Start Sequence</w:t>
        </w:r>
        <w:r w:rsidR="00D171CE">
          <w:rPr>
            <w:noProof/>
          </w:rPr>
          <w:tab/>
        </w:r>
        <w:r w:rsidR="00D171CE">
          <w:rPr>
            <w:noProof/>
          </w:rPr>
          <w:fldChar w:fldCharType="begin"/>
        </w:r>
        <w:r w:rsidR="00D171CE">
          <w:rPr>
            <w:noProof/>
          </w:rPr>
          <w:instrText xml:space="preserve"> PAGEREF _Toc71968904 \h </w:instrText>
        </w:r>
        <w:r w:rsidR="00D171CE">
          <w:rPr>
            <w:noProof/>
          </w:rPr>
        </w:r>
        <w:r w:rsidR="00D171CE">
          <w:rPr>
            <w:noProof/>
          </w:rPr>
          <w:fldChar w:fldCharType="separate"/>
        </w:r>
        <w:r w:rsidR="00D46CA3">
          <w:rPr>
            <w:noProof/>
          </w:rPr>
          <w:t>6-2</w:t>
        </w:r>
        <w:r w:rsidR="00D171CE">
          <w:rPr>
            <w:noProof/>
          </w:rPr>
          <w:fldChar w:fldCharType="end"/>
        </w:r>
      </w:hyperlink>
    </w:p>
    <w:p w14:paraId="67C6D0FB" w14:textId="6CF0EEAD" w:rsidR="00D171CE" w:rsidRPr="00B26058" w:rsidRDefault="00303AAD">
      <w:pPr>
        <w:pStyle w:val="TOC2"/>
        <w:tabs>
          <w:tab w:val="left" w:pos="907"/>
        </w:tabs>
        <w:rPr>
          <w:rFonts w:hAnsi="Calibri"/>
          <w:caps w:val="0"/>
          <w:noProof/>
          <w:szCs w:val="22"/>
        </w:rPr>
      </w:pPr>
      <w:hyperlink w:anchor="_Toc71968905" w:history="1">
        <w:r w:rsidR="00D171CE" w:rsidRPr="002D54C7">
          <w:rPr>
            <w:rStyle w:val="Hyperlink"/>
            <w:noProof/>
          </w:rPr>
          <w:t>6.5</w:t>
        </w:r>
        <w:r w:rsidR="00D171CE" w:rsidRPr="00B26058">
          <w:rPr>
            <w:rFonts w:hAnsi="Calibri"/>
            <w:caps w:val="0"/>
            <w:noProof/>
            <w:szCs w:val="22"/>
          </w:rPr>
          <w:tab/>
        </w:r>
        <w:r w:rsidR="00D171CE" w:rsidRPr="002D54C7">
          <w:rPr>
            <w:rStyle w:val="Hyperlink"/>
            <w:noProof/>
          </w:rPr>
          <w:t>Tail Sequence</w:t>
        </w:r>
        <w:r w:rsidR="00D171CE">
          <w:rPr>
            <w:noProof/>
          </w:rPr>
          <w:tab/>
        </w:r>
        <w:r w:rsidR="00D171CE">
          <w:rPr>
            <w:noProof/>
          </w:rPr>
          <w:fldChar w:fldCharType="begin"/>
        </w:r>
        <w:r w:rsidR="00D171CE">
          <w:rPr>
            <w:noProof/>
          </w:rPr>
          <w:instrText xml:space="preserve"> PAGEREF _Toc71968905 \h </w:instrText>
        </w:r>
        <w:r w:rsidR="00D171CE">
          <w:rPr>
            <w:noProof/>
          </w:rPr>
        </w:r>
        <w:r w:rsidR="00D171CE">
          <w:rPr>
            <w:noProof/>
          </w:rPr>
          <w:fldChar w:fldCharType="separate"/>
        </w:r>
        <w:r w:rsidR="00D46CA3">
          <w:rPr>
            <w:noProof/>
          </w:rPr>
          <w:t>6-2</w:t>
        </w:r>
        <w:r w:rsidR="00D171CE">
          <w:rPr>
            <w:noProof/>
          </w:rPr>
          <w:fldChar w:fldCharType="end"/>
        </w:r>
      </w:hyperlink>
    </w:p>
    <w:p w14:paraId="514C28F7" w14:textId="77777777" w:rsidR="00FF17BE" w:rsidRDefault="00FF17BE">
      <w:pPr>
        <w:pStyle w:val="TOC1"/>
        <w:rPr>
          <w:rStyle w:val="Hyperlink"/>
          <w:noProof/>
        </w:rPr>
      </w:pPr>
    </w:p>
    <w:p w14:paraId="71CC6844" w14:textId="3A615A1F" w:rsidR="00D171CE" w:rsidRPr="00B26058" w:rsidRDefault="00303AAD">
      <w:pPr>
        <w:pStyle w:val="TOC1"/>
        <w:rPr>
          <w:rFonts w:hAnsi="Calibri"/>
          <w:b w:val="0"/>
          <w:caps w:val="0"/>
          <w:noProof/>
          <w:szCs w:val="22"/>
        </w:rPr>
      </w:pPr>
      <w:hyperlink w:anchor="_Toc71968906" w:history="1">
        <w:r w:rsidR="00D171CE" w:rsidRPr="002D54C7">
          <w:rPr>
            <w:rStyle w:val="Hyperlink"/>
            <w:noProof/>
          </w:rPr>
          <w:t>7</w:t>
        </w:r>
        <w:r w:rsidR="00D171CE" w:rsidRPr="00B26058">
          <w:rPr>
            <w:rFonts w:hAnsi="Calibri"/>
            <w:b w:val="0"/>
            <w:caps w:val="0"/>
            <w:noProof/>
            <w:szCs w:val="22"/>
          </w:rPr>
          <w:tab/>
        </w:r>
        <w:r w:rsidR="00D171CE" w:rsidRPr="002D54C7">
          <w:rPr>
            <w:rStyle w:val="Hyperlink"/>
            <w:noProof/>
          </w:rPr>
          <w:t>Physical Layer Operations Procedures</w:t>
        </w:r>
        <w:r w:rsidR="00D171CE" w:rsidRPr="00D171CE">
          <w:rPr>
            <w:b w:val="0"/>
            <w:noProof/>
          </w:rPr>
          <w:tab/>
        </w:r>
        <w:r w:rsidR="00D171CE">
          <w:rPr>
            <w:noProof/>
          </w:rPr>
          <w:fldChar w:fldCharType="begin"/>
        </w:r>
        <w:r w:rsidR="00D171CE">
          <w:rPr>
            <w:noProof/>
          </w:rPr>
          <w:instrText xml:space="preserve"> PAGEREF _Toc71968906 \h </w:instrText>
        </w:r>
        <w:r w:rsidR="00D171CE">
          <w:rPr>
            <w:noProof/>
          </w:rPr>
        </w:r>
        <w:r w:rsidR="00D171CE">
          <w:rPr>
            <w:noProof/>
          </w:rPr>
          <w:fldChar w:fldCharType="separate"/>
        </w:r>
        <w:r w:rsidR="00D46CA3">
          <w:rPr>
            <w:noProof/>
          </w:rPr>
          <w:t>7-1</w:t>
        </w:r>
        <w:r w:rsidR="00D171CE">
          <w:rPr>
            <w:noProof/>
          </w:rPr>
          <w:fldChar w:fldCharType="end"/>
        </w:r>
      </w:hyperlink>
    </w:p>
    <w:p w14:paraId="49C8DF0E" w14:textId="77777777" w:rsidR="00FF17BE" w:rsidRDefault="00FF17BE">
      <w:pPr>
        <w:pStyle w:val="TOC2"/>
        <w:tabs>
          <w:tab w:val="left" w:pos="907"/>
        </w:tabs>
        <w:rPr>
          <w:rStyle w:val="Hyperlink"/>
          <w:noProof/>
        </w:rPr>
      </w:pPr>
    </w:p>
    <w:p w14:paraId="3A21FAB9" w14:textId="662478BC" w:rsidR="00D171CE" w:rsidRPr="00B26058" w:rsidRDefault="00303AAD">
      <w:pPr>
        <w:pStyle w:val="TOC2"/>
        <w:tabs>
          <w:tab w:val="left" w:pos="907"/>
        </w:tabs>
        <w:rPr>
          <w:rFonts w:hAnsi="Calibri"/>
          <w:caps w:val="0"/>
          <w:noProof/>
          <w:szCs w:val="22"/>
        </w:rPr>
      </w:pPr>
      <w:hyperlink w:anchor="_Toc71968907" w:history="1">
        <w:r w:rsidR="00D171CE" w:rsidRPr="002D54C7">
          <w:rPr>
            <w:rStyle w:val="Hyperlink"/>
            <w:noProof/>
          </w:rPr>
          <w:t>7.1</w:t>
        </w:r>
        <w:r w:rsidR="00D171CE" w:rsidRPr="00B26058">
          <w:rPr>
            <w:rFonts w:hAnsi="Calibri"/>
            <w:caps w:val="0"/>
            <w:noProof/>
            <w:szCs w:val="22"/>
          </w:rPr>
          <w:tab/>
        </w:r>
        <w:r w:rsidR="00D171CE" w:rsidRPr="002D54C7">
          <w:rPr>
            <w:rStyle w:val="Hyperlink"/>
            <w:noProof/>
          </w:rPr>
          <w:t>General</w:t>
        </w:r>
        <w:r w:rsidR="00D171CE">
          <w:rPr>
            <w:noProof/>
          </w:rPr>
          <w:tab/>
        </w:r>
        <w:r w:rsidR="00D171CE">
          <w:rPr>
            <w:noProof/>
          </w:rPr>
          <w:fldChar w:fldCharType="begin"/>
        </w:r>
        <w:r w:rsidR="00D171CE">
          <w:rPr>
            <w:noProof/>
          </w:rPr>
          <w:instrText xml:space="preserve"> PAGEREF _Toc71968907 \h </w:instrText>
        </w:r>
        <w:r w:rsidR="00D171CE">
          <w:rPr>
            <w:noProof/>
          </w:rPr>
        </w:r>
        <w:r w:rsidR="00D171CE">
          <w:rPr>
            <w:noProof/>
          </w:rPr>
          <w:fldChar w:fldCharType="separate"/>
        </w:r>
        <w:r w:rsidR="00D46CA3">
          <w:rPr>
            <w:noProof/>
          </w:rPr>
          <w:t>7-1</w:t>
        </w:r>
        <w:r w:rsidR="00D171CE">
          <w:rPr>
            <w:noProof/>
          </w:rPr>
          <w:fldChar w:fldCharType="end"/>
        </w:r>
      </w:hyperlink>
    </w:p>
    <w:p w14:paraId="449C4E7E" w14:textId="3A2B12F4" w:rsidR="00D171CE" w:rsidRPr="00B26058" w:rsidRDefault="00303AAD">
      <w:pPr>
        <w:pStyle w:val="TOC2"/>
        <w:tabs>
          <w:tab w:val="left" w:pos="907"/>
        </w:tabs>
        <w:rPr>
          <w:rFonts w:hAnsi="Calibri"/>
          <w:caps w:val="0"/>
          <w:noProof/>
          <w:szCs w:val="22"/>
        </w:rPr>
      </w:pPr>
      <w:hyperlink w:anchor="_Toc71968908" w:history="1">
        <w:r w:rsidR="00D171CE" w:rsidRPr="002D54C7">
          <w:rPr>
            <w:rStyle w:val="Hyperlink"/>
            <w:noProof/>
          </w:rPr>
          <w:t>7.2</w:t>
        </w:r>
        <w:r w:rsidR="00D171CE" w:rsidRPr="00B26058">
          <w:rPr>
            <w:rFonts w:hAnsi="Calibri"/>
            <w:caps w:val="0"/>
            <w:noProof/>
            <w:szCs w:val="22"/>
          </w:rPr>
          <w:tab/>
        </w:r>
        <w:r w:rsidR="00D171CE" w:rsidRPr="002D54C7">
          <w:rPr>
            <w:rStyle w:val="Hyperlink"/>
            <w:noProof/>
          </w:rPr>
          <w:t>Elements</w:t>
        </w:r>
        <w:r w:rsidR="00D171CE">
          <w:rPr>
            <w:noProof/>
          </w:rPr>
          <w:tab/>
        </w:r>
        <w:r w:rsidR="00D171CE">
          <w:rPr>
            <w:noProof/>
          </w:rPr>
          <w:fldChar w:fldCharType="begin"/>
        </w:r>
        <w:r w:rsidR="00D171CE">
          <w:rPr>
            <w:noProof/>
          </w:rPr>
          <w:instrText xml:space="preserve"> PAGEREF _Toc71968908 \h </w:instrText>
        </w:r>
        <w:r w:rsidR="00D171CE">
          <w:rPr>
            <w:noProof/>
          </w:rPr>
        </w:r>
        <w:r w:rsidR="00D171CE">
          <w:rPr>
            <w:noProof/>
          </w:rPr>
          <w:fldChar w:fldCharType="separate"/>
        </w:r>
        <w:r w:rsidR="00D46CA3">
          <w:rPr>
            <w:noProof/>
          </w:rPr>
          <w:t>7-1</w:t>
        </w:r>
        <w:r w:rsidR="00D171CE">
          <w:rPr>
            <w:noProof/>
          </w:rPr>
          <w:fldChar w:fldCharType="end"/>
        </w:r>
      </w:hyperlink>
    </w:p>
    <w:p w14:paraId="3B7C15F5" w14:textId="355A81D8" w:rsidR="00D171CE" w:rsidRPr="00B26058" w:rsidRDefault="00303AAD">
      <w:pPr>
        <w:pStyle w:val="TOC2"/>
        <w:tabs>
          <w:tab w:val="left" w:pos="907"/>
        </w:tabs>
        <w:rPr>
          <w:rFonts w:hAnsi="Calibri"/>
          <w:caps w:val="0"/>
          <w:noProof/>
          <w:szCs w:val="22"/>
        </w:rPr>
      </w:pPr>
      <w:hyperlink w:anchor="_Toc71968909" w:history="1">
        <w:r w:rsidR="00D171CE" w:rsidRPr="002D54C7">
          <w:rPr>
            <w:rStyle w:val="Hyperlink"/>
            <w:noProof/>
          </w:rPr>
          <w:t>7.3</w:t>
        </w:r>
        <w:r w:rsidR="00D171CE" w:rsidRPr="00B26058">
          <w:rPr>
            <w:rFonts w:hAnsi="Calibri"/>
            <w:caps w:val="0"/>
            <w:noProof/>
            <w:szCs w:val="22"/>
          </w:rPr>
          <w:tab/>
        </w:r>
        <w:r w:rsidR="00D171CE" w:rsidRPr="002D54C7">
          <w:rPr>
            <w:rStyle w:val="Hyperlink"/>
            <w:noProof/>
          </w:rPr>
          <w:t>PLOP-1</w:t>
        </w:r>
        <w:r w:rsidR="00D171CE">
          <w:rPr>
            <w:noProof/>
          </w:rPr>
          <w:tab/>
        </w:r>
        <w:r w:rsidR="00D171CE">
          <w:rPr>
            <w:noProof/>
          </w:rPr>
          <w:fldChar w:fldCharType="begin"/>
        </w:r>
        <w:r w:rsidR="00D171CE">
          <w:rPr>
            <w:noProof/>
          </w:rPr>
          <w:instrText xml:space="preserve"> PAGEREF _Toc71968909 \h </w:instrText>
        </w:r>
        <w:r w:rsidR="00D171CE">
          <w:rPr>
            <w:noProof/>
          </w:rPr>
        </w:r>
        <w:r w:rsidR="00D171CE">
          <w:rPr>
            <w:noProof/>
          </w:rPr>
          <w:fldChar w:fldCharType="separate"/>
        </w:r>
        <w:r w:rsidR="00D46CA3">
          <w:rPr>
            <w:noProof/>
          </w:rPr>
          <w:t>7-3</w:t>
        </w:r>
        <w:r w:rsidR="00D171CE">
          <w:rPr>
            <w:noProof/>
          </w:rPr>
          <w:fldChar w:fldCharType="end"/>
        </w:r>
      </w:hyperlink>
    </w:p>
    <w:p w14:paraId="22633E35" w14:textId="2225ABC6" w:rsidR="00D171CE" w:rsidRPr="00B26058" w:rsidRDefault="00303AAD">
      <w:pPr>
        <w:pStyle w:val="TOC2"/>
        <w:tabs>
          <w:tab w:val="left" w:pos="907"/>
        </w:tabs>
        <w:rPr>
          <w:rFonts w:hAnsi="Calibri"/>
          <w:caps w:val="0"/>
          <w:noProof/>
          <w:szCs w:val="22"/>
        </w:rPr>
      </w:pPr>
      <w:hyperlink w:anchor="_Toc71968910" w:history="1">
        <w:r w:rsidR="00D171CE" w:rsidRPr="002D54C7">
          <w:rPr>
            <w:rStyle w:val="Hyperlink"/>
            <w:noProof/>
          </w:rPr>
          <w:t>7.4</w:t>
        </w:r>
        <w:r w:rsidR="00D171CE" w:rsidRPr="00B26058">
          <w:rPr>
            <w:rFonts w:hAnsi="Calibri"/>
            <w:caps w:val="0"/>
            <w:noProof/>
            <w:szCs w:val="22"/>
          </w:rPr>
          <w:tab/>
        </w:r>
        <w:r w:rsidR="00D171CE" w:rsidRPr="002D54C7">
          <w:rPr>
            <w:rStyle w:val="Hyperlink"/>
            <w:noProof/>
          </w:rPr>
          <w:t>PLOP-2</w:t>
        </w:r>
        <w:r w:rsidR="00D171CE">
          <w:rPr>
            <w:noProof/>
          </w:rPr>
          <w:tab/>
        </w:r>
        <w:r w:rsidR="00D171CE">
          <w:rPr>
            <w:noProof/>
          </w:rPr>
          <w:fldChar w:fldCharType="begin"/>
        </w:r>
        <w:r w:rsidR="00D171CE">
          <w:rPr>
            <w:noProof/>
          </w:rPr>
          <w:instrText xml:space="preserve"> PAGEREF _Toc71968910 \h </w:instrText>
        </w:r>
        <w:r w:rsidR="00D171CE">
          <w:rPr>
            <w:noProof/>
          </w:rPr>
        </w:r>
        <w:r w:rsidR="00D171CE">
          <w:rPr>
            <w:noProof/>
          </w:rPr>
          <w:fldChar w:fldCharType="separate"/>
        </w:r>
        <w:r w:rsidR="00D46CA3">
          <w:rPr>
            <w:noProof/>
          </w:rPr>
          <w:t>7-4</w:t>
        </w:r>
        <w:r w:rsidR="00D171CE">
          <w:rPr>
            <w:noProof/>
          </w:rPr>
          <w:fldChar w:fldCharType="end"/>
        </w:r>
      </w:hyperlink>
    </w:p>
    <w:p w14:paraId="545647CD" w14:textId="7AA90834" w:rsidR="00D171CE" w:rsidRPr="00B26058" w:rsidRDefault="00303AAD">
      <w:pPr>
        <w:pStyle w:val="TOC2"/>
        <w:tabs>
          <w:tab w:val="left" w:pos="907"/>
        </w:tabs>
        <w:rPr>
          <w:rFonts w:hAnsi="Calibri"/>
          <w:caps w:val="0"/>
          <w:noProof/>
          <w:szCs w:val="22"/>
        </w:rPr>
      </w:pPr>
      <w:hyperlink w:anchor="_Toc71968911" w:history="1">
        <w:r w:rsidR="00D171CE" w:rsidRPr="002D54C7">
          <w:rPr>
            <w:rStyle w:val="Hyperlink"/>
            <w:noProof/>
          </w:rPr>
          <w:t>7.5</w:t>
        </w:r>
        <w:r w:rsidR="00D171CE" w:rsidRPr="00B26058">
          <w:rPr>
            <w:rFonts w:hAnsi="Calibri"/>
            <w:caps w:val="0"/>
            <w:noProof/>
            <w:szCs w:val="22"/>
          </w:rPr>
          <w:tab/>
        </w:r>
        <w:r w:rsidR="00D171CE" w:rsidRPr="002D54C7">
          <w:rPr>
            <w:rStyle w:val="Hyperlink"/>
            <w:noProof/>
          </w:rPr>
          <w:t>SELECTION OF PLOP-1 OR PLOP-2</w:t>
        </w:r>
        <w:r w:rsidR="00D171CE">
          <w:rPr>
            <w:noProof/>
          </w:rPr>
          <w:tab/>
        </w:r>
        <w:r w:rsidR="00D171CE">
          <w:rPr>
            <w:noProof/>
          </w:rPr>
          <w:fldChar w:fldCharType="begin"/>
        </w:r>
        <w:r w:rsidR="00D171CE">
          <w:rPr>
            <w:noProof/>
          </w:rPr>
          <w:instrText xml:space="preserve"> PAGEREF _Toc71968911 \h </w:instrText>
        </w:r>
        <w:r w:rsidR="00D171CE">
          <w:rPr>
            <w:noProof/>
          </w:rPr>
        </w:r>
        <w:r w:rsidR="00D171CE">
          <w:rPr>
            <w:noProof/>
          </w:rPr>
          <w:fldChar w:fldCharType="separate"/>
        </w:r>
        <w:r w:rsidR="00D46CA3">
          <w:rPr>
            <w:noProof/>
          </w:rPr>
          <w:t>7-5</w:t>
        </w:r>
        <w:r w:rsidR="00D171CE">
          <w:rPr>
            <w:noProof/>
          </w:rPr>
          <w:fldChar w:fldCharType="end"/>
        </w:r>
      </w:hyperlink>
    </w:p>
    <w:p w14:paraId="0D0D676E" w14:textId="19AA2E1B" w:rsidR="00D171CE" w:rsidRPr="00B26058" w:rsidRDefault="00303AAD">
      <w:pPr>
        <w:pStyle w:val="TOC2"/>
        <w:tabs>
          <w:tab w:val="left" w:pos="907"/>
        </w:tabs>
        <w:rPr>
          <w:rFonts w:hAnsi="Calibri"/>
          <w:caps w:val="0"/>
          <w:noProof/>
          <w:szCs w:val="22"/>
        </w:rPr>
      </w:pPr>
      <w:hyperlink w:anchor="_Toc71968912" w:history="1">
        <w:r w:rsidR="00D171CE" w:rsidRPr="002D54C7">
          <w:rPr>
            <w:rStyle w:val="Hyperlink"/>
            <w:noProof/>
          </w:rPr>
          <w:t>7.6</w:t>
        </w:r>
        <w:r w:rsidR="00D171CE" w:rsidRPr="00B26058">
          <w:rPr>
            <w:rFonts w:hAnsi="Calibri"/>
            <w:caps w:val="0"/>
            <w:noProof/>
            <w:szCs w:val="22"/>
          </w:rPr>
          <w:tab/>
        </w:r>
        <w:r w:rsidR="00D171CE" w:rsidRPr="002D54C7">
          <w:rPr>
            <w:rStyle w:val="Hyperlink"/>
            <w:noProof/>
          </w:rPr>
          <w:t>FORMAL interface to Sublayer above</w:t>
        </w:r>
        <w:r w:rsidR="00D171CE">
          <w:rPr>
            <w:noProof/>
          </w:rPr>
          <w:tab/>
        </w:r>
        <w:r w:rsidR="00D171CE">
          <w:rPr>
            <w:noProof/>
          </w:rPr>
          <w:fldChar w:fldCharType="begin"/>
        </w:r>
        <w:r w:rsidR="00D171CE">
          <w:rPr>
            <w:noProof/>
          </w:rPr>
          <w:instrText xml:space="preserve"> PAGEREF _Toc71968912 \h </w:instrText>
        </w:r>
        <w:r w:rsidR="00D171CE">
          <w:rPr>
            <w:noProof/>
          </w:rPr>
        </w:r>
        <w:r w:rsidR="00D171CE">
          <w:rPr>
            <w:noProof/>
          </w:rPr>
          <w:fldChar w:fldCharType="separate"/>
        </w:r>
        <w:r w:rsidR="00D46CA3">
          <w:rPr>
            <w:noProof/>
          </w:rPr>
          <w:t>7-6</w:t>
        </w:r>
        <w:r w:rsidR="00D171CE">
          <w:rPr>
            <w:noProof/>
          </w:rPr>
          <w:fldChar w:fldCharType="end"/>
        </w:r>
      </w:hyperlink>
    </w:p>
    <w:p w14:paraId="5645A646" w14:textId="77777777" w:rsidR="00AC4072" w:rsidRDefault="00AC4072">
      <w:pPr>
        <w:pStyle w:val="TOC1"/>
        <w:rPr>
          <w:rStyle w:val="Hyperlink"/>
          <w:noProof/>
        </w:rPr>
      </w:pPr>
    </w:p>
    <w:p w14:paraId="4908B7ED" w14:textId="0B460A3C" w:rsidR="00D171CE" w:rsidRPr="00B26058" w:rsidRDefault="00303AAD">
      <w:pPr>
        <w:pStyle w:val="TOC1"/>
        <w:rPr>
          <w:rFonts w:hAnsi="Calibri"/>
          <w:b w:val="0"/>
          <w:caps w:val="0"/>
          <w:noProof/>
          <w:szCs w:val="22"/>
        </w:rPr>
      </w:pPr>
      <w:hyperlink w:anchor="_Toc71968913" w:history="1">
        <w:r w:rsidR="00D171CE" w:rsidRPr="002D54C7">
          <w:rPr>
            <w:rStyle w:val="Hyperlink"/>
            <w:noProof/>
          </w:rPr>
          <w:t>8</w:t>
        </w:r>
        <w:r w:rsidR="00D171CE" w:rsidRPr="00B26058">
          <w:rPr>
            <w:rFonts w:hAnsi="Calibri"/>
            <w:b w:val="0"/>
            <w:caps w:val="0"/>
            <w:noProof/>
            <w:szCs w:val="22"/>
          </w:rPr>
          <w:tab/>
        </w:r>
        <w:r w:rsidR="00D171CE" w:rsidRPr="002D54C7">
          <w:rPr>
            <w:rStyle w:val="Hyperlink"/>
            <w:noProof/>
          </w:rPr>
          <w:t>CLTU Reception Procedures</w:t>
        </w:r>
        <w:r w:rsidR="00D171CE" w:rsidRPr="00D171CE">
          <w:rPr>
            <w:b w:val="0"/>
            <w:noProof/>
          </w:rPr>
          <w:tab/>
        </w:r>
        <w:r w:rsidR="00D171CE">
          <w:rPr>
            <w:noProof/>
          </w:rPr>
          <w:fldChar w:fldCharType="begin"/>
        </w:r>
        <w:r w:rsidR="00D171CE">
          <w:rPr>
            <w:noProof/>
          </w:rPr>
          <w:instrText xml:space="preserve"> PAGEREF _Toc71968913 \h </w:instrText>
        </w:r>
        <w:r w:rsidR="00D171CE">
          <w:rPr>
            <w:noProof/>
          </w:rPr>
        </w:r>
        <w:r w:rsidR="00D171CE">
          <w:rPr>
            <w:noProof/>
          </w:rPr>
          <w:fldChar w:fldCharType="separate"/>
        </w:r>
        <w:r w:rsidR="00D46CA3">
          <w:rPr>
            <w:noProof/>
          </w:rPr>
          <w:t>8-1</w:t>
        </w:r>
        <w:r w:rsidR="00D171CE">
          <w:rPr>
            <w:noProof/>
          </w:rPr>
          <w:fldChar w:fldCharType="end"/>
        </w:r>
      </w:hyperlink>
    </w:p>
    <w:p w14:paraId="6E84D989" w14:textId="77777777" w:rsidR="00AC4072" w:rsidRDefault="00AC4072">
      <w:pPr>
        <w:pStyle w:val="TOC2"/>
        <w:tabs>
          <w:tab w:val="left" w:pos="907"/>
        </w:tabs>
        <w:rPr>
          <w:rStyle w:val="Hyperlink"/>
          <w:noProof/>
        </w:rPr>
      </w:pPr>
    </w:p>
    <w:p w14:paraId="799A3FD2" w14:textId="31170529" w:rsidR="00D171CE" w:rsidRPr="00B26058" w:rsidRDefault="00303AAD">
      <w:pPr>
        <w:pStyle w:val="TOC2"/>
        <w:tabs>
          <w:tab w:val="left" w:pos="907"/>
        </w:tabs>
        <w:rPr>
          <w:rFonts w:hAnsi="Calibri"/>
          <w:caps w:val="0"/>
          <w:noProof/>
          <w:szCs w:val="22"/>
        </w:rPr>
      </w:pPr>
      <w:hyperlink w:anchor="_Toc71968914" w:history="1">
        <w:r w:rsidR="00D171CE" w:rsidRPr="002D54C7">
          <w:rPr>
            <w:rStyle w:val="Hyperlink"/>
            <w:noProof/>
          </w:rPr>
          <w:t>8.1</w:t>
        </w:r>
        <w:r w:rsidR="00D171CE" w:rsidRPr="00B26058">
          <w:rPr>
            <w:rFonts w:hAnsi="Calibri"/>
            <w:caps w:val="0"/>
            <w:noProof/>
            <w:szCs w:val="22"/>
          </w:rPr>
          <w:tab/>
        </w:r>
        <w:r w:rsidR="00D171CE" w:rsidRPr="002D54C7">
          <w:rPr>
            <w:rStyle w:val="Hyperlink"/>
            <w:noProof/>
          </w:rPr>
          <w:t>INTRODUCTION</w:t>
        </w:r>
        <w:r w:rsidR="00D171CE">
          <w:rPr>
            <w:noProof/>
          </w:rPr>
          <w:tab/>
        </w:r>
        <w:r w:rsidR="00D171CE">
          <w:rPr>
            <w:noProof/>
          </w:rPr>
          <w:fldChar w:fldCharType="begin"/>
        </w:r>
        <w:r w:rsidR="00D171CE">
          <w:rPr>
            <w:noProof/>
          </w:rPr>
          <w:instrText xml:space="preserve"> PAGEREF _Toc71968914 \h </w:instrText>
        </w:r>
        <w:r w:rsidR="00D171CE">
          <w:rPr>
            <w:noProof/>
          </w:rPr>
        </w:r>
        <w:r w:rsidR="00D171CE">
          <w:rPr>
            <w:noProof/>
          </w:rPr>
          <w:fldChar w:fldCharType="separate"/>
        </w:r>
        <w:r w:rsidR="00D46CA3">
          <w:rPr>
            <w:noProof/>
          </w:rPr>
          <w:t>8-1</w:t>
        </w:r>
        <w:r w:rsidR="00D171CE">
          <w:rPr>
            <w:noProof/>
          </w:rPr>
          <w:fldChar w:fldCharType="end"/>
        </w:r>
      </w:hyperlink>
    </w:p>
    <w:p w14:paraId="2D8F6097" w14:textId="070B9689" w:rsidR="00D171CE" w:rsidRPr="00B26058" w:rsidRDefault="00303AAD">
      <w:pPr>
        <w:pStyle w:val="TOC2"/>
        <w:tabs>
          <w:tab w:val="left" w:pos="907"/>
        </w:tabs>
        <w:rPr>
          <w:rFonts w:hAnsi="Calibri"/>
          <w:caps w:val="0"/>
          <w:noProof/>
          <w:szCs w:val="22"/>
        </w:rPr>
      </w:pPr>
      <w:hyperlink w:anchor="_Toc71968915" w:history="1">
        <w:r w:rsidR="00D171CE" w:rsidRPr="002D54C7">
          <w:rPr>
            <w:rStyle w:val="Hyperlink"/>
            <w:noProof/>
          </w:rPr>
          <w:t>8.2</w:t>
        </w:r>
        <w:r w:rsidR="00D171CE" w:rsidRPr="00B26058">
          <w:rPr>
            <w:rFonts w:hAnsi="Calibri"/>
            <w:caps w:val="0"/>
            <w:noProof/>
            <w:szCs w:val="22"/>
          </w:rPr>
          <w:tab/>
        </w:r>
        <w:r w:rsidR="00D171CE" w:rsidRPr="002D54C7">
          <w:rPr>
            <w:rStyle w:val="Hyperlink"/>
            <w:noProof/>
          </w:rPr>
          <w:t>CLTU RECEPTION LOGIC</w:t>
        </w:r>
        <w:r w:rsidR="00D171CE">
          <w:rPr>
            <w:noProof/>
          </w:rPr>
          <w:tab/>
        </w:r>
        <w:r w:rsidR="00D171CE">
          <w:rPr>
            <w:noProof/>
          </w:rPr>
          <w:fldChar w:fldCharType="begin"/>
        </w:r>
        <w:r w:rsidR="00D171CE">
          <w:rPr>
            <w:noProof/>
          </w:rPr>
          <w:instrText xml:space="preserve"> PAGEREF _Toc71968915 \h </w:instrText>
        </w:r>
        <w:r w:rsidR="00D171CE">
          <w:rPr>
            <w:noProof/>
          </w:rPr>
        </w:r>
        <w:r w:rsidR="00D171CE">
          <w:rPr>
            <w:noProof/>
          </w:rPr>
          <w:fldChar w:fldCharType="separate"/>
        </w:r>
        <w:r w:rsidR="00D46CA3">
          <w:rPr>
            <w:noProof/>
          </w:rPr>
          <w:t>8-1</w:t>
        </w:r>
        <w:r w:rsidR="00D171CE">
          <w:rPr>
            <w:noProof/>
          </w:rPr>
          <w:fldChar w:fldCharType="end"/>
        </w:r>
      </w:hyperlink>
    </w:p>
    <w:p w14:paraId="707939B9" w14:textId="627FB18D" w:rsidR="00D171CE" w:rsidRPr="00B26058" w:rsidRDefault="00303AAD">
      <w:pPr>
        <w:pStyle w:val="TOC2"/>
        <w:tabs>
          <w:tab w:val="left" w:pos="907"/>
        </w:tabs>
        <w:rPr>
          <w:rFonts w:hAnsi="Calibri"/>
          <w:caps w:val="0"/>
          <w:noProof/>
          <w:szCs w:val="22"/>
        </w:rPr>
      </w:pPr>
      <w:hyperlink w:anchor="_Toc71968916" w:history="1">
        <w:r w:rsidR="00D171CE" w:rsidRPr="002D54C7">
          <w:rPr>
            <w:rStyle w:val="Hyperlink"/>
            <w:noProof/>
          </w:rPr>
          <w:t>8.3</w:t>
        </w:r>
        <w:r w:rsidR="00D171CE" w:rsidRPr="00B26058">
          <w:rPr>
            <w:rFonts w:hAnsi="Calibri"/>
            <w:caps w:val="0"/>
            <w:noProof/>
            <w:szCs w:val="22"/>
          </w:rPr>
          <w:tab/>
        </w:r>
        <w:r w:rsidR="00D171CE" w:rsidRPr="002D54C7">
          <w:rPr>
            <w:rStyle w:val="Hyperlink"/>
            <w:noProof/>
          </w:rPr>
          <w:t>INACTIVE STATE</w:t>
        </w:r>
        <w:r w:rsidR="00D171CE">
          <w:rPr>
            <w:noProof/>
          </w:rPr>
          <w:tab/>
        </w:r>
        <w:r w:rsidR="00D171CE">
          <w:rPr>
            <w:noProof/>
          </w:rPr>
          <w:fldChar w:fldCharType="begin"/>
        </w:r>
        <w:r w:rsidR="00D171CE">
          <w:rPr>
            <w:noProof/>
          </w:rPr>
          <w:instrText xml:space="preserve"> PAGEREF _Toc71968916 \h </w:instrText>
        </w:r>
        <w:r w:rsidR="00D171CE">
          <w:rPr>
            <w:noProof/>
          </w:rPr>
        </w:r>
        <w:r w:rsidR="00D171CE">
          <w:rPr>
            <w:noProof/>
          </w:rPr>
          <w:fldChar w:fldCharType="separate"/>
        </w:r>
        <w:r w:rsidR="00D46CA3">
          <w:rPr>
            <w:noProof/>
          </w:rPr>
          <w:t>8-2</w:t>
        </w:r>
        <w:r w:rsidR="00D171CE">
          <w:rPr>
            <w:noProof/>
          </w:rPr>
          <w:fldChar w:fldCharType="end"/>
        </w:r>
      </w:hyperlink>
    </w:p>
    <w:p w14:paraId="75A8693D" w14:textId="2FEE1913" w:rsidR="00D171CE" w:rsidRPr="00B26058" w:rsidRDefault="00303AAD">
      <w:pPr>
        <w:pStyle w:val="TOC2"/>
        <w:tabs>
          <w:tab w:val="left" w:pos="907"/>
        </w:tabs>
        <w:rPr>
          <w:rFonts w:hAnsi="Calibri"/>
          <w:caps w:val="0"/>
          <w:noProof/>
          <w:szCs w:val="22"/>
        </w:rPr>
      </w:pPr>
      <w:hyperlink w:anchor="_Toc71968917" w:history="1">
        <w:r w:rsidR="00D171CE" w:rsidRPr="002D54C7">
          <w:rPr>
            <w:rStyle w:val="Hyperlink"/>
            <w:noProof/>
          </w:rPr>
          <w:t>8.4</w:t>
        </w:r>
        <w:r w:rsidR="00D171CE" w:rsidRPr="00B26058">
          <w:rPr>
            <w:rFonts w:hAnsi="Calibri"/>
            <w:caps w:val="0"/>
            <w:noProof/>
            <w:szCs w:val="22"/>
          </w:rPr>
          <w:tab/>
        </w:r>
        <w:r w:rsidR="00D171CE" w:rsidRPr="002D54C7">
          <w:rPr>
            <w:rStyle w:val="Hyperlink"/>
            <w:noProof/>
          </w:rPr>
          <w:t>SEARCH STATE</w:t>
        </w:r>
        <w:r w:rsidR="00D171CE">
          <w:rPr>
            <w:noProof/>
          </w:rPr>
          <w:tab/>
        </w:r>
        <w:r w:rsidR="00D171CE">
          <w:rPr>
            <w:noProof/>
          </w:rPr>
          <w:fldChar w:fldCharType="begin"/>
        </w:r>
        <w:r w:rsidR="00D171CE">
          <w:rPr>
            <w:noProof/>
          </w:rPr>
          <w:instrText xml:space="preserve"> PAGEREF _Toc71968917 \h </w:instrText>
        </w:r>
        <w:r w:rsidR="00D171CE">
          <w:rPr>
            <w:noProof/>
          </w:rPr>
        </w:r>
        <w:r w:rsidR="00D171CE">
          <w:rPr>
            <w:noProof/>
          </w:rPr>
          <w:fldChar w:fldCharType="separate"/>
        </w:r>
        <w:r w:rsidR="00D46CA3">
          <w:rPr>
            <w:noProof/>
          </w:rPr>
          <w:t>8-3</w:t>
        </w:r>
        <w:r w:rsidR="00D171CE">
          <w:rPr>
            <w:noProof/>
          </w:rPr>
          <w:fldChar w:fldCharType="end"/>
        </w:r>
      </w:hyperlink>
    </w:p>
    <w:p w14:paraId="58DA2CE3" w14:textId="562B3022" w:rsidR="00D171CE" w:rsidRPr="00B26058" w:rsidRDefault="00303AAD">
      <w:pPr>
        <w:pStyle w:val="TOC2"/>
        <w:tabs>
          <w:tab w:val="left" w:pos="907"/>
        </w:tabs>
        <w:rPr>
          <w:rFonts w:hAnsi="Calibri"/>
          <w:caps w:val="0"/>
          <w:noProof/>
          <w:szCs w:val="22"/>
        </w:rPr>
      </w:pPr>
      <w:hyperlink w:anchor="_Toc71968918" w:history="1">
        <w:r w:rsidR="00D171CE" w:rsidRPr="002D54C7">
          <w:rPr>
            <w:rStyle w:val="Hyperlink"/>
            <w:noProof/>
          </w:rPr>
          <w:t>8.5</w:t>
        </w:r>
        <w:r w:rsidR="00D171CE" w:rsidRPr="00B26058">
          <w:rPr>
            <w:rFonts w:hAnsi="Calibri"/>
            <w:caps w:val="0"/>
            <w:noProof/>
            <w:szCs w:val="22"/>
          </w:rPr>
          <w:tab/>
        </w:r>
        <w:r w:rsidR="00D171CE" w:rsidRPr="002D54C7">
          <w:rPr>
            <w:rStyle w:val="Hyperlink"/>
            <w:noProof/>
          </w:rPr>
          <w:t>DECODE STATE</w:t>
        </w:r>
        <w:r w:rsidR="00D171CE">
          <w:rPr>
            <w:noProof/>
          </w:rPr>
          <w:tab/>
        </w:r>
        <w:r w:rsidR="00D171CE">
          <w:rPr>
            <w:noProof/>
          </w:rPr>
          <w:fldChar w:fldCharType="begin"/>
        </w:r>
        <w:r w:rsidR="00D171CE">
          <w:rPr>
            <w:noProof/>
          </w:rPr>
          <w:instrText xml:space="preserve"> PAGEREF _Toc71968918 \h </w:instrText>
        </w:r>
        <w:r w:rsidR="00D171CE">
          <w:rPr>
            <w:noProof/>
          </w:rPr>
        </w:r>
        <w:r w:rsidR="00D171CE">
          <w:rPr>
            <w:noProof/>
          </w:rPr>
          <w:fldChar w:fldCharType="separate"/>
        </w:r>
        <w:r w:rsidR="00D46CA3">
          <w:rPr>
            <w:noProof/>
          </w:rPr>
          <w:t>8-4</w:t>
        </w:r>
        <w:r w:rsidR="00D171CE">
          <w:rPr>
            <w:noProof/>
          </w:rPr>
          <w:fldChar w:fldCharType="end"/>
        </w:r>
      </w:hyperlink>
    </w:p>
    <w:p w14:paraId="44F8F7AD" w14:textId="76FD0B07" w:rsidR="00D171CE" w:rsidRPr="00B26058" w:rsidRDefault="00303AAD">
      <w:pPr>
        <w:pStyle w:val="TOC2"/>
        <w:tabs>
          <w:tab w:val="left" w:pos="907"/>
        </w:tabs>
        <w:rPr>
          <w:rFonts w:hAnsi="Calibri"/>
          <w:caps w:val="0"/>
          <w:noProof/>
          <w:szCs w:val="22"/>
        </w:rPr>
      </w:pPr>
      <w:hyperlink w:anchor="_Toc71968919" w:history="1">
        <w:r w:rsidR="00D171CE" w:rsidRPr="002D54C7">
          <w:rPr>
            <w:rStyle w:val="Hyperlink"/>
            <w:noProof/>
          </w:rPr>
          <w:t>8.6</w:t>
        </w:r>
        <w:r w:rsidR="00D171CE" w:rsidRPr="00B26058">
          <w:rPr>
            <w:rFonts w:hAnsi="Calibri"/>
            <w:caps w:val="0"/>
            <w:noProof/>
            <w:szCs w:val="22"/>
          </w:rPr>
          <w:tab/>
        </w:r>
        <w:r w:rsidR="00D171CE" w:rsidRPr="002D54C7">
          <w:rPr>
            <w:rStyle w:val="Hyperlink"/>
            <w:noProof/>
          </w:rPr>
          <w:t>interface to Data Link Protocol Sublayer</w:t>
        </w:r>
        <w:r w:rsidR="00D171CE">
          <w:rPr>
            <w:noProof/>
          </w:rPr>
          <w:tab/>
        </w:r>
        <w:r w:rsidR="00D171CE">
          <w:rPr>
            <w:noProof/>
          </w:rPr>
          <w:fldChar w:fldCharType="begin"/>
        </w:r>
        <w:r w:rsidR="00D171CE">
          <w:rPr>
            <w:noProof/>
          </w:rPr>
          <w:instrText xml:space="preserve"> PAGEREF _Toc71968919 \h </w:instrText>
        </w:r>
        <w:r w:rsidR="00D171CE">
          <w:rPr>
            <w:noProof/>
          </w:rPr>
        </w:r>
        <w:r w:rsidR="00D171CE">
          <w:rPr>
            <w:noProof/>
          </w:rPr>
          <w:fldChar w:fldCharType="separate"/>
        </w:r>
        <w:r w:rsidR="00D46CA3">
          <w:rPr>
            <w:noProof/>
          </w:rPr>
          <w:t>8-12</w:t>
        </w:r>
        <w:r w:rsidR="00D171CE">
          <w:rPr>
            <w:noProof/>
          </w:rPr>
          <w:fldChar w:fldCharType="end"/>
        </w:r>
      </w:hyperlink>
    </w:p>
    <w:p w14:paraId="1E428150" w14:textId="7609A507" w:rsidR="00D171CE" w:rsidRPr="00B26058" w:rsidRDefault="00303AAD">
      <w:pPr>
        <w:pStyle w:val="TOC2"/>
        <w:tabs>
          <w:tab w:val="left" w:pos="907"/>
        </w:tabs>
        <w:rPr>
          <w:rFonts w:hAnsi="Calibri"/>
          <w:caps w:val="0"/>
          <w:noProof/>
          <w:szCs w:val="22"/>
        </w:rPr>
      </w:pPr>
      <w:hyperlink w:anchor="_Toc71968920" w:history="1">
        <w:r w:rsidR="00D171CE" w:rsidRPr="002D54C7">
          <w:rPr>
            <w:rStyle w:val="Hyperlink"/>
            <w:noProof/>
          </w:rPr>
          <w:t>8.7</w:t>
        </w:r>
        <w:r w:rsidR="00D171CE" w:rsidRPr="00B26058">
          <w:rPr>
            <w:rFonts w:hAnsi="Calibri"/>
            <w:caps w:val="0"/>
            <w:noProof/>
            <w:szCs w:val="22"/>
          </w:rPr>
          <w:tab/>
        </w:r>
        <w:r w:rsidR="00D171CE" w:rsidRPr="002D54C7">
          <w:rPr>
            <w:rStyle w:val="Hyperlink"/>
            <w:noProof/>
          </w:rPr>
          <w:t>RELATIONSHIP TO THE PLOPS</w:t>
        </w:r>
        <w:r w:rsidR="00D171CE">
          <w:rPr>
            <w:noProof/>
          </w:rPr>
          <w:tab/>
        </w:r>
        <w:r w:rsidR="00D171CE">
          <w:rPr>
            <w:noProof/>
          </w:rPr>
          <w:fldChar w:fldCharType="begin"/>
        </w:r>
        <w:r w:rsidR="00D171CE">
          <w:rPr>
            <w:noProof/>
          </w:rPr>
          <w:instrText xml:space="preserve"> PAGEREF _Toc71968920 \h </w:instrText>
        </w:r>
        <w:r w:rsidR="00D171CE">
          <w:rPr>
            <w:noProof/>
          </w:rPr>
        </w:r>
        <w:r w:rsidR="00D171CE">
          <w:rPr>
            <w:noProof/>
          </w:rPr>
          <w:fldChar w:fldCharType="separate"/>
        </w:r>
        <w:r w:rsidR="00D46CA3">
          <w:rPr>
            <w:noProof/>
          </w:rPr>
          <w:t>8-14</w:t>
        </w:r>
        <w:r w:rsidR="00D171CE">
          <w:rPr>
            <w:noProof/>
          </w:rPr>
          <w:fldChar w:fldCharType="end"/>
        </w:r>
      </w:hyperlink>
    </w:p>
    <w:p w14:paraId="7867AF41" w14:textId="77777777" w:rsidR="00AC4072" w:rsidRDefault="00AC4072">
      <w:pPr>
        <w:pStyle w:val="TOC1"/>
        <w:rPr>
          <w:rStyle w:val="Hyperlink"/>
          <w:noProof/>
        </w:rPr>
      </w:pPr>
    </w:p>
    <w:p w14:paraId="3CBB3E9C" w14:textId="6A67119D" w:rsidR="00D171CE" w:rsidRPr="00B26058" w:rsidRDefault="00303AAD">
      <w:pPr>
        <w:pStyle w:val="TOC1"/>
        <w:rPr>
          <w:rFonts w:hAnsi="Calibri"/>
          <w:b w:val="0"/>
          <w:caps w:val="0"/>
          <w:noProof/>
          <w:szCs w:val="22"/>
        </w:rPr>
      </w:pPr>
      <w:hyperlink w:anchor="_Toc71968921" w:history="1">
        <w:r w:rsidR="00D171CE" w:rsidRPr="002D54C7">
          <w:rPr>
            <w:rStyle w:val="Hyperlink"/>
            <w:noProof/>
          </w:rPr>
          <w:t>9</w:t>
        </w:r>
        <w:r w:rsidR="00D171CE" w:rsidRPr="00B26058">
          <w:rPr>
            <w:rFonts w:hAnsi="Calibri"/>
            <w:b w:val="0"/>
            <w:caps w:val="0"/>
            <w:noProof/>
            <w:szCs w:val="22"/>
          </w:rPr>
          <w:tab/>
        </w:r>
        <w:r w:rsidR="00D171CE" w:rsidRPr="002D54C7">
          <w:rPr>
            <w:rStyle w:val="Hyperlink"/>
            <w:noProof/>
          </w:rPr>
          <w:t>PSEUDO-RANDOMIZATION</w:t>
        </w:r>
        <w:r w:rsidR="00D171CE" w:rsidRPr="00D171CE">
          <w:rPr>
            <w:b w:val="0"/>
            <w:noProof/>
          </w:rPr>
          <w:tab/>
        </w:r>
        <w:r w:rsidR="00D171CE">
          <w:rPr>
            <w:noProof/>
          </w:rPr>
          <w:fldChar w:fldCharType="begin"/>
        </w:r>
        <w:r w:rsidR="00D171CE">
          <w:rPr>
            <w:noProof/>
          </w:rPr>
          <w:instrText xml:space="preserve"> PAGEREF _Toc71968921 \h </w:instrText>
        </w:r>
        <w:r w:rsidR="00D171CE">
          <w:rPr>
            <w:noProof/>
          </w:rPr>
        </w:r>
        <w:r w:rsidR="00D171CE">
          <w:rPr>
            <w:noProof/>
          </w:rPr>
          <w:fldChar w:fldCharType="separate"/>
        </w:r>
        <w:r w:rsidR="00D46CA3">
          <w:rPr>
            <w:noProof/>
          </w:rPr>
          <w:t>9-1</w:t>
        </w:r>
        <w:r w:rsidR="00D171CE">
          <w:rPr>
            <w:noProof/>
          </w:rPr>
          <w:fldChar w:fldCharType="end"/>
        </w:r>
      </w:hyperlink>
    </w:p>
    <w:p w14:paraId="765DB305" w14:textId="77777777" w:rsidR="00AC4072" w:rsidRDefault="00AC4072">
      <w:pPr>
        <w:pStyle w:val="TOC2"/>
        <w:tabs>
          <w:tab w:val="left" w:pos="907"/>
        </w:tabs>
        <w:rPr>
          <w:rStyle w:val="Hyperlink"/>
          <w:noProof/>
        </w:rPr>
      </w:pPr>
    </w:p>
    <w:p w14:paraId="03A9CA8B" w14:textId="33B36748" w:rsidR="00D171CE" w:rsidRPr="00B26058" w:rsidRDefault="00303AAD">
      <w:pPr>
        <w:pStyle w:val="TOC2"/>
        <w:tabs>
          <w:tab w:val="left" w:pos="907"/>
        </w:tabs>
        <w:rPr>
          <w:rFonts w:hAnsi="Calibri"/>
          <w:caps w:val="0"/>
          <w:noProof/>
          <w:szCs w:val="22"/>
        </w:rPr>
      </w:pPr>
      <w:hyperlink w:anchor="_Toc71968922" w:history="1">
        <w:r w:rsidR="00D171CE" w:rsidRPr="002D54C7">
          <w:rPr>
            <w:rStyle w:val="Hyperlink"/>
            <w:noProof/>
          </w:rPr>
          <w:t>9.1</w:t>
        </w:r>
        <w:r w:rsidR="00D171CE" w:rsidRPr="00B26058">
          <w:rPr>
            <w:rFonts w:hAnsi="Calibri"/>
            <w:caps w:val="0"/>
            <w:noProof/>
            <w:szCs w:val="22"/>
          </w:rPr>
          <w:tab/>
        </w:r>
        <w:r w:rsidR="00D171CE" w:rsidRPr="002D54C7">
          <w:rPr>
            <w:rStyle w:val="Hyperlink"/>
            <w:noProof/>
          </w:rPr>
          <w:t>OVERVIEW</w:t>
        </w:r>
        <w:r w:rsidR="00D171CE">
          <w:rPr>
            <w:noProof/>
          </w:rPr>
          <w:tab/>
        </w:r>
        <w:r w:rsidR="00D171CE">
          <w:rPr>
            <w:noProof/>
          </w:rPr>
          <w:fldChar w:fldCharType="begin"/>
        </w:r>
        <w:r w:rsidR="00D171CE">
          <w:rPr>
            <w:noProof/>
          </w:rPr>
          <w:instrText xml:space="preserve"> PAGEREF _Toc71968922 \h </w:instrText>
        </w:r>
        <w:r w:rsidR="00D171CE">
          <w:rPr>
            <w:noProof/>
          </w:rPr>
        </w:r>
        <w:r w:rsidR="00D171CE">
          <w:rPr>
            <w:noProof/>
          </w:rPr>
          <w:fldChar w:fldCharType="separate"/>
        </w:r>
        <w:r w:rsidR="00D46CA3">
          <w:rPr>
            <w:noProof/>
          </w:rPr>
          <w:t>9-1</w:t>
        </w:r>
        <w:r w:rsidR="00D171CE">
          <w:rPr>
            <w:noProof/>
          </w:rPr>
          <w:fldChar w:fldCharType="end"/>
        </w:r>
      </w:hyperlink>
    </w:p>
    <w:p w14:paraId="23CBF690" w14:textId="59CDD3B4" w:rsidR="00D171CE" w:rsidRPr="00B26058" w:rsidRDefault="00303AAD">
      <w:pPr>
        <w:pStyle w:val="TOC2"/>
        <w:tabs>
          <w:tab w:val="left" w:pos="907"/>
        </w:tabs>
        <w:rPr>
          <w:rFonts w:hAnsi="Calibri"/>
          <w:caps w:val="0"/>
          <w:noProof/>
          <w:szCs w:val="22"/>
        </w:rPr>
      </w:pPr>
      <w:hyperlink w:anchor="_Toc71968923" w:history="1">
        <w:r w:rsidR="00D171CE" w:rsidRPr="002D54C7">
          <w:rPr>
            <w:rStyle w:val="Hyperlink"/>
            <w:noProof/>
          </w:rPr>
          <w:t>9.2</w:t>
        </w:r>
        <w:r w:rsidR="00D171CE" w:rsidRPr="00B26058">
          <w:rPr>
            <w:rFonts w:hAnsi="Calibri"/>
            <w:caps w:val="0"/>
            <w:noProof/>
            <w:szCs w:val="22"/>
          </w:rPr>
          <w:tab/>
        </w:r>
        <w:r w:rsidR="00D171CE" w:rsidRPr="002D54C7">
          <w:rPr>
            <w:rStyle w:val="Hyperlink"/>
            <w:noProof/>
          </w:rPr>
          <w:t>Relationship to other procedures</w:t>
        </w:r>
        <w:r w:rsidR="00D171CE">
          <w:rPr>
            <w:noProof/>
          </w:rPr>
          <w:tab/>
        </w:r>
        <w:r w:rsidR="00D171CE">
          <w:rPr>
            <w:noProof/>
          </w:rPr>
          <w:fldChar w:fldCharType="begin"/>
        </w:r>
        <w:r w:rsidR="00D171CE">
          <w:rPr>
            <w:noProof/>
          </w:rPr>
          <w:instrText xml:space="preserve"> PAGEREF _Toc71968923 \h </w:instrText>
        </w:r>
        <w:r w:rsidR="00D171CE">
          <w:rPr>
            <w:noProof/>
          </w:rPr>
        </w:r>
        <w:r w:rsidR="00D171CE">
          <w:rPr>
            <w:noProof/>
          </w:rPr>
          <w:fldChar w:fldCharType="separate"/>
        </w:r>
        <w:r w:rsidR="00D46CA3">
          <w:rPr>
            <w:noProof/>
          </w:rPr>
          <w:t>9-1</w:t>
        </w:r>
        <w:r w:rsidR="00D171CE">
          <w:rPr>
            <w:noProof/>
          </w:rPr>
          <w:fldChar w:fldCharType="end"/>
        </w:r>
      </w:hyperlink>
    </w:p>
    <w:p w14:paraId="62BEB166" w14:textId="47496F35" w:rsidR="00D171CE" w:rsidRPr="00B26058" w:rsidRDefault="00303AAD">
      <w:pPr>
        <w:pStyle w:val="TOC2"/>
        <w:tabs>
          <w:tab w:val="left" w:pos="907"/>
        </w:tabs>
        <w:rPr>
          <w:rFonts w:hAnsi="Calibri"/>
          <w:caps w:val="0"/>
          <w:noProof/>
          <w:szCs w:val="22"/>
        </w:rPr>
      </w:pPr>
      <w:hyperlink w:anchor="_Toc71968924" w:history="1">
        <w:r w:rsidR="00D171CE" w:rsidRPr="002D54C7">
          <w:rPr>
            <w:rStyle w:val="Hyperlink"/>
            <w:noProof/>
          </w:rPr>
          <w:t>9.3</w:t>
        </w:r>
        <w:r w:rsidR="00D171CE" w:rsidRPr="00B26058">
          <w:rPr>
            <w:rFonts w:hAnsi="Calibri"/>
            <w:caps w:val="0"/>
            <w:noProof/>
            <w:szCs w:val="22"/>
          </w:rPr>
          <w:tab/>
        </w:r>
        <w:r w:rsidR="00D171CE" w:rsidRPr="002D54C7">
          <w:rPr>
            <w:rStyle w:val="Hyperlink"/>
            <w:noProof/>
          </w:rPr>
          <w:t>Randomization procedure</w:t>
        </w:r>
        <w:r w:rsidR="00D171CE">
          <w:rPr>
            <w:noProof/>
          </w:rPr>
          <w:tab/>
        </w:r>
        <w:r w:rsidR="00D171CE">
          <w:rPr>
            <w:noProof/>
          </w:rPr>
          <w:fldChar w:fldCharType="begin"/>
        </w:r>
        <w:r w:rsidR="00D171CE">
          <w:rPr>
            <w:noProof/>
          </w:rPr>
          <w:instrText xml:space="preserve"> PAGEREF _Toc71968924 \h </w:instrText>
        </w:r>
        <w:r w:rsidR="00D171CE">
          <w:rPr>
            <w:noProof/>
          </w:rPr>
        </w:r>
        <w:r w:rsidR="00D171CE">
          <w:rPr>
            <w:noProof/>
          </w:rPr>
          <w:fldChar w:fldCharType="separate"/>
        </w:r>
        <w:r w:rsidR="00D46CA3">
          <w:rPr>
            <w:noProof/>
          </w:rPr>
          <w:t>9-3</w:t>
        </w:r>
        <w:r w:rsidR="00D171CE">
          <w:rPr>
            <w:noProof/>
          </w:rPr>
          <w:fldChar w:fldCharType="end"/>
        </w:r>
      </w:hyperlink>
    </w:p>
    <w:p w14:paraId="48A89402" w14:textId="08F68969" w:rsidR="00D171CE" w:rsidRPr="00B26058" w:rsidRDefault="00303AAD">
      <w:pPr>
        <w:pStyle w:val="TOC2"/>
        <w:tabs>
          <w:tab w:val="left" w:pos="907"/>
        </w:tabs>
        <w:rPr>
          <w:rFonts w:hAnsi="Calibri"/>
          <w:caps w:val="0"/>
          <w:noProof/>
          <w:szCs w:val="22"/>
        </w:rPr>
      </w:pPr>
      <w:hyperlink w:anchor="_Toc71968925" w:history="1">
        <w:r w:rsidR="00D171CE" w:rsidRPr="002D54C7">
          <w:rPr>
            <w:rStyle w:val="Hyperlink"/>
            <w:noProof/>
          </w:rPr>
          <w:t>9.4</w:t>
        </w:r>
        <w:r w:rsidR="00D171CE" w:rsidRPr="00B26058">
          <w:rPr>
            <w:rFonts w:hAnsi="Calibri"/>
            <w:caps w:val="0"/>
            <w:noProof/>
            <w:szCs w:val="22"/>
          </w:rPr>
          <w:tab/>
        </w:r>
        <w:r w:rsidR="00D171CE" w:rsidRPr="002D54C7">
          <w:rPr>
            <w:rStyle w:val="Hyperlink"/>
            <w:noProof/>
          </w:rPr>
          <w:t>BACKGROUND</w:t>
        </w:r>
        <w:r w:rsidR="00D171CE">
          <w:rPr>
            <w:noProof/>
          </w:rPr>
          <w:tab/>
        </w:r>
        <w:r w:rsidR="00D171CE">
          <w:rPr>
            <w:noProof/>
          </w:rPr>
          <w:fldChar w:fldCharType="begin"/>
        </w:r>
        <w:r w:rsidR="00D171CE">
          <w:rPr>
            <w:noProof/>
          </w:rPr>
          <w:instrText xml:space="preserve"> PAGEREF _Toc71968925 \h </w:instrText>
        </w:r>
        <w:r w:rsidR="00D171CE">
          <w:rPr>
            <w:noProof/>
          </w:rPr>
        </w:r>
        <w:r w:rsidR="00D171CE">
          <w:rPr>
            <w:noProof/>
          </w:rPr>
          <w:fldChar w:fldCharType="separate"/>
        </w:r>
        <w:r w:rsidR="00D46CA3">
          <w:rPr>
            <w:noProof/>
          </w:rPr>
          <w:t>9-5</w:t>
        </w:r>
        <w:r w:rsidR="00D171CE">
          <w:rPr>
            <w:noProof/>
          </w:rPr>
          <w:fldChar w:fldCharType="end"/>
        </w:r>
      </w:hyperlink>
    </w:p>
    <w:p w14:paraId="0642F788" w14:textId="77777777" w:rsidR="00AC4072" w:rsidRDefault="00AC4072">
      <w:pPr>
        <w:pStyle w:val="TOC1"/>
        <w:rPr>
          <w:rStyle w:val="Hyperlink"/>
          <w:noProof/>
        </w:rPr>
      </w:pPr>
    </w:p>
    <w:p w14:paraId="521ED7F9" w14:textId="71BD7D04" w:rsidR="00D171CE" w:rsidRPr="00B26058" w:rsidRDefault="00303AAD">
      <w:pPr>
        <w:pStyle w:val="TOC1"/>
        <w:rPr>
          <w:rFonts w:hAnsi="Calibri"/>
          <w:b w:val="0"/>
          <w:caps w:val="0"/>
          <w:noProof/>
          <w:szCs w:val="22"/>
        </w:rPr>
      </w:pPr>
      <w:hyperlink w:anchor="_Toc71968926" w:history="1">
        <w:r w:rsidR="00D171CE" w:rsidRPr="002D54C7">
          <w:rPr>
            <w:rStyle w:val="Hyperlink"/>
            <w:noProof/>
          </w:rPr>
          <w:t>10</w:t>
        </w:r>
        <w:r w:rsidR="00D171CE" w:rsidRPr="00B26058">
          <w:rPr>
            <w:rFonts w:hAnsi="Calibri"/>
            <w:b w:val="0"/>
            <w:caps w:val="0"/>
            <w:noProof/>
            <w:szCs w:val="22"/>
          </w:rPr>
          <w:tab/>
        </w:r>
        <w:r w:rsidR="00D171CE" w:rsidRPr="002D54C7">
          <w:rPr>
            <w:rStyle w:val="Hyperlink"/>
            <w:noProof/>
          </w:rPr>
          <w:t>Options for Repeated Transmissions</w:t>
        </w:r>
        <w:r w:rsidR="00D171CE" w:rsidRPr="00D171CE">
          <w:rPr>
            <w:b w:val="0"/>
            <w:noProof/>
          </w:rPr>
          <w:tab/>
        </w:r>
        <w:r w:rsidR="00D171CE">
          <w:rPr>
            <w:noProof/>
          </w:rPr>
          <w:fldChar w:fldCharType="begin"/>
        </w:r>
        <w:r w:rsidR="00D171CE">
          <w:rPr>
            <w:noProof/>
          </w:rPr>
          <w:instrText xml:space="preserve"> PAGEREF _Toc71968926 \h </w:instrText>
        </w:r>
        <w:r w:rsidR="00D171CE">
          <w:rPr>
            <w:noProof/>
          </w:rPr>
        </w:r>
        <w:r w:rsidR="00D171CE">
          <w:rPr>
            <w:noProof/>
          </w:rPr>
          <w:fldChar w:fldCharType="separate"/>
        </w:r>
        <w:r w:rsidR="00D46CA3">
          <w:rPr>
            <w:noProof/>
          </w:rPr>
          <w:t>10-1</w:t>
        </w:r>
        <w:r w:rsidR="00D171CE">
          <w:rPr>
            <w:noProof/>
          </w:rPr>
          <w:fldChar w:fldCharType="end"/>
        </w:r>
      </w:hyperlink>
    </w:p>
    <w:p w14:paraId="045054CF" w14:textId="77777777" w:rsidR="00AC4072" w:rsidRDefault="00AC4072">
      <w:pPr>
        <w:pStyle w:val="TOC2"/>
        <w:tabs>
          <w:tab w:val="left" w:pos="1627"/>
        </w:tabs>
        <w:rPr>
          <w:rStyle w:val="Hyperlink"/>
          <w:noProof/>
        </w:rPr>
      </w:pPr>
    </w:p>
    <w:p w14:paraId="18D24B83" w14:textId="68054DFC" w:rsidR="00D171CE" w:rsidRPr="00B26058" w:rsidRDefault="00303AAD">
      <w:pPr>
        <w:pStyle w:val="TOC2"/>
        <w:tabs>
          <w:tab w:val="left" w:pos="1627"/>
        </w:tabs>
        <w:rPr>
          <w:rFonts w:hAnsi="Calibri"/>
          <w:caps w:val="0"/>
          <w:noProof/>
          <w:szCs w:val="22"/>
        </w:rPr>
      </w:pPr>
      <w:hyperlink w:anchor="_Toc71968927" w:history="1">
        <w:r w:rsidR="00D171CE" w:rsidRPr="002D54C7">
          <w:rPr>
            <w:rStyle w:val="Hyperlink"/>
            <w:noProof/>
          </w:rPr>
          <w:t>10.1</w:t>
        </w:r>
        <w:r w:rsidR="00D171CE" w:rsidRPr="00B26058">
          <w:rPr>
            <w:rFonts w:hAnsi="Calibri"/>
            <w:caps w:val="0"/>
            <w:noProof/>
            <w:szCs w:val="22"/>
          </w:rPr>
          <w:tab/>
        </w:r>
        <w:r w:rsidR="00D171CE" w:rsidRPr="002D54C7">
          <w:rPr>
            <w:rStyle w:val="Hyperlink"/>
            <w:noProof/>
          </w:rPr>
          <w:t>INTRODUCTION</w:t>
        </w:r>
        <w:r w:rsidR="00D171CE">
          <w:rPr>
            <w:noProof/>
          </w:rPr>
          <w:tab/>
        </w:r>
        <w:r w:rsidR="00D171CE">
          <w:rPr>
            <w:noProof/>
          </w:rPr>
          <w:fldChar w:fldCharType="begin"/>
        </w:r>
        <w:r w:rsidR="00D171CE">
          <w:rPr>
            <w:noProof/>
          </w:rPr>
          <w:instrText xml:space="preserve"> PAGEREF _Toc71968927 \h </w:instrText>
        </w:r>
        <w:r w:rsidR="00D171CE">
          <w:rPr>
            <w:noProof/>
          </w:rPr>
        </w:r>
        <w:r w:rsidR="00D171CE">
          <w:rPr>
            <w:noProof/>
          </w:rPr>
          <w:fldChar w:fldCharType="separate"/>
        </w:r>
        <w:r w:rsidR="00D46CA3">
          <w:rPr>
            <w:noProof/>
          </w:rPr>
          <w:t>10-1</w:t>
        </w:r>
        <w:r w:rsidR="00D171CE">
          <w:rPr>
            <w:noProof/>
          </w:rPr>
          <w:fldChar w:fldCharType="end"/>
        </w:r>
      </w:hyperlink>
    </w:p>
    <w:p w14:paraId="56A7B0E9" w14:textId="0D559186" w:rsidR="00D171CE" w:rsidRPr="00B26058" w:rsidRDefault="00303AAD">
      <w:pPr>
        <w:pStyle w:val="TOC2"/>
        <w:tabs>
          <w:tab w:val="left" w:pos="1627"/>
        </w:tabs>
        <w:rPr>
          <w:rFonts w:hAnsi="Calibri"/>
          <w:caps w:val="0"/>
          <w:noProof/>
          <w:szCs w:val="22"/>
        </w:rPr>
      </w:pPr>
      <w:hyperlink w:anchor="_Toc71968928" w:history="1">
        <w:r w:rsidR="00D171CE" w:rsidRPr="002D54C7">
          <w:rPr>
            <w:rStyle w:val="Hyperlink"/>
            <w:noProof/>
          </w:rPr>
          <w:t>10.2</w:t>
        </w:r>
        <w:r w:rsidR="00D171CE" w:rsidRPr="00B26058">
          <w:rPr>
            <w:rFonts w:hAnsi="Calibri"/>
            <w:caps w:val="0"/>
            <w:noProof/>
            <w:szCs w:val="22"/>
          </w:rPr>
          <w:tab/>
        </w:r>
        <w:r w:rsidR="00D171CE" w:rsidRPr="002D54C7">
          <w:rPr>
            <w:rStyle w:val="Hyperlink"/>
            <w:noProof/>
          </w:rPr>
          <w:t>Parameters for Systematic Retransmission</w:t>
        </w:r>
        <w:r w:rsidR="00D171CE">
          <w:rPr>
            <w:noProof/>
          </w:rPr>
          <w:tab/>
        </w:r>
        <w:r w:rsidR="00D171CE">
          <w:rPr>
            <w:noProof/>
          </w:rPr>
          <w:fldChar w:fldCharType="begin"/>
        </w:r>
        <w:r w:rsidR="00D171CE">
          <w:rPr>
            <w:noProof/>
          </w:rPr>
          <w:instrText xml:space="preserve"> PAGEREF _Toc71968928 \h </w:instrText>
        </w:r>
        <w:r w:rsidR="00D171CE">
          <w:rPr>
            <w:noProof/>
          </w:rPr>
        </w:r>
        <w:r w:rsidR="00D171CE">
          <w:rPr>
            <w:noProof/>
          </w:rPr>
          <w:fldChar w:fldCharType="separate"/>
        </w:r>
        <w:r w:rsidR="00D46CA3">
          <w:rPr>
            <w:noProof/>
          </w:rPr>
          <w:t>10-1</w:t>
        </w:r>
        <w:r w:rsidR="00D171CE">
          <w:rPr>
            <w:noProof/>
          </w:rPr>
          <w:fldChar w:fldCharType="end"/>
        </w:r>
      </w:hyperlink>
    </w:p>
    <w:p w14:paraId="7A3AD00E" w14:textId="2529C540" w:rsidR="00D171CE" w:rsidRPr="00B26058" w:rsidRDefault="00303AAD">
      <w:pPr>
        <w:pStyle w:val="TOC2"/>
        <w:tabs>
          <w:tab w:val="left" w:pos="1627"/>
        </w:tabs>
        <w:rPr>
          <w:rFonts w:hAnsi="Calibri"/>
          <w:caps w:val="0"/>
          <w:noProof/>
          <w:szCs w:val="22"/>
        </w:rPr>
      </w:pPr>
      <w:hyperlink w:anchor="_Toc71968929" w:history="1">
        <w:r w:rsidR="00D171CE" w:rsidRPr="002D54C7">
          <w:rPr>
            <w:rStyle w:val="Hyperlink"/>
            <w:noProof/>
          </w:rPr>
          <w:t>10.3</w:t>
        </w:r>
        <w:r w:rsidR="00D171CE" w:rsidRPr="00B26058">
          <w:rPr>
            <w:rFonts w:hAnsi="Calibri"/>
            <w:caps w:val="0"/>
            <w:noProof/>
            <w:szCs w:val="22"/>
          </w:rPr>
          <w:tab/>
        </w:r>
        <w:r w:rsidR="00D171CE" w:rsidRPr="002D54C7">
          <w:rPr>
            <w:rStyle w:val="Hyperlink"/>
            <w:noProof/>
          </w:rPr>
          <w:t>Using the Systematic Retransmission</w:t>
        </w:r>
        <w:r w:rsidR="00D171CE">
          <w:rPr>
            <w:noProof/>
          </w:rPr>
          <w:tab/>
        </w:r>
        <w:r w:rsidR="00D171CE">
          <w:rPr>
            <w:noProof/>
          </w:rPr>
          <w:fldChar w:fldCharType="begin"/>
        </w:r>
        <w:r w:rsidR="00D171CE">
          <w:rPr>
            <w:noProof/>
          </w:rPr>
          <w:instrText xml:space="preserve"> PAGEREF _Toc71968929 \h </w:instrText>
        </w:r>
        <w:r w:rsidR="00D171CE">
          <w:rPr>
            <w:noProof/>
          </w:rPr>
        </w:r>
        <w:r w:rsidR="00D171CE">
          <w:rPr>
            <w:noProof/>
          </w:rPr>
          <w:fldChar w:fldCharType="separate"/>
        </w:r>
        <w:r w:rsidR="00D46CA3">
          <w:rPr>
            <w:noProof/>
          </w:rPr>
          <w:t>10-2</w:t>
        </w:r>
        <w:r w:rsidR="00D171CE">
          <w:rPr>
            <w:noProof/>
          </w:rPr>
          <w:fldChar w:fldCharType="end"/>
        </w:r>
      </w:hyperlink>
    </w:p>
    <w:p w14:paraId="3D4C9B21" w14:textId="442635F4" w:rsidR="00D171CE" w:rsidRPr="00B26058" w:rsidRDefault="00303AAD">
      <w:pPr>
        <w:pStyle w:val="TOC2"/>
        <w:tabs>
          <w:tab w:val="left" w:pos="1627"/>
        </w:tabs>
        <w:rPr>
          <w:rFonts w:hAnsi="Calibri"/>
          <w:caps w:val="0"/>
          <w:noProof/>
          <w:szCs w:val="22"/>
        </w:rPr>
      </w:pPr>
      <w:hyperlink w:anchor="_Toc71968930" w:history="1">
        <w:r w:rsidR="00D171CE" w:rsidRPr="002D54C7">
          <w:rPr>
            <w:rStyle w:val="Hyperlink"/>
            <w:noProof/>
          </w:rPr>
          <w:t>10.4</w:t>
        </w:r>
        <w:r w:rsidR="00D171CE" w:rsidRPr="00B26058">
          <w:rPr>
            <w:rFonts w:hAnsi="Calibri"/>
            <w:caps w:val="0"/>
            <w:noProof/>
            <w:szCs w:val="22"/>
          </w:rPr>
          <w:tab/>
        </w:r>
        <w:r w:rsidR="00D171CE" w:rsidRPr="002D54C7">
          <w:rPr>
            <w:rStyle w:val="Hyperlink"/>
            <w:noProof/>
          </w:rPr>
          <w:t>Independence of the systematic retransmission</w:t>
        </w:r>
        <w:r w:rsidR="00D171CE">
          <w:rPr>
            <w:noProof/>
          </w:rPr>
          <w:tab/>
        </w:r>
        <w:r w:rsidR="00D171CE">
          <w:rPr>
            <w:noProof/>
          </w:rPr>
          <w:fldChar w:fldCharType="begin"/>
        </w:r>
        <w:r w:rsidR="00D171CE">
          <w:rPr>
            <w:noProof/>
          </w:rPr>
          <w:instrText xml:space="preserve"> PAGEREF _Toc71968930 \h </w:instrText>
        </w:r>
        <w:r w:rsidR="00D171CE">
          <w:rPr>
            <w:noProof/>
          </w:rPr>
        </w:r>
        <w:r w:rsidR="00D171CE">
          <w:rPr>
            <w:noProof/>
          </w:rPr>
          <w:fldChar w:fldCharType="separate"/>
        </w:r>
        <w:r w:rsidR="00D46CA3">
          <w:rPr>
            <w:noProof/>
          </w:rPr>
          <w:t>10-5</w:t>
        </w:r>
        <w:r w:rsidR="00D171CE">
          <w:rPr>
            <w:noProof/>
          </w:rPr>
          <w:fldChar w:fldCharType="end"/>
        </w:r>
      </w:hyperlink>
    </w:p>
    <w:p w14:paraId="3EE80626" w14:textId="77777777" w:rsidR="00AC4072" w:rsidRDefault="00AC4072">
      <w:pPr>
        <w:pStyle w:val="TOC1"/>
        <w:rPr>
          <w:rStyle w:val="Hyperlink"/>
          <w:noProof/>
        </w:rPr>
      </w:pPr>
    </w:p>
    <w:p w14:paraId="6640AC61" w14:textId="1323488A" w:rsidR="00D171CE" w:rsidRPr="00B26058" w:rsidRDefault="00303AAD">
      <w:pPr>
        <w:pStyle w:val="TOC1"/>
        <w:rPr>
          <w:rFonts w:hAnsi="Calibri"/>
          <w:b w:val="0"/>
          <w:caps w:val="0"/>
          <w:noProof/>
          <w:szCs w:val="22"/>
        </w:rPr>
      </w:pPr>
      <w:hyperlink w:anchor="_Toc71968931" w:history="1">
        <w:r w:rsidR="00D171CE" w:rsidRPr="002D54C7">
          <w:rPr>
            <w:rStyle w:val="Hyperlink"/>
            <w:noProof/>
          </w:rPr>
          <w:t>11</w:t>
        </w:r>
        <w:r w:rsidR="00D171CE" w:rsidRPr="00B26058">
          <w:rPr>
            <w:rFonts w:hAnsi="Calibri"/>
            <w:b w:val="0"/>
            <w:caps w:val="0"/>
            <w:noProof/>
            <w:szCs w:val="22"/>
          </w:rPr>
          <w:tab/>
        </w:r>
        <w:r w:rsidR="00D171CE" w:rsidRPr="002D54C7">
          <w:rPr>
            <w:rStyle w:val="Hyperlink"/>
            <w:noProof/>
          </w:rPr>
          <w:t>PERFORMANCE DATA</w:t>
        </w:r>
        <w:r w:rsidR="00D171CE" w:rsidRPr="00D171CE">
          <w:rPr>
            <w:b w:val="0"/>
            <w:noProof/>
          </w:rPr>
          <w:tab/>
        </w:r>
        <w:r w:rsidR="00D171CE">
          <w:rPr>
            <w:noProof/>
          </w:rPr>
          <w:fldChar w:fldCharType="begin"/>
        </w:r>
        <w:r w:rsidR="00D171CE">
          <w:rPr>
            <w:noProof/>
          </w:rPr>
          <w:instrText xml:space="preserve"> PAGEREF _Toc71968931 \h </w:instrText>
        </w:r>
        <w:r w:rsidR="00D171CE">
          <w:rPr>
            <w:noProof/>
          </w:rPr>
        </w:r>
        <w:r w:rsidR="00D171CE">
          <w:rPr>
            <w:noProof/>
          </w:rPr>
          <w:fldChar w:fldCharType="separate"/>
        </w:r>
        <w:r w:rsidR="00D46CA3">
          <w:rPr>
            <w:noProof/>
          </w:rPr>
          <w:t>11-1</w:t>
        </w:r>
        <w:r w:rsidR="00D171CE">
          <w:rPr>
            <w:noProof/>
          </w:rPr>
          <w:fldChar w:fldCharType="end"/>
        </w:r>
      </w:hyperlink>
    </w:p>
    <w:p w14:paraId="5A21F781" w14:textId="77777777" w:rsidR="00AC4072" w:rsidRDefault="00AC4072">
      <w:pPr>
        <w:pStyle w:val="TOC2"/>
        <w:tabs>
          <w:tab w:val="left" w:pos="1627"/>
        </w:tabs>
        <w:rPr>
          <w:rStyle w:val="Hyperlink"/>
          <w:noProof/>
        </w:rPr>
      </w:pPr>
    </w:p>
    <w:p w14:paraId="6420E9C6" w14:textId="390F6E9B" w:rsidR="00D171CE" w:rsidRPr="00B26058" w:rsidRDefault="00303AAD">
      <w:pPr>
        <w:pStyle w:val="TOC2"/>
        <w:tabs>
          <w:tab w:val="left" w:pos="1627"/>
        </w:tabs>
        <w:rPr>
          <w:rFonts w:hAnsi="Calibri"/>
          <w:caps w:val="0"/>
          <w:noProof/>
          <w:szCs w:val="22"/>
        </w:rPr>
      </w:pPr>
      <w:hyperlink w:anchor="_Toc71968932" w:history="1">
        <w:r w:rsidR="00D171CE" w:rsidRPr="002D54C7">
          <w:rPr>
            <w:rStyle w:val="Hyperlink"/>
            <w:noProof/>
          </w:rPr>
          <w:t>11.1</w:t>
        </w:r>
        <w:r w:rsidR="00D171CE" w:rsidRPr="00B26058">
          <w:rPr>
            <w:rFonts w:hAnsi="Calibri"/>
            <w:caps w:val="0"/>
            <w:noProof/>
            <w:szCs w:val="22"/>
          </w:rPr>
          <w:tab/>
        </w:r>
        <w:r w:rsidR="00D171CE" w:rsidRPr="002D54C7">
          <w:rPr>
            <w:rStyle w:val="Hyperlink"/>
            <w:noProof/>
          </w:rPr>
          <w:t>INTRODUCTION</w:t>
        </w:r>
        <w:r w:rsidR="00D171CE">
          <w:rPr>
            <w:noProof/>
          </w:rPr>
          <w:tab/>
        </w:r>
        <w:r w:rsidR="00D171CE">
          <w:rPr>
            <w:noProof/>
          </w:rPr>
          <w:fldChar w:fldCharType="begin"/>
        </w:r>
        <w:r w:rsidR="00D171CE">
          <w:rPr>
            <w:noProof/>
          </w:rPr>
          <w:instrText xml:space="preserve"> PAGEREF _Toc71968932 \h </w:instrText>
        </w:r>
        <w:r w:rsidR="00D171CE">
          <w:rPr>
            <w:noProof/>
          </w:rPr>
        </w:r>
        <w:r w:rsidR="00D171CE">
          <w:rPr>
            <w:noProof/>
          </w:rPr>
          <w:fldChar w:fldCharType="separate"/>
        </w:r>
        <w:r w:rsidR="00D46CA3">
          <w:rPr>
            <w:noProof/>
          </w:rPr>
          <w:t>11-1</w:t>
        </w:r>
        <w:r w:rsidR="00D171CE">
          <w:rPr>
            <w:noProof/>
          </w:rPr>
          <w:fldChar w:fldCharType="end"/>
        </w:r>
      </w:hyperlink>
    </w:p>
    <w:p w14:paraId="5DB54FEF" w14:textId="16567B85" w:rsidR="00D171CE" w:rsidRPr="00B26058" w:rsidRDefault="00303AAD">
      <w:pPr>
        <w:pStyle w:val="TOC2"/>
        <w:tabs>
          <w:tab w:val="left" w:pos="1627"/>
        </w:tabs>
        <w:rPr>
          <w:rFonts w:hAnsi="Calibri"/>
          <w:caps w:val="0"/>
          <w:noProof/>
          <w:szCs w:val="22"/>
        </w:rPr>
      </w:pPr>
      <w:hyperlink w:anchor="_Toc71968933" w:history="1">
        <w:r w:rsidR="00D171CE" w:rsidRPr="002D54C7">
          <w:rPr>
            <w:rStyle w:val="Hyperlink"/>
            <w:noProof/>
          </w:rPr>
          <w:t>11.2</w:t>
        </w:r>
        <w:r w:rsidR="00D171CE" w:rsidRPr="00B26058">
          <w:rPr>
            <w:rFonts w:hAnsi="Calibri"/>
            <w:caps w:val="0"/>
            <w:noProof/>
            <w:szCs w:val="22"/>
          </w:rPr>
          <w:tab/>
        </w:r>
        <w:r w:rsidR="00D171CE" w:rsidRPr="002D54C7">
          <w:rPr>
            <w:rStyle w:val="Hyperlink"/>
            <w:noProof/>
          </w:rPr>
          <w:t>PERFORMANCE CRITERIA</w:t>
        </w:r>
        <w:r w:rsidR="00D171CE">
          <w:rPr>
            <w:noProof/>
          </w:rPr>
          <w:tab/>
        </w:r>
        <w:r w:rsidR="00D171CE">
          <w:rPr>
            <w:noProof/>
          </w:rPr>
          <w:fldChar w:fldCharType="begin"/>
        </w:r>
        <w:r w:rsidR="00D171CE">
          <w:rPr>
            <w:noProof/>
          </w:rPr>
          <w:instrText xml:space="preserve"> PAGEREF _Toc71968933 \h </w:instrText>
        </w:r>
        <w:r w:rsidR="00D171CE">
          <w:rPr>
            <w:noProof/>
          </w:rPr>
        </w:r>
        <w:r w:rsidR="00D171CE">
          <w:rPr>
            <w:noProof/>
          </w:rPr>
          <w:fldChar w:fldCharType="separate"/>
        </w:r>
        <w:r w:rsidR="00D46CA3">
          <w:rPr>
            <w:noProof/>
          </w:rPr>
          <w:t>11-1</w:t>
        </w:r>
        <w:r w:rsidR="00D171CE">
          <w:rPr>
            <w:noProof/>
          </w:rPr>
          <w:fldChar w:fldCharType="end"/>
        </w:r>
      </w:hyperlink>
    </w:p>
    <w:p w14:paraId="0FC85919" w14:textId="77777777" w:rsidR="00AC4072" w:rsidRPr="00AC4072" w:rsidRDefault="00AC4072" w:rsidP="00AC4072">
      <w:pPr>
        <w:pStyle w:val="CenteredHeading"/>
        <w:outlineLvl w:val="0"/>
        <w:rPr>
          <w:lang w:val="en-US"/>
        </w:rPr>
      </w:pPr>
      <w:r w:rsidRPr="006E6414">
        <w:lastRenderedPageBreak/>
        <w:t>CONTENTS</w:t>
      </w:r>
      <w:r>
        <w:rPr>
          <w:lang w:val="en-US"/>
        </w:rPr>
        <w:t xml:space="preserve"> (</w:t>
      </w:r>
      <w:r>
        <w:rPr>
          <w:caps w:val="0"/>
          <w:lang w:val="en-US"/>
        </w:rPr>
        <w:t>continued</w:t>
      </w:r>
      <w:r>
        <w:rPr>
          <w:lang w:val="en-US"/>
        </w:rPr>
        <w:t>)</w:t>
      </w:r>
    </w:p>
    <w:p w14:paraId="140EBC52" w14:textId="77777777" w:rsidR="00AC4072" w:rsidRDefault="00AC4072" w:rsidP="00AC4072">
      <w:pPr>
        <w:pStyle w:val="toccolumnheadings"/>
      </w:pPr>
      <w:r w:rsidRPr="006E6414">
        <w:t>Section</w:t>
      </w:r>
      <w:r w:rsidRPr="006E6414">
        <w:tab/>
        <w:t>Page</w:t>
      </w:r>
    </w:p>
    <w:p w14:paraId="145B5E06" w14:textId="79C03DF4" w:rsidR="00D171CE" w:rsidRPr="00B26058" w:rsidRDefault="00303AAD">
      <w:pPr>
        <w:pStyle w:val="TOC2"/>
        <w:tabs>
          <w:tab w:val="left" w:pos="1627"/>
        </w:tabs>
        <w:rPr>
          <w:rFonts w:hAnsi="Calibri"/>
          <w:caps w:val="0"/>
          <w:noProof/>
          <w:szCs w:val="22"/>
        </w:rPr>
      </w:pPr>
      <w:hyperlink w:anchor="_Toc71968934" w:history="1">
        <w:r w:rsidR="00D171CE" w:rsidRPr="002D54C7">
          <w:rPr>
            <w:rStyle w:val="Hyperlink"/>
            <w:noProof/>
          </w:rPr>
          <w:t>11.3</w:t>
        </w:r>
        <w:r w:rsidR="00D171CE" w:rsidRPr="00B26058">
          <w:rPr>
            <w:rFonts w:hAnsi="Calibri"/>
            <w:caps w:val="0"/>
            <w:noProof/>
            <w:szCs w:val="22"/>
          </w:rPr>
          <w:tab/>
        </w:r>
        <w:r w:rsidR="00D171CE" w:rsidRPr="002D54C7">
          <w:rPr>
            <w:rStyle w:val="Hyperlink"/>
            <w:noProof/>
          </w:rPr>
          <w:t>Performance Components</w:t>
        </w:r>
        <w:r w:rsidR="00D171CE">
          <w:rPr>
            <w:noProof/>
          </w:rPr>
          <w:tab/>
        </w:r>
        <w:r w:rsidR="00D171CE">
          <w:rPr>
            <w:noProof/>
          </w:rPr>
          <w:fldChar w:fldCharType="begin"/>
        </w:r>
        <w:r w:rsidR="00D171CE">
          <w:rPr>
            <w:noProof/>
          </w:rPr>
          <w:instrText xml:space="preserve"> PAGEREF _Toc71968934 \h </w:instrText>
        </w:r>
        <w:r w:rsidR="00D171CE">
          <w:rPr>
            <w:noProof/>
          </w:rPr>
        </w:r>
        <w:r w:rsidR="00D171CE">
          <w:rPr>
            <w:noProof/>
          </w:rPr>
          <w:fldChar w:fldCharType="separate"/>
        </w:r>
        <w:r w:rsidR="00D46CA3">
          <w:rPr>
            <w:noProof/>
          </w:rPr>
          <w:t>11-2</w:t>
        </w:r>
        <w:r w:rsidR="00D171CE">
          <w:rPr>
            <w:noProof/>
          </w:rPr>
          <w:fldChar w:fldCharType="end"/>
        </w:r>
      </w:hyperlink>
    </w:p>
    <w:p w14:paraId="1032C38E" w14:textId="5D0661FB" w:rsidR="00D171CE" w:rsidRPr="00B26058" w:rsidRDefault="00303AAD">
      <w:pPr>
        <w:pStyle w:val="TOC2"/>
        <w:tabs>
          <w:tab w:val="left" w:pos="1627"/>
        </w:tabs>
        <w:rPr>
          <w:rFonts w:hAnsi="Calibri"/>
          <w:caps w:val="0"/>
          <w:noProof/>
          <w:szCs w:val="22"/>
        </w:rPr>
      </w:pPr>
      <w:hyperlink w:anchor="_Toc71968935" w:history="1">
        <w:r w:rsidR="00D171CE" w:rsidRPr="002D54C7">
          <w:rPr>
            <w:rStyle w:val="Hyperlink"/>
            <w:noProof/>
          </w:rPr>
          <w:t>11.4</w:t>
        </w:r>
        <w:r w:rsidR="00D171CE" w:rsidRPr="00B26058">
          <w:rPr>
            <w:rFonts w:hAnsi="Calibri"/>
            <w:caps w:val="0"/>
            <w:noProof/>
            <w:szCs w:val="22"/>
          </w:rPr>
          <w:tab/>
        </w:r>
        <w:r w:rsidR="00D171CE" w:rsidRPr="002D54C7">
          <w:rPr>
            <w:rStyle w:val="Hyperlink"/>
            <w:noProof/>
          </w:rPr>
          <w:t>FACTORS AFFECTING FRAME REJECTION RATE</w:t>
        </w:r>
        <w:r w:rsidR="00D171CE">
          <w:rPr>
            <w:noProof/>
          </w:rPr>
          <w:tab/>
        </w:r>
        <w:r w:rsidR="00D171CE">
          <w:rPr>
            <w:noProof/>
          </w:rPr>
          <w:fldChar w:fldCharType="begin"/>
        </w:r>
        <w:r w:rsidR="00D171CE">
          <w:rPr>
            <w:noProof/>
          </w:rPr>
          <w:instrText xml:space="preserve"> PAGEREF _Toc71968935 \h </w:instrText>
        </w:r>
        <w:r w:rsidR="00D171CE">
          <w:rPr>
            <w:noProof/>
          </w:rPr>
        </w:r>
        <w:r w:rsidR="00D171CE">
          <w:rPr>
            <w:noProof/>
          </w:rPr>
          <w:fldChar w:fldCharType="separate"/>
        </w:r>
        <w:r w:rsidR="00D46CA3">
          <w:rPr>
            <w:noProof/>
          </w:rPr>
          <w:t>11-2</w:t>
        </w:r>
        <w:r w:rsidR="00D171CE">
          <w:rPr>
            <w:noProof/>
          </w:rPr>
          <w:fldChar w:fldCharType="end"/>
        </w:r>
      </w:hyperlink>
    </w:p>
    <w:p w14:paraId="0684DAFB" w14:textId="1858BF9B" w:rsidR="00D171CE" w:rsidRPr="00B26058" w:rsidRDefault="00303AAD">
      <w:pPr>
        <w:pStyle w:val="TOC2"/>
        <w:tabs>
          <w:tab w:val="left" w:pos="1627"/>
        </w:tabs>
        <w:rPr>
          <w:rFonts w:hAnsi="Calibri"/>
          <w:caps w:val="0"/>
          <w:noProof/>
          <w:szCs w:val="22"/>
        </w:rPr>
      </w:pPr>
      <w:hyperlink w:anchor="_Toc71968936" w:history="1">
        <w:r w:rsidR="00D171CE" w:rsidRPr="002D54C7">
          <w:rPr>
            <w:rStyle w:val="Hyperlink"/>
            <w:noProof/>
          </w:rPr>
          <w:t>11.5</w:t>
        </w:r>
        <w:r w:rsidR="00D171CE" w:rsidRPr="00B26058">
          <w:rPr>
            <w:rFonts w:hAnsi="Calibri"/>
            <w:caps w:val="0"/>
            <w:noProof/>
            <w:szCs w:val="22"/>
          </w:rPr>
          <w:tab/>
        </w:r>
        <w:r w:rsidR="00D171CE" w:rsidRPr="002D54C7">
          <w:rPr>
            <w:rStyle w:val="Hyperlink"/>
            <w:noProof/>
          </w:rPr>
          <w:t>FACTORS AFFECTING FRAME UNDETECTED ERROR RATE</w:t>
        </w:r>
        <w:r w:rsidR="00D171CE">
          <w:rPr>
            <w:noProof/>
          </w:rPr>
          <w:tab/>
        </w:r>
        <w:r w:rsidR="00D171CE">
          <w:rPr>
            <w:noProof/>
          </w:rPr>
          <w:fldChar w:fldCharType="begin"/>
        </w:r>
        <w:r w:rsidR="00D171CE">
          <w:rPr>
            <w:noProof/>
          </w:rPr>
          <w:instrText xml:space="preserve"> PAGEREF _Toc71968936 \h </w:instrText>
        </w:r>
        <w:r w:rsidR="00D171CE">
          <w:rPr>
            <w:noProof/>
          </w:rPr>
        </w:r>
        <w:r w:rsidR="00D171CE">
          <w:rPr>
            <w:noProof/>
          </w:rPr>
          <w:fldChar w:fldCharType="separate"/>
        </w:r>
        <w:r w:rsidR="00D46CA3">
          <w:rPr>
            <w:noProof/>
          </w:rPr>
          <w:t>11-16</w:t>
        </w:r>
        <w:r w:rsidR="00D171CE">
          <w:rPr>
            <w:noProof/>
          </w:rPr>
          <w:fldChar w:fldCharType="end"/>
        </w:r>
      </w:hyperlink>
    </w:p>
    <w:p w14:paraId="31D19219" w14:textId="70AF59D6" w:rsidR="00D171CE" w:rsidRPr="00B26058" w:rsidRDefault="00303AAD">
      <w:pPr>
        <w:pStyle w:val="TOC2"/>
        <w:tabs>
          <w:tab w:val="left" w:pos="1627"/>
        </w:tabs>
        <w:rPr>
          <w:rFonts w:hAnsi="Calibri"/>
          <w:caps w:val="0"/>
          <w:noProof/>
          <w:szCs w:val="22"/>
        </w:rPr>
      </w:pPr>
      <w:hyperlink w:anchor="_Toc71968937" w:history="1">
        <w:r w:rsidR="00D171CE" w:rsidRPr="002D54C7">
          <w:rPr>
            <w:rStyle w:val="Hyperlink"/>
            <w:noProof/>
          </w:rPr>
          <w:t>11.6</w:t>
        </w:r>
        <w:r w:rsidR="00D171CE" w:rsidRPr="00B26058">
          <w:rPr>
            <w:rFonts w:hAnsi="Calibri"/>
            <w:caps w:val="0"/>
            <w:noProof/>
            <w:szCs w:val="22"/>
          </w:rPr>
          <w:tab/>
        </w:r>
        <w:r w:rsidR="00D171CE" w:rsidRPr="002D54C7">
          <w:rPr>
            <w:rStyle w:val="Hyperlink"/>
            <w:noProof/>
          </w:rPr>
          <w:t>LDPC code performance with Typical iterative decoders</w:t>
        </w:r>
        <w:r w:rsidR="00D171CE">
          <w:rPr>
            <w:noProof/>
          </w:rPr>
          <w:tab/>
        </w:r>
        <w:r w:rsidR="00D171CE">
          <w:rPr>
            <w:noProof/>
          </w:rPr>
          <w:fldChar w:fldCharType="begin"/>
        </w:r>
        <w:r w:rsidR="00D171CE">
          <w:rPr>
            <w:noProof/>
          </w:rPr>
          <w:instrText xml:space="preserve"> PAGEREF _Toc71968937 \h </w:instrText>
        </w:r>
        <w:r w:rsidR="00D171CE">
          <w:rPr>
            <w:noProof/>
          </w:rPr>
        </w:r>
        <w:r w:rsidR="00D171CE">
          <w:rPr>
            <w:noProof/>
          </w:rPr>
          <w:fldChar w:fldCharType="separate"/>
        </w:r>
        <w:r w:rsidR="00D46CA3">
          <w:rPr>
            <w:noProof/>
          </w:rPr>
          <w:t>11-24</w:t>
        </w:r>
        <w:r w:rsidR="00D171CE">
          <w:rPr>
            <w:noProof/>
          </w:rPr>
          <w:fldChar w:fldCharType="end"/>
        </w:r>
      </w:hyperlink>
    </w:p>
    <w:p w14:paraId="4FDE846D" w14:textId="7C6A726B" w:rsidR="00D171CE" w:rsidRPr="00B26058" w:rsidRDefault="00303AAD">
      <w:pPr>
        <w:pStyle w:val="TOC2"/>
        <w:tabs>
          <w:tab w:val="left" w:pos="1627"/>
        </w:tabs>
        <w:rPr>
          <w:rFonts w:hAnsi="Calibri"/>
          <w:caps w:val="0"/>
          <w:noProof/>
          <w:szCs w:val="22"/>
        </w:rPr>
      </w:pPr>
      <w:hyperlink w:anchor="_Toc71968938" w:history="1">
        <w:r w:rsidR="00D171CE" w:rsidRPr="002D54C7">
          <w:rPr>
            <w:rStyle w:val="Hyperlink"/>
            <w:noProof/>
          </w:rPr>
          <w:t>11.7</w:t>
        </w:r>
        <w:r w:rsidR="00D171CE" w:rsidRPr="00B26058">
          <w:rPr>
            <w:rFonts w:hAnsi="Calibri"/>
            <w:caps w:val="0"/>
            <w:noProof/>
            <w:szCs w:val="22"/>
          </w:rPr>
          <w:tab/>
        </w:r>
        <w:r w:rsidR="00D171CE" w:rsidRPr="002D54C7">
          <w:rPr>
            <w:rStyle w:val="Hyperlink"/>
            <w:noProof/>
          </w:rPr>
          <w:t>Layered-BP decoding</w:t>
        </w:r>
        <w:r w:rsidR="00D171CE">
          <w:rPr>
            <w:noProof/>
          </w:rPr>
          <w:tab/>
        </w:r>
        <w:r w:rsidR="00D171CE">
          <w:rPr>
            <w:noProof/>
          </w:rPr>
          <w:fldChar w:fldCharType="begin"/>
        </w:r>
        <w:r w:rsidR="00D171CE">
          <w:rPr>
            <w:noProof/>
          </w:rPr>
          <w:instrText xml:space="preserve"> PAGEREF _Toc71968938 \h </w:instrText>
        </w:r>
        <w:r w:rsidR="00D171CE">
          <w:rPr>
            <w:noProof/>
          </w:rPr>
        </w:r>
        <w:r w:rsidR="00D171CE">
          <w:rPr>
            <w:noProof/>
          </w:rPr>
          <w:fldChar w:fldCharType="separate"/>
        </w:r>
        <w:r w:rsidR="00D46CA3">
          <w:rPr>
            <w:noProof/>
          </w:rPr>
          <w:t>11-28</w:t>
        </w:r>
        <w:r w:rsidR="00D171CE">
          <w:rPr>
            <w:noProof/>
          </w:rPr>
          <w:fldChar w:fldCharType="end"/>
        </w:r>
      </w:hyperlink>
    </w:p>
    <w:p w14:paraId="268B1E0B" w14:textId="18700910" w:rsidR="00D171CE" w:rsidRPr="00B26058" w:rsidRDefault="00303AAD">
      <w:pPr>
        <w:pStyle w:val="TOC2"/>
        <w:tabs>
          <w:tab w:val="left" w:pos="1627"/>
        </w:tabs>
        <w:rPr>
          <w:rFonts w:hAnsi="Calibri"/>
          <w:caps w:val="0"/>
          <w:noProof/>
          <w:szCs w:val="22"/>
        </w:rPr>
      </w:pPr>
      <w:hyperlink w:anchor="_Toc71968939" w:history="1">
        <w:r w:rsidR="00D171CE" w:rsidRPr="002D54C7">
          <w:rPr>
            <w:rStyle w:val="Hyperlink"/>
            <w:noProof/>
          </w:rPr>
          <w:t>11.8</w:t>
        </w:r>
        <w:r w:rsidR="00D171CE" w:rsidRPr="00B26058">
          <w:rPr>
            <w:rFonts w:hAnsi="Calibri"/>
            <w:caps w:val="0"/>
            <w:noProof/>
            <w:szCs w:val="22"/>
          </w:rPr>
          <w:tab/>
        </w:r>
        <w:r w:rsidR="00D171CE" w:rsidRPr="002D54C7">
          <w:rPr>
            <w:rStyle w:val="Hyperlink"/>
            <w:noProof/>
          </w:rPr>
          <w:t>Most reliable basis decoding</w:t>
        </w:r>
        <w:r w:rsidR="00D171CE">
          <w:rPr>
            <w:noProof/>
          </w:rPr>
          <w:tab/>
        </w:r>
        <w:r w:rsidR="00D171CE">
          <w:rPr>
            <w:noProof/>
          </w:rPr>
          <w:fldChar w:fldCharType="begin"/>
        </w:r>
        <w:r w:rsidR="00D171CE">
          <w:rPr>
            <w:noProof/>
          </w:rPr>
          <w:instrText xml:space="preserve"> PAGEREF _Toc71968939 \h </w:instrText>
        </w:r>
        <w:r w:rsidR="00D171CE">
          <w:rPr>
            <w:noProof/>
          </w:rPr>
        </w:r>
        <w:r w:rsidR="00D171CE">
          <w:rPr>
            <w:noProof/>
          </w:rPr>
          <w:fldChar w:fldCharType="separate"/>
        </w:r>
        <w:r w:rsidR="00D46CA3">
          <w:rPr>
            <w:noProof/>
          </w:rPr>
          <w:t>11-32</w:t>
        </w:r>
        <w:r w:rsidR="00D171CE">
          <w:rPr>
            <w:noProof/>
          </w:rPr>
          <w:fldChar w:fldCharType="end"/>
        </w:r>
      </w:hyperlink>
    </w:p>
    <w:p w14:paraId="420C5AAC" w14:textId="4BC92456" w:rsidR="00D171CE" w:rsidRPr="00B26058" w:rsidRDefault="00303AAD">
      <w:pPr>
        <w:pStyle w:val="TOC2"/>
        <w:tabs>
          <w:tab w:val="left" w:pos="1627"/>
        </w:tabs>
        <w:rPr>
          <w:rFonts w:hAnsi="Calibri"/>
          <w:caps w:val="0"/>
          <w:noProof/>
          <w:szCs w:val="22"/>
        </w:rPr>
      </w:pPr>
      <w:hyperlink w:anchor="_Toc71968940" w:history="1">
        <w:r w:rsidR="00D171CE" w:rsidRPr="002D54C7">
          <w:rPr>
            <w:rStyle w:val="Hyperlink"/>
            <w:noProof/>
          </w:rPr>
          <w:t>11.9</w:t>
        </w:r>
        <w:r w:rsidR="00D171CE" w:rsidRPr="00B26058">
          <w:rPr>
            <w:rFonts w:hAnsi="Calibri"/>
            <w:caps w:val="0"/>
            <w:noProof/>
            <w:szCs w:val="22"/>
          </w:rPr>
          <w:tab/>
        </w:r>
        <w:r w:rsidR="00D171CE" w:rsidRPr="002D54C7">
          <w:rPr>
            <w:rStyle w:val="Hyperlink"/>
            <w:noProof/>
          </w:rPr>
          <w:t>soft-symbol detection of the start and tail sequences</w:t>
        </w:r>
        <w:r w:rsidR="00D171CE">
          <w:rPr>
            <w:noProof/>
          </w:rPr>
          <w:tab/>
        </w:r>
        <w:r w:rsidR="00D171CE">
          <w:rPr>
            <w:noProof/>
          </w:rPr>
          <w:fldChar w:fldCharType="begin"/>
        </w:r>
        <w:r w:rsidR="00D171CE">
          <w:rPr>
            <w:noProof/>
          </w:rPr>
          <w:instrText xml:space="preserve"> PAGEREF _Toc71968940 \h </w:instrText>
        </w:r>
        <w:r w:rsidR="00D171CE">
          <w:rPr>
            <w:noProof/>
          </w:rPr>
        </w:r>
        <w:r w:rsidR="00D171CE">
          <w:rPr>
            <w:noProof/>
          </w:rPr>
          <w:fldChar w:fldCharType="separate"/>
        </w:r>
        <w:r w:rsidR="00D46CA3">
          <w:rPr>
            <w:noProof/>
          </w:rPr>
          <w:t>11-33</w:t>
        </w:r>
        <w:r w:rsidR="00D171CE">
          <w:rPr>
            <w:noProof/>
          </w:rPr>
          <w:fldChar w:fldCharType="end"/>
        </w:r>
      </w:hyperlink>
    </w:p>
    <w:p w14:paraId="6EFF47AE" w14:textId="77777777" w:rsidR="00D171CE" w:rsidRDefault="00D171CE" w:rsidP="00C04BE9">
      <w:pPr>
        <w:spacing w:before="0" w:line="240" w:lineRule="auto"/>
        <w:rPr>
          <w:noProof/>
        </w:rPr>
      </w:pPr>
      <w:r>
        <w:fldChar w:fldCharType="end"/>
      </w:r>
      <w:r>
        <w:fldChar w:fldCharType="begin"/>
      </w:r>
      <w:r>
        <w:instrText xml:space="preserve"> TOC \o "8-8" \h \* MERGEFORMAT </w:instrText>
      </w:r>
      <w:r>
        <w:fldChar w:fldCharType="separate"/>
      </w:r>
    </w:p>
    <w:p w14:paraId="526DDE30" w14:textId="72E8AB58" w:rsidR="00D171CE" w:rsidRPr="00B26058" w:rsidRDefault="00303AAD">
      <w:pPr>
        <w:pStyle w:val="TOC8"/>
        <w:rPr>
          <w:rFonts w:hAnsi="Calibri"/>
          <w:b w:val="0"/>
          <w:caps w:val="0"/>
          <w:noProof/>
          <w:szCs w:val="22"/>
        </w:rPr>
      </w:pPr>
      <w:hyperlink w:anchor="_Toc71968941" w:history="1">
        <w:r w:rsidR="00D171CE" w:rsidRPr="00721A78">
          <w:rPr>
            <w:rStyle w:val="Hyperlink"/>
            <w:noProof/>
          </w:rPr>
          <w:t>ANNEX A</w:t>
        </w:r>
        <w:r w:rsidR="00AC4072">
          <w:rPr>
            <w:rStyle w:val="Hyperlink"/>
            <w:noProof/>
          </w:rPr>
          <w:tab/>
        </w:r>
        <w:r w:rsidR="00D171CE" w:rsidRPr="00721A78">
          <w:rPr>
            <w:rStyle w:val="Hyperlink"/>
            <w:noProof/>
          </w:rPr>
          <w:t>GLOSSARY</w:t>
        </w:r>
        <w:r w:rsidR="00D171CE" w:rsidRPr="00D171CE">
          <w:rPr>
            <w:b w:val="0"/>
            <w:noProof/>
          </w:rPr>
          <w:tab/>
        </w:r>
        <w:r w:rsidR="00D171CE">
          <w:rPr>
            <w:noProof/>
          </w:rPr>
          <w:fldChar w:fldCharType="begin"/>
        </w:r>
        <w:r w:rsidR="00D171CE">
          <w:rPr>
            <w:noProof/>
          </w:rPr>
          <w:instrText xml:space="preserve"> PAGEREF _Toc71968941 \h </w:instrText>
        </w:r>
        <w:r w:rsidR="00D171CE">
          <w:rPr>
            <w:noProof/>
          </w:rPr>
        </w:r>
        <w:r w:rsidR="00D171CE">
          <w:rPr>
            <w:noProof/>
          </w:rPr>
          <w:fldChar w:fldCharType="separate"/>
        </w:r>
        <w:r w:rsidR="00D46CA3">
          <w:rPr>
            <w:noProof/>
          </w:rPr>
          <w:t>A-1</w:t>
        </w:r>
        <w:r w:rsidR="00D171CE">
          <w:rPr>
            <w:noProof/>
          </w:rPr>
          <w:fldChar w:fldCharType="end"/>
        </w:r>
      </w:hyperlink>
    </w:p>
    <w:p w14:paraId="5BF1BA91" w14:textId="6A454112" w:rsidR="00D171CE" w:rsidRPr="00B26058" w:rsidRDefault="00303AAD">
      <w:pPr>
        <w:pStyle w:val="TOC8"/>
        <w:rPr>
          <w:rFonts w:hAnsi="Calibri"/>
          <w:b w:val="0"/>
          <w:caps w:val="0"/>
          <w:noProof/>
          <w:szCs w:val="22"/>
        </w:rPr>
      </w:pPr>
      <w:hyperlink w:anchor="_Toc71968942" w:history="1">
        <w:r w:rsidR="00D171CE" w:rsidRPr="00721A78">
          <w:rPr>
            <w:rStyle w:val="Hyperlink"/>
            <w:noProof/>
          </w:rPr>
          <w:t>ANNEX B</w:t>
        </w:r>
        <w:r w:rsidR="00AC4072">
          <w:rPr>
            <w:rStyle w:val="Hyperlink"/>
            <w:noProof/>
          </w:rPr>
          <w:tab/>
        </w:r>
        <w:r w:rsidR="00D171CE" w:rsidRPr="00721A78">
          <w:rPr>
            <w:rStyle w:val="Hyperlink"/>
            <w:noProof/>
          </w:rPr>
          <w:t>ACRONYMS AND ABBREVIATIONS</w:t>
        </w:r>
        <w:r w:rsidR="00D171CE" w:rsidRPr="00D171CE">
          <w:rPr>
            <w:b w:val="0"/>
            <w:noProof/>
          </w:rPr>
          <w:tab/>
        </w:r>
        <w:r w:rsidR="00D171CE">
          <w:rPr>
            <w:noProof/>
          </w:rPr>
          <w:fldChar w:fldCharType="begin"/>
        </w:r>
        <w:r w:rsidR="00D171CE">
          <w:rPr>
            <w:noProof/>
          </w:rPr>
          <w:instrText xml:space="preserve"> PAGEREF _Toc71968942 \h </w:instrText>
        </w:r>
        <w:r w:rsidR="00D171CE">
          <w:rPr>
            <w:noProof/>
          </w:rPr>
        </w:r>
        <w:r w:rsidR="00D171CE">
          <w:rPr>
            <w:noProof/>
          </w:rPr>
          <w:fldChar w:fldCharType="separate"/>
        </w:r>
        <w:r w:rsidR="00D46CA3">
          <w:rPr>
            <w:noProof/>
          </w:rPr>
          <w:t>B-1</w:t>
        </w:r>
        <w:r w:rsidR="00D171CE">
          <w:rPr>
            <w:noProof/>
          </w:rPr>
          <w:fldChar w:fldCharType="end"/>
        </w:r>
      </w:hyperlink>
    </w:p>
    <w:p w14:paraId="638F326D" w14:textId="540DA48C" w:rsidR="00D171CE" w:rsidRPr="00B26058" w:rsidRDefault="00303AAD">
      <w:pPr>
        <w:pStyle w:val="TOC8"/>
        <w:rPr>
          <w:rFonts w:hAnsi="Calibri"/>
          <w:b w:val="0"/>
          <w:caps w:val="0"/>
          <w:noProof/>
          <w:szCs w:val="22"/>
        </w:rPr>
      </w:pPr>
      <w:hyperlink w:anchor="_Toc71968943" w:history="1">
        <w:r w:rsidR="00D171CE" w:rsidRPr="00721A78">
          <w:rPr>
            <w:rStyle w:val="Hyperlink"/>
            <w:noProof/>
          </w:rPr>
          <w:t>ANNEX C</w:t>
        </w:r>
        <w:r w:rsidR="00AC4072">
          <w:rPr>
            <w:rStyle w:val="Hyperlink"/>
            <w:noProof/>
          </w:rPr>
          <w:tab/>
        </w:r>
        <w:r w:rsidR="00D171CE" w:rsidRPr="00721A78">
          <w:rPr>
            <w:rStyle w:val="Hyperlink"/>
            <w:noProof/>
          </w:rPr>
          <w:t xml:space="preserve">THEORETICAL BACKGROUND  OF THE </w:t>
        </w:r>
        <w:r w:rsidR="00AC4072">
          <w:rPr>
            <w:rStyle w:val="Hyperlink"/>
            <w:noProof/>
          </w:rPr>
          <w:br/>
        </w:r>
        <w:r w:rsidR="00D171CE" w:rsidRPr="00721A78">
          <w:rPr>
            <w:rStyle w:val="Hyperlink"/>
            <w:noProof/>
          </w:rPr>
          <w:t>RANDOMIZATION SEQUENCE</w:t>
        </w:r>
        <w:r w:rsidR="00D171CE" w:rsidRPr="00D171CE">
          <w:rPr>
            <w:b w:val="0"/>
            <w:noProof/>
          </w:rPr>
          <w:tab/>
        </w:r>
        <w:r w:rsidR="00D171CE">
          <w:rPr>
            <w:noProof/>
          </w:rPr>
          <w:fldChar w:fldCharType="begin"/>
        </w:r>
        <w:r w:rsidR="00D171CE">
          <w:rPr>
            <w:noProof/>
          </w:rPr>
          <w:instrText xml:space="preserve"> PAGEREF _Toc71968943 \h </w:instrText>
        </w:r>
        <w:r w:rsidR="00D171CE">
          <w:rPr>
            <w:noProof/>
          </w:rPr>
        </w:r>
        <w:r w:rsidR="00D171CE">
          <w:rPr>
            <w:noProof/>
          </w:rPr>
          <w:fldChar w:fldCharType="separate"/>
        </w:r>
        <w:r w:rsidR="00D46CA3">
          <w:rPr>
            <w:noProof/>
          </w:rPr>
          <w:t>C-1</w:t>
        </w:r>
        <w:r w:rsidR="00D171CE">
          <w:rPr>
            <w:noProof/>
          </w:rPr>
          <w:fldChar w:fldCharType="end"/>
        </w:r>
      </w:hyperlink>
    </w:p>
    <w:p w14:paraId="078E7311" w14:textId="6CA17F6F" w:rsidR="00D171CE" w:rsidRPr="00B26058" w:rsidRDefault="00303AAD">
      <w:pPr>
        <w:pStyle w:val="TOC8"/>
        <w:rPr>
          <w:rFonts w:hAnsi="Calibri"/>
          <w:b w:val="0"/>
          <w:caps w:val="0"/>
          <w:noProof/>
          <w:szCs w:val="22"/>
        </w:rPr>
      </w:pPr>
      <w:hyperlink w:anchor="_Toc71968944" w:history="1">
        <w:r w:rsidR="00D171CE" w:rsidRPr="00721A78">
          <w:rPr>
            <w:rStyle w:val="Hyperlink"/>
            <w:noProof/>
          </w:rPr>
          <w:t>ANNEX D</w:t>
        </w:r>
        <w:r w:rsidR="00AC4072">
          <w:rPr>
            <w:rStyle w:val="Hyperlink"/>
            <w:noProof/>
          </w:rPr>
          <w:tab/>
        </w:r>
        <w:r w:rsidR="00D171CE" w:rsidRPr="00721A78">
          <w:rPr>
            <w:rStyle w:val="Hyperlink"/>
            <w:noProof/>
          </w:rPr>
          <w:t xml:space="preserve">THEORETICAL BACKGROUND OF THE </w:t>
        </w:r>
        <w:r w:rsidR="00AC4072">
          <w:rPr>
            <w:rStyle w:val="Hyperlink"/>
            <w:noProof/>
          </w:rPr>
          <w:br/>
        </w:r>
        <w:r w:rsidR="00D171CE" w:rsidRPr="00721A78">
          <w:rPr>
            <w:rStyle w:val="Hyperlink"/>
            <w:noProof/>
          </w:rPr>
          <w:t>CLTU TAIL SEQUENCE</w:t>
        </w:r>
        <w:r w:rsidR="00D171CE" w:rsidRPr="00D171CE">
          <w:rPr>
            <w:b w:val="0"/>
            <w:noProof/>
          </w:rPr>
          <w:tab/>
        </w:r>
        <w:r w:rsidR="00D171CE">
          <w:rPr>
            <w:noProof/>
          </w:rPr>
          <w:fldChar w:fldCharType="begin"/>
        </w:r>
        <w:r w:rsidR="00D171CE">
          <w:rPr>
            <w:noProof/>
          </w:rPr>
          <w:instrText xml:space="preserve"> PAGEREF _Toc71968944 \h </w:instrText>
        </w:r>
        <w:r w:rsidR="00D171CE">
          <w:rPr>
            <w:noProof/>
          </w:rPr>
        </w:r>
        <w:r w:rsidR="00D171CE">
          <w:rPr>
            <w:noProof/>
          </w:rPr>
          <w:fldChar w:fldCharType="separate"/>
        </w:r>
        <w:r w:rsidR="00D46CA3">
          <w:rPr>
            <w:noProof/>
          </w:rPr>
          <w:t>D-1</w:t>
        </w:r>
        <w:r w:rsidR="00D171CE">
          <w:rPr>
            <w:noProof/>
          </w:rPr>
          <w:fldChar w:fldCharType="end"/>
        </w:r>
      </w:hyperlink>
    </w:p>
    <w:p w14:paraId="7EE10320" w14:textId="1DFFC624" w:rsidR="00D171CE" w:rsidRPr="00B26058" w:rsidRDefault="00303AAD">
      <w:pPr>
        <w:pStyle w:val="TOC8"/>
        <w:rPr>
          <w:rFonts w:hAnsi="Calibri"/>
          <w:b w:val="0"/>
          <w:caps w:val="0"/>
          <w:noProof/>
          <w:szCs w:val="22"/>
        </w:rPr>
      </w:pPr>
      <w:hyperlink w:anchor="_Toc71968945" w:history="1">
        <w:r w:rsidR="00D171CE" w:rsidRPr="00721A78">
          <w:rPr>
            <w:rStyle w:val="Hyperlink"/>
            <w:noProof/>
          </w:rPr>
          <w:t>ANNEX E</w:t>
        </w:r>
        <w:r w:rsidR="00AC4072">
          <w:rPr>
            <w:rStyle w:val="Hyperlink"/>
            <w:noProof/>
          </w:rPr>
          <w:tab/>
        </w:r>
        <w:r w:rsidR="00D171CE" w:rsidRPr="00721A78">
          <w:rPr>
            <w:rStyle w:val="Hyperlink"/>
            <w:noProof/>
          </w:rPr>
          <w:t>PERFORMANCE OF OBSOLETE FEATURES</w:t>
        </w:r>
        <w:r w:rsidR="00D171CE" w:rsidRPr="00D171CE">
          <w:rPr>
            <w:b w:val="0"/>
            <w:noProof/>
          </w:rPr>
          <w:tab/>
        </w:r>
        <w:r w:rsidR="00D171CE">
          <w:rPr>
            <w:noProof/>
          </w:rPr>
          <w:fldChar w:fldCharType="begin"/>
        </w:r>
        <w:r w:rsidR="00D171CE">
          <w:rPr>
            <w:noProof/>
          </w:rPr>
          <w:instrText xml:space="preserve"> PAGEREF _Toc71968945 \h </w:instrText>
        </w:r>
        <w:r w:rsidR="00D171CE">
          <w:rPr>
            <w:noProof/>
          </w:rPr>
        </w:r>
        <w:r w:rsidR="00D171CE">
          <w:rPr>
            <w:noProof/>
          </w:rPr>
          <w:fldChar w:fldCharType="separate"/>
        </w:r>
        <w:r w:rsidR="00D46CA3">
          <w:rPr>
            <w:noProof/>
          </w:rPr>
          <w:t>E-1</w:t>
        </w:r>
        <w:r w:rsidR="00D171CE">
          <w:rPr>
            <w:noProof/>
          </w:rPr>
          <w:fldChar w:fldCharType="end"/>
        </w:r>
      </w:hyperlink>
    </w:p>
    <w:p w14:paraId="1941EC6C" w14:textId="413639DD" w:rsidR="00D171CE" w:rsidRPr="00B26058" w:rsidRDefault="00303AAD">
      <w:pPr>
        <w:pStyle w:val="TOC8"/>
        <w:rPr>
          <w:rFonts w:hAnsi="Calibri"/>
          <w:b w:val="0"/>
          <w:caps w:val="0"/>
          <w:noProof/>
          <w:szCs w:val="22"/>
        </w:rPr>
      </w:pPr>
      <w:hyperlink w:anchor="_Toc71968946" w:history="1">
        <w:r w:rsidR="00D171CE" w:rsidRPr="00721A78">
          <w:rPr>
            <w:rStyle w:val="Hyperlink"/>
            <w:noProof/>
          </w:rPr>
          <w:t>ANNEX F</w:t>
        </w:r>
        <w:r w:rsidR="00AC4072">
          <w:rPr>
            <w:rStyle w:val="Hyperlink"/>
            <w:noProof/>
          </w:rPr>
          <w:tab/>
        </w:r>
        <w:r w:rsidR="00D171CE" w:rsidRPr="00721A78">
          <w:rPr>
            <w:rStyle w:val="Hyperlink"/>
            <w:noProof/>
          </w:rPr>
          <w:t>PRACTICAL EXAMPLES OF FRAMES AND CLTUS</w:t>
        </w:r>
        <w:r w:rsidR="00D171CE" w:rsidRPr="00D171CE">
          <w:rPr>
            <w:b w:val="0"/>
            <w:noProof/>
          </w:rPr>
          <w:tab/>
        </w:r>
        <w:r w:rsidR="00D171CE">
          <w:rPr>
            <w:noProof/>
          </w:rPr>
          <w:fldChar w:fldCharType="begin"/>
        </w:r>
        <w:r w:rsidR="00D171CE">
          <w:rPr>
            <w:noProof/>
          </w:rPr>
          <w:instrText xml:space="preserve"> PAGEREF _Toc71968946 \h </w:instrText>
        </w:r>
        <w:r w:rsidR="00D171CE">
          <w:rPr>
            <w:noProof/>
          </w:rPr>
        </w:r>
        <w:r w:rsidR="00D171CE">
          <w:rPr>
            <w:noProof/>
          </w:rPr>
          <w:fldChar w:fldCharType="separate"/>
        </w:r>
        <w:r w:rsidR="00D46CA3">
          <w:rPr>
            <w:noProof/>
          </w:rPr>
          <w:t>F-1</w:t>
        </w:r>
        <w:r w:rsidR="00D171CE">
          <w:rPr>
            <w:noProof/>
          </w:rPr>
          <w:fldChar w:fldCharType="end"/>
        </w:r>
      </w:hyperlink>
    </w:p>
    <w:p w14:paraId="1117A036" w14:textId="11E0236B" w:rsidR="00D171CE" w:rsidRPr="00B26058" w:rsidRDefault="00303AAD">
      <w:pPr>
        <w:pStyle w:val="TOC8"/>
        <w:rPr>
          <w:rFonts w:hAnsi="Calibri"/>
          <w:b w:val="0"/>
          <w:caps w:val="0"/>
          <w:noProof/>
          <w:szCs w:val="22"/>
        </w:rPr>
      </w:pPr>
      <w:hyperlink w:anchor="_Toc71968947" w:history="1">
        <w:r w:rsidR="00D171CE" w:rsidRPr="00721A78">
          <w:rPr>
            <w:rStyle w:val="Hyperlink"/>
            <w:noProof/>
          </w:rPr>
          <w:t>ANNEX G</w:t>
        </w:r>
        <w:r w:rsidR="00AC4072">
          <w:rPr>
            <w:rStyle w:val="Hyperlink"/>
            <w:noProof/>
          </w:rPr>
          <w:tab/>
        </w:r>
        <w:r w:rsidR="00D171CE" w:rsidRPr="00721A78">
          <w:rPr>
            <w:rStyle w:val="Hyperlink"/>
            <w:noProof/>
          </w:rPr>
          <w:t>Performance evaluation of a go-back-</w:t>
        </w:r>
        <w:r w:rsidR="00D171CE" w:rsidRPr="00721A78">
          <w:rPr>
            <w:rStyle w:val="Hyperlink"/>
            <w:i/>
            <w:noProof/>
          </w:rPr>
          <w:t>n</w:t>
        </w:r>
        <w:r w:rsidR="00D171CE" w:rsidRPr="00721A78">
          <w:rPr>
            <w:rStyle w:val="Hyperlink"/>
            <w:noProof/>
          </w:rPr>
          <w:t xml:space="preserve"> </w:t>
        </w:r>
        <w:r w:rsidR="00AC4072">
          <w:rPr>
            <w:rStyle w:val="Hyperlink"/>
            <w:noProof/>
          </w:rPr>
          <w:br/>
        </w:r>
        <w:r w:rsidR="00D171CE" w:rsidRPr="00721A78">
          <w:rPr>
            <w:rStyle w:val="Hyperlink"/>
            <w:noProof/>
          </w:rPr>
          <w:t>scheme  with multiple copies</w:t>
        </w:r>
        <w:r w:rsidR="00D171CE" w:rsidRPr="00D171CE">
          <w:rPr>
            <w:b w:val="0"/>
            <w:noProof/>
          </w:rPr>
          <w:tab/>
        </w:r>
        <w:r w:rsidR="00D171CE">
          <w:rPr>
            <w:noProof/>
          </w:rPr>
          <w:fldChar w:fldCharType="begin"/>
        </w:r>
        <w:r w:rsidR="00D171CE">
          <w:rPr>
            <w:noProof/>
          </w:rPr>
          <w:instrText xml:space="preserve"> PAGEREF _Toc71968947 \h </w:instrText>
        </w:r>
        <w:r w:rsidR="00D171CE">
          <w:rPr>
            <w:noProof/>
          </w:rPr>
        </w:r>
        <w:r w:rsidR="00D171CE">
          <w:rPr>
            <w:noProof/>
          </w:rPr>
          <w:fldChar w:fldCharType="separate"/>
        </w:r>
        <w:r w:rsidR="00D46CA3">
          <w:rPr>
            <w:noProof/>
          </w:rPr>
          <w:t>G-1</w:t>
        </w:r>
        <w:r w:rsidR="00D171CE">
          <w:rPr>
            <w:noProof/>
          </w:rPr>
          <w:fldChar w:fldCharType="end"/>
        </w:r>
      </w:hyperlink>
    </w:p>
    <w:p w14:paraId="5269FB34" w14:textId="5A055AD4" w:rsidR="00D171CE" w:rsidRPr="00B26058" w:rsidRDefault="00303AAD">
      <w:pPr>
        <w:pStyle w:val="TOC8"/>
        <w:rPr>
          <w:rFonts w:hAnsi="Calibri"/>
          <w:b w:val="0"/>
          <w:caps w:val="0"/>
          <w:noProof/>
          <w:szCs w:val="22"/>
        </w:rPr>
      </w:pPr>
      <w:hyperlink w:anchor="_Toc71968948" w:history="1">
        <w:r w:rsidR="00D171CE" w:rsidRPr="00721A78">
          <w:rPr>
            <w:rStyle w:val="Hyperlink"/>
            <w:noProof/>
          </w:rPr>
          <w:t>ANNEX H</w:t>
        </w:r>
        <w:r w:rsidR="00AC4072">
          <w:rPr>
            <w:rStyle w:val="Hyperlink"/>
            <w:noProof/>
          </w:rPr>
          <w:tab/>
        </w:r>
        <w:r w:rsidR="00D171CE" w:rsidRPr="00721A78">
          <w:rPr>
            <w:rStyle w:val="Hyperlink"/>
            <w:noProof/>
          </w:rPr>
          <w:t xml:space="preserve">Effect of undetected errors in calculating </w:t>
        </w:r>
        <w:r w:rsidR="00AC4072">
          <w:rPr>
            <w:rStyle w:val="Hyperlink"/>
            <w:noProof/>
          </w:rPr>
          <w:br/>
        </w:r>
        <w:r w:rsidR="00D171CE" w:rsidRPr="00721A78">
          <w:rPr>
            <w:rStyle w:val="Hyperlink"/>
            <w:noProof/>
          </w:rPr>
          <w:t>the probability of Codeword rejection</w:t>
        </w:r>
        <w:r w:rsidR="00D171CE" w:rsidRPr="00D171CE">
          <w:rPr>
            <w:b w:val="0"/>
            <w:noProof/>
          </w:rPr>
          <w:tab/>
        </w:r>
        <w:r w:rsidR="00D171CE">
          <w:rPr>
            <w:noProof/>
          </w:rPr>
          <w:fldChar w:fldCharType="begin"/>
        </w:r>
        <w:r w:rsidR="00D171CE">
          <w:rPr>
            <w:noProof/>
          </w:rPr>
          <w:instrText xml:space="preserve"> PAGEREF _Toc71968948 \h </w:instrText>
        </w:r>
        <w:r w:rsidR="00D171CE">
          <w:rPr>
            <w:noProof/>
          </w:rPr>
        </w:r>
        <w:r w:rsidR="00D171CE">
          <w:rPr>
            <w:noProof/>
          </w:rPr>
          <w:fldChar w:fldCharType="separate"/>
        </w:r>
        <w:r w:rsidR="00D46CA3">
          <w:rPr>
            <w:noProof/>
          </w:rPr>
          <w:t>H-1</w:t>
        </w:r>
        <w:r w:rsidR="00D171CE">
          <w:rPr>
            <w:noProof/>
          </w:rPr>
          <w:fldChar w:fldCharType="end"/>
        </w:r>
      </w:hyperlink>
    </w:p>
    <w:p w14:paraId="46D6CD96" w14:textId="77777777" w:rsidR="00C04BE9" w:rsidRDefault="00D171CE" w:rsidP="00AC4072">
      <w:pPr>
        <w:pStyle w:val="toccolumnheadings"/>
        <w:spacing w:before="480"/>
      </w:pPr>
      <w:r>
        <w:fldChar w:fldCharType="end"/>
      </w:r>
      <w:r>
        <w:t>Figure</w:t>
      </w:r>
    </w:p>
    <w:p w14:paraId="3999C936" w14:textId="62CFE3F8" w:rsidR="00D171CE" w:rsidRPr="00B26058" w:rsidRDefault="00D171CE" w:rsidP="00D171CE">
      <w:pPr>
        <w:pStyle w:val="TOCF"/>
        <w:ind w:left="720" w:hanging="720"/>
        <w:rPr>
          <w:rFonts w:hAnsi="Calibri"/>
          <w:b/>
          <w:caps/>
          <w:noProof/>
          <w:szCs w:val="22"/>
        </w:rPr>
      </w:pPr>
      <w:r>
        <w:fldChar w:fldCharType="begin"/>
      </w:r>
      <w:r>
        <w:instrText xml:space="preserve"> TOC \F G \h \* MERGEFORMAT </w:instrText>
      </w:r>
      <w:r>
        <w:fldChar w:fldCharType="separate"/>
      </w:r>
      <w:hyperlink w:anchor="_Toc71968949" w:history="1">
        <w:r w:rsidRPr="00A7753A">
          <w:rPr>
            <w:rStyle w:val="Hyperlink"/>
            <w:noProof/>
          </w:rPr>
          <w:t>2-1</w:t>
        </w:r>
        <w:r w:rsidRPr="00B26058">
          <w:rPr>
            <w:rFonts w:hAnsi="Calibri"/>
            <w:b/>
            <w:caps/>
            <w:noProof/>
            <w:szCs w:val="22"/>
          </w:rPr>
          <w:tab/>
        </w:r>
        <w:r w:rsidRPr="00A7753A">
          <w:rPr>
            <w:rStyle w:val="Hyperlink"/>
            <w:noProof/>
          </w:rPr>
          <w:t>Related Standards and Layers</w:t>
        </w:r>
        <w:r>
          <w:rPr>
            <w:noProof/>
          </w:rPr>
          <w:tab/>
        </w:r>
        <w:r>
          <w:rPr>
            <w:noProof/>
          </w:rPr>
          <w:fldChar w:fldCharType="begin"/>
        </w:r>
        <w:r>
          <w:rPr>
            <w:noProof/>
          </w:rPr>
          <w:instrText xml:space="preserve"> PAGEREF _Toc71968949 \h </w:instrText>
        </w:r>
        <w:r>
          <w:rPr>
            <w:noProof/>
          </w:rPr>
        </w:r>
        <w:r>
          <w:rPr>
            <w:noProof/>
          </w:rPr>
          <w:fldChar w:fldCharType="separate"/>
        </w:r>
        <w:r w:rsidR="00D46CA3">
          <w:rPr>
            <w:noProof/>
          </w:rPr>
          <w:t>2-1</w:t>
        </w:r>
        <w:r>
          <w:rPr>
            <w:noProof/>
          </w:rPr>
          <w:fldChar w:fldCharType="end"/>
        </w:r>
      </w:hyperlink>
    </w:p>
    <w:p w14:paraId="5BC8EEAA" w14:textId="5769DFCE" w:rsidR="00D171CE" w:rsidRPr="00B26058" w:rsidRDefault="00303AAD" w:rsidP="00D171CE">
      <w:pPr>
        <w:pStyle w:val="TOCF"/>
        <w:ind w:left="720" w:hanging="720"/>
        <w:rPr>
          <w:rFonts w:hAnsi="Calibri"/>
          <w:b/>
          <w:caps/>
          <w:noProof/>
          <w:szCs w:val="22"/>
        </w:rPr>
      </w:pPr>
      <w:hyperlink w:anchor="_Toc71968950" w:history="1">
        <w:r w:rsidR="00D171CE" w:rsidRPr="00A7753A">
          <w:rPr>
            <w:rStyle w:val="Hyperlink"/>
            <w:noProof/>
          </w:rPr>
          <w:t>2-2</w:t>
        </w:r>
        <w:r w:rsidR="00D171CE" w:rsidRPr="00B26058">
          <w:rPr>
            <w:rFonts w:hAnsi="Calibri"/>
            <w:b/>
            <w:caps/>
            <w:noProof/>
            <w:szCs w:val="22"/>
          </w:rPr>
          <w:tab/>
        </w:r>
        <w:r w:rsidR="00D171CE" w:rsidRPr="00A7753A">
          <w:rPr>
            <w:rStyle w:val="Hyperlink"/>
            <w:noProof/>
          </w:rPr>
          <w:t>Procedures at the Sending End When BCH Coding Is Used</w:t>
        </w:r>
        <w:r w:rsidR="00D171CE">
          <w:rPr>
            <w:noProof/>
          </w:rPr>
          <w:tab/>
        </w:r>
        <w:r w:rsidR="00D171CE">
          <w:rPr>
            <w:noProof/>
          </w:rPr>
          <w:fldChar w:fldCharType="begin"/>
        </w:r>
        <w:r w:rsidR="00D171CE">
          <w:rPr>
            <w:noProof/>
          </w:rPr>
          <w:instrText xml:space="preserve"> PAGEREF _Toc71968950 \h </w:instrText>
        </w:r>
        <w:r w:rsidR="00D171CE">
          <w:rPr>
            <w:noProof/>
          </w:rPr>
        </w:r>
        <w:r w:rsidR="00D171CE">
          <w:rPr>
            <w:noProof/>
          </w:rPr>
          <w:fldChar w:fldCharType="separate"/>
        </w:r>
        <w:r w:rsidR="00D46CA3">
          <w:rPr>
            <w:noProof/>
          </w:rPr>
          <w:t>2-3</w:t>
        </w:r>
        <w:r w:rsidR="00D171CE">
          <w:rPr>
            <w:noProof/>
          </w:rPr>
          <w:fldChar w:fldCharType="end"/>
        </w:r>
      </w:hyperlink>
    </w:p>
    <w:p w14:paraId="4678C5A0" w14:textId="22F67AB6" w:rsidR="00D171CE" w:rsidRPr="00B26058" w:rsidRDefault="00303AAD" w:rsidP="00D171CE">
      <w:pPr>
        <w:pStyle w:val="TOCF"/>
        <w:ind w:left="720" w:hanging="720"/>
        <w:rPr>
          <w:rFonts w:hAnsi="Calibri"/>
          <w:noProof/>
          <w:szCs w:val="22"/>
        </w:rPr>
      </w:pPr>
      <w:hyperlink w:anchor="_Toc71968951" w:history="1">
        <w:r w:rsidR="00D171CE" w:rsidRPr="00A7753A">
          <w:rPr>
            <w:rStyle w:val="Hyperlink"/>
            <w:noProof/>
          </w:rPr>
          <w:t>2-3</w:t>
        </w:r>
        <w:r w:rsidR="00D171CE" w:rsidRPr="00B26058">
          <w:rPr>
            <w:rFonts w:hAnsi="Calibri"/>
            <w:noProof/>
            <w:szCs w:val="22"/>
          </w:rPr>
          <w:tab/>
        </w:r>
        <w:r w:rsidR="00D171CE" w:rsidRPr="00A7753A">
          <w:rPr>
            <w:rStyle w:val="Hyperlink"/>
            <w:noProof/>
          </w:rPr>
          <w:t>Procedures at the Sending End When LDPC Coding Is Used</w:t>
        </w:r>
        <w:r w:rsidR="00D171CE">
          <w:rPr>
            <w:noProof/>
          </w:rPr>
          <w:tab/>
        </w:r>
        <w:r w:rsidR="00D171CE">
          <w:rPr>
            <w:noProof/>
          </w:rPr>
          <w:fldChar w:fldCharType="begin"/>
        </w:r>
        <w:r w:rsidR="00D171CE">
          <w:rPr>
            <w:noProof/>
          </w:rPr>
          <w:instrText xml:space="preserve"> PAGEREF _Toc71968951 \h </w:instrText>
        </w:r>
        <w:r w:rsidR="00D171CE">
          <w:rPr>
            <w:noProof/>
          </w:rPr>
        </w:r>
        <w:r w:rsidR="00D171CE">
          <w:rPr>
            <w:noProof/>
          </w:rPr>
          <w:fldChar w:fldCharType="separate"/>
        </w:r>
        <w:r w:rsidR="00D46CA3">
          <w:rPr>
            <w:noProof/>
          </w:rPr>
          <w:t>2-4</w:t>
        </w:r>
        <w:r w:rsidR="00D171CE">
          <w:rPr>
            <w:noProof/>
          </w:rPr>
          <w:fldChar w:fldCharType="end"/>
        </w:r>
      </w:hyperlink>
    </w:p>
    <w:p w14:paraId="22426B1C" w14:textId="5EA6194C" w:rsidR="00D171CE" w:rsidRPr="00B26058" w:rsidRDefault="00303AAD" w:rsidP="00D171CE">
      <w:pPr>
        <w:pStyle w:val="TOCF"/>
        <w:ind w:left="720" w:hanging="720"/>
        <w:rPr>
          <w:rFonts w:hAnsi="Calibri"/>
          <w:b/>
          <w:caps/>
          <w:noProof/>
          <w:szCs w:val="22"/>
        </w:rPr>
      </w:pPr>
      <w:hyperlink w:anchor="_Toc71968952" w:history="1">
        <w:r w:rsidR="00D171CE" w:rsidRPr="00A7753A">
          <w:rPr>
            <w:rStyle w:val="Hyperlink"/>
            <w:noProof/>
          </w:rPr>
          <w:t>2-4</w:t>
        </w:r>
        <w:r w:rsidR="00D171CE" w:rsidRPr="00B26058">
          <w:rPr>
            <w:rFonts w:hAnsi="Calibri"/>
            <w:b/>
            <w:caps/>
            <w:noProof/>
            <w:szCs w:val="22"/>
          </w:rPr>
          <w:tab/>
        </w:r>
        <w:r w:rsidR="00D171CE" w:rsidRPr="00A7753A">
          <w:rPr>
            <w:rStyle w:val="Hyperlink"/>
            <w:noProof/>
          </w:rPr>
          <w:t>Procedures at the Receiving End When BCH Coding Is Used</w:t>
        </w:r>
        <w:r w:rsidR="00D171CE">
          <w:rPr>
            <w:noProof/>
          </w:rPr>
          <w:tab/>
        </w:r>
        <w:r w:rsidR="00D171CE">
          <w:rPr>
            <w:noProof/>
          </w:rPr>
          <w:fldChar w:fldCharType="begin"/>
        </w:r>
        <w:r w:rsidR="00D171CE">
          <w:rPr>
            <w:noProof/>
          </w:rPr>
          <w:instrText xml:space="preserve"> PAGEREF _Toc71968952 \h </w:instrText>
        </w:r>
        <w:r w:rsidR="00D171CE">
          <w:rPr>
            <w:noProof/>
          </w:rPr>
        </w:r>
        <w:r w:rsidR="00D171CE">
          <w:rPr>
            <w:noProof/>
          </w:rPr>
          <w:fldChar w:fldCharType="separate"/>
        </w:r>
        <w:r w:rsidR="00D46CA3">
          <w:rPr>
            <w:noProof/>
          </w:rPr>
          <w:t>2-5</w:t>
        </w:r>
        <w:r w:rsidR="00D171CE">
          <w:rPr>
            <w:noProof/>
          </w:rPr>
          <w:fldChar w:fldCharType="end"/>
        </w:r>
      </w:hyperlink>
    </w:p>
    <w:p w14:paraId="6913DECC" w14:textId="23D317B6" w:rsidR="00D171CE" w:rsidRPr="00B26058" w:rsidRDefault="00303AAD" w:rsidP="00D171CE">
      <w:pPr>
        <w:pStyle w:val="TOCF"/>
        <w:ind w:left="720" w:hanging="720"/>
        <w:rPr>
          <w:rFonts w:hAnsi="Calibri"/>
          <w:noProof/>
          <w:szCs w:val="22"/>
        </w:rPr>
      </w:pPr>
      <w:hyperlink w:anchor="_Toc71968953" w:history="1">
        <w:r w:rsidR="00D171CE" w:rsidRPr="00A7753A">
          <w:rPr>
            <w:rStyle w:val="Hyperlink"/>
            <w:noProof/>
          </w:rPr>
          <w:t>2-5</w:t>
        </w:r>
        <w:r w:rsidR="00D171CE" w:rsidRPr="00B26058">
          <w:rPr>
            <w:rFonts w:hAnsi="Calibri"/>
            <w:noProof/>
            <w:szCs w:val="22"/>
          </w:rPr>
          <w:tab/>
        </w:r>
        <w:r w:rsidR="00D171CE" w:rsidRPr="00A7753A">
          <w:rPr>
            <w:rStyle w:val="Hyperlink"/>
            <w:noProof/>
          </w:rPr>
          <w:t>Procedures at the Receiving End When LDPC Coding Is Used</w:t>
        </w:r>
        <w:r w:rsidR="00D171CE">
          <w:rPr>
            <w:noProof/>
          </w:rPr>
          <w:tab/>
        </w:r>
        <w:r w:rsidR="00D171CE">
          <w:rPr>
            <w:noProof/>
          </w:rPr>
          <w:fldChar w:fldCharType="begin"/>
        </w:r>
        <w:r w:rsidR="00D171CE">
          <w:rPr>
            <w:noProof/>
          </w:rPr>
          <w:instrText xml:space="preserve"> PAGEREF _Toc71968953 \h </w:instrText>
        </w:r>
        <w:r w:rsidR="00D171CE">
          <w:rPr>
            <w:noProof/>
          </w:rPr>
        </w:r>
        <w:r w:rsidR="00D171CE">
          <w:rPr>
            <w:noProof/>
          </w:rPr>
          <w:fldChar w:fldCharType="separate"/>
        </w:r>
        <w:r w:rsidR="00D46CA3">
          <w:rPr>
            <w:noProof/>
          </w:rPr>
          <w:t>2-6</w:t>
        </w:r>
        <w:r w:rsidR="00D171CE">
          <w:rPr>
            <w:noProof/>
          </w:rPr>
          <w:fldChar w:fldCharType="end"/>
        </w:r>
      </w:hyperlink>
    </w:p>
    <w:p w14:paraId="3A5718D8" w14:textId="0A820F72" w:rsidR="00D171CE" w:rsidRPr="00B26058" w:rsidRDefault="00303AAD" w:rsidP="00D171CE">
      <w:pPr>
        <w:pStyle w:val="TOCF"/>
        <w:ind w:left="720" w:hanging="720"/>
        <w:rPr>
          <w:rFonts w:hAnsi="Calibri"/>
          <w:b/>
          <w:caps/>
          <w:noProof/>
          <w:szCs w:val="22"/>
        </w:rPr>
      </w:pPr>
      <w:hyperlink w:anchor="_Toc71968954" w:history="1">
        <w:r w:rsidR="00D171CE" w:rsidRPr="00A7753A">
          <w:rPr>
            <w:rStyle w:val="Hyperlink"/>
            <w:noProof/>
          </w:rPr>
          <w:t>3-1</w:t>
        </w:r>
        <w:r w:rsidR="00D171CE" w:rsidRPr="00B26058">
          <w:rPr>
            <w:rFonts w:hAnsi="Calibri"/>
            <w:b/>
            <w:caps/>
            <w:noProof/>
            <w:szCs w:val="22"/>
          </w:rPr>
          <w:tab/>
        </w:r>
        <w:r w:rsidR="00D171CE" w:rsidRPr="00A7753A">
          <w:rPr>
            <w:rStyle w:val="Hyperlink"/>
            <w:noProof/>
          </w:rPr>
          <w:t>Format of a BCH Codeword</w:t>
        </w:r>
        <w:r w:rsidR="00D171CE">
          <w:rPr>
            <w:noProof/>
          </w:rPr>
          <w:tab/>
        </w:r>
        <w:r w:rsidR="00D171CE">
          <w:rPr>
            <w:noProof/>
          </w:rPr>
          <w:fldChar w:fldCharType="begin"/>
        </w:r>
        <w:r w:rsidR="00D171CE">
          <w:rPr>
            <w:noProof/>
          </w:rPr>
          <w:instrText xml:space="preserve"> PAGEREF _Toc71968954 \h </w:instrText>
        </w:r>
        <w:r w:rsidR="00D171CE">
          <w:rPr>
            <w:noProof/>
          </w:rPr>
        </w:r>
        <w:r w:rsidR="00D171CE">
          <w:rPr>
            <w:noProof/>
          </w:rPr>
          <w:fldChar w:fldCharType="separate"/>
        </w:r>
        <w:r w:rsidR="00D46CA3">
          <w:rPr>
            <w:noProof/>
          </w:rPr>
          <w:t>3-2</w:t>
        </w:r>
        <w:r w:rsidR="00D171CE">
          <w:rPr>
            <w:noProof/>
          </w:rPr>
          <w:fldChar w:fldCharType="end"/>
        </w:r>
      </w:hyperlink>
    </w:p>
    <w:p w14:paraId="3A60DD0D" w14:textId="55D8F766" w:rsidR="00D171CE" w:rsidRPr="00B26058" w:rsidRDefault="00303AAD" w:rsidP="00D171CE">
      <w:pPr>
        <w:pStyle w:val="TOCF"/>
        <w:ind w:left="720" w:hanging="720"/>
        <w:rPr>
          <w:rFonts w:hAnsi="Calibri"/>
          <w:b/>
          <w:caps/>
          <w:noProof/>
          <w:szCs w:val="22"/>
        </w:rPr>
      </w:pPr>
      <w:hyperlink w:anchor="_Toc71968955" w:history="1">
        <w:r w:rsidR="00D171CE" w:rsidRPr="00A7753A">
          <w:rPr>
            <w:rStyle w:val="Hyperlink"/>
            <w:noProof/>
          </w:rPr>
          <w:t>3-2</w:t>
        </w:r>
        <w:r w:rsidR="00D171CE" w:rsidRPr="00B26058">
          <w:rPr>
            <w:rFonts w:hAnsi="Calibri"/>
            <w:b/>
            <w:caps/>
            <w:noProof/>
            <w:szCs w:val="22"/>
          </w:rPr>
          <w:tab/>
        </w:r>
        <w:r w:rsidR="00D171CE" w:rsidRPr="00A7753A">
          <w:rPr>
            <w:rStyle w:val="Hyperlink"/>
            <w:noProof/>
          </w:rPr>
          <w:t>Example of Breaking ‘Frames’ into BCH Codewords</w:t>
        </w:r>
        <w:r w:rsidR="00D171CE">
          <w:rPr>
            <w:noProof/>
          </w:rPr>
          <w:tab/>
        </w:r>
        <w:r w:rsidR="00D171CE">
          <w:rPr>
            <w:noProof/>
          </w:rPr>
          <w:fldChar w:fldCharType="begin"/>
        </w:r>
        <w:r w:rsidR="00D171CE">
          <w:rPr>
            <w:noProof/>
          </w:rPr>
          <w:instrText xml:space="preserve"> PAGEREF _Toc71968955 \h </w:instrText>
        </w:r>
        <w:r w:rsidR="00D171CE">
          <w:rPr>
            <w:noProof/>
          </w:rPr>
        </w:r>
        <w:r w:rsidR="00D171CE">
          <w:rPr>
            <w:noProof/>
          </w:rPr>
          <w:fldChar w:fldCharType="separate"/>
        </w:r>
        <w:r w:rsidR="00D46CA3">
          <w:rPr>
            <w:noProof/>
          </w:rPr>
          <w:t>3-4</w:t>
        </w:r>
        <w:r w:rsidR="00D171CE">
          <w:rPr>
            <w:noProof/>
          </w:rPr>
          <w:fldChar w:fldCharType="end"/>
        </w:r>
      </w:hyperlink>
    </w:p>
    <w:p w14:paraId="310D199C" w14:textId="7F6AB465" w:rsidR="00D171CE" w:rsidRPr="00B26058" w:rsidRDefault="00303AAD" w:rsidP="00D171CE">
      <w:pPr>
        <w:pStyle w:val="TOCF"/>
        <w:ind w:left="720" w:hanging="720"/>
        <w:rPr>
          <w:rFonts w:hAnsi="Calibri"/>
          <w:noProof/>
          <w:szCs w:val="22"/>
        </w:rPr>
      </w:pPr>
      <w:hyperlink w:anchor="_Toc71968956" w:history="1">
        <w:r w:rsidR="00D171CE" w:rsidRPr="00A7753A">
          <w:rPr>
            <w:rStyle w:val="Hyperlink"/>
            <w:noProof/>
          </w:rPr>
          <w:t>4-1</w:t>
        </w:r>
        <w:r w:rsidR="00D171CE" w:rsidRPr="00B26058">
          <w:rPr>
            <w:rFonts w:hAnsi="Calibri"/>
            <w:noProof/>
            <w:szCs w:val="22"/>
          </w:rPr>
          <w:tab/>
        </w:r>
        <w:r w:rsidR="00D171CE" w:rsidRPr="00A7753A">
          <w:rPr>
            <w:rStyle w:val="Hyperlink"/>
            <w:noProof/>
          </w:rPr>
          <w:t>Protograph for Short Blocklength LDPC Codes</w:t>
        </w:r>
        <w:r w:rsidR="00D171CE">
          <w:rPr>
            <w:noProof/>
          </w:rPr>
          <w:tab/>
        </w:r>
        <w:r w:rsidR="00D171CE">
          <w:rPr>
            <w:noProof/>
          </w:rPr>
          <w:fldChar w:fldCharType="begin"/>
        </w:r>
        <w:r w:rsidR="00D171CE">
          <w:rPr>
            <w:noProof/>
          </w:rPr>
          <w:instrText xml:space="preserve"> PAGEREF _Toc71968956 \h </w:instrText>
        </w:r>
        <w:r w:rsidR="00D171CE">
          <w:rPr>
            <w:noProof/>
          </w:rPr>
        </w:r>
        <w:r w:rsidR="00D171CE">
          <w:rPr>
            <w:noProof/>
          </w:rPr>
          <w:fldChar w:fldCharType="separate"/>
        </w:r>
        <w:r w:rsidR="00D46CA3">
          <w:rPr>
            <w:noProof/>
          </w:rPr>
          <w:t>4-2</w:t>
        </w:r>
        <w:r w:rsidR="00D171CE">
          <w:rPr>
            <w:noProof/>
          </w:rPr>
          <w:fldChar w:fldCharType="end"/>
        </w:r>
      </w:hyperlink>
    </w:p>
    <w:p w14:paraId="5E9C4000" w14:textId="3F91CBC4" w:rsidR="00D171CE" w:rsidRPr="00B26058" w:rsidRDefault="00A21D13" w:rsidP="00D171CE">
      <w:pPr>
        <w:pStyle w:val="TOCF"/>
        <w:ind w:left="720" w:hanging="720"/>
        <w:rPr>
          <w:rFonts w:hAnsi="Calibri"/>
          <w:noProof/>
          <w:szCs w:val="22"/>
        </w:rPr>
      </w:pPr>
      <w:r>
        <w:fldChar w:fldCharType="begin"/>
      </w:r>
      <w:r>
        <w:instrText xml:space="preserve"> HYPERLINK \l "_Toc71968957" </w:instrText>
      </w:r>
      <w:r>
        <w:fldChar w:fldCharType="separate"/>
      </w:r>
      <w:r w:rsidR="00D171CE" w:rsidRPr="00A7753A">
        <w:rPr>
          <w:rStyle w:val="Hyperlink"/>
          <w:noProof/>
        </w:rPr>
        <w:t>4-2</w:t>
      </w:r>
      <w:r w:rsidR="00D171CE" w:rsidRPr="00B26058">
        <w:rPr>
          <w:rFonts w:hAnsi="Calibri"/>
          <w:noProof/>
          <w:szCs w:val="22"/>
        </w:rPr>
        <w:tab/>
      </w:r>
      <w:r w:rsidR="00D171CE" w:rsidRPr="00A7753A">
        <w:rPr>
          <w:rStyle w:val="Hyperlink"/>
          <w:noProof/>
        </w:rPr>
        <w:t>Parity Check Matrix for (128,64) LDPC Code</w:t>
      </w:r>
      <w:r w:rsidR="00D171CE">
        <w:rPr>
          <w:noProof/>
        </w:rPr>
        <w:tab/>
      </w:r>
      <w:r w:rsidR="00D171CE">
        <w:rPr>
          <w:noProof/>
        </w:rPr>
        <w:fldChar w:fldCharType="begin"/>
      </w:r>
      <w:r w:rsidR="00D171CE">
        <w:rPr>
          <w:noProof/>
        </w:rPr>
        <w:instrText xml:space="preserve"> PAGEREF _Toc71968957 \h </w:instrText>
      </w:r>
      <w:r w:rsidR="00D171CE">
        <w:rPr>
          <w:noProof/>
        </w:rPr>
      </w:r>
      <w:r w:rsidR="00D171CE">
        <w:rPr>
          <w:noProof/>
        </w:rPr>
        <w:fldChar w:fldCharType="separate"/>
      </w:r>
      <w:ins w:id="7" w:author="Kenneth Andrews" w:date="2021-07-08T18:38:00Z">
        <w:r w:rsidR="00D46CA3">
          <w:rPr>
            <w:noProof/>
          </w:rPr>
          <w:t>4-4</w:t>
        </w:r>
      </w:ins>
      <w:r w:rsidR="00D171CE">
        <w:rPr>
          <w:noProof/>
        </w:rPr>
        <w:fldChar w:fldCharType="end"/>
      </w:r>
      <w:r>
        <w:rPr>
          <w:noProof/>
        </w:rPr>
        <w:fldChar w:fldCharType="end"/>
      </w:r>
    </w:p>
    <w:p w14:paraId="2B502109" w14:textId="3E77B813" w:rsidR="00D171CE" w:rsidRPr="00B26058" w:rsidRDefault="00303AAD" w:rsidP="00D171CE">
      <w:pPr>
        <w:pStyle w:val="TOCF"/>
        <w:ind w:left="720" w:hanging="720"/>
        <w:rPr>
          <w:rFonts w:hAnsi="Calibri"/>
          <w:noProof/>
          <w:szCs w:val="22"/>
        </w:rPr>
      </w:pPr>
      <w:hyperlink w:anchor="_Toc71968958" w:history="1">
        <w:r w:rsidR="00D171CE" w:rsidRPr="00A7753A">
          <w:rPr>
            <w:rStyle w:val="Hyperlink"/>
            <w:noProof/>
          </w:rPr>
          <w:t>4-3</w:t>
        </w:r>
        <w:r w:rsidR="00D171CE" w:rsidRPr="00B26058">
          <w:rPr>
            <w:rFonts w:hAnsi="Calibri"/>
            <w:noProof/>
            <w:szCs w:val="22"/>
          </w:rPr>
          <w:tab/>
        </w:r>
        <w:r w:rsidR="00D171CE" w:rsidRPr="00A7753A">
          <w:rPr>
            <w:rStyle w:val="Hyperlink"/>
            <w:noProof/>
          </w:rPr>
          <w:t>Components of the Coding and Synchronization Sublayer</w:t>
        </w:r>
        <w:r w:rsidR="00D171CE">
          <w:rPr>
            <w:noProof/>
          </w:rPr>
          <w:tab/>
        </w:r>
        <w:r w:rsidR="00D171CE">
          <w:rPr>
            <w:noProof/>
          </w:rPr>
          <w:fldChar w:fldCharType="begin"/>
        </w:r>
        <w:r w:rsidR="00D171CE">
          <w:rPr>
            <w:noProof/>
          </w:rPr>
          <w:instrText xml:space="preserve"> PAGEREF _Toc71968958 \h </w:instrText>
        </w:r>
        <w:r w:rsidR="00D171CE">
          <w:rPr>
            <w:noProof/>
          </w:rPr>
        </w:r>
        <w:r w:rsidR="00D171CE">
          <w:rPr>
            <w:noProof/>
          </w:rPr>
          <w:fldChar w:fldCharType="separate"/>
        </w:r>
        <w:r w:rsidR="00D46CA3">
          <w:rPr>
            <w:noProof/>
          </w:rPr>
          <w:t>4-5</w:t>
        </w:r>
        <w:r w:rsidR="00D171CE">
          <w:rPr>
            <w:noProof/>
          </w:rPr>
          <w:fldChar w:fldCharType="end"/>
        </w:r>
      </w:hyperlink>
    </w:p>
    <w:p w14:paraId="3C10125D" w14:textId="7AF54EA2" w:rsidR="00D171CE" w:rsidRPr="00B26058" w:rsidRDefault="00303AAD" w:rsidP="00D171CE">
      <w:pPr>
        <w:pStyle w:val="TOCF"/>
        <w:ind w:left="720" w:hanging="720"/>
        <w:rPr>
          <w:rFonts w:hAnsi="Calibri"/>
          <w:b/>
          <w:caps/>
          <w:noProof/>
          <w:szCs w:val="22"/>
        </w:rPr>
      </w:pPr>
      <w:hyperlink w:anchor="_Toc71968959" w:history="1">
        <w:r w:rsidR="00D171CE" w:rsidRPr="00A7753A">
          <w:rPr>
            <w:rStyle w:val="Hyperlink"/>
            <w:noProof/>
          </w:rPr>
          <w:t>5-1</w:t>
        </w:r>
        <w:r w:rsidR="00D171CE" w:rsidRPr="00B26058">
          <w:rPr>
            <w:rFonts w:hAnsi="Calibri"/>
            <w:b/>
            <w:caps/>
            <w:noProof/>
            <w:szCs w:val="22"/>
          </w:rPr>
          <w:tab/>
        </w:r>
        <w:r w:rsidR="00D171CE" w:rsidRPr="00A7753A">
          <w:rPr>
            <w:rStyle w:val="Hyperlink"/>
            <w:noProof/>
          </w:rPr>
          <w:t>Format of a CLTU</w:t>
        </w:r>
        <w:r w:rsidR="00D171CE">
          <w:rPr>
            <w:noProof/>
          </w:rPr>
          <w:tab/>
        </w:r>
        <w:r w:rsidR="00D171CE">
          <w:rPr>
            <w:noProof/>
          </w:rPr>
          <w:fldChar w:fldCharType="begin"/>
        </w:r>
        <w:r w:rsidR="00D171CE">
          <w:rPr>
            <w:noProof/>
          </w:rPr>
          <w:instrText xml:space="preserve"> PAGEREF _Toc71968959 \h </w:instrText>
        </w:r>
        <w:r w:rsidR="00D171CE">
          <w:rPr>
            <w:noProof/>
          </w:rPr>
        </w:r>
        <w:r w:rsidR="00D171CE">
          <w:rPr>
            <w:noProof/>
          </w:rPr>
          <w:fldChar w:fldCharType="separate"/>
        </w:r>
        <w:r w:rsidR="00D46CA3">
          <w:rPr>
            <w:noProof/>
          </w:rPr>
          <w:t>5-1</w:t>
        </w:r>
        <w:r w:rsidR="00D171CE">
          <w:rPr>
            <w:noProof/>
          </w:rPr>
          <w:fldChar w:fldCharType="end"/>
        </w:r>
      </w:hyperlink>
    </w:p>
    <w:p w14:paraId="4F9D472F" w14:textId="5506AE6B" w:rsidR="00D171CE" w:rsidRPr="00B26058" w:rsidRDefault="00303AAD" w:rsidP="00D171CE">
      <w:pPr>
        <w:pStyle w:val="TOCF"/>
        <w:ind w:left="720" w:hanging="720"/>
        <w:rPr>
          <w:rFonts w:hAnsi="Calibri"/>
          <w:b/>
          <w:caps/>
          <w:noProof/>
          <w:szCs w:val="22"/>
        </w:rPr>
      </w:pPr>
      <w:hyperlink w:anchor="_Toc71968960" w:history="1">
        <w:r w:rsidR="00D171CE" w:rsidRPr="00A7753A">
          <w:rPr>
            <w:rStyle w:val="Hyperlink"/>
            <w:noProof/>
          </w:rPr>
          <w:t>5-2</w:t>
        </w:r>
        <w:r w:rsidR="00D171CE" w:rsidRPr="00B26058">
          <w:rPr>
            <w:rFonts w:hAnsi="Calibri"/>
            <w:b/>
            <w:caps/>
            <w:noProof/>
            <w:szCs w:val="22"/>
          </w:rPr>
          <w:tab/>
        </w:r>
        <w:r w:rsidR="00D171CE" w:rsidRPr="00A7753A">
          <w:rPr>
            <w:rStyle w:val="Hyperlink"/>
            <w:noProof/>
          </w:rPr>
          <w:t>Example of BCH Codewords in a CLTU</w:t>
        </w:r>
        <w:r w:rsidR="00D171CE">
          <w:rPr>
            <w:noProof/>
          </w:rPr>
          <w:tab/>
        </w:r>
        <w:r w:rsidR="00D171CE">
          <w:rPr>
            <w:noProof/>
          </w:rPr>
          <w:fldChar w:fldCharType="begin"/>
        </w:r>
        <w:r w:rsidR="00D171CE">
          <w:rPr>
            <w:noProof/>
          </w:rPr>
          <w:instrText xml:space="preserve"> PAGEREF _Toc71968960 \h </w:instrText>
        </w:r>
        <w:r w:rsidR="00D171CE">
          <w:rPr>
            <w:noProof/>
          </w:rPr>
        </w:r>
        <w:r w:rsidR="00D171CE">
          <w:rPr>
            <w:noProof/>
          </w:rPr>
          <w:fldChar w:fldCharType="separate"/>
        </w:r>
        <w:r w:rsidR="00D46CA3">
          <w:rPr>
            <w:noProof/>
          </w:rPr>
          <w:t>5-2</w:t>
        </w:r>
        <w:r w:rsidR="00D171CE">
          <w:rPr>
            <w:noProof/>
          </w:rPr>
          <w:fldChar w:fldCharType="end"/>
        </w:r>
      </w:hyperlink>
    </w:p>
    <w:p w14:paraId="5FC0C843" w14:textId="430BD717" w:rsidR="00D171CE" w:rsidRPr="00B26058" w:rsidRDefault="00303AAD" w:rsidP="00D171CE">
      <w:pPr>
        <w:pStyle w:val="TOCF"/>
        <w:ind w:left="720" w:hanging="720"/>
        <w:rPr>
          <w:rFonts w:hAnsi="Calibri"/>
          <w:b/>
          <w:caps/>
          <w:noProof/>
          <w:szCs w:val="22"/>
        </w:rPr>
      </w:pPr>
      <w:hyperlink w:anchor="_Toc71968961" w:history="1">
        <w:r w:rsidR="00D171CE" w:rsidRPr="00A7753A">
          <w:rPr>
            <w:rStyle w:val="Hyperlink"/>
            <w:noProof/>
          </w:rPr>
          <w:t>5-3</w:t>
        </w:r>
        <w:r w:rsidR="00D171CE" w:rsidRPr="00B26058">
          <w:rPr>
            <w:rFonts w:hAnsi="Calibri"/>
            <w:b/>
            <w:caps/>
            <w:noProof/>
            <w:szCs w:val="22"/>
          </w:rPr>
          <w:tab/>
        </w:r>
        <w:r w:rsidR="00D171CE" w:rsidRPr="00A7753A">
          <w:rPr>
            <w:rStyle w:val="Hyperlink"/>
            <w:noProof/>
          </w:rPr>
          <w:t>Start Sequence with BCH Coding</w:t>
        </w:r>
        <w:r w:rsidR="00D171CE">
          <w:rPr>
            <w:noProof/>
          </w:rPr>
          <w:tab/>
        </w:r>
        <w:r w:rsidR="00D171CE">
          <w:rPr>
            <w:noProof/>
          </w:rPr>
          <w:fldChar w:fldCharType="begin"/>
        </w:r>
        <w:r w:rsidR="00D171CE">
          <w:rPr>
            <w:noProof/>
          </w:rPr>
          <w:instrText xml:space="preserve"> PAGEREF _Toc71968961 \h </w:instrText>
        </w:r>
        <w:r w:rsidR="00D171CE">
          <w:rPr>
            <w:noProof/>
          </w:rPr>
        </w:r>
        <w:r w:rsidR="00D171CE">
          <w:rPr>
            <w:noProof/>
          </w:rPr>
          <w:fldChar w:fldCharType="separate"/>
        </w:r>
        <w:r w:rsidR="00D46CA3">
          <w:rPr>
            <w:noProof/>
          </w:rPr>
          <w:t>5-2</w:t>
        </w:r>
        <w:r w:rsidR="00D171CE">
          <w:rPr>
            <w:noProof/>
          </w:rPr>
          <w:fldChar w:fldCharType="end"/>
        </w:r>
      </w:hyperlink>
    </w:p>
    <w:p w14:paraId="01CFABA7" w14:textId="23469DC2" w:rsidR="00D171CE" w:rsidRPr="00B26058" w:rsidRDefault="00303AAD" w:rsidP="00D171CE">
      <w:pPr>
        <w:pStyle w:val="TOCF"/>
        <w:ind w:left="720" w:hanging="720"/>
        <w:rPr>
          <w:rFonts w:hAnsi="Calibri"/>
          <w:noProof/>
          <w:szCs w:val="22"/>
        </w:rPr>
      </w:pPr>
      <w:hyperlink w:anchor="_Toc71968962" w:history="1">
        <w:r w:rsidR="00D171CE" w:rsidRPr="00A7753A">
          <w:rPr>
            <w:rStyle w:val="Hyperlink"/>
            <w:noProof/>
          </w:rPr>
          <w:t>6-1</w:t>
        </w:r>
        <w:r w:rsidR="00D171CE" w:rsidRPr="00B26058">
          <w:rPr>
            <w:rFonts w:hAnsi="Calibri"/>
            <w:noProof/>
            <w:szCs w:val="22"/>
          </w:rPr>
          <w:tab/>
        </w:r>
        <w:r w:rsidR="00D171CE" w:rsidRPr="00A7753A">
          <w:rPr>
            <w:rStyle w:val="Hyperlink"/>
            <w:noProof/>
          </w:rPr>
          <w:t>Format of a CLTU with LDPC Coding</w:t>
        </w:r>
        <w:r w:rsidR="00D171CE">
          <w:rPr>
            <w:noProof/>
          </w:rPr>
          <w:tab/>
        </w:r>
        <w:r w:rsidR="00D171CE">
          <w:rPr>
            <w:noProof/>
          </w:rPr>
          <w:fldChar w:fldCharType="begin"/>
        </w:r>
        <w:r w:rsidR="00D171CE">
          <w:rPr>
            <w:noProof/>
          </w:rPr>
          <w:instrText xml:space="preserve"> PAGEREF _Toc71968962 \h </w:instrText>
        </w:r>
        <w:r w:rsidR="00D171CE">
          <w:rPr>
            <w:noProof/>
          </w:rPr>
        </w:r>
        <w:r w:rsidR="00D171CE">
          <w:rPr>
            <w:noProof/>
          </w:rPr>
          <w:fldChar w:fldCharType="separate"/>
        </w:r>
        <w:r w:rsidR="00D46CA3">
          <w:rPr>
            <w:noProof/>
          </w:rPr>
          <w:t>6-2</w:t>
        </w:r>
        <w:r w:rsidR="00D171CE">
          <w:rPr>
            <w:noProof/>
          </w:rPr>
          <w:fldChar w:fldCharType="end"/>
        </w:r>
      </w:hyperlink>
    </w:p>
    <w:p w14:paraId="16F8DC12" w14:textId="23EAB8D5" w:rsidR="00D171CE" w:rsidRPr="00B26058" w:rsidRDefault="00303AAD" w:rsidP="00D171CE">
      <w:pPr>
        <w:pStyle w:val="TOCF"/>
        <w:ind w:left="720" w:hanging="720"/>
        <w:rPr>
          <w:rFonts w:hAnsi="Calibri"/>
          <w:noProof/>
          <w:szCs w:val="22"/>
        </w:rPr>
      </w:pPr>
      <w:hyperlink w:anchor="_Toc71968963" w:history="1">
        <w:r w:rsidR="00D171CE" w:rsidRPr="00A7753A">
          <w:rPr>
            <w:rStyle w:val="Hyperlink"/>
            <w:noProof/>
          </w:rPr>
          <w:t>6-2</w:t>
        </w:r>
        <w:r w:rsidR="00D171CE" w:rsidRPr="00B26058">
          <w:rPr>
            <w:rFonts w:hAnsi="Calibri"/>
            <w:noProof/>
            <w:szCs w:val="22"/>
          </w:rPr>
          <w:tab/>
        </w:r>
        <w:r w:rsidR="00D171CE" w:rsidRPr="00A7753A">
          <w:rPr>
            <w:rStyle w:val="Hyperlink"/>
            <w:noProof/>
          </w:rPr>
          <w:t>Start Sequence with LDPC Coding</w:t>
        </w:r>
        <w:r w:rsidR="00D171CE">
          <w:rPr>
            <w:noProof/>
          </w:rPr>
          <w:tab/>
        </w:r>
        <w:r w:rsidR="00D171CE">
          <w:rPr>
            <w:noProof/>
          </w:rPr>
          <w:fldChar w:fldCharType="begin"/>
        </w:r>
        <w:r w:rsidR="00D171CE">
          <w:rPr>
            <w:noProof/>
          </w:rPr>
          <w:instrText xml:space="preserve"> PAGEREF _Toc71968963 \h </w:instrText>
        </w:r>
        <w:r w:rsidR="00D171CE">
          <w:rPr>
            <w:noProof/>
          </w:rPr>
        </w:r>
        <w:r w:rsidR="00D171CE">
          <w:rPr>
            <w:noProof/>
          </w:rPr>
          <w:fldChar w:fldCharType="separate"/>
        </w:r>
        <w:r w:rsidR="00D46CA3">
          <w:rPr>
            <w:noProof/>
          </w:rPr>
          <w:t>6-2</w:t>
        </w:r>
        <w:r w:rsidR="00D171CE">
          <w:rPr>
            <w:noProof/>
          </w:rPr>
          <w:fldChar w:fldCharType="end"/>
        </w:r>
      </w:hyperlink>
    </w:p>
    <w:p w14:paraId="641F4D12" w14:textId="6160A58E" w:rsidR="00D171CE" w:rsidRPr="00B26058" w:rsidRDefault="00303AAD" w:rsidP="00D171CE">
      <w:pPr>
        <w:pStyle w:val="TOCF"/>
        <w:ind w:left="720" w:hanging="720"/>
        <w:rPr>
          <w:rFonts w:hAnsi="Calibri"/>
          <w:b/>
          <w:caps/>
          <w:noProof/>
          <w:szCs w:val="22"/>
        </w:rPr>
      </w:pPr>
      <w:hyperlink w:anchor="_Toc71968964" w:history="1">
        <w:r w:rsidR="00D171CE" w:rsidRPr="00A7753A">
          <w:rPr>
            <w:rStyle w:val="Hyperlink"/>
            <w:noProof/>
          </w:rPr>
          <w:t>7-1</w:t>
        </w:r>
        <w:r w:rsidR="00D171CE" w:rsidRPr="00B26058">
          <w:rPr>
            <w:rFonts w:hAnsi="Calibri"/>
            <w:b/>
            <w:caps/>
            <w:noProof/>
            <w:szCs w:val="22"/>
          </w:rPr>
          <w:tab/>
        </w:r>
        <w:r w:rsidR="00D171CE" w:rsidRPr="00A7753A">
          <w:rPr>
            <w:rStyle w:val="Hyperlink"/>
            <w:noProof/>
          </w:rPr>
          <w:t>PLOP-1 Carrier Modulation Modes</w:t>
        </w:r>
        <w:r w:rsidR="00D171CE">
          <w:rPr>
            <w:noProof/>
          </w:rPr>
          <w:tab/>
        </w:r>
        <w:r w:rsidR="00D171CE">
          <w:rPr>
            <w:noProof/>
          </w:rPr>
          <w:fldChar w:fldCharType="begin"/>
        </w:r>
        <w:r w:rsidR="00D171CE">
          <w:rPr>
            <w:noProof/>
          </w:rPr>
          <w:instrText xml:space="preserve"> PAGEREF _Toc71968964 \h </w:instrText>
        </w:r>
        <w:r w:rsidR="00D171CE">
          <w:rPr>
            <w:noProof/>
          </w:rPr>
        </w:r>
        <w:r w:rsidR="00D171CE">
          <w:rPr>
            <w:noProof/>
          </w:rPr>
          <w:fldChar w:fldCharType="separate"/>
        </w:r>
        <w:r w:rsidR="00D46CA3">
          <w:rPr>
            <w:noProof/>
          </w:rPr>
          <w:t>7-4</w:t>
        </w:r>
        <w:r w:rsidR="00D171CE">
          <w:rPr>
            <w:noProof/>
          </w:rPr>
          <w:fldChar w:fldCharType="end"/>
        </w:r>
      </w:hyperlink>
    </w:p>
    <w:p w14:paraId="1FDC94AA" w14:textId="711BB144" w:rsidR="00D171CE" w:rsidRPr="00B26058" w:rsidRDefault="00303AAD" w:rsidP="00D171CE">
      <w:pPr>
        <w:pStyle w:val="TOCF"/>
        <w:ind w:left="720" w:hanging="720"/>
        <w:rPr>
          <w:rFonts w:hAnsi="Calibri"/>
          <w:b/>
          <w:caps/>
          <w:noProof/>
          <w:szCs w:val="22"/>
        </w:rPr>
      </w:pPr>
      <w:hyperlink w:anchor="_Toc71968965" w:history="1">
        <w:r w:rsidR="00D171CE" w:rsidRPr="00A7753A">
          <w:rPr>
            <w:rStyle w:val="Hyperlink"/>
            <w:noProof/>
          </w:rPr>
          <w:t>7-2</w:t>
        </w:r>
        <w:r w:rsidR="00D171CE" w:rsidRPr="00B26058">
          <w:rPr>
            <w:rFonts w:hAnsi="Calibri"/>
            <w:b/>
            <w:caps/>
            <w:noProof/>
            <w:szCs w:val="22"/>
          </w:rPr>
          <w:tab/>
        </w:r>
        <w:r w:rsidR="00D171CE" w:rsidRPr="00A7753A">
          <w:rPr>
            <w:rStyle w:val="Hyperlink"/>
            <w:noProof/>
          </w:rPr>
          <w:t>PLOP-2 Carrier Modulation Modes</w:t>
        </w:r>
        <w:r w:rsidR="00D171CE">
          <w:rPr>
            <w:noProof/>
          </w:rPr>
          <w:tab/>
        </w:r>
        <w:r w:rsidR="00D171CE">
          <w:rPr>
            <w:noProof/>
          </w:rPr>
          <w:fldChar w:fldCharType="begin"/>
        </w:r>
        <w:r w:rsidR="00D171CE">
          <w:rPr>
            <w:noProof/>
          </w:rPr>
          <w:instrText xml:space="preserve"> PAGEREF _Toc71968965 \h </w:instrText>
        </w:r>
        <w:r w:rsidR="00D171CE">
          <w:rPr>
            <w:noProof/>
          </w:rPr>
        </w:r>
        <w:r w:rsidR="00D171CE">
          <w:rPr>
            <w:noProof/>
          </w:rPr>
          <w:fldChar w:fldCharType="separate"/>
        </w:r>
        <w:r w:rsidR="00D46CA3">
          <w:rPr>
            <w:noProof/>
          </w:rPr>
          <w:t>7-5</w:t>
        </w:r>
        <w:r w:rsidR="00D171CE">
          <w:rPr>
            <w:noProof/>
          </w:rPr>
          <w:fldChar w:fldCharType="end"/>
        </w:r>
      </w:hyperlink>
    </w:p>
    <w:p w14:paraId="6C401186" w14:textId="77777777" w:rsidR="00AC4072" w:rsidRPr="00AC4072" w:rsidRDefault="00AC4072" w:rsidP="00AC4072">
      <w:pPr>
        <w:pStyle w:val="CenteredHeading"/>
        <w:outlineLvl w:val="0"/>
        <w:rPr>
          <w:lang w:val="en-US"/>
        </w:rPr>
      </w:pPr>
      <w:r w:rsidRPr="006E6414">
        <w:lastRenderedPageBreak/>
        <w:t>CONTENTS</w:t>
      </w:r>
      <w:r>
        <w:rPr>
          <w:lang w:val="en-US"/>
        </w:rPr>
        <w:t xml:space="preserve"> (</w:t>
      </w:r>
      <w:r>
        <w:rPr>
          <w:caps w:val="0"/>
          <w:lang w:val="en-US"/>
        </w:rPr>
        <w:t>continued</w:t>
      </w:r>
      <w:r>
        <w:rPr>
          <w:lang w:val="en-US"/>
        </w:rPr>
        <w:t>)</w:t>
      </w:r>
    </w:p>
    <w:p w14:paraId="70ED44BA" w14:textId="77777777" w:rsidR="00AC4072" w:rsidRDefault="00AC4072" w:rsidP="00AC4072">
      <w:pPr>
        <w:pStyle w:val="toccolumnheadings"/>
      </w:pPr>
      <w:r>
        <w:rPr>
          <w:lang w:val="en-US"/>
        </w:rPr>
        <w:t>Figure</w:t>
      </w:r>
      <w:r w:rsidRPr="006E6414">
        <w:tab/>
        <w:t>Page</w:t>
      </w:r>
    </w:p>
    <w:p w14:paraId="597287EF" w14:textId="3315BFCE" w:rsidR="00D171CE" w:rsidRPr="00B26058" w:rsidRDefault="00303AAD" w:rsidP="00D171CE">
      <w:pPr>
        <w:pStyle w:val="TOCF"/>
        <w:ind w:left="720" w:hanging="720"/>
        <w:rPr>
          <w:rFonts w:hAnsi="Calibri"/>
          <w:b/>
          <w:caps/>
          <w:noProof/>
          <w:szCs w:val="22"/>
        </w:rPr>
      </w:pPr>
      <w:hyperlink w:anchor="_Toc71968966" w:history="1">
        <w:r w:rsidR="00D171CE" w:rsidRPr="00A7753A">
          <w:rPr>
            <w:rStyle w:val="Hyperlink"/>
            <w:noProof/>
          </w:rPr>
          <w:t>8-1</w:t>
        </w:r>
        <w:r w:rsidR="00D171CE" w:rsidRPr="00B26058">
          <w:rPr>
            <w:rFonts w:hAnsi="Calibri"/>
            <w:b/>
            <w:caps/>
            <w:noProof/>
            <w:szCs w:val="22"/>
          </w:rPr>
          <w:tab/>
        </w:r>
        <w:r w:rsidR="00D171CE" w:rsidRPr="00A7753A">
          <w:rPr>
            <w:rStyle w:val="Hyperlink"/>
            <w:noProof/>
          </w:rPr>
          <w:t>State Diagram for CLTU Reception Logic</w:t>
        </w:r>
        <w:r w:rsidR="00D171CE">
          <w:rPr>
            <w:noProof/>
          </w:rPr>
          <w:tab/>
        </w:r>
        <w:r w:rsidR="00D171CE">
          <w:rPr>
            <w:noProof/>
          </w:rPr>
          <w:fldChar w:fldCharType="begin"/>
        </w:r>
        <w:r w:rsidR="00D171CE">
          <w:rPr>
            <w:noProof/>
          </w:rPr>
          <w:instrText xml:space="preserve"> PAGEREF _Toc71968966 \h </w:instrText>
        </w:r>
        <w:r w:rsidR="00D171CE">
          <w:rPr>
            <w:noProof/>
          </w:rPr>
        </w:r>
        <w:r w:rsidR="00D171CE">
          <w:rPr>
            <w:noProof/>
          </w:rPr>
          <w:fldChar w:fldCharType="separate"/>
        </w:r>
        <w:r w:rsidR="00D46CA3">
          <w:rPr>
            <w:noProof/>
          </w:rPr>
          <w:t>8-2</w:t>
        </w:r>
        <w:r w:rsidR="00D171CE">
          <w:rPr>
            <w:noProof/>
          </w:rPr>
          <w:fldChar w:fldCharType="end"/>
        </w:r>
      </w:hyperlink>
    </w:p>
    <w:p w14:paraId="19D5B91D" w14:textId="215D79CF" w:rsidR="00D171CE" w:rsidRPr="00B26058" w:rsidRDefault="00303AAD" w:rsidP="00D171CE">
      <w:pPr>
        <w:pStyle w:val="TOCF"/>
        <w:ind w:left="720" w:hanging="720"/>
        <w:rPr>
          <w:rFonts w:hAnsi="Calibri"/>
          <w:b/>
          <w:caps/>
          <w:noProof/>
          <w:szCs w:val="22"/>
        </w:rPr>
      </w:pPr>
      <w:hyperlink w:anchor="_Toc71968967" w:history="1">
        <w:r w:rsidR="00D171CE" w:rsidRPr="00A7753A">
          <w:rPr>
            <w:rStyle w:val="Hyperlink"/>
            <w:noProof/>
          </w:rPr>
          <w:t>8-2</w:t>
        </w:r>
        <w:r w:rsidR="00D171CE" w:rsidRPr="00B26058">
          <w:rPr>
            <w:rFonts w:hAnsi="Calibri"/>
            <w:b/>
            <w:caps/>
            <w:noProof/>
            <w:szCs w:val="22"/>
          </w:rPr>
          <w:tab/>
        </w:r>
        <w:r w:rsidR="00D171CE" w:rsidRPr="00A7753A">
          <w:rPr>
            <w:rStyle w:val="Hyperlink"/>
            <w:noProof/>
          </w:rPr>
          <w:t>Inverse of the Start Sequence Bit Pattern with BCH Coding</w:t>
        </w:r>
        <w:r w:rsidR="00D171CE">
          <w:rPr>
            <w:noProof/>
          </w:rPr>
          <w:tab/>
        </w:r>
        <w:r w:rsidR="00D171CE">
          <w:rPr>
            <w:noProof/>
          </w:rPr>
          <w:fldChar w:fldCharType="begin"/>
        </w:r>
        <w:r w:rsidR="00D171CE">
          <w:rPr>
            <w:noProof/>
          </w:rPr>
          <w:instrText xml:space="preserve"> PAGEREF _Toc71968967 \h </w:instrText>
        </w:r>
        <w:r w:rsidR="00D171CE">
          <w:rPr>
            <w:noProof/>
          </w:rPr>
        </w:r>
        <w:r w:rsidR="00D171CE">
          <w:rPr>
            <w:noProof/>
          </w:rPr>
          <w:fldChar w:fldCharType="separate"/>
        </w:r>
        <w:r w:rsidR="00D46CA3">
          <w:rPr>
            <w:noProof/>
          </w:rPr>
          <w:t>8-3</w:t>
        </w:r>
        <w:r w:rsidR="00D171CE">
          <w:rPr>
            <w:noProof/>
          </w:rPr>
          <w:fldChar w:fldCharType="end"/>
        </w:r>
      </w:hyperlink>
    </w:p>
    <w:p w14:paraId="372B467B" w14:textId="742E2AB7" w:rsidR="00D171CE" w:rsidRPr="00B26058" w:rsidRDefault="00303AAD" w:rsidP="00D171CE">
      <w:pPr>
        <w:pStyle w:val="TOCF"/>
        <w:ind w:left="720" w:hanging="720"/>
        <w:rPr>
          <w:rFonts w:hAnsi="Calibri"/>
          <w:noProof/>
          <w:szCs w:val="22"/>
        </w:rPr>
      </w:pPr>
      <w:hyperlink w:anchor="_Toc71968968" w:history="1">
        <w:r w:rsidR="00D171CE" w:rsidRPr="00A7753A">
          <w:rPr>
            <w:rStyle w:val="Hyperlink"/>
            <w:noProof/>
          </w:rPr>
          <w:t>8-3</w:t>
        </w:r>
        <w:r w:rsidR="00D171CE" w:rsidRPr="00B26058">
          <w:rPr>
            <w:rFonts w:hAnsi="Calibri"/>
            <w:noProof/>
            <w:szCs w:val="22"/>
          </w:rPr>
          <w:tab/>
        </w:r>
        <w:r w:rsidR="00D171CE" w:rsidRPr="00A7753A">
          <w:rPr>
            <w:rStyle w:val="Hyperlink"/>
            <w:noProof/>
          </w:rPr>
          <w:t>Inverse of the Start Sequence Bit Pattern with LDPC Coding</w:t>
        </w:r>
        <w:r w:rsidR="00D171CE">
          <w:rPr>
            <w:noProof/>
          </w:rPr>
          <w:tab/>
        </w:r>
        <w:r w:rsidR="00D171CE">
          <w:rPr>
            <w:noProof/>
          </w:rPr>
          <w:fldChar w:fldCharType="begin"/>
        </w:r>
        <w:r w:rsidR="00D171CE">
          <w:rPr>
            <w:noProof/>
          </w:rPr>
          <w:instrText xml:space="preserve"> PAGEREF _Toc71968968 \h </w:instrText>
        </w:r>
        <w:r w:rsidR="00D171CE">
          <w:rPr>
            <w:noProof/>
          </w:rPr>
        </w:r>
        <w:r w:rsidR="00D171CE">
          <w:rPr>
            <w:noProof/>
          </w:rPr>
          <w:fldChar w:fldCharType="separate"/>
        </w:r>
        <w:r w:rsidR="00D46CA3">
          <w:rPr>
            <w:noProof/>
          </w:rPr>
          <w:t>8-4</w:t>
        </w:r>
        <w:r w:rsidR="00D171CE">
          <w:rPr>
            <w:noProof/>
          </w:rPr>
          <w:fldChar w:fldCharType="end"/>
        </w:r>
      </w:hyperlink>
    </w:p>
    <w:p w14:paraId="123BB853" w14:textId="1867CC0E" w:rsidR="00D171CE" w:rsidRPr="00B26058" w:rsidRDefault="00303AAD" w:rsidP="00D171CE">
      <w:pPr>
        <w:pStyle w:val="TOCF"/>
        <w:ind w:left="720" w:hanging="720"/>
        <w:rPr>
          <w:rFonts w:hAnsi="Calibri"/>
          <w:b/>
          <w:caps/>
          <w:noProof/>
          <w:szCs w:val="22"/>
        </w:rPr>
      </w:pPr>
      <w:hyperlink w:anchor="_Toc71968969" w:history="1">
        <w:r w:rsidR="00D171CE" w:rsidRPr="00A7753A">
          <w:rPr>
            <w:rStyle w:val="Hyperlink"/>
            <w:noProof/>
          </w:rPr>
          <w:t>8-4</w:t>
        </w:r>
        <w:r w:rsidR="00D171CE" w:rsidRPr="00B26058">
          <w:rPr>
            <w:rFonts w:hAnsi="Calibri"/>
            <w:b/>
            <w:caps/>
            <w:noProof/>
            <w:szCs w:val="22"/>
          </w:rPr>
          <w:tab/>
        </w:r>
        <w:r w:rsidR="00D171CE" w:rsidRPr="00A7753A">
          <w:rPr>
            <w:rStyle w:val="Hyperlink"/>
            <w:noProof/>
          </w:rPr>
          <w:t>An Implementation for the Error Correction Mode Decoder</w:t>
        </w:r>
        <w:r w:rsidR="00D171CE">
          <w:rPr>
            <w:noProof/>
          </w:rPr>
          <w:tab/>
        </w:r>
        <w:r w:rsidR="00D171CE">
          <w:rPr>
            <w:noProof/>
          </w:rPr>
          <w:fldChar w:fldCharType="begin"/>
        </w:r>
        <w:r w:rsidR="00D171CE">
          <w:rPr>
            <w:noProof/>
          </w:rPr>
          <w:instrText xml:space="preserve"> PAGEREF _Toc71968969 \h </w:instrText>
        </w:r>
        <w:r w:rsidR="00D171CE">
          <w:rPr>
            <w:noProof/>
          </w:rPr>
        </w:r>
        <w:r w:rsidR="00D171CE">
          <w:rPr>
            <w:noProof/>
          </w:rPr>
          <w:fldChar w:fldCharType="separate"/>
        </w:r>
        <w:r w:rsidR="00D46CA3">
          <w:rPr>
            <w:noProof/>
          </w:rPr>
          <w:t>8-8</w:t>
        </w:r>
        <w:r w:rsidR="00D171CE">
          <w:rPr>
            <w:noProof/>
          </w:rPr>
          <w:fldChar w:fldCharType="end"/>
        </w:r>
      </w:hyperlink>
    </w:p>
    <w:p w14:paraId="181B0140" w14:textId="2407A9E8" w:rsidR="00D171CE" w:rsidRPr="00B26058" w:rsidRDefault="00303AAD" w:rsidP="00D171CE">
      <w:pPr>
        <w:pStyle w:val="TOCF"/>
        <w:ind w:left="720" w:hanging="720"/>
        <w:rPr>
          <w:rFonts w:hAnsi="Calibri"/>
          <w:b/>
          <w:caps/>
          <w:noProof/>
          <w:szCs w:val="22"/>
        </w:rPr>
      </w:pPr>
      <w:hyperlink w:anchor="_Toc71968970" w:history="1">
        <w:r w:rsidR="00D171CE" w:rsidRPr="00A7753A">
          <w:rPr>
            <w:rStyle w:val="Hyperlink"/>
            <w:noProof/>
          </w:rPr>
          <w:t>9-1</w:t>
        </w:r>
        <w:r w:rsidR="00D171CE" w:rsidRPr="00B26058">
          <w:rPr>
            <w:rFonts w:hAnsi="Calibri"/>
            <w:b/>
            <w:caps/>
            <w:noProof/>
            <w:szCs w:val="22"/>
          </w:rPr>
          <w:tab/>
        </w:r>
        <w:r w:rsidR="00D171CE" w:rsidRPr="00A7753A">
          <w:rPr>
            <w:rStyle w:val="Hyperlink"/>
            <w:noProof/>
          </w:rPr>
          <w:t>Logic Diagram for the Bit Transition Generator</w:t>
        </w:r>
        <w:r w:rsidR="00D171CE">
          <w:rPr>
            <w:noProof/>
          </w:rPr>
          <w:tab/>
        </w:r>
        <w:r w:rsidR="00D171CE">
          <w:rPr>
            <w:noProof/>
          </w:rPr>
          <w:fldChar w:fldCharType="begin"/>
        </w:r>
        <w:r w:rsidR="00D171CE">
          <w:rPr>
            <w:noProof/>
          </w:rPr>
          <w:instrText xml:space="preserve"> PAGEREF _Toc71968970 \h </w:instrText>
        </w:r>
        <w:r w:rsidR="00D171CE">
          <w:rPr>
            <w:noProof/>
          </w:rPr>
        </w:r>
        <w:r w:rsidR="00D171CE">
          <w:rPr>
            <w:noProof/>
          </w:rPr>
          <w:fldChar w:fldCharType="separate"/>
        </w:r>
        <w:r w:rsidR="00D46CA3">
          <w:rPr>
            <w:noProof/>
          </w:rPr>
          <w:t>9-4</w:t>
        </w:r>
        <w:r w:rsidR="00D171CE">
          <w:rPr>
            <w:noProof/>
          </w:rPr>
          <w:fldChar w:fldCharType="end"/>
        </w:r>
      </w:hyperlink>
    </w:p>
    <w:p w14:paraId="5F0BB776" w14:textId="0FF4AEFD" w:rsidR="00D171CE" w:rsidRPr="00B26058" w:rsidRDefault="00303AAD" w:rsidP="00D171CE">
      <w:pPr>
        <w:pStyle w:val="TOCF"/>
        <w:ind w:left="720" w:hanging="720"/>
        <w:rPr>
          <w:rFonts w:hAnsi="Calibri"/>
          <w:b/>
          <w:caps/>
          <w:noProof/>
          <w:szCs w:val="22"/>
        </w:rPr>
      </w:pPr>
      <w:hyperlink w:anchor="_Toc71968971" w:history="1">
        <w:r w:rsidR="00D171CE" w:rsidRPr="00A7753A">
          <w:rPr>
            <w:rStyle w:val="Hyperlink"/>
            <w:noProof/>
          </w:rPr>
          <w:t>11-1</w:t>
        </w:r>
        <w:r w:rsidR="00D171CE" w:rsidRPr="00B26058">
          <w:rPr>
            <w:rFonts w:hAnsi="Calibri"/>
            <w:b/>
            <w:caps/>
            <w:noProof/>
            <w:szCs w:val="22"/>
          </w:rPr>
          <w:tab/>
        </w:r>
        <w:r w:rsidR="00D171CE" w:rsidRPr="00A7753A">
          <w:rPr>
            <w:rStyle w:val="Hyperlink"/>
            <w:noProof/>
          </w:rPr>
          <w:t xml:space="preserve">Frame Rejection Probability in TED Mode, </w:t>
        </w:r>
        <w:r w:rsidR="00D171CE" w:rsidRPr="00A7753A">
          <w:rPr>
            <w:rStyle w:val="Hyperlink"/>
            <w:i/>
            <w:noProof/>
          </w:rPr>
          <w:t>P</w:t>
        </w:r>
        <w:r w:rsidR="00D171CE" w:rsidRPr="00A7753A">
          <w:rPr>
            <w:rStyle w:val="Hyperlink"/>
            <w:bCs/>
            <w:i/>
            <w:noProof/>
            <w:vertAlign w:val="subscript"/>
          </w:rPr>
          <w:t>FX</w:t>
        </w:r>
        <w:r w:rsidR="00D171CE" w:rsidRPr="00A7753A">
          <w:rPr>
            <w:rStyle w:val="Hyperlink"/>
            <w:noProof/>
          </w:rPr>
          <w:t xml:space="preserve"> or </w:t>
        </w:r>
        <w:r w:rsidR="00D171CE" w:rsidRPr="00A7753A">
          <w:rPr>
            <w:rStyle w:val="Hyperlink"/>
            <w:i/>
            <w:noProof/>
          </w:rPr>
          <w:t>P</w:t>
        </w:r>
        <w:r w:rsidR="00D171CE" w:rsidRPr="00A7753A">
          <w:rPr>
            <w:rStyle w:val="Hyperlink"/>
            <w:bCs/>
            <w:i/>
            <w:noProof/>
            <w:vertAlign w:val="subscript"/>
          </w:rPr>
          <w:t>F</w:t>
        </w:r>
        <w:r w:rsidR="00D171CE" w:rsidRPr="00A7753A">
          <w:rPr>
            <w:rStyle w:val="Hyperlink"/>
            <w:bCs/>
            <w:noProof/>
            <w:vertAlign w:val="subscript"/>
          </w:rPr>
          <w:t>2</w:t>
        </w:r>
        <w:r w:rsidR="00D171CE" w:rsidRPr="00A7753A">
          <w:rPr>
            <w:rStyle w:val="Hyperlink"/>
            <w:bCs/>
            <w:i/>
            <w:noProof/>
            <w:vertAlign w:val="subscript"/>
          </w:rPr>
          <w:t>X</w:t>
        </w:r>
        <w:r w:rsidR="00D171CE" w:rsidRPr="00A7753A">
          <w:rPr>
            <w:rStyle w:val="Hyperlink"/>
            <w:noProof/>
          </w:rPr>
          <w:t xml:space="preserve">, for the </w:t>
        </w:r>
        <w:r w:rsidR="00AC4072">
          <w:rPr>
            <w:rStyle w:val="Hyperlink"/>
            <w:noProof/>
            <w:lang w:val="en-US"/>
          </w:rPr>
          <w:br/>
        </w:r>
        <w:r w:rsidR="00D171CE" w:rsidRPr="00A7753A">
          <w:rPr>
            <w:rStyle w:val="Hyperlink"/>
            <w:noProof/>
          </w:rPr>
          <w:t>Last or Only Frame in a CLTU (PLOP-1 or PLOP-2)</w:t>
        </w:r>
        <w:r w:rsidR="00D171CE">
          <w:rPr>
            <w:noProof/>
          </w:rPr>
          <w:tab/>
        </w:r>
        <w:r w:rsidR="00D171CE">
          <w:rPr>
            <w:noProof/>
          </w:rPr>
          <w:fldChar w:fldCharType="begin"/>
        </w:r>
        <w:r w:rsidR="00D171CE">
          <w:rPr>
            <w:noProof/>
          </w:rPr>
          <w:instrText xml:space="preserve"> PAGEREF _Toc71968971 \h </w:instrText>
        </w:r>
        <w:r w:rsidR="00D171CE">
          <w:rPr>
            <w:noProof/>
          </w:rPr>
        </w:r>
        <w:r w:rsidR="00D171CE">
          <w:rPr>
            <w:noProof/>
          </w:rPr>
          <w:fldChar w:fldCharType="separate"/>
        </w:r>
        <w:r w:rsidR="00D46CA3">
          <w:rPr>
            <w:noProof/>
          </w:rPr>
          <w:t>11-13</w:t>
        </w:r>
        <w:r w:rsidR="00D171CE">
          <w:rPr>
            <w:noProof/>
          </w:rPr>
          <w:fldChar w:fldCharType="end"/>
        </w:r>
      </w:hyperlink>
    </w:p>
    <w:p w14:paraId="5F8A0115" w14:textId="7D7EED36" w:rsidR="00D171CE" w:rsidRPr="00B26058" w:rsidRDefault="00303AAD" w:rsidP="00D171CE">
      <w:pPr>
        <w:pStyle w:val="TOCF"/>
        <w:ind w:left="720" w:hanging="720"/>
        <w:rPr>
          <w:rFonts w:hAnsi="Calibri"/>
          <w:b/>
          <w:caps/>
          <w:noProof/>
          <w:szCs w:val="22"/>
        </w:rPr>
      </w:pPr>
      <w:hyperlink w:anchor="_Toc71968972" w:history="1">
        <w:r w:rsidR="00D171CE" w:rsidRPr="00A7753A">
          <w:rPr>
            <w:rStyle w:val="Hyperlink"/>
            <w:noProof/>
          </w:rPr>
          <w:t>11-2</w:t>
        </w:r>
        <w:r w:rsidR="00D171CE" w:rsidRPr="00B26058">
          <w:rPr>
            <w:rFonts w:hAnsi="Calibri"/>
            <w:b/>
            <w:caps/>
            <w:noProof/>
            <w:szCs w:val="22"/>
          </w:rPr>
          <w:tab/>
        </w:r>
        <w:r w:rsidR="00D171CE" w:rsidRPr="00A7753A">
          <w:rPr>
            <w:rStyle w:val="Hyperlink"/>
            <w:noProof/>
          </w:rPr>
          <w:t xml:space="preserve">Frame Rejection Probability in SEC Mode, </w:t>
        </w:r>
        <w:r w:rsidR="00D171CE" w:rsidRPr="00A7753A">
          <w:rPr>
            <w:rStyle w:val="Hyperlink"/>
            <w:i/>
            <w:noProof/>
          </w:rPr>
          <w:t>P</w:t>
        </w:r>
        <w:r w:rsidR="00D171CE" w:rsidRPr="00A7753A">
          <w:rPr>
            <w:rStyle w:val="Hyperlink"/>
            <w:i/>
            <w:noProof/>
            <w:vertAlign w:val="subscript"/>
          </w:rPr>
          <w:t>FY</w:t>
        </w:r>
        <w:r w:rsidR="00D171CE" w:rsidRPr="00A7753A">
          <w:rPr>
            <w:rStyle w:val="Hyperlink"/>
            <w:noProof/>
          </w:rPr>
          <w:t xml:space="preserve">, for the Last or </w:t>
        </w:r>
        <w:r w:rsidR="00AC4072">
          <w:rPr>
            <w:rStyle w:val="Hyperlink"/>
            <w:noProof/>
            <w:lang w:val="en-US"/>
          </w:rPr>
          <w:br/>
        </w:r>
        <w:r w:rsidR="00D171CE" w:rsidRPr="00A7753A">
          <w:rPr>
            <w:rStyle w:val="Hyperlink"/>
            <w:noProof/>
          </w:rPr>
          <w:t>Only Frame in an Independent CLTU (PLOP-1)</w:t>
        </w:r>
        <w:r w:rsidR="00D171CE">
          <w:rPr>
            <w:noProof/>
          </w:rPr>
          <w:tab/>
        </w:r>
        <w:r w:rsidR="00D171CE">
          <w:rPr>
            <w:noProof/>
          </w:rPr>
          <w:fldChar w:fldCharType="begin"/>
        </w:r>
        <w:r w:rsidR="00D171CE">
          <w:rPr>
            <w:noProof/>
          </w:rPr>
          <w:instrText xml:space="preserve"> PAGEREF _Toc71968972 \h </w:instrText>
        </w:r>
        <w:r w:rsidR="00D171CE">
          <w:rPr>
            <w:noProof/>
          </w:rPr>
        </w:r>
        <w:r w:rsidR="00D171CE">
          <w:rPr>
            <w:noProof/>
          </w:rPr>
          <w:fldChar w:fldCharType="separate"/>
        </w:r>
        <w:r w:rsidR="00D46CA3">
          <w:rPr>
            <w:noProof/>
          </w:rPr>
          <w:t>11-14</w:t>
        </w:r>
        <w:r w:rsidR="00D171CE">
          <w:rPr>
            <w:noProof/>
          </w:rPr>
          <w:fldChar w:fldCharType="end"/>
        </w:r>
      </w:hyperlink>
    </w:p>
    <w:p w14:paraId="4C586CF4" w14:textId="22C426C4" w:rsidR="00D171CE" w:rsidRPr="00B26058" w:rsidRDefault="00303AAD" w:rsidP="00D171CE">
      <w:pPr>
        <w:pStyle w:val="TOCF"/>
        <w:ind w:left="720" w:hanging="720"/>
        <w:rPr>
          <w:rFonts w:hAnsi="Calibri"/>
          <w:b/>
          <w:caps/>
          <w:noProof/>
          <w:szCs w:val="22"/>
        </w:rPr>
      </w:pPr>
      <w:hyperlink w:anchor="_Toc71968973" w:history="1">
        <w:r w:rsidR="00D171CE" w:rsidRPr="00A7753A">
          <w:rPr>
            <w:rStyle w:val="Hyperlink"/>
            <w:noProof/>
          </w:rPr>
          <w:t>11-3</w:t>
        </w:r>
        <w:r w:rsidR="00D171CE" w:rsidRPr="00B26058">
          <w:rPr>
            <w:rFonts w:hAnsi="Calibri"/>
            <w:b/>
            <w:caps/>
            <w:noProof/>
            <w:szCs w:val="22"/>
          </w:rPr>
          <w:tab/>
        </w:r>
        <w:r w:rsidR="00D171CE" w:rsidRPr="00A7753A">
          <w:rPr>
            <w:rStyle w:val="Hyperlink"/>
            <w:noProof/>
          </w:rPr>
          <w:t xml:space="preserve">Frame Rejection Probability in SEC Mode, </w:t>
        </w:r>
        <w:r w:rsidR="00D171CE" w:rsidRPr="00A7753A">
          <w:rPr>
            <w:rStyle w:val="Hyperlink"/>
            <w:i/>
            <w:noProof/>
          </w:rPr>
          <w:t>P</w:t>
        </w:r>
        <w:r w:rsidR="00D171CE" w:rsidRPr="00A7753A">
          <w:rPr>
            <w:rStyle w:val="Hyperlink"/>
            <w:i/>
            <w:noProof/>
            <w:vertAlign w:val="subscript"/>
          </w:rPr>
          <w:t>F</w:t>
        </w:r>
        <w:r w:rsidR="00D171CE" w:rsidRPr="00A7753A">
          <w:rPr>
            <w:rStyle w:val="Hyperlink"/>
            <w:noProof/>
            <w:vertAlign w:val="subscript"/>
          </w:rPr>
          <w:t>2</w:t>
        </w:r>
        <w:r w:rsidR="00D171CE" w:rsidRPr="00A7753A">
          <w:rPr>
            <w:rStyle w:val="Hyperlink"/>
            <w:i/>
            <w:noProof/>
            <w:vertAlign w:val="subscript"/>
          </w:rPr>
          <w:t>Y</w:t>
        </w:r>
        <w:r w:rsidR="00D171CE" w:rsidRPr="00A7753A">
          <w:rPr>
            <w:rStyle w:val="Hyperlink"/>
            <w:noProof/>
          </w:rPr>
          <w:t xml:space="preserve">, for the Last or </w:t>
        </w:r>
        <w:r w:rsidR="00AC4072">
          <w:rPr>
            <w:rStyle w:val="Hyperlink"/>
            <w:noProof/>
            <w:lang w:val="en-US"/>
          </w:rPr>
          <w:br/>
        </w:r>
        <w:r w:rsidR="00D171CE" w:rsidRPr="00A7753A">
          <w:rPr>
            <w:rStyle w:val="Hyperlink"/>
            <w:noProof/>
          </w:rPr>
          <w:t>Only Frame in a CLTU in a Sequence of CLTUs (PLOP-2)</w:t>
        </w:r>
        <w:r w:rsidR="00D171CE">
          <w:rPr>
            <w:noProof/>
          </w:rPr>
          <w:tab/>
        </w:r>
        <w:r w:rsidR="00D171CE">
          <w:rPr>
            <w:noProof/>
          </w:rPr>
          <w:fldChar w:fldCharType="begin"/>
        </w:r>
        <w:r w:rsidR="00D171CE">
          <w:rPr>
            <w:noProof/>
          </w:rPr>
          <w:instrText xml:space="preserve"> PAGEREF _Toc71968973 \h </w:instrText>
        </w:r>
        <w:r w:rsidR="00D171CE">
          <w:rPr>
            <w:noProof/>
          </w:rPr>
        </w:r>
        <w:r w:rsidR="00D171CE">
          <w:rPr>
            <w:noProof/>
          </w:rPr>
          <w:fldChar w:fldCharType="separate"/>
        </w:r>
        <w:r w:rsidR="00D46CA3">
          <w:rPr>
            <w:noProof/>
          </w:rPr>
          <w:t>11-16</w:t>
        </w:r>
        <w:r w:rsidR="00D171CE">
          <w:rPr>
            <w:noProof/>
          </w:rPr>
          <w:fldChar w:fldCharType="end"/>
        </w:r>
      </w:hyperlink>
    </w:p>
    <w:p w14:paraId="77589CD0" w14:textId="31C03BA1" w:rsidR="00D171CE" w:rsidRPr="00B26058" w:rsidRDefault="00303AAD" w:rsidP="00D171CE">
      <w:pPr>
        <w:pStyle w:val="TOCF"/>
        <w:ind w:left="720" w:hanging="720"/>
        <w:rPr>
          <w:rFonts w:hAnsi="Calibri"/>
          <w:b/>
          <w:caps/>
          <w:noProof/>
          <w:szCs w:val="22"/>
        </w:rPr>
      </w:pPr>
      <w:hyperlink w:anchor="_Toc71968974" w:history="1">
        <w:r w:rsidR="00D171CE" w:rsidRPr="00A7753A">
          <w:rPr>
            <w:rStyle w:val="Hyperlink"/>
            <w:noProof/>
          </w:rPr>
          <w:t>11-4</w:t>
        </w:r>
        <w:r w:rsidR="00D171CE" w:rsidRPr="00B26058">
          <w:rPr>
            <w:rFonts w:hAnsi="Calibri"/>
            <w:b/>
            <w:caps/>
            <w:noProof/>
            <w:szCs w:val="22"/>
          </w:rPr>
          <w:tab/>
        </w:r>
        <w:r w:rsidR="00D171CE" w:rsidRPr="00A7753A">
          <w:rPr>
            <w:rStyle w:val="Hyperlink"/>
            <w:noProof/>
          </w:rPr>
          <w:t>Probability of Undetected Error in a Frame in TED Mode</w:t>
        </w:r>
        <w:r w:rsidR="00D171CE">
          <w:rPr>
            <w:noProof/>
          </w:rPr>
          <w:tab/>
        </w:r>
        <w:r w:rsidR="00D171CE">
          <w:rPr>
            <w:noProof/>
          </w:rPr>
          <w:fldChar w:fldCharType="begin"/>
        </w:r>
        <w:r w:rsidR="00D171CE">
          <w:rPr>
            <w:noProof/>
          </w:rPr>
          <w:instrText xml:space="preserve"> PAGEREF _Toc71968974 \h </w:instrText>
        </w:r>
        <w:r w:rsidR="00D171CE">
          <w:rPr>
            <w:noProof/>
          </w:rPr>
        </w:r>
        <w:r w:rsidR="00D171CE">
          <w:rPr>
            <w:noProof/>
          </w:rPr>
          <w:fldChar w:fldCharType="separate"/>
        </w:r>
        <w:r w:rsidR="00D46CA3">
          <w:rPr>
            <w:noProof/>
          </w:rPr>
          <w:t>11-23</w:t>
        </w:r>
        <w:r w:rsidR="00D171CE">
          <w:rPr>
            <w:noProof/>
          </w:rPr>
          <w:fldChar w:fldCharType="end"/>
        </w:r>
      </w:hyperlink>
    </w:p>
    <w:p w14:paraId="1D84BF0A" w14:textId="73867FAE" w:rsidR="00D171CE" w:rsidRPr="00B26058" w:rsidRDefault="00303AAD" w:rsidP="00D171CE">
      <w:pPr>
        <w:pStyle w:val="TOCF"/>
        <w:ind w:left="720" w:hanging="720"/>
        <w:rPr>
          <w:rFonts w:hAnsi="Calibri"/>
          <w:b/>
          <w:caps/>
          <w:noProof/>
          <w:szCs w:val="22"/>
        </w:rPr>
      </w:pPr>
      <w:hyperlink w:anchor="_Toc71968975" w:history="1">
        <w:r w:rsidR="00D171CE" w:rsidRPr="00A7753A">
          <w:rPr>
            <w:rStyle w:val="Hyperlink"/>
            <w:noProof/>
          </w:rPr>
          <w:t>11-5</w:t>
        </w:r>
        <w:r w:rsidR="00D171CE" w:rsidRPr="00B26058">
          <w:rPr>
            <w:rFonts w:hAnsi="Calibri"/>
            <w:b/>
            <w:caps/>
            <w:noProof/>
            <w:szCs w:val="22"/>
          </w:rPr>
          <w:tab/>
        </w:r>
        <w:r w:rsidR="00D171CE" w:rsidRPr="00A7753A">
          <w:rPr>
            <w:rStyle w:val="Hyperlink"/>
            <w:noProof/>
          </w:rPr>
          <w:t>Probability of Undetected Error in a Frame in SEC Mode</w:t>
        </w:r>
        <w:r w:rsidR="00D171CE">
          <w:rPr>
            <w:noProof/>
          </w:rPr>
          <w:tab/>
        </w:r>
        <w:r w:rsidR="00D171CE">
          <w:rPr>
            <w:noProof/>
          </w:rPr>
          <w:fldChar w:fldCharType="begin"/>
        </w:r>
        <w:r w:rsidR="00D171CE">
          <w:rPr>
            <w:noProof/>
          </w:rPr>
          <w:instrText xml:space="preserve"> PAGEREF _Toc71968975 \h </w:instrText>
        </w:r>
        <w:r w:rsidR="00D171CE">
          <w:rPr>
            <w:noProof/>
          </w:rPr>
        </w:r>
        <w:r w:rsidR="00D171CE">
          <w:rPr>
            <w:noProof/>
          </w:rPr>
          <w:fldChar w:fldCharType="separate"/>
        </w:r>
        <w:r w:rsidR="00D46CA3">
          <w:rPr>
            <w:noProof/>
          </w:rPr>
          <w:t>11-24</w:t>
        </w:r>
        <w:r w:rsidR="00D171CE">
          <w:rPr>
            <w:noProof/>
          </w:rPr>
          <w:fldChar w:fldCharType="end"/>
        </w:r>
      </w:hyperlink>
    </w:p>
    <w:p w14:paraId="08A1B6A2" w14:textId="02C01D66" w:rsidR="00D171CE" w:rsidRPr="00B26058" w:rsidRDefault="00303AAD" w:rsidP="00D171CE">
      <w:pPr>
        <w:pStyle w:val="TOCF"/>
        <w:ind w:left="720" w:hanging="720"/>
        <w:rPr>
          <w:rFonts w:hAnsi="Calibri"/>
          <w:noProof/>
          <w:szCs w:val="22"/>
        </w:rPr>
      </w:pPr>
      <w:hyperlink w:anchor="_Toc71968976" w:history="1">
        <w:r w:rsidR="00D171CE" w:rsidRPr="00A7753A">
          <w:rPr>
            <w:rStyle w:val="Hyperlink"/>
            <w:noProof/>
          </w:rPr>
          <w:t>11-6</w:t>
        </w:r>
        <w:r w:rsidR="00D171CE" w:rsidRPr="00B26058">
          <w:rPr>
            <w:rFonts w:hAnsi="Calibri"/>
            <w:noProof/>
            <w:szCs w:val="22"/>
          </w:rPr>
          <w:tab/>
        </w:r>
        <w:r w:rsidR="00D171CE" w:rsidRPr="00A7753A">
          <w:rPr>
            <w:rStyle w:val="Hyperlink"/>
            <w:noProof/>
          </w:rPr>
          <w:t>Codeword Error Rates for Two Iterative Decoders</w:t>
        </w:r>
        <w:r w:rsidR="00D171CE">
          <w:rPr>
            <w:noProof/>
          </w:rPr>
          <w:tab/>
        </w:r>
        <w:r w:rsidR="00D171CE">
          <w:rPr>
            <w:noProof/>
          </w:rPr>
          <w:fldChar w:fldCharType="begin"/>
        </w:r>
        <w:r w:rsidR="00D171CE">
          <w:rPr>
            <w:noProof/>
          </w:rPr>
          <w:instrText xml:space="preserve"> PAGEREF _Toc71968976 \h </w:instrText>
        </w:r>
        <w:r w:rsidR="00D171CE">
          <w:rPr>
            <w:noProof/>
          </w:rPr>
        </w:r>
        <w:r w:rsidR="00D171CE">
          <w:rPr>
            <w:noProof/>
          </w:rPr>
          <w:fldChar w:fldCharType="separate"/>
        </w:r>
        <w:r w:rsidR="00D46CA3">
          <w:rPr>
            <w:noProof/>
          </w:rPr>
          <w:t>11-25</w:t>
        </w:r>
        <w:r w:rsidR="00D171CE">
          <w:rPr>
            <w:noProof/>
          </w:rPr>
          <w:fldChar w:fldCharType="end"/>
        </w:r>
      </w:hyperlink>
    </w:p>
    <w:p w14:paraId="3EE809B7" w14:textId="3DA89BEF" w:rsidR="00D171CE" w:rsidRPr="00B26058" w:rsidRDefault="00303AAD" w:rsidP="00D171CE">
      <w:pPr>
        <w:pStyle w:val="TOCF"/>
        <w:ind w:left="720" w:hanging="720"/>
        <w:rPr>
          <w:rFonts w:hAnsi="Calibri"/>
          <w:noProof/>
          <w:szCs w:val="22"/>
        </w:rPr>
      </w:pPr>
      <w:hyperlink w:anchor="_Toc71968977" w:history="1">
        <w:r w:rsidR="00D171CE" w:rsidRPr="00A7753A">
          <w:rPr>
            <w:rStyle w:val="Hyperlink"/>
            <w:noProof/>
          </w:rPr>
          <w:t>11-7</w:t>
        </w:r>
        <w:r w:rsidR="00D171CE" w:rsidRPr="00B26058">
          <w:rPr>
            <w:rFonts w:hAnsi="Calibri"/>
            <w:noProof/>
            <w:szCs w:val="22"/>
          </w:rPr>
          <w:tab/>
        </w:r>
        <w:r w:rsidR="00D171CE" w:rsidRPr="00A7753A">
          <w:rPr>
            <w:rStyle w:val="Hyperlink"/>
            <w:noProof/>
          </w:rPr>
          <w:t>Bit Error Rates of Several Codes</w:t>
        </w:r>
        <w:r w:rsidR="00D171CE">
          <w:rPr>
            <w:noProof/>
          </w:rPr>
          <w:tab/>
        </w:r>
        <w:r w:rsidR="00D171CE">
          <w:rPr>
            <w:noProof/>
          </w:rPr>
          <w:fldChar w:fldCharType="begin"/>
        </w:r>
        <w:r w:rsidR="00D171CE">
          <w:rPr>
            <w:noProof/>
          </w:rPr>
          <w:instrText xml:space="preserve"> PAGEREF _Toc71968977 \h </w:instrText>
        </w:r>
        <w:r w:rsidR="00D171CE">
          <w:rPr>
            <w:noProof/>
          </w:rPr>
        </w:r>
        <w:r w:rsidR="00D171CE">
          <w:rPr>
            <w:noProof/>
          </w:rPr>
          <w:fldChar w:fldCharType="separate"/>
        </w:r>
        <w:r w:rsidR="00D46CA3">
          <w:rPr>
            <w:noProof/>
          </w:rPr>
          <w:t>11-26</w:t>
        </w:r>
        <w:r w:rsidR="00D171CE">
          <w:rPr>
            <w:noProof/>
          </w:rPr>
          <w:fldChar w:fldCharType="end"/>
        </w:r>
      </w:hyperlink>
    </w:p>
    <w:p w14:paraId="66C99967" w14:textId="3CD84C54" w:rsidR="00D171CE" w:rsidRPr="00B26058" w:rsidRDefault="00303AAD" w:rsidP="00D171CE">
      <w:pPr>
        <w:pStyle w:val="TOCF"/>
        <w:ind w:left="720" w:hanging="720"/>
        <w:rPr>
          <w:rFonts w:hAnsi="Calibri"/>
          <w:noProof/>
          <w:szCs w:val="22"/>
        </w:rPr>
      </w:pPr>
      <w:hyperlink w:anchor="_Toc71968978" w:history="1">
        <w:r w:rsidR="00D171CE" w:rsidRPr="00A7753A">
          <w:rPr>
            <w:rStyle w:val="Hyperlink"/>
            <w:noProof/>
          </w:rPr>
          <w:t>11-8</w:t>
        </w:r>
        <w:r w:rsidR="00D171CE" w:rsidRPr="00B26058">
          <w:rPr>
            <w:rFonts w:hAnsi="Calibri"/>
            <w:noProof/>
            <w:szCs w:val="22"/>
          </w:rPr>
          <w:tab/>
        </w:r>
        <w:r w:rsidR="00D171CE" w:rsidRPr="00A7753A">
          <w:rPr>
            <w:rStyle w:val="Hyperlink"/>
            <w:noProof/>
          </w:rPr>
          <w:t>Codeword Error Rates of Several Codes</w:t>
        </w:r>
        <w:r w:rsidR="00D171CE">
          <w:rPr>
            <w:noProof/>
          </w:rPr>
          <w:tab/>
        </w:r>
        <w:r w:rsidR="00D171CE">
          <w:rPr>
            <w:noProof/>
          </w:rPr>
          <w:fldChar w:fldCharType="begin"/>
        </w:r>
        <w:r w:rsidR="00D171CE">
          <w:rPr>
            <w:noProof/>
          </w:rPr>
          <w:instrText xml:space="preserve"> PAGEREF _Toc71968978 \h </w:instrText>
        </w:r>
        <w:r w:rsidR="00D171CE">
          <w:rPr>
            <w:noProof/>
          </w:rPr>
        </w:r>
        <w:r w:rsidR="00D171CE">
          <w:rPr>
            <w:noProof/>
          </w:rPr>
          <w:fldChar w:fldCharType="separate"/>
        </w:r>
        <w:r w:rsidR="00D46CA3">
          <w:rPr>
            <w:noProof/>
          </w:rPr>
          <w:t>11-27</w:t>
        </w:r>
        <w:r w:rsidR="00D171CE">
          <w:rPr>
            <w:noProof/>
          </w:rPr>
          <w:fldChar w:fldCharType="end"/>
        </w:r>
      </w:hyperlink>
    </w:p>
    <w:p w14:paraId="5F0F0225" w14:textId="632A1944" w:rsidR="00D171CE" w:rsidRPr="00B26058" w:rsidRDefault="00303AAD" w:rsidP="00D171CE">
      <w:pPr>
        <w:pStyle w:val="TOCF"/>
        <w:ind w:left="720" w:hanging="720"/>
        <w:rPr>
          <w:rFonts w:hAnsi="Calibri"/>
          <w:noProof/>
          <w:szCs w:val="22"/>
        </w:rPr>
      </w:pPr>
      <w:hyperlink w:anchor="_Toc71968979" w:history="1">
        <w:r w:rsidR="00D171CE" w:rsidRPr="00A7753A">
          <w:rPr>
            <w:rStyle w:val="Hyperlink"/>
            <w:noProof/>
          </w:rPr>
          <w:t>11-9</w:t>
        </w:r>
        <w:r w:rsidR="00D171CE" w:rsidRPr="00B26058">
          <w:rPr>
            <w:rFonts w:hAnsi="Calibri"/>
            <w:noProof/>
            <w:szCs w:val="22"/>
          </w:rPr>
          <w:tab/>
        </w:r>
        <w:r w:rsidR="00D171CE" w:rsidRPr="00A7753A">
          <w:rPr>
            <w:rStyle w:val="Hyperlink"/>
            <w:noProof/>
          </w:rPr>
          <w:t xml:space="preserve">Undetected Codeword Error Rates of Several Codes, Using an </w:t>
        </w:r>
        <w:r w:rsidR="00AC4072">
          <w:rPr>
            <w:rStyle w:val="Hyperlink"/>
            <w:noProof/>
            <w:lang w:val="en-US"/>
          </w:rPr>
          <w:br/>
        </w:r>
        <w:r w:rsidR="00D171CE" w:rsidRPr="00A7753A">
          <w:rPr>
            <w:rStyle w:val="Hyperlink"/>
            <w:noProof/>
          </w:rPr>
          <w:t>SPA LDPC Decoder</w:t>
        </w:r>
        <w:r w:rsidR="00D171CE">
          <w:rPr>
            <w:noProof/>
          </w:rPr>
          <w:tab/>
        </w:r>
        <w:r w:rsidR="00D171CE">
          <w:rPr>
            <w:noProof/>
          </w:rPr>
          <w:fldChar w:fldCharType="begin"/>
        </w:r>
        <w:r w:rsidR="00D171CE">
          <w:rPr>
            <w:noProof/>
          </w:rPr>
          <w:instrText xml:space="preserve"> PAGEREF _Toc71968979 \h </w:instrText>
        </w:r>
        <w:r w:rsidR="00D171CE">
          <w:rPr>
            <w:noProof/>
          </w:rPr>
        </w:r>
        <w:r w:rsidR="00D171CE">
          <w:rPr>
            <w:noProof/>
          </w:rPr>
          <w:fldChar w:fldCharType="separate"/>
        </w:r>
        <w:r w:rsidR="00D46CA3">
          <w:rPr>
            <w:noProof/>
          </w:rPr>
          <w:t>11-28</w:t>
        </w:r>
        <w:r w:rsidR="00D171CE">
          <w:rPr>
            <w:noProof/>
          </w:rPr>
          <w:fldChar w:fldCharType="end"/>
        </w:r>
      </w:hyperlink>
    </w:p>
    <w:p w14:paraId="5DD23DB3" w14:textId="75F1E3FE" w:rsidR="00D171CE" w:rsidRPr="00B26058" w:rsidRDefault="00303AAD" w:rsidP="00D171CE">
      <w:pPr>
        <w:pStyle w:val="TOCF"/>
        <w:ind w:left="720" w:hanging="720"/>
        <w:rPr>
          <w:rFonts w:hAnsi="Calibri"/>
          <w:noProof/>
          <w:szCs w:val="22"/>
        </w:rPr>
      </w:pPr>
      <w:hyperlink w:anchor="_Toc71968980" w:history="1">
        <w:r w:rsidR="00D171CE" w:rsidRPr="00A7753A">
          <w:rPr>
            <w:rStyle w:val="Hyperlink"/>
            <w:noProof/>
            <w:lang w:eastAsia="zh-CN"/>
          </w:rPr>
          <w:t>11-10</w:t>
        </w:r>
        <w:r w:rsidR="00D171CE" w:rsidRPr="00B26058">
          <w:rPr>
            <w:rFonts w:hAnsi="Calibri"/>
            <w:noProof/>
            <w:szCs w:val="22"/>
          </w:rPr>
          <w:tab/>
        </w:r>
        <w:r w:rsidR="00D171CE" w:rsidRPr="00A7753A">
          <w:rPr>
            <w:rStyle w:val="Hyperlink"/>
            <w:noProof/>
            <w:lang w:eastAsia="zh-CN"/>
          </w:rPr>
          <w:t>A Universal Architecture for Layered-BP Decoder</w:t>
        </w:r>
        <w:r w:rsidR="00D171CE">
          <w:rPr>
            <w:noProof/>
          </w:rPr>
          <w:tab/>
        </w:r>
        <w:r w:rsidR="00D171CE">
          <w:rPr>
            <w:noProof/>
          </w:rPr>
          <w:fldChar w:fldCharType="begin"/>
        </w:r>
        <w:r w:rsidR="00D171CE">
          <w:rPr>
            <w:noProof/>
          </w:rPr>
          <w:instrText xml:space="preserve"> PAGEREF _Toc71968980 \h </w:instrText>
        </w:r>
        <w:r w:rsidR="00D171CE">
          <w:rPr>
            <w:noProof/>
          </w:rPr>
        </w:r>
        <w:r w:rsidR="00D171CE">
          <w:rPr>
            <w:noProof/>
          </w:rPr>
          <w:fldChar w:fldCharType="separate"/>
        </w:r>
        <w:r w:rsidR="00D46CA3">
          <w:rPr>
            <w:noProof/>
          </w:rPr>
          <w:t>11-30</w:t>
        </w:r>
        <w:r w:rsidR="00D171CE">
          <w:rPr>
            <w:noProof/>
          </w:rPr>
          <w:fldChar w:fldCharType="end"/>
        </w:r>
      </w:hyperlink>
    </w:p>
    <w:p w14:paraId="6595EA52" w14:textId="1BC7F981" w:rsidR="00D171CE" w:rsidRPr="00B26058" w:rsidRDefault="00303AAD" w:rsidP="00D171CE">
      <w:pPr>
        <w:pStyle w:val="TOCF"/>
        <w:ind w:left="720" w:hanging="720"/>
        <w:rPr>
          <w:rFonts w:hAnsi="Calibri"/>
          <w:noProof/>
          <w:szCs w:val="22"/>
        </w:rPr>
      </w:pPr>
      <w:hyperlink w:anchor="_Toc71968981" w:history="1">
        <w:r w:rsidR="00D171CE" w:rsidRPr="00A7753A">
          <w:rPr>
            <w:rStyle w:val="Hyperlink"/>
            <w:noProof/>
            <w:lang w:eastAsia="zh-CN"/>
          </w:rPr>
          <w:t>11-11</w:t>
        </w:r>
        <w:r w:rsidR="00D171CE" w:rsidRPr="00B26058">
          <w:rPr>
            <w:rFonts w:hAnsi="Calibri"/>
            <w:noProof/>
            <w:szCs w:val="22"/>
          </w:rPr>
          <w:tab/>
        </w:r>
        <w:r w:rsidR="00D171CE" w:rsidRPr="00A7753A">
          <w:rPr>
            <w:rStyle w:val="Hyperlink"/>
            <w:noProof/>
            <w:lang w:eastAsia="zh-CN"/>
          </w:rPr>
          <w:t>BER Curves of the Two Uplink LDPC Codes under Layered-BP Decoding</w:t>
        </w:r>
        <w:r w:rsidR="00D171CE">
          <w:rPr>
            <w:noProof/>
          </w:rPr>
          <w:tab/>
        </w:r>
        <w:r w:rsidR="00D171CE">
          <w:rPr>
            <w:noProof/>
          </w:rPr>
          <w:fldChar w:fldCharType="begin"/>
        </w:r>
        <w:r w:rsidR="00D171CE">
          <w:rPr>
            <w:noProof/>
          </w:rPr>
          <w:instrText xml:space="preserve"> PAGEREF _Toc71968981 \h </w:instrText>
        </w:r>
        <w:r w:rsidR="00D171CE">
          <w:rPr>
            <w:noProof/>
          </w:rPr>
        </w:r>
        <w:r w:rsidR="00D171CE">
          <w:rPr>
            <w:noProof/>
          </w:rPr>
          <w:fldChar w:fldCharType="separate"/>
        </w:r>
        <w:r w:rsidR="00D46CA3">
          <w:rPr>
            <w:noProof/>
          </w:rPr>
          <w:t>11-31</w:t>
        </w:r>
        <w:r w:rsidR="00D171CE">
          <w:rPr>
            <w:noProof/>
          </w:rPr>
          <w:fldChar w:fldCharType="end"/>
        </w:r>
      </w:hyperlink>
    </w:p>
    <w:p w14:paraId="434B3404" w14:textId="71961AD5" w:rsidR="00D171CE" w:rsidRPr="00B26058" w:rsidRDefault="00303AAD" w:rsidP="00D171CE">
      <w:pPr>
        <w:pStyle w:val="TOCF"/>
        <w:ind w:left="720" w:hanging="720"/>
        <w:rPr>
          <w:rFonts w:hAnsi="Calibri"/>
          <w:noProof/>
          <w:szCs w:val="22"/>
        </w:rPr>
      </w:pPr>
      <w:hyperlink w:anchor="_Toc71968982" w:history="1">
        <w:r w:rsidR="00D171CE" w:rsidRPr="00A7753A">
          <w:rPr>
            <w:rStyle w:val="Hyperlink"/>
            <w:noProof/>
            <w:lang w:eastAsia="zh-CN"/>
          </w:rPr>
          <w:t>11-12</w:t>
        </w:r>
        <w:r w:rsidR="00D171CE" w:rsidRPr="00B26058">
          <w:rPr>
            <w:rFonts w:hAnsi="Calibri"/>
            <w:noProof/>
            <w:szCs w:val="22"/>
          </w:rPr>
          <w:tab/>
        </w:r>
        <w:r w:rsidR="00D171CE" w:rsidRPr="00A7753A">
          <w:rPr>
            <w:rStyle w:val="Hyperlink"/>
            <w:noProof/>
            <w:lang w:eastAsia="zh-CN"/>
          </w:rPr>
          <w:t>The Average Iteration Times of Layered-BP</w:t>
        </w:r>
        <w:r w:rsidR="00D171CE">
          <w:rPr>
            <w:noProof/>
          </w:rPr>
          <w:tab/>
        </w:r>
        <w:r w:rsidR="00D171CE">
          <w:rPr>
            <w:noProof/>
          </w:rPr>
          <w:fldChar w:fldCharType="begin"/>
        </w:r>
        <w:r w:rsidR="00D171CE">
          <w:rPr>
            <w:noProof/>
          </w:rPr>
          <w:instrText xml:space="preserve"> PAGEREF _Toc71968982 \h </w:instrText>
        </w:r>
        <w:r w:rsidR="00D171CE">
          <w:rPr>
            <w:noProof/>
          </w:rPr>
        </w:r>
        <w:r w:rsidR="00D171CE">
          <w:rPr>
            <w:noProof/>
          </w:rPr>
          <w:fldChar w:fldCharType="separate"/>
        </w:r>
        <w:r w:rsidR="00D46CA3">
          <w:rPr>
            <w:noProof/>
          </w:rPr>
          <w:t>11-31</w:t>
        </w:r>
        <w:r w:rsidR="00D171CE">
          <w:rPr>
            <w:noProof/>
          </w:rPr>
          <w:fldChar w:fldCharType="end"/>
        </w:r>
      </w:hyperlink>
    </w:p>
    <w:p w14:paraId="37174A55" w14:textId="0C3A8541" w:rsidR="00D171CE" w:rsidRPr="00B26058" w:rsidRDefault="00303AAD" w:rsidP="00D171CE">
      <w:pPr>
        <w:pStyle w:val="TOCF"/>
        <w:ind w:left="720" w:hanging="720"/>
        <w:rPr>
          <w:rFonts w:hAnsi="Calibri"/>
          <w:noProof/>
          <w:szCs w:val="22"/>
        </w:rPr>
      </w:pPr>
      <w:hyperlink w:anchor="_Toc71968983" w:history="1">
        <w:r w:rsidR="00D171CE" w:rsidRPr="00A7753A">
          <w:rPr>
            <w:rStyle w:val="Hyperlink"/>
            <w:noProof/>
          </w:rPr>
          <w:t>11-13</w:t>
        </w:r>
        <w:r w:rsidR="00D171CE" w:rsidRPr="00B26058">
          <w:rPr>
            <w:rFonts w:hAnsi="Calibri"/>
            <w:noProof/>
            <w:szCs w:val="22"/>
          </w:rPr>
          <w:tab/>
        </w:r>
        <w:r w:rsidR="00D171CE" w:rsidRPr="00A7753A">
          <w:rPr>
            <w:rStyle w:val="Hyperlink"/>
            <w:noProof/>
          </w:rPr>
          <w:t>Comparison between NMS and Hybrid Decoding Algorithms, (128,64) Code</w:t>
        </w:r>
        <w:r w:rsidR="00D171CE">
          <w:rPr>
            <w:noProof/>
          </w:rPr>
          <w:tab/>
        </w:r>
        <w:r w:rsidR="00D171CE">
          <w:rPr>
            <w:noProof/>
          </w:rPr>
          <w:fldChar w:fldCharType="begin"/>
        </w:r>
        <w:r w:rsidR="00D171CE">
          <w:rPr>
            <w:noProof/>
          </w:rPr>
          <w:instrText xml:space="preserve"> PAGEREF _Toc71968983 \h </w:instrText>
        </w:r>
        <w:r w:rsidR="00D171CE">
          <w:rPr>
            <w:noProof/>
          </w:rPr>
        </w:r>
        <w:r w:rsidR="00D171CE">
          <w:rPr>
            <w:noProof/>
          </w:rPr>
          <w:fldChar w:fldCharType="separate"/>
        </w:r>
        <w:r w:rsidR="00D46CA3">
          <w:rPr>
            <w:noProof/>
          </w:rPr>
          <w:t>11-33</w:t>
        </w:r>
        <w:r w:rsidR="00D171CE">
          <w:rPr>
            <w:noProof/>
          </w:rPr>
          <w:fldChar w:fldCharType="end"/>
        </w:r>
      </w:hyperlink>
    </w:p>
    <w:p w14:paraId="138B604B" w14:textId="51D2CA80" w:rsidR="00D171CE" w:rsidRPr="00B26058" w:rsidRDefault="00303AAD" w:rsidP="00D171CE">
      <w:pPr>
        <w:pStyle w:val="TOCF"/>
        <w:ind w:left="720" w:hanging="720"/>
        <w:rPr>
          <w:rFonts w:hAnsi="Calibri"/>
          <w:noProof/>
          <w:szCs w:val="22"/>
        </w:rPr>
      </w:pPr>
      <w:hyperlink w:anchor="_Toc71968984" w:history="1">
        <w:r w:rsidR="00D171CE" w:rsidRPr="00A7753A">
          <w:rPr>
            <w:rStyle w:val="Hyperlink"/>
            <w:noProof/>
          </w:rPr>
          <w:t>11-14</w:t>
        </w:r>
        <w:r w:rsidR="00D171CE" w:rsidRPr="00B26058">
          <w:rPr>
            <w:rFonts w:hAnsi="Calibri"/>
            <w:noProof/>
            <w:szCs w:val="22"/>
          </w:rPr>
          <w:tab/>
        </w:r>
        <w:r w:rsidR="00D171CE" w:rsidRPr="00A7753A">
          <w:rPr>
            <w:rStyle w:val="Hyperlink"/>
            <w:noProof/>
          </w:rPr>
          <w:t>False-Alarm vs. Miss Rate for Start Sequence Detection</w:t>
        </w:r>
        <w:r w:rsidR="00D171CE">
          <w:rPr>
            <w:noProof/>
          </w:rPr>
          <w:tab/>
        </w:r>
        <w:r w:rsidR="00D171CE">
          <w:rPr>
            <w:noProof/>
          </w:rPr>
          <w:fldChar w:fldCharType="begin"/>
        </w:r>
        <w:r w:rsidR="00D171CE">
          <w:rPr>
            <w:noProof/>
          </w:rPr>
          <w:instrText xml:space="preserve"> PAGEREF _Toc71968984 \h </w:instrText>
        </w:r>
        <w:r w:rsidR="00D171CE">
          <w:rPr>
            <w:noProof/>
          </w:rPr>
        </w:r>
        <w:r w:rsidR="00D171CE">
          <w:rPr>
            <w:noProof/>
          </w:rPr>
          <w:fldChar w:fldCharType="separate"/>
        </w:r>
        <w:r w:rsidR="00D46CA3">
          <w:rPr>
            <w:noProof/>
          </w:rPr>
          <w:t>11-34</w:t>
        </w:r>
        <w:r w:rsidR="00D171CE">
          <w:rPr>
            <w:noProof/>
          </w:rPr>
          <w:fldChar w:fldCharType="end"/>
        </w:r>
      </w:hyperlink>
    </w:p>
    <w:p w14:paraId="64F9E6AD" w14:textId="49394CAB" w:rsidR="00D171CE" w:rsidRPr="00B26058" w:rsidRDefault="00303AAD" w:rsidP="00D171CE">
      <w:pPr>
        <w:pStyle w:val="TOCF"/>
        <w:ind w:left="720" w:hanging="720"/>
        <w:rPr>
          <w:rFonts w:hAnsi="Calibri"/>
          <w:noProof/>
          <w:szCs w:val="22"/>
        </w:rPr>
      </w:pPr>
      <w:hyperlink w:anchor="_Toc71968985" w:history="1">
        <w:r w:rsidR="00D171CE" w:rsidRPr="00A7753A">
          <w:rPr>
            <w:rStyle w:val="Hyperlink"/>
            <w:noProof/>
          </w:rPr>
          <w:t>11-15</w:t>
        </w:r>
        <w:r w:rsidR="00D171CE" w:rsidRPr="00B26058">
          <w:rPr>
            <w:rFonts w:hAnsi="Calibri"/>
            <w:noProof/>
            <w:szCs w:val="22"/>
          </w:rPr>
          <w:tab/>
        </w:r>
        <w:r w:rsidR="00D171CE" w:rsidRPr="00A7753A">
          <w:rPr>
            <w:rStyle w:val="Hyperlink"/>
            <w:noProof/>
          </w:rPr>
          <w:t xml:space="preserve">The 64-Symbol Start Sequence’s Autocorrelation, and Cross </w:t>
        </w:r>
        <w:r w:rsidR="00AC4072">
          <w:rPr>
            <w:rStyle w:val="Hyperlink"/>
            <w:noProof/>
            <w:lang w:val="en-US"/>
          </w:rPr>
          <w:br/>
        </w:r>
        <w:r w:rsidR="00D171CE" w:rsidRPr="00A7753A">
          <w:rPr>
            <w:rStyle w:val="Hyperlink"/>
            <w:noProof/>
          </w:rPr>
          <w:t>Correlation with the Alternating …0101…  Idle Sequence</w:t>
        </w:r>
        <w:r w:rsidR="00D171CE">
          <w:rPr>
            <w:noProof/>
          </w:rPr>
          <w:tab/>
        </w:r>
        <w:r w:rsidR="00D171CE">
          <w:rPr>
            <w:noProof/>
          </w:rPr>
          <w:fldChar w:fldCharType="begin"/>
        </w:r>
        <w:r w:rsidR="00D171CE">
          <w:rPr>
            <w:noProof/>
          </w:rPr>
          <w:instrText xml:space="preserve"> PAGEREF _Toc71968985 \h </w:instrText>
        </w:r>
        <w:r w:rsidR="00D171CE">
          <w:rPr>
            <w:noProof/>
          </w:rPr>
        </w:r>
        <w:r w:rsidR="00D171CE">
          <w:rPr>
            <w:noProof/>
          </w:rPr>
          <w:fldChar w:fldCharType="separate"/>
        </w:r>
        <w:r w:rsidR="00D46CA3">
          <w:rPr>
            <w:noProof/>
          </w:rPr>
          <w:t>11-35</w:t>
        </w:r>
        <w:r w:rsidR="00D171CE">
          <w:rPr>
            <w:noProof/>
          </w:rPr>
          <w:fldChar w:fldCharType="end"/>
        </w:r>
      </w:hyperlink>
    </w:p>
    <w:p w14:paraId="621354FC" w14:textId="2BE9FF2C" w:rsidR="00D171CE" w:rsidRPr="00B26058" w:rsidRDefault="00303AAD" w:rsidP="00D171CE">
      <w:pPr>
        <w:pStyle w:val="TOCF"/>
        <w:ind w:left="720" w:hanging="720"/>
        <w:rPr>
          <w:rFonts w:hAnsi="Calibri"/>
          <w:b/>
          <w:caps/>
          <w:noProof/>
          <w:szCs w:val="22"/>
        </w:rPr>
      </w:pPr>
      <w:hyperlink w:anchor="_Toc71968986" w:history="1">
        <w:r w:rsidR="00D171CE" w:rsidRPr="00A7753A">
          <w:rPr>
            <w:rStyle w:val="Hyperlink"/>
            <w:noProof/>
          </w:rPr>
          <w:t>G-1</w:t>
        </w:r>
        <w:r w:rsidR="00D171CE" w:rsidRPr="00B26058">
          <w:rPr>
            <w:rFonts w:hAnsi="Calibri"/>
            <w:b/>
            <w:caps/>
            <w:noProof/>
            <w:szCs w:val="22"/>
          </w:rPr>
          <w:tab/>
        </w:r>
        <w:r w:rsidR="00D171CE" w:rsidRPr="00A7753A">
          <w:rPr>
            <w:rStyle w:val="Hyperlink"/>
            <w:noProof/>
          </w:rPr>
          <w:t>Basic Go-Back-</w:t>
        </w:r>
        <w:r w:rsidR="00D171CE" w:rsidRPr="00A7753A">
          <w:rPr>
            <w:rStyle w:val="Hyperlink"/>
            <w:i/>
            <w:noProof/>
          </w:rPr>
          <w:t>N</w:t>
        </w:r>
        <w:r w:rsidR="00D171CE" w:rsidRPr="00A7753A">
          <w:rPr>
            <w:rStyle w:val="Hyperlink"/>
            <w:noProof/>
          </w:rPr>
          <w:t xml:space="preserve"> Scheme</w:t>
        </w:r>
        <w:r w:rsidR="00D171CE">
          <w:rPr>
            <w:noProof/>
          </w:rPr>
          <w:tab/>
        </w:r>
        <w:r w:rsidR="00D171CE">
          <w:rPr>
            <w:noProof/>
          </w:rPr>
          <w:fldChar w:fldCharType="begin"/>
        </w:r>
        <w:r w:rsidR="00D171CE">
          <w:rPr>
            <w:noProof/>
          </w:rPr>
          <w:instrText xml:space="preserve"> PAGEREF _Toc71968986 \h </w:instrText>
        </w:r>
        <w:r w:rsidR="00D171CE">
          <w:rPr>
            <w:noProof/>
          </w:rPr>
        </w:r>
        <w:r w:rsidR="00D171CE">
          <w:rPr>
            <w:noProof/>
          </w:rPr>
          <w:fldChar w:fldCharType="separate"/>
        </w:r>
        <w:r w:rsidR="00D46CA3">
          <w:rPr>
            <w:noProof/>
          </w:rPr>
          <w:t>G-1</w:t>
        </w:r>
        <w:r w:rsidR="00D171CE">
          <w:rPr>
            <w:noProof/>
          </w:rPr>
          <w:fldChar w:fldCharType="end"/>
        </w:r>
      </w:hyperlink>
    </w:p>
    <w:p w14:paraId="1AB03518" w14:textId="4E7231AE" w:rsidR="00D171CE" w:rsidRPr="00B26058" w:rsidRDefault="00303AAD" w:rsidP="00D171CE">
      <w:pPr>
        <w:pStyle w:val="TOCF"/>
        <w:ind w:left="720" w:hanging="720"/>
        <w:rPr>
          <w:rFonts w:hAnsi="Calibri"/>
          <w:b/>
          <w:caps/>
          <w:noProof/>
          <w:szCs w:val="22"/>
        </w:rPr>
      </w:pPr>
      <w:hyperlink w:anchor="_Toc71968987" w:history="1">
        <w:r w:rsidR="00D171CE" w:rsidRPr="00A7753A">
          <w:rPr>
            <w:rStyle w:val="Hyperlink"/>
            <w:noProof/>
          </w:rPr>
          <w:t>G-2</w:t>
        </w:r>
        <w:r w:rsidR="00D171CE" w:rsidRPr="00B26058">
          <w:rPr>
            <w:rFonts w:hAnsi="Calibri"/>
            <w:b/>
            <w:caps/>
            <w:noProof/>
            <w:szCs w:val="22"/>
          </w:rPr>
          <w:tab/>
        </w:r>
        <w:r w:rsidR="00D171CE" w:rsidRPr="00A7753A">
          <w:rPr>
            <w:rStyle w:val="Hyperlink"/>
            <w:noProof/>
          </w:rPr>
          <w:t>Go-Back-</w:t>
        </w:r>
        <w:r w:rsidR="00D171CE" w:rsidRPr="00A7753A">
          <w:rPr>
            <w:rStyle w:val="Hyperlink"/>
            <w:i/>
            <w:noProof/>
          </w:rPr>
          <w:t>N</w:t>
        </w:r>
        <w:r w:rsidR="00D171CE" w:rsidRPr="00A7753A">
          <w:rPr>
            <w:rStyle w:val="Hyperlink"/>
            <w:noProof/>
          </w:rPr>
          <w:t xml:space="preserve"> Scheme with Multiple Copies</w:t>
        </w:r>
        <w:r w:rsidR="00D171CE">
          <w:rPr>
            <w:noProof/>
          </w:rPr>
          <w:tab/>
        </w:r>
        <w:r w:rsidR="00D171CE">
          <w:rPr>
            <w:noProof/>
          </w:rPr>
          <w:fldChar w:fldCharType="begin"/>
        </w:r>
        <w:r w:rsidR="00D171CE">
          <w:rPr>
            <w:noProof/>
          </w:rPr>
          <w:instrText xml:space="preserve"> PAGEREF _Toc71968987 \h </w:instrText>
        </w:r>
        <w:r w:rsidR="00D171CE">
          <w:rPr>
            <w:noProof/>
          </w:rPr>
        </w:r>
        <w:r w:rsidR="00D171CE">
          <w:rPr>
            <w:noProof/>
          </w:rPr>
          <w:fldChar w:fldCharType="separate"/>
        </w:r>
        <w:r w:rsidR="00D46CA3">
          <w:rPr>
            <w:noProof/>
          </w:rPr>
          <w:t>G-2</w:t>
        </w:r>
        <w:r w:rsidR="00D171CE">
          <w:rPr>
            <w:noProof/>
          </w:rPr>
          <w:fldChar w:fldCharType="end"/>
        </w:r>
      </w:hyperlink>
    </w:p>
    <w:p w14:paraId="74F1A29F" w14:textId="365B5DB2" w:rsidR="00D171CE" w:rsidRPr="00B26058" w:rsidRDefault="00303AAD" w:rsidP="00D171CE">
      <w:pPr>
        <w:pStyle w:val="TOCF"/>
        <w:ind w:left="720" w:hanging="720"/>
        <w:rPr>
          <w:rFonts w:hAnsi="Calibri"/>
          <w:b/>
          <w:caps/>
          <w:noProof/>
          <w:szCs w:val="22"/>
        </w:rPr>
      </w:pPr>
      <w:hyperlink w:anchor="_Toc71968988" w:history="1">
        <w:r w:rsidR="00D171CE" w:rsidRPr="00A7753A">
          <w:rPr>
            <w:rStyle w:val="Hyperlink"/>
            <w:noProof/>
          </w:rPr>
          <w:t>G-3</w:t>
        </w:r>
        <w:r w:rsidR="00D171CE" w:rsidRPr="00B26058">
          <w:rPr>
            <w:rFonts w:hAnsi="Calibri"/>
            <w:b/>
            <w:caps/>
            <w:noProof/>
            <w:szCs w:val="22"/>
          </w:rPr>
          <w:tab/>
        </w:r>
        <w:r w:rsidR="00D171CE" w:rsidRPr="00A7753A">
          <w:rPr>
            <w:rStyle w:val="Hyperlink"/>
            <w:noProof/>
          </w:rPr>
          <w:t xml:space="preserve">Retransmissions Ratio for Different Values of </w:t>
        </w:r>
        <w:r w:rsidR="00D171CE" w:rsidRPr="00A7753A">
          <w:rPr>
            <w:rStyle w:val="Hyperlink"/>
            <w:i/>
            <w:noProof/>
          </w:rPr>
          <w:t>M</w:t>
        </w:r>
        <w:r w:rsidR="00D171CE">
          <w:rPr>
            <w:noProof/>
          </w:rPr>
          <w:tab/>
        </w:r>
        <w:r w:rsidR="00D171CE">
          <w:rPr>
            <w:noProof/>
          </w:rPr>
          <w:fldChar w:fldCharType="begin"/>
        </w:r>
        <w:r w:rsidR="00D171CE">
          <w:rPr>
            <w:noProof/>
          </w:rPr>
          <w:instrText xml:space="preserve"> PAGEREF _Toc71968988 \h </w:instrText>
        </w:r>
        <w:r w:rsidR="00D171CE">
          <w:rPr>
            <w:noProof/>
          </w:rPr>
        </w:r>
        <w:r w:rsidR="00D171CE">
          <w:rPr>
            <w:noProof/>
          </w:rPr>
          <w:fldChar w:fldCharType="separate"/>
        </w:r>
        <w:r w:rsidR="00D46CA3">
          <w:rPr>
            <w:noProof/>
          </w:rPr>
          <w:t>G-4</w:t>
        </w:r>
        <w:r w:rsidR="00D171CE">
          <w:rPr>
            <w:noProof/>
          </w:rPr>
          <w:fldChar w:fldCharType="end"/>
        </w:r>
      </w:hyperlink>
    </w:p>
    <w:p w14:paraId="74F8A3D9" w14:textId="57B9DC95" w:rsidR="00D171CE" w:rsidRPr="00B26058" w:rsidRDefault="00303AAD" w:rsidP="00D171CE">
      <w:pPr>
        <w:pStyle w:val="TOCF"/>
        <w:ind w:left="720" w:hanging="720"/>
        <w:rPr>
          <w:rFonts w:hAnsi="Calibri"/>
          <w:b/>
          <w:caps/>
          <w:noProof/>
          <w:szCs w:val="22"/>
        </w:rPr>
      </w:pPr>
      <w:hyperlink w:anchor="_Toc71968989" w:history="1">
        <w:r w:rsidR="00D171CE" w:rsidRPr="00A7753A">
          <w:rPr>
            <w:rStyle w:val="Hyperlink"/>
            <w:noProof/>
          </w:rPr>
          <w:t>G-4</w:t>
        </w:r>
        <w:r w:rsidR="00D171CE" w:rsidRPr="00B26058">
          <w:rPr>
            <w:rFonts w:hAnsi="Calibri"/>
            <w:b/>
            <w:caps/>
            <w:noProof/>
            <w:szCs w:val="22"/>
          </w:rPr>
          <w:tab/>
        </w:r>
        <w:r w:rsidR="00D171CE" w:rsidRPr="00A7753A">
          <w:rPr>
            <w:rStyle w:val="Hyperlink"/>
            <w:noProof/>
          </w:rPr>
          <w:t xml:space="preserve">Throughput Ratio for Different Values of </w:t>
        </w:r>
        <w:r w:rsidR="00D171CE" w:rsidRPr="00A7753A">
          <w:rPr>
            <w:rStyle w:val="Hyperlink"/>
            <w:i/>
            <w:noProof/>
          </w:rPr>
          <w:t>M</w:t>
        </w:r>
        <w:r w:rsidR="00D171CE" w:rsidRPr="00A7753A">
          <w:rPr>
            <w:rStyle w:val="Hyperlink"/>
            <w:noProof/>
          </w:rPr>
          <w:t xml:space="preserve"> When </w:t>
        </w:r>
        <w:r w:rsidR="00D171CE" w:rsidRPr="00A7753A">
          <w:rPr>
            <w:rStyle w:val="Hyperlink"/>
            <w:i/>
            <w:noProof/>
          </w:rPr>
          <w:t>Ped</w:t>
        </w:r>
        <w:r w:rsidR="00D171CE" w:rsidRPr="00A7753A">
          <w:rPr>
            <w:rStyle w:val="Hyperlink"/>
            <w:noProof/>
          </w:rPr>
          <w:t xml:space="preserve"> = 10</w:t>
        </w:r>
        <w:r w:rsidR="00D171CE" w:rsidRPr="00A7753A">
          <w:rPr>
            <w:rStyle w:val="Hyperlink"/>
            <w:noProof/>
            <w:vertAlign w:val="superscript"/>
          </w:rPr>
          <w:t>−5</w:t>
        </w:r>
        <w:r w:rsidR="00D171CE">
          <w:rPr>
            <w:noProof/>
          </w:rPr>
          <w:tab/>
        </w:r>
        <w:r w:rsidR="00D171CE">
          <w:rPr>
            <w:noProof/>
          </w:rPr>
          <w:fldChar w:fldCharType="begin"/>
        </w:r>
        <w:r w:rsidR="00D171CE">
          <w:rPr>
            <w:noProof/>
          </w:rPr>
          <w:instrText xml:space="preserve"> PAGEREF _Toc71968989 \h </w:instrText>
        </w:r>
        <w:r w:rsidR="00D171CE">
          <w:rPr>
            <w:noProof/>
          </w:rPr>
        </w:r>
        <w:r w:rsidR="00D171CE">
          <w:rPr>
            <w:noProof/>
          </w:rPr>
          <w:fldChar w:fldCharType="separate"/>
        </w:r>
        <w:r w:rsidR="00D46CA3">
          <w:rPr>
            <w:noProof/>
          </w:rPr>
          <w:t>G-8</w:t>
        </w:r>
        <w:r w:rsidR="00D171CE">
          <w:rPr>
            <w:noProof/>
          </w:rPr>
          <w:fldChar w:fldCharType="end"/>
        </w:r>
      </w:hyperlink>
    </w:p>
    <w:p w14:paraId="01B29FDE" w14:textId="6C93AA2B" w:rsidR="00D171CE" w:rsidRPr="00B26058" w:rsidRDefault="00303AAD" w:rsidP="00D171CE">
      <w:pPr>
        <w:pStyle w:val="TOCF"/>
        <w:ind w:left="720" w:hanging="720"/>
        <w:rPr>
          <w:rFonts w:hAnsi="Calibri"/>
          <w:b/>
          <w:caps/>
          <w:noProof/>
          <w:szCs w:val="22"/>
        </w:rPr>
      </w:pPr>
      <w:hyperlink w:anchor="_Toc71968990" w:history="1">
        <w:r w:rsidR="00D171CE" w:rsidRPr="00A7753A">
          <w:rPr>
            <w:rStyle w:val="Hyperlink"/>
            <w:noProof/>
          </w:rPr>
          <w:t>G-5</w:t>
        </w:r>
        <w:r w:rsidR="00D171CE" w:rsidRPr="00B26058">
          <w:rPr>
            <w:rFonts w:hAnsi="Calibri"/>
            <w:b/>
            <w:caps/>
            <w:noProof/>
            <w:szCs w:val="22"/>
          </w:rPr>
          <w:tab/>
        </w:r>
        <w:r w:rsidR="00D171CE" w:rsidRPr="00A7753A">
          <w:rPr>
            <w:rStyle w:val="Hyperlink"/>
            <w:noProof/>
          </w:rPr>
          <w:t xml:space="preserve">Throughput Ratio for Different Values of </w:t>
        </w:r>
        <w:r w:rsidR="00D171CE" w:rsidRPr="00A7753A">
          <w:rPr>
            <w:rStyle w:val="Hyperlink"/>
            <w:i/>
            <w:noProof/>
          </w:rPr>
          <w:t>M</w:t>
        </w:r>
        <w:r w:rsidR="00D171CE" w:rsidRPr="00A7753A">
          <w:rPr>
            <w:rStyle w:val="Hyperlink"/>
            <w:noProof/>
          </w:rPr>
          <w:t xml:space="preserve"> When </w:t>
        </w:r>
        <w:r w:rsidR="00D171CE" w:rsidRPr="00A7753A">
          <w:rPr>
            <w:rStyle w:val="Hyperlink"/>
            <w:i/>
            <w:noProof/>
          </w:rPr>
          <w:t>Ped</w:t>
        </w:r>
        <w:r w:rsidR="00D171CE" w:rsidRPr="00A7753A">
          <w:rPr>
            <w:rStyle w:val="Hyperlink"/>
            <w:noProof/>
          </w:rPr>
          <w:t xml:space="preserve"> = 10</w:t>
        </w:r>
        <w:r w:rsidR="00D171CE" w:rsidRPr="00A7753A">
          <w:rPr>
            <w:rStyle w:val="Hyperlink"/>
            <w:noProof/>
            <w:vertAlign w:val="superscript"/>
          </w:rPr>
          <w:t>−4</w:t>
        </w:r>
        <w:r w:rsidR="00D171CE">
          <w:rPr>
            <w:noProof/>
          </w:rPr>
          <w:tab/>
        </w:r>
        <w:r w:rsidR="00D171CE">
          <w:rPr>
            <w:noProof/>
          </w:rPr>
          <w:fldChar w:fldCharType="begin"/>
        </w:r>
        <w:r w:rsidR="00D171CE">
          <w:rPr>
            <w:noProof/>
          </w:rPr>
          <w:instrText xml:space="preserve"> PAGEREF _Toc71968990 \h </w:instrText>
        </w:r>
        <w:r w:rsidR="00D171CE">
          <w:rPr>
            <w:noProof/>
          </w:rPr>
        </w:r>
        <w:r w:rsidR="00D171CE">
          <w:rPr>
            <w:noProof/>
          </w:rPr>
          <w:fldChar w:fldCharType="separate"/>
        </w:r>
        <w:r w:rsidR="00D46CA3">
          <w:rPr>
            <w:noProof/>
          </w:rPr>
          <w:t>G-8</w:t>
        </w:r>
        <w:r w:rsidR="00D171CE">
          <w:rPr>
            <w:noProof/>
          </w:rPr>
          <w:fldChar w:fldCharType="end"/>
        </w:r>
      </w:hyperlink>
    </w:p>
    <w:p w14:paraId="3CABA7A5" w14:textId="6BA377C8" w:rsidR="00D171CE" w:rsidRPr="00B26058" w:rsidRDefault="00303AAD" w:rsidP="00D171CE">
      <w:pPr>
        <w:pStyle w:val="TOCF"/>
        <w:ind w:left="720" w:hanging="720"/>
        <w:rPr>
          <w:rFonts w:hAnsi="Calibri"/>
          <w:b/>
          <w:caps/>
          <w:noProof/>
          <w:szCs w:val="22"/>
        </w:rPr>
      </w:pPr>
      <w:hyperlink w:anchor="_Toc71968991" w:history="1">
        <w:r w:rsidR="00D171CE" w:rsidRPr="00A7753A">
          <w:rPr>
            <w:rStyle w:val="Hyperlink"/>
            <w:noProof/>
          </w:rPr>
          <w:t>G-6</w:t>
        </w:r>
        <w:r w:rsidR="00D171CE" w:rsidRPr="00B26058">
          <w:rPr>
            <w:rFonts w:hAnsi="Calibri"/>
            <w:b/>
            <w:caps/>
            <w:noProof/>
            <w:szCs w:val="22"/>
          </w:rPr>
          <w:tab/>
        </w:r>
        <w:r w:rsidR="00D171CE" w:rsidRPr="00A7753A">
          <w:rPr>
            <w:rStyle w:val="Hyperlink"/>
            <w:noProof/>
          </w:rPr>
          <w:t xml:space="preserve">Throughput Ratio for Different Values of </w:t>
        </w:r>
        <w:r w:rsidR="00D171CE" w:rsidRPr="00A7753A">
          <w:rPr>
            <w:rStyle w:val="Hyperlink"/>
            <w:i/>
            <w:noProof/>
          </w:rPr>
          <w:t>M</w:t>
        </w:r>
        <w:r w:rsidR="00D171CE" w:rsidRPr="00A7753A">
          <w:rPr>
            <w:rStyle w:val="Hyperlink"/>
            <w:noProof/>
          </w:rPr>
          <w:t xml:space="preserve"> When </w:t>
        </w:r>
        <w:r w:rsidR="00D171CE" w:rsidRPr="00A7753A">
          <w:rPr>
            <w:rStyle w:val="Hyperlink"/>
            <w:i/>
            <w:noProof/>
          </w:rPr>
          <w:t>Ped</w:t>
        </w:r>
        <w:r w:rsidR="00D171CE" w:rsidRPr="00A7753A">
          <w:rPr>
            <w:rStyle w:val="Hyperlink"/>
            <w:noProof/>
          </w:rPr>
          <w:t xml:space="preserve"> = 10</w:t>
        </w:r>
        <w:r w:rsidR="00D171CE" w:rsidRPr="00A7753A">
          <w:rPr>
            <w:rStyle w:val="Hyperlink"/>
            <w:noProof/>
            <w:vertAlign w:val="superscript"/>
          </w:rPr>
          <w:t>−3</w:t>
        </w:r>
        <w:r w:rsidR="00D171CE">
          <w:rPr>
            <w:noProof/>
          </w:rPr>
          <w:tab/>
        </w:r>
        <w:r w:rsidR="00D171CE">
          <w:rPr>
            <w:noProof/>
          </w:rPr>
          <w:fldChar w:fldCharType="begin"/>
        </w:r>
        <w:r w:rsidR="00D171CE">
          <w:rPr>
            <w:noProof/>
          </w:rPr>
          <w:instrText xml:space="preserve"> PAGEREF _Toc71968991 \h </w:instrText>
        </w:r>
        <w:r w:rsidR="00D171CE">
          <w:rPr>
            <w:noProof/>
          </w:rPr>
        </w:r>
        <w:r w:rsidR="00D171CE">
          <w:rPr>
            <w:noProof/>
          </w:rPr>
          <w:fldChar w:fldCharType="separate"/>
        </w:r>
        <w:r w:rsidR="00D46CA3">
          <w:rPr>
            <w:noProof/>
          </w:rPr>
          <w:t>G-9</w:t>
        </w:r>
        <w:r w:rsidR="00D171CE">
          <w:rPr>
            <w:noProof/>
          </w:rPr>
          <w:fldChar w:fldCharType="end"/>
        </w:r>
      </w:hyperlink>
    </w:p>
    <w:p w14:paraId="204B2DED" w14:textId="558853C5" w:rsidR="00D171CE" w:rsidRPr="00B26058" w:rsidRDefault="00303AAD" w:rsidP="00D171CE">
      <w:pPr>
        <w:pStyle w:val="TOCF"/>
        <w:ind w:left="720" w:hanging="720"/>
        <w:rPr>
          <w:rFonts w:hAnsi="Calibri"/>
          <w:b/>
          <w:caps/>
          <w:noProof/>
          <w:szCs w:val="22"/>
        </w:rPr>
      </w:pPr>
      <w:hyperlink w:anchor="_Toc71968992" w:history="1">
        <w:r w:rsidR="00D171CE" w:rsidRPr="00A7753A">
          <w:rPr>
            <w:rStyle w:val="Hyperlink"/>
            <w:noProof/>
          </w:rPr>
          <w:t>G-7</w:t>
        </w:r>
        <w:r w:rsidR="00D171CE" w:rsidRPr="00B26058">
          <w:rPr>
            <w:rFonts w:hAnsi="Calibri"/>
            <w:b/>
            <w:caps/>
            <w:noProof/>
            <w:szCs w:val="22"/>
          </w:rPr>
          <w:tab/>
        </w:r>
        <w:r w:rsidR="00D171CE" w:rsidRPr="00A7753A">
          <w:rPr>
            <w:rStyle w:val="Hyperlink"/>
            <w:noProof/>
          </w:rPr>
          <w:t xml:space="preserve">Throughput Ratio for Different Values of </w:t>
        </w:r>
        <w:r w:rsidR="00D171CE" w:rsidRPr="00A7753A">
          <w:rPr>
            <w:rStyle w:val="Hyperlink"/>
            <w:i/>
            <w:noProof/>
          </w:rPr>
          <w:t>M</w:t>
        </w:r>
        <w:r w:rsidR="00D171CE" w:rsidRPr="00A7753A">
          <w:rPr>
            <w:rStyle w:val="Hyperlink"/>
            <w:noProof/>
          </w:rPr>
          <w:t xml:space="preserve"> When </w:t>
        </w:r>
        <w:r w:rsidR="00D171CE" w:rsidRPr="00A7753A">
          <w:rPr>
            <w:rStyle w:val="Hyperlink"/>
            <w:i/>
            <w:noProof/>
          </w:rPr>
          <w:t>Ped</w:t>
        </w:r>
        <w:r w:rsidR="00D171CE" w:rsidRPr="00A7753A">
          <w:rPr>
            <w:rStyle w:val="Hyperlink"/>
            <w:noProof/>
          </w:rPr>
          <w:t xml:space="preserve"> = 10</w:t>
        </w:r>
        <w:r w:rsidR="00D171CE" w:rsidRPr="00A7753A">
          <w:rPr>
            <w:rStyle w:val="Hyperlink"/>
            <w:noProof/>
            <w:vertAlign w:val="superscript"/>
          </w:rPr>
          <w:t>−2</w:t>
        </w:r>
        <w:r w:rsidR="00D171CE">
          <w:rPr>
            <w:noProof/>
          </w:rPr>
          <w:tab/>
        </w:r>
        <w:r w:rsidR="00D171CE">
          <w:rPr>
            <w:noProof/>
          </w:rPr>
          <w:fldChar w:fldCharType="begin"/>
        </w:r>
        <w:r w:rsidR="00D171CE">
          <w:rPr>
            <w:noProof/>
          </w:rPr>
          <w:instrText xml:space="preserve"> PAGEREF _Toc71968992 \h </w:instrText>
        </w:r>
        <w:r w:rsidR="00D171CE">
          <w:rPr>
            <w:noProof/>
          </w:rPr>
        </w:r>
        <w:r w:rsidR="00D171CE">
          <w:rPr>
            <w:noProof/>
          </w:rPr>
          <w:fldChar w:fldCharType="separate"/>
        </w:r>
        <w:r w:rsidR="00D46CA3">
          <w:rPr>
            <w:noProof/>
          </w:rPr>
          <w:t>G-10</w:t>
        </w:r>
        <w:r w:rsidR="00D171CE">
          <w:rPr>
            <w:noProof/>
          </w:rPr>
          <w:fldChar w:fldCharType="end"/>
        </w:r>
      </w:hyperlink>
    </w:p>
    <w:p w14:paraId="7F2DA46D" w14:textId="023AE3CC" w:rsidR="00D171CE" w:rsidRPr="00B26058" w:rsidRDefault="00303AAD" w:rsidP="00D171CE">
      <w:pPr>
        <w:pStyle w:val="TOCF"/>
        <w:ind w:left="720" w:hanging="720"/>
        <w:rPr>
          <w:rFonts w:hAnsi="Calibri"/>
          <w:b/>
          <w:caps/>
          <w:noProof/>
          <w:szCs w:val="22"/>
        </w:rPr>
      </w:pPr>
      <w:hyperlink w:anchor="_Toc71968993" w:history="1">
        <w:r w:rsidR="00D171CE" w:rsidRPr="00A7753A">
          <w:rPr>
            <w:rStyle w:val="Hyperlink"/>
            <w:noProof/>
          </w:rPr>
          <w:t>G-8</w:t>
        </w:r>
        <w:r w:rsidR="00D171CE" w:rsidRPr="00B26058">
          <w:rPr>
            <w:rFonts w:hAnsi="Calibri"/>
            <w:b/>
            <w:caps/>
            <w:noProof/>
            <w:szCs w:val="22"/>
          </w:rPr>
          <w:tab/>
        </w:r>
        <w:r w:rsidR="00D171CE" w:rsidRPr="00A7753A">
          <w:rPr>
            <w:rStyle w:val="Hyperlink"/>
            <w:noProof/>
          </w:rPr>
          <w:t xml:space="preserve">Throughput Ratio for Different Values of </w:t>
        </w:r>
        <w:r w:rsidR="00D171CE" w:rsidRPr="00A7753A">
          <w:rPr>
            <w:rStyle w:val="Hyperlink"/>
            <w:i/>
            <w:noProof/>
          </w:rPr>
          <w:t>M</w:t>
        </w:r>
        <w:r w:rsidR="00D171CE" w:rsidRPr="00A7753A">
          <w:rPr>
            <w:rStyle w:val="Hyperlink"/>
            <w:noProof/>
          </w:rPr>
          <w:t xml:space="preserve"> When </w:t>
        </w:r>
        <w:r w:rsidR="00D171CE" w:rsidRPr="00A7753A">
          <w:rPr>
            <w:rStyle w:val="Hyperlink"/>
            <w:i/>
            <w:noProof/>
          </w:rPr>
          <w:t>Ped</w:t>
        </w:r>
        <w:r w:rsidR="00D171CE" w:rsidRPr="00A7753A">
          <w:rPr>
            <w:rStyle w:val="Hyperlink"/>
            <w:noProof/>
          </w:rPr>
          <w:t xml:space="preserve"> = 10</w:t>
        </w:r>
        <w:r w:rsidR="00D171CE" w:rsidRPr="00A7753A">
          <w:rPr>
            <w:rStyle w:val="Hyperlink"/>
            <w:noProof/>
            <w:vertAlign w:val="superscript"/>
          </w:rPr>
          <w:t>−1</w:t>
        </w:r>
        <w:r w:rsidR="00D171CE">
          <w:rPr>
            <w:noProof/>
          </w:rPr>
          <w:tab/>
        </w:r>
        <w:r w:rsidR="00D171CE">
          <w:rPr>
            <w:noProof/>
          </w:rPr>
          <w:fldChar w:fldCharType="begin"/>
        </w:r>
        <w:r w:rsidR="00D171CE">
          <w:rPr>
            <w:noProof/>
          </w:rPr>
          <w:instrText xml:space="preserve"> PAGEREF _Toc71968993 \h </w:instrText>
        </w:r>
        <w:r w:rsidR="00D171CE">
          <w:rPr>
            <w:noProof/>
          </w:rPr>
        </w:r>
        <w:r w:rsidR="00D171CE">
          <w:rPr>
            <w:noProof/>
          </w:rPr>
          <w:fldChar w:fldCharType="separate"/>
        </w:r>
        <w:r w:rsidR="00D46CA3">
          <w:rPr>
            <w:noProof/>
          </w:rPr>
          <w:t>G-10</w:t>
        </w:r>
        <w:r w:rsidR="00D171CE">
          <w:rPr>
            <w:noProof/>
          </w:rPr>
          <w:fldChar w:fldCharType="end"/>
        </w:r>
      </w:hyperlink>
    </w:p>
    <w:p w14:paraId="1509E6CE" w14:textId="7B6B697E" w:rsidR="00D171CE" w:rsidRPr="00B26058" w:rsidRDefault="00303AAD" w:rsidP="00D171CE">
      <w:pPr>
        <w:pStyle w:val="TOCF"/>
        <w:ind w:left="720" w:hanging="720"/>
        <w:rPr>
          <w:rFonts w:hAnsi="Calibri"/>
          <w:b/>
          <w:caps/>
          <w:noProof/>
          <w:szCs w:val="22"/>
        </w:rPr>
      </w:pPr>
      <w:hyperlink w:anchor="_Toc71968994" w:history="1">
        <w:r w:rsidR="00D171CE" w:rsidRPr="00A7753A">
          <w:rPr>
            <w:rStyle w:val="Hyperlink"/>
            <w:noProof/>
          </w:rPr>
          <w:t>G-9</w:t>
        </w:r>
        <w:r w:rsidR="00D171CE" w:rsidRPr="00B26058">
          <w:rPr>
            <w:rFonts w:hAnsi="Calibri"/>
            <w:b/>
            <w:caps/>
            <w:noProof/>
            <w:szCs w:val="22"/>
          </w:rPr>
          <w:tab/>
        </w:r>
        <w:r w:rsidR="00D171CE" w:rsidRPr="00A7753A">
          <w:rPr>
            <w:rStyle w:val="Hyperlink"/>
            <w:noProof/>
          </w:rPr>
          <w:t xml:space="preserve">Throughput Ratio for Different Values of </w:t>
        </w:r>
        <w:r w:rsidR="00D171CE" w:rsidRPr="00A7753A">
          <w:rPr>
            <w:rStyle w:val="Hyperlink"/>
            <w:i/>
            <w:noProof/>
          </w:rPr>
          <w:t>M</w:t>
        </w:r>
        <w:r w:rsidR="00D171CE" w:rsidRPr="00A7753A">
          <w:rPr>
            <w:rStyle w:val="Hyperlink"/>
            <w:noProof/>
          </w:rPr>
          <w:t xml:space="preserve"> When </w:t>
        </w:r>
        <w:r w:rsidR="00D171CE" w:rsidRPr="00A7753A">
          <w:rPr>
            <w:rStyle w:val="Hyperlink"/>
            <w:i/>
            <w:noProof/>
          </w:rPr>
          <w:t>Ped</w:t>
        </w:r>
        <w:r w:rsidR="00D171CE" w:rsidRPr="00A7753A">
          <w:rPr>
            <w:rStyle w:val="Hyperlink"/>
            <w:noProof/>
          </w:rPr>
          <w:t xml:space="preserve"> = 0.5</w:t>
        </w:r>
        <w:r w:rsidR="00D171CE">
          <w:rPr>
            <w:noProof/>
          </w:rPr>
          <w:tab/>
        </w:r>
        <w:r w:rsidR="00D171CE">
          <w:rPr>
            <w:noProof/>
          </w:rPr>
          <w:fldChar w:fldCharType="begin"/>
        </w:r>
        <w:r w:rsidR="00D171CE">
          <w:rPr>
            <w:noProof/>
          </w:rPr>
          <w:instrText xml:space="preserve"> PAGEREF _Toc71968994 \h </w:instrText>
        </w:r>
        <w:r w:rsidR="00D171CE">
          <w:rPr>
            <w:noProof/>
          </w:rPr>
        </w:r>
        <w:r w:rsidR="00D171CE">
          <w:rPr>
            <w:noProof/>
          </w:rPr>
          <w:fldChar w:fldCharType="separate"/>
        </w:r>
        <w:r w:rsidR="00D46CA3">
          <w:rPr>
            <w:noProof/>
          </w:rPr>
          <w:t>G-10</w:t>
        </w:r>
        <w:r w:rsidR="00D171CE">
          <w:rPr>
            <w:noProof/>
          </w:rPr>
          <w:fldChar w:fldCharType="end"/>
        </w:r>
      </w:hyperlink>
    </w:p>
    <w:p w14:paraId="37E83465" w14:textId="3BED97CE" w:rsidR="00D171CE" w:rsidRPr="00B26058" w:rsidRDefault="00303AAD" w:rsidP="00D171CE">
      <w:pPr>
        <w:pStyle w:val="TOCF"/>
        <w:ind w:left="720" w:hanging="720"/>
        <w:rPr>
          <w:rFonts w:hAnsi="Calibri"/>
          <w:b/>
          <w:caps/>
          <w:noProof/>
          <w:szCs w:val="22"/>
        </w:rPr>
      </w:pPr>
      <w:hyperlink w:anchor="_Toc71968995" w:history="1">
        <w:r w:rsidR="00D171CE" w:rsidRPr="00A7753A">
          <w:rPr>
            <w:rStyle w:val="Hyperlink"/>
            <w:noProof/>
          </w:rPr>
          <w:t>H-1</w:t>
        </w:r>
        <w:r w:rsidR="00D171CE" w:rsidRPr="00B26058">
          <w:rPr>
            <w:rFonts w:hAnsi="Calibri"/>
            <w:b/>
            <w:caps/>
            <w:noProof/>
            <w:szCs w:val="22"/>
          </w:rPr>
          <w:tab/>
        </w:r>
        <w:r w:rsidR="00D171CE" w:rsidRPr="00A7753A">
          <w:rPr>
            <w:rStyle w:val="Hyperlink"/>
            <w:noProof/>
          </w:rPr>
          <w:t>Exact and Approximate Values of P</w:t>
        </w:r>
        <w:r w:rsidR="00D171CE" w:rsidRPr="00A7753A">
          <w:rPr>
            <w:rStyle w:val="Hyperlink"/>
            <w:i/>
            <w:noProof/>
            <w:vertAlign w:val="subscript"/>
          </w:rPr>
          <w:t>RX</w:t>
        </w:r>
        <w:r w:rsidR="00D171CE" w:rsidRPr="00A7753A">
          <w:rPr>
            <w:rStyle w:val="Hyperlink"/>
            <w:noProof/>
          </w:rPr>
          <w:t xml:space="preserve"> for the (63, 56) BCH Code</w:t>
        </w:r>
        <w:r w:rsidR="00D171CE">
          <w:rPr>
            <w:noProof/>
          </w:rPr>
          <w:tab/>
        </w:r>
        <w:r w:rsidR="00D171CE">
          <w:rPr>
            <w:noProof/>
          </w:rPr>
          <w:fldChar w:fldCharType="begin"/>
        </w:r>
        <w:r w:rsidR="00D171CE">
          <w:rPr>
            <w:noProof/>
          </w:rPr>
          <w:instrText xml:space="preserve"> PAGEREF _Toc71968995 \h </w:instrText>
        </w:r>
        <w:r w:rsidR="00D171CE">
          <w:rPr>
            <w:noProof/>
          </w:rPr>
        </w:r>
        <w:r w:rsidR="00D171CE">
          <w:rPr>
            <w:noProof/>
          </w:rPr>
          <w:fldChar w:fldCharType="separate"/>
        </w:r>
        <w:r w:rsidR="00D46CA3">
          <w:rPr>
            <w:noProof/>
          </w:rPr>
          <w:t>H-2</w:t>
        </w:r>
        <w:r w:rsidR="00D171CE">
          <w:rPr>
            <w:noProof/>
          </w:rPr>
          <w:fldChar w:fldCharType="end"/>
        </w:r>
      </w:hyperlink>
    </w:p>
    <w:p w14:paraId="622ECC13" w14:textId="1833B071" w:rsidR="00D171CE" w:rsidRPr="00B26058" w:rsidRDefault="00303AAD" w:rsidP="00D171CE">
      <w:pPr>
        <w:pStyle w:val="TOCF"/>
        <w:ind w:left="720" w:hanging="720"/>
        <w:rPr>
          <w:rFonts w:hAnsi="Calibri"/>
          <w:b/>
          <w:caps/>
          <w:noProof/>
          <w:szCs w:val="22"/>
        </w:rPr>
      </w:pPr>
      <w:hyperlink w:anchor="_Toc71968996" w:history="1">
        <w:r w:rsidR="00D171CE" w:rsidRPr="00A7753A">
          <w:rPr>
            <w:rStyle w:val="Hyperlink"/>
            <w:noProof/>
            <w:spacing w:val="-2"/>
          </w:rPr>
          <w:t>H-2</w:t>
        </w:r>
        <w:r w:rsidR="00D171CE" w:rsidRPr="00B26058">
          <w:rPr>
            <w:rFonts w:hAnsi="Calibri"/>
            <w:b/>
            <w:caps/>
            <w:noProof/>
            <w:szCs w:val="22"/>
          </w:rPr>
          <w:tab/>
        </w:r>
        <w:r w:rsidR="00D171CE" w:rsidRPr="00A7753A">
          <w:rPr>
            <w:rStyle w:val="Hyperlink"/>
            <w:noProof/>
            <w:spacing w:val="-2"/>
          </w:rPr>
          <w:t xml:space="preserve">Exact and Approximate Values of </w:t>
        </w:r>
        <w:r w:rsidR="00D171CE" w:rsidRPr="00A7753A">
          <w:rPr>
            <w:rStyle w:val="Hyperlink"/>
            <w:i/>
            <w:noProof/>
            <w:spacing w:val="-2"/>
          </w:rPr>
          <w:t>P</w:t>
        </w:r>
        <w:r w:rsidR="00D171CE" w:rsidRPr="00A7753A">
          <w:rPr>
            <w:rStyle w:val="Hyperlink"/>
            <w:i/>
            <w:noProof/>
            <w:spacing w:val="-2"/>
            <w:vertAlign w:val="subscript"/>
          </w:rPr>
          <w:t>CX</w:t>
        </w:r>
        <w:r w:rsidR="00D171CE" w:rsidRPr="00A7753A">
          <w:rPr>
            <w:rStyle w:val="Hyperlink"/>
            <w:noProof/>
            <w:spacing w:val="-2"/>
          </w:rPr>
          <w:t xml:space="preserve"> for the (63, 56) BCH Code and </w:t>
        </w:r>
        <w:r w:rsidR="00D171CE" w:rsidRPr="00A7753A">
          <w:rPr>
            <w:rStyle w:val="Hyperlink"/>
            <w:i/>
            <w:noProof/>
            <w:spacing w:val="-2"/>
          </w:rPr>
          <w:t>N</w:t>
        </w:r>
        <w:r w:rsidR="00D171CE" w:rsidRPr="00A7753A">
          <w:rPr>
            <w:rStyle w:val="Hyperlink"/>
            <w:noProof/>
            <w:spacing w:val="-2"/>
          </w:rPr>
          <w:t xml:space="preserve"> = 20</w:t>
        </w:r>
        <w:r w:rsidR="00D171CE">
          <w:rPr>
            <w:noProof/>
          </w:rPr>
          <w:tab/>
        </w:r>
        <w:r w:rsidR="00D171CE">
          <w:rPr>
            <w:noProof/>
          </w:rPr>
          <w:fldChar w:fldCharType="begin"/>
        </w:r>
        <w:r w:rsidR="00D171CE">
          <w:rPr>
            <w:noProof/>
          </w:rPr>
          <w:instrText xml:space="preserve"> PAGEREF _Toc71968996 \h </w:instrText>
        </w:r>
        <w:r w:rsidR="00D171CE">
          <w:rPr>
            <w:noProof/>
          </w:rPr>
        </w:r>
        <w:r w:rsidR="00D171CE">
          <w:rPr>
            <w:noProof/>
          </w:rPr>
          <w:fldChar w:fldCharType="separate"/>
        </w:r>
        <w:r w:rsidR="00D46CA3">
          <w:rPr>
            <w:noProof/>
          </w:rPr>
          <w:t>H-3</w:t>
        </w:r>
        <w:r w:rsidR="00D171CE">
          <w:rPr>
            <w:noProof/>
          </w:rPr>
          <w:fldChar w:fldCharType="end"/>
        </w:r>
      </w:hyperlink>
    </w:p>
    <w:p w14:paraId="3857D663" w14:textId="57365707" w:rsidR="00D171CE" w:rsidRPr="00B26058" w:rsidRDefault="00303AAD" w:rsidP="00D171CE">
      <w:pPr>
        <w:pStyle w:val="TOCF"/>
        <w:ind w:left="720" w:hanging="720"/>
        <w:rPr>
          <w:rFonts w:hAnsi="Calibri"/>
          <w:b/>
          <w:caps/>
          <w:noProof/>
          <w:szCs w:val="22"/>
        </w:rPr>
      </w:pPr>
      <w:hyperlink w:anchor="_Toc71968997" w:history="1">
        <w:r w:rsidR="00D171CE" w:rsidRPr="00A7753A">
          <w:rPr>
            <w:rStyle w:val="Hyperlink"/>
            <w:noProof/>
          </w:rPr>
          <w:t>H-3</w:t>
        </w:r>
        <w:r w:rsidR="00D171CE" w:rsidRPr="00B26058">
          <w:rPr>
            <w:rFonts w:hAnsi="Calibri"/>
            <w:b/>
            <w:caps/>
            <w:noProof/>
            <w:szCs w:val="22"/>
          </w:rPr>
          <w:tab/>
        </w:r>
        <w:r w:rsidR="00D171CE" w:rsidRPr="00A7753A">
          <w:rPr>
            <w:rStyle w:val="Hyperlink"/>
            <w:noProof/>
          </w:rPr>
          <w:t xml:space="preserve">Percentage Error between the Approximate and the Exact Values </w:t>
        </w:r>
        <w:r w:rsidR="00AC4072">
          <w:rPr>
            <w:rStyle w:val="Hyperlink"/>
            <w:noProof/>
            <w:lang w:val="en-US"/>
          </w:rPr>
          <w:br/>
        </w:r>
        <w:r w:rsidR="00D171CE" w:rsidRPr="00A7753A">
          <w:rPr>
            <w:rStyle w:val="Hyperlink"/>
            <w:noProof/>
          </w:rPr>
          <w:t xml:space="preserve">of </w:t>
        </w:r>
        <w:r w:rsidR="00D171CE" w:rsidRPr="00A7753A">
          <w:rPr>
            <w:rStyle w:val="Hyperlink"/>
            <w:i/>
            <w:noProof/>
          </w:rPr>
          <w:t>P</w:t>
        </w:r>
        <w:r w:rsidR="00D171CE" w:rsidRPr="00A7753A">
          <w:rPr>
            <w:rStyle w:val="Hyperlink"/>
            <w:i/>
            <w:noProof/>
            <w:vertAlign w:val="subscript"/>
          </w:rPr>
          <w:t>CX</w:t>
        </w:r>
        <w:r w:rsidR="00D171CE" w:rsidRPr="00A7753A">
          <w:rPr>
            <w:rStyle w:val="Hyperlink"/>
            <w:noProof/>
          </w:rPr>
          <w:t xml:space="preserve"> for the (63, 56) BCH Code and </w:t>
        </w:r>
        <w:r w:rsidR="00D171CE" w:rsidRPr="00A7753A">
          <w:rPr>
            <w:rStyle w:val="Hyperlink"/>
            <w:i/>
            <w:noProof/>
          </w:rPr>
          <w:t>N</w:t>
        </w:r>
        <w:r w:rsidR="00D171CE" w:rsidRPr="00A7753A">
          <w:rPr>
            <w:rStyle w:val="Hyperlink"/>
            <w:noProof/>
          </w:rPr>
          <w:t xml:space="preserve"> = 20</w:t>
        </w:r>
        <w:r w:rsidR="00D171CE">
          <w:rPr>
            <w:noProof/>
          </w:rPr>
          <w:tab/>
        </w:r>
        <w:r w:rsidR="00D171CE">
          <w:rPr>
            <w:noProof/>
          </w:rPr>
          <w:fldChar w:fldCharType="begin"/>
        </w:r>
        <w:r w:rsidR="00D171CE">
          <w:rPr>
            <w:noProof/>
          </w:rPr>
          <w:instrText xml:space="preserve"> PAGEREF _Toc71968997 \h </w:instrText>
        </w:r>
        <w:r w:rsidR="00D171CE">
          <w:rPr>
            <w:noProof/>
          </w:rPr>
        </w:r>
        <w:r w:rsidR="00D171CE">
          <w:rPr>
            <w:noProof/>
          </w:rPr>
          <w:fldChar w:fldCharType="separate"/>
        </w:r>
        <w:r w:rsidR="00D46CA3">
          <w:rPr>
            <w:noProof/>
          </w:rPr>
          <w:t>H-4</w:t>
        </w:r>
        <w:r w:rsidR="00D171CE">
          <w:rPr>
            <w:noProof/>
          </w:rPr>
          <w:fldChar w:fldCharType="end"/>
        </w:r>
      </w:hyperlink>
    </w:p>
    <w:p w14:paraId="1CC85382" w14:textId="040B51EB" w:rsidR="00D171CE" w:rsidRPr="00B26058" w:rsidRDefault="00303AAD" w:rsidP="00D171CE">
      <w:pPr>
        <w:pStyle w:val="TOCF"/>
        <w:ind w:left="720" w:hanging="720"/>
        <w:rPr>
          <w:rFonts w:hAnsi="Calibri"/>
          <w:b/>
          <w:caps/>
          <w:noProof/>
          <w:szCs w:val="22"/>
        </w:rPr>
      </w:pPr>
      <w:hyperlink w:anchor="_Toc71968998" w:history="1">
        <w:r w:rsidR="00D171CE" w:rsidRPr="00A7753A">
          <w:rPr>
            <w:rStyle w:val="Hyperlink"/>
            <w:noProof/>
          </w:rPr>
          <w:t>H-4</w:t>
        </w:r>
        <w:r w:rsidR="00D171CE" w:rsidRPr="00B26058">
          <w:rPr>
            <w:rFonts w:hAnsi="Calibri"/>
            <w:b/>
            <w:caps/>
            <w:noProof/>
            <w:szCs w:val="22"/>
          </w:rPr>
          <w:tab/>
        </w:r>
        <w:r w:rsidR="00D171CE" w:rsidRPr="00A7753A">
          <w:rPr>
            <w:rStyle w:val="Hyperlink"/>
            <w:noProof/>
          </w:rPr>
          <w:t>Exact and Approximate Values of P</w:t>
        </w:r>
        <w:r w:rsidR="00D171CE" w:rsidRPr="00A7753A">
          <w:rPr>
            <w:rStyle w:val="Hyperlink"/>
            <w:i/>
            <w:noProof/>
            <w:vertAlign w:val="subscript"/>
          </w:rPr>
          <w:t>RY</w:t>
        </w:r>
        <w:r w:rsidR="00D171CE" w:rsidRPr="00A7753A">
          <w:rPr>
            <w:rStyle w:val="Hyperlink"/>
            <w:noProof/>
          </w:rPr>
          <w:t xml:space="preserve"> for the (63, 56) BCH Code</w:t>
        </w:r>
        <w:r w:rsidR="00D171CE">
          <w:rPr>
            <w:noProof/>
          </w:rPr>
          <w:tab/>
        </w:r>
        <w:r w:rsidR="00D171CE">
          <w:rPr>
            <w:noProof/>
          </w:rPr>
          <w:fldChar w:fldCharType="begin"/>
        </w:r>
        <w:r w:rsidR="00D171CE">
          <w:rPr>
            <w:noProof/>
          </w:rPr>
          <w:instrText xml:space="preserve"> PAGEREF _Toc71968998 \h </w:instrText>
        </w:r>
        <w:r w:rsidR="00D171CE">
          <w:rPr>
            <w:noProof/>
          </w:rPr>
        </w:r>
        <w:r w:rsidR="00D171CE">
          <w:rPr>
            <w:noProof/>
          </w:rPr>
          <w:fldChar w:fldCharType="separate"/>
        </w:r>
        <w:r w:rsidR="00D46CA3">
          <w:rPr>
            <w:noProof/>
          </w:rPr>
          <w:t>H-6</w:t>
        </w:r>
        <w:r w:rsidR="00D171CE">
          <w:rPr>
            <w:noProof/>
          </w:rPr>
          <w:fldChar w:fldCharType="end"/>
        </w:r>
      </w:hyperlink>
    </w:p>
    <w:p w14:paraId="4C3856E7" w14:textId="0FD2C811" w:rsidR="00D171CE" w:rsidRPr="00B26058" w:rsidRDefault="00303AAD" w:rsidP="00D171CE">
      <w:pPr>
        <w:pStyle w:val="TOCF"/>
        <w:ind w:left="720" w:hanging="720"/>
        <w:rPr>
          <w:rFonts w:hAnsi="Calibri"/>
          <w:b/>
          <w:caps/>
          <w:noProof/>
          <w:szCs w:val="22"/>
        </w:rPr>
      </w:pPr>
      <w:hyperlink w:anchor="_Toc71968999" w:history="1">
        <w:r w:rsidR="00D171CE" w:rsidRPr="00A7753A">
          <w:rPr>
            <w:rStyle w:val="Hyperlink"/>
            <w:noProof/>
            <w:spacing w:val="-2"/>
          </w:rPr>
          <w:t>H-5</w:t>
        </w:r>
        <w:r w:rsidR="00D171CE" w:rsidRPr="00B26058">
          <w:rPr>
            <w:rFonts w:hAnsi="Calibri"/>
            <w:b/>
            <w:caps/>
            <w:noProof/>
            <w:szCs w:val="22"/>
          </w:rPr>
          <w:tab/>
        </w:r>
        <w:r w:rsidR="00D171CE" w:rsidRPr="00A7753A">
          <w:rPr>
            <w:rStyle w:val="Hyperlink"/>
            <w:noProof/>
            <w:spacing w:val="-2"/>
          </w:rPr>
          <w:t xml:space="preserve">Exact and Approximate Values of </w:t>
        </w:r>
        <w:r w:rsidR="00D171CE" w:rsidRPr="00A7753A">
          <w:rPr>
            <w:rStyle w:val="Hyperlink"/>
            <w:i/>
            <w:noProof/>
            <w:spacing w:val="-2"/>
          </w:rPr>
          <w:t>P</w:t>
        </w:r>
        <w:r w:rsidR="00D171CE" w:rsidRPr="00A7753A">
          <w:rPr>
            <w:rStyle w:val="Hyperlink"/>
            <w:i/>
            <w:noProof/>
            <w:spacing w:val="-2"/>
            <w:vertAlign w:val="subscript"/>
          </w:rPr>
          <w:t>CY</w:t>
        </w:r>
        <w:r w:rsidR="00D171CE" w:rsidRPr="00A7753A">
          <w:rPr>
            <w:rStyle w:val="Hyperlink"/>
            <w:noProof/>
            <w:spacing w:val="-2"/>
          </w:rPr>
          <w:t xml:space="preserve"> for the (63, 56) BCH Code and </w:t>
        </w:r>
        <w:r w:rsidR="00D171CE" w:rsidRPr="00A7753A">
          <w:rPr>
            <w:rStyle w:val="Hyperlink"/>
            <w:i/>
            <w:noProof/>
            <w:spacing w:val="-2"/>
          </w:rPr>
          <w:t>N</w:t>
        </w:r>
        <w:r w:rsidR="00D171CE" w:rsidRPr="00A7753A">
          <w:rPr>
            <w:rStyle w:val="Hyperlink"/>
            <w:noProof/>
            <w:spacing w:val="-2"/>
          </w:rPr>
          <w:t xml:space="preserve"> = 20</w:t>
        </w:r>
        <w:r w:rsidR="00D171CE">
          <w:rPr>
            <w:noProof/>
          </w:rPr>
          <w:tab/>
        </w:r>
        <w:r w:rsidR="00D171CE">
          <w:rPr>
            <w:noProof/>
          </w:rPr>
          <w:fldChar w:fldCharType="begin"/>
        </w:r>
        <w:r w:rsidR="00D171CE">
          <w:rPr>
            <w:noProof/>
          </w:rPr>
          <w:instrText xml:space="preserve"> PAGEREF _Toc71968999 \h </w:instrText>
        </w:r>
        <w:r w:rsidR="00D171CE">
          <w:rPr>
            <w:noProof/>
          </w:rPr>
        </w:r>
        <w:r w:rsidR="00D171CE">
          <w:rPr>
            <w:noProof/>
          </w:rPr>
          <w:fldChar w:fldCharType="separate"/>
        </w:r>
        <w:r w:rsidR="00D46CA3">
          <w:rPr>
            <w:noProof/>
          </w:rPr>
          <w:t>H-7</w:t>
        </w:r>
        <w:r w:rsidR="00D171CE">
          <w:rPr>
            <w:noProof/>
          </w:rPr>
          <w:fldChar w:fldCharType="end"/>
        </w:r>
      </w:hyperlink>
    </w:p>
    <w:p w14:paraId="286AA9FF" w14:textId="760859A3" w:rsidR="00D171CE" w:rsidRPr="00B26058" w:rsidRDefault="00303AAD" w:rsidP="00D171CE">
      <w:pPr>
        <w:pStyle w:val="TOCF"/>
        <w:ind w:left="720" w:hanging="720"/>
        <w:rPr>
          <w:rFonts w:hAnsi="Calibri"/>
          <w:b/>
          <w:caps/>
          <w:noProof/>
          <w:szCs w:val="22"/>
        </w:rPr>
      </w:pPr>
      <w:hyperlink w:anchor="_Toc71969000" w:history="1">
        <w:r w:rsidR="00D171CE" w:rsidRPr="00A7753A">
          <w:rPr>
            <w:rStyle w:val="Hyperlink"/>
            <w:noProof/>
          </w:rPr>
          <w:t>H-6</w:t>
        </w:r>
        <w:r w:rsidR="00D171CE" w:rsidRPr="00B26058">
          <w:rPr>
            <w:rFonts w:hAnsi="Calibri"/>
            <w:b/>
            <w:caps/>
            <w:noProof/>
            <w:szCs w:val="22"/>
          </w:rPr>
          <w:tab/>
        </w:r>
        <w:r w:rsidR="00D171CE" w:rsidRPr="00A7753A">
          <w:rPr>
            <w:rStyle w:val="Hyperlink"/>
            <w:noProof/>
          </w:rPr>
          <w:t xml:space="preserve">Percentage Error between the Approximate and the Exact Values </w:t>
        </w:r>
        <w:r w:rsidR="00AC4072">
          <w:rPr>
            <w:rStyle w:val="Hyperlink"/>
            <w:noProof/>
            <w:lang w:val="en-US"/>
          </w:rPr>
          <w:br/>
        </w:r>
        <w:r w:rsidR="00D171CE" w:rsidRPr="00A7753A">
          <w:rPr>
            <w:rStyle w:val="Hyperlink"/>
            <w:noProof/>
          </w:rPr>
          <w:t xml:space="preserve">of </w:t>
        </w:r>
        <w:r w:rsidR="00D171CE" w:rsidRPr="00A7753A">
          <w:rPr>
            <w:rStyle w:val="Hyperlink"/>
            <w:i/>
            <w:noProof/>
          </w:rPr>
          <w:t>P</w:t>
        </w:r>
        <w:r w:rsidR="00D171CE" w:rsidRPr="00A7753A">
          <w:rPr>
            <w:rStyle w:val="Hyperlink"/>
            <w:i/>
            <w:noProof/>
            <w:vertAlign w:val="subscript"/>
          </w:rPr>
          <w:t>CY</w:t>
        </w:r>
        <w:r w:rsidR="00D171CE" w:rsidRPr="00A7753A">
          <w:rPr>
            <w:rStyle w:val="Hyperlink"/>
            <w:noProof/>
          </w:rPr>
          <w:t xml:space="preserve"> for the (63, 56) BCH Code and </w:t>
        </w:r>
        <w:r w:rsidR="00D171CE" w:rsidRPr="00A7753A">
          <w:rPr>
            <w:rStyle w:val="Hyperlink"/>
            <w:i/>
            <w:noProof/>
          </w:rPr>
          <w:t>N</w:t>
        </w:r>
        <w:r w:rsidR="00D171CE" w:rsidRPr="00A7753A">
          <w:rPr>
            <w:rStyle w:val="Hyperlink"/>
            <w:noProof/>
          </w:rPr>
          <w:t xml:space="preserve"> = 20</w:t>
        </w:r>
        <w:r w:rsidR="00D171CE">
          <w:rPr>
            <w:noProof/>
          </w:rPr>
          <w:tab/>
        </w:r>
        <w:r w:rsidR="00D171CE">
          <w:rPr>
            <w:noProof/>
          </w:rPr>
          <w:fldChar w:fldCharType="begin"/>
        </w:r>
        <w:r w:rsidR="00D171CE">
          <w:rPr>
            <w:noProof/>
          </w:rPr>
          <w:instrText xml:space="preserve"> PAGEREF _Toc71969000 \h </w:instrText>
        </w:r>
        <w:r w:rsidR="00D171CE">
          <w:rPr>
            <w:noProof/>
          </w:rPr>
        </w:r>
        <w:r w:rsidR="00D171CE">
          <w:rPr>
            <w:noProof/>
          </w:rPr>
          <w:fldChar w:fldCharType="separate"/>
        </w:r>
        <w:r w:rsidR="00D46CA3">
          <w:rPr>
            <w:noProof/>
          </w:rPr>
          <w:t>H-8</w:t>
        </w:r>
        <w:r w:rsidR="00D171CE">
          <w:rPr>
            <w:noProof/>
          </w:rPr>
          <w:fldChar w:fldCharType="end"/>
        </w:r>
      </w:hyperlink>
    </w:p>
    <w:p w14:paraId="1F085974" w14:textId="11273FA5" w:rsidR="00AC4072" w:rsidRPr="00AC4072" w:rsidRDefault="00D171CE" w:rsidP="00AC4072">
      <w:pPr>
        <w:pStyle w:val="CenteredHeading"/>
        <w:outlineLvl w:val="0"/>
        <w:rPr>
          <w:lang w:val="en-US"/>
        </w:rPr>
      </w:pPr>
      <w:r>
        <w:lastRenderedPageBreak/>
        <w:fldChar w:fldCharType="end"/>
      </w:r>
      <w:r w:rsidR="00AC4072" w:rsidRPr="006E6414">
        <w:t>CONTENTS</w:t>
      </w:r>
      <w:r w:rsidR="00AC4072">
        <w:rPr>
          <w:lang w:val="en-US"/>
        </w:rPr>
        <w:t xml:space="preserve"> (</w:t>
      </w:r>
      <w:r w:rsidR="00AC4072">
        <w:rPr>
          <w:caps w:val="0"/>
          <w:lang w:val="en-US"/>
        </w:rPr>
        <w:t>continued</w:t>
      </w:r>
      <w:r w:rsidR="00AC4072">
        <w:rPr>
          <w:lang w:val="en-US"/>
        </w:rPr>
        <w:t>)</w:t>
      </w:r>
    </w:p>
    <w:p w14:paraId="1E5C8B5D" w14:textId="77777777" w:rsidR="00AC4072" w:rsidRDefault="00AC4072" w:rsidP="00AC4072">
      <w:pPr>
        <w:pStyle w:val="toccolumnheadings"/>
      </w:pPr>
      <w:r>
        <w:t>Table</w:t>
      </w:r>
      <w:r w:rsidRPr="006E6414">
        <w:tab/>
        <w:t>Page</w:t>
      </w:r>
    </w:p>
    <w:p w14:paraId="5F5B288E" w14:textId="42C1B912" w:rsidR="00D171CE" w:rsidRPr="00B26058" w:rsidRDefault="00D171CE" w:rsidP="00D171CE">
      <w:pPr>
        <w:pStyle w:val="TOCF"/>
        <w:ind w:left="720" w:hanging="720"/>
        <w:rPr>
          <w:rFonts w:hAnsi="Calibri"/>
          <w:b/>
          <w:caps/>
          <w:noProof/>
          <w:szCs w:val="22"/>
        </w:rPr>
      </w:pPr>
      <w:r>
        <w:fldChar w:fldCharType="begin"/>
      </w:r>
      <w:r>
        <w:instrText xml:space="preserve"> TOC \F T \h \* MERGEFORMAT </w:instrText>
      </w:r>
      <w:r>
        <w:fldChar w:fldCharType="separate"/>
      </w:r>
      <w:hyperlink w:anchor="_Toc71969001" w:history="1">
        <w:r w:rsidRPr="00265FE8">
          <w:rPr>
            <w:rStyle w:val="Hyperlink"/>
            <w:noProof/>
          </w:rPr>
          <w:t>3-1</w:t>
        </w:r>
        <w:r w:rsidRPr="00B26058">
          <w:rPr>
            <w:rFonts w:hAnsi="Calibri"/>
            <w:b/>
            <w:caps/>
            <w:noProof/>
            <w:szCs w:val="22"/>
          </w:rPr>
          <w:tab/>
        </w:r>
        <w:r w:rsidRPr="00265FE8">
          <w:rPr>
            <w:rStyle w:val="Hyperlink"/>
            <w:noProof/>
          </w:rPr>
          <w:t>Bandwidth Overhead for Different Codeword Lengths</w:t>
        </w:r>
        <w:r>
          <w:rPr>
            <w:noProof/>
          </w:rPr>
          <w:tab/>
        </w:r>
        <w:r>
          <w:rPr>
            <w:noProof/>
          </w:rPr>
          <w:fldChar w:fldCharType="begin"/>
        </w:r>
        <w:r>
          <w:rPr>
            <w:noProof/>
          </w:rPr>
          <w:instrText xml:space="preserve"> PAGEREF _Toc71969001 \h </w:instrText>
        </w:r>
        <w:r>
          <w:rPr>
            <w:noProof/>
          </w:rPr>
        </w:r>
        <w:r>
          <w:rPr>
            <w:noProof/>
          </w:rPr>
          <w:fldChar w:fldCharType="separate"/>
        </w:r>
        <w:r w:rsidR="00D46CA3">
          <w:rPr>
            <w:noProof/>
          </w:rPr>
          <w:t>3-3</w:t>
        </w:r>
        <w:r>
          <w:rPr>
            <w:noProof/>
          </w:rPr>
          <w:fldChar w:fldCharType="end"/>
        </w:r>
      </w:hyperlink>
    </w:p>
    <w:p w14:paraId="472FAB26" w14:textId="33C5A898" w:rsidR="00D171CE" w:rsidRPr="00B26058" w:rsidRDefault="00303AAD" w:rsidP="00D171CE">
      <w:pPr>
        <w:pStyle w:val="TOCF"/>
        <w:ind w:left="720" w:hanging="720"/>
        <w:rPr>
          <w:rFonts w:hAnsi="Calibri"/>
          <w:noProof/>
          <w:szCs w:val="22"/>
        </w:rPr>
      </w:pPr>
      <w:hyperlink w:anchor="_Toc71969002" w:history="1">
        <w:r w:rsidR="00D171CE" w:rsidRPr="00265FE8">
          <w:rPr>
            <w:rStyle w:val="Hyperlink"/>
            <w:noProof/>
          </w:rPr>
          <w:t>4-1</w:t>
        </w:r>
        <w:r w:rsidR="00D171CE" w:rsidRPr="00B26058">
          <w:rPr>
            <w:rFonts w:hAnsi="Calibri"/>
            <w:noProof/>
            <w:szCs w:val="22"/>
          </w:rPr>
          <w:tab/>
        </w:r>
        <w:r w:rsidR="00D171CE" w:rsidRPr="00265FE8">
          <w:rPr>
            <w:rStyle w:val="Hyperlink"/>
            <w:noProof/>
          </w:rPr>
          <w:t>Four Modes of Operation for Uplink Codes</w:t>
        </w:r>
        <w:r w:rsidR="00D171CE">
          <w:rPr>
            <w:noProof/>
          </w:rPr>
          <w:tab/>
        </w:r>
        <w:r w:rsidR="00D171CE">
          <w:rPr>
            <w:noProof/>
          </w:rPr>
          <w:fldChar w:fldCharType="begin"/>
        </w:r>
        <w:r w:rsidR="00D171CE">
          <w:rPr>
            <w:noProof/>
          </w:rPr>
          <w:instrText xml:space="preserve"> PAGEREF _Toc71969002 \h </w:instrText>
        </w:r>
        <w:r w:rsidR="00D171CE">
          <w:rPr>
            <w:noProof/>
          </w:rPr>
        </w:r>
        <w:r w:rsidR="00D171CE">
          <w:rPr>
            <w:noProof/>
          </w:rPr>
          <w:fldChar w:fldCharType="separate"/>
        </w:r>
        <w:r w:rsidR="00D46CA3">
          <w:rPr>
            <w:noProof/>
          </w:rPr>
          <w:t>4-1</w:t>
        </w:r>
        <w:r w:rsidR="00D171CE">
          <w:rPr>
            <w:noProof/>
          </w:rPr>
          <w:fldChar w:fldCharType="end"/>
        </w:r>
      </w:hyperlink>
    </w:p>
    <w:p w14:paraId="0AC5A94C" w14:textId="2B3C6057" w:rsidR="00D171CE" w:rsidRPr="00B26058" w:rsidRDefault="00303AAD" w:rsidP="00D171CE">
      <w:pPr>
        <w:pStyle w:val="TOCF"/>
        <w:ind w:left="720" w:hanging="720"/>
        <w:rPr>
          <w:rFonts w:hAnsi="Calibri"/>
          <w:noProof/>
          <w:szCs w:val="22"/>
        </w:rPr>
      </w:pPr>
      <w:hyperlink w:anchor="_Toc71969003" w:history="1">
        <w:r w:rsidR="00D171CE" w:rsidRPr="00265FE8">
          <w:rPr>
            <w:rStyle w:val="Hyperlink"/>
            <w:noProof/>
          </w:rPr>
          <w:t>4-2</w:t>
        </w:r>
        <w:r w:rsidR="00D171CE" w:rsidRPr="00B26058">
          <w:rPr>
            <w:rFonts w:hAnsi="Calibri"/>
            <w:noProof/>
            <w:szCs w:val="22"/>
          </w:rPr>
          <w:tab/>
        </w:r>
        <w:r w:rsidR="00D171CE" w:rsidRPr="00265FE8">
          <w:rPr>
            <w:rStyle w:val="Hyperlink"/>
            <w:noProof/>
          </w:rPr>
          <w:t>Circulant Selections for (128,64) LDPC Code</w:t>
        </w:r>
        <w:r w:rsidR="00D171CE">
          <w:rPr>
            <w:noProof/>
          </w:rPr>
          <w:tab/>
        </w:r>
        <w:r w:rsidR="00D171CE">
          <w:rPr>
            <w:noProof/>
          </w:rPr>
          <w:fldChar w:fldCharType="begin"/>
        </w:r>
        <w:r w:rsidR="00D171CE">
          <w:rPr>
            <w:noProof/>
          </w:rPr>
          <w:instrText xml:space="preserve"> PAGEREF _Toc71969003 \h </w:instrText>
        </w:r>
        <w:r w:rsidR="00D171CE">
          <w:rPr>
            <w:noProof/>
          </w:rPr>
        </w:r>
        <w:r w:rsidR="00D171CE">
          <w:rPr>
            <w:noProof/>
          </w:rPr>
          <w:fldChar w:fldCharType="separate"/>
        </w:r>
        <w:r w:rsidR="00D46CA3">
          <w:rPr>
            <w:noProof/>
          </w:rPr>
          <w:t>4-3</w:t>
        </w:r>
        <w:r w:rsidR="00D171CE">
          <w:rPr>
            <w:noProof/>
          </w:rPr>
          <w:fldChar w:fldCharType="end"/>
        </w:r>
      </w:hyperlink>
    </w:p>
    <w:p w14:paraId="5BFC8FF1" w14:textId="6D7980DF" w:rsidR="00D171CE" w:rsidRPr="00B26058" w:rsidRDefault="00303AAD" w:rsidP="00D171CE">
      <w:pPr>
        <w:pStyle w:val="TOCF"/>
        <w:ind w:left="720" w:hanging="720"/>
        <w:rPr>
          <w:rFonts w:hAnsi="Calibri"/>
          <w:noProof/>
          <w:szCs w:val="22"/>
        </w:rPr>
      </w:pPr>
      <w:hyperlink w:anchor="_Toc71969004" w:history="1">
        <w:r w:rsidR="00D171CE" w:rsidRPr="00265FE8">
          <w:rPr>
            <w:rStyle w:val="Hyperlink"/>
            <w:noProof/>
          </w:rPr>
          <w:t>4-3</w:t>
        </w:r>
        <w:r w:rsidR="00D171CE" w:rsidRPr="00B26058">
          <w:rPr>
            <w:rFonts w:hAnsi="Calibri"/>
            <w:noProof/>
            <w:szCs w:val="22"/>
          </w:rPr>
          <w:tab/>
        </w:r>
        <w:r w:rsidR="00D171CE" w:rsidRPr="00265FE8">
          <w:rPr>
            <w:rStyle w:val="Hyperlink"/>
            <w:noProof/>
          </w:rPr>
          <w:t>Circulant Selections for (512,256) LDPC Code</w:t>
        </w:r>
        <w:r w:rsidR="00D171CE">
          <w:rPr>
            <w:noProof/>
          </w:rPr>
          <w:tab/>
        </w:r>
        <w:r w:rsidR="00D171CE">
          <w:rPr>
            <w:noProof/>
          </w:rPr>
          <w:fldChar w:fldCharType="begin"/>
        </w:r>
        <w:r w:rsidR="00D171CE">
          <w:rPr>
            <w:noProof/>
          </w:rPr>
          <w:instrText xml:space="preserve"> PAGEREF _Toc71969004 \h </w:instrText>
        </w:r>
        <w:r w:rsidR="00D171CE">
          <w:rPr>
            <w:noProof/>
          </w:rPr>
        </w:r>
        <w:r w:rsidR="00D171CE">
          <w:rPr>
            <w:noProof/>
          </w:rPr>
          <w:fldChar w:fldCharType="separate"/>
        </w:r>
        <w:r w:rsidR="00D46CA3">
          <w:rPr>
            <w:noProof/>
          </w:rPr>
          <w:t>4-3</w:t>
        </w:r>
        <w:r w:rsidR="00D171CE">
          <w:rPr>
            <w:noProof/>
          </w:rPr>
          <w:fldChar w:fldCharType="end"/>
        </w:r>
      </w:hyperlink>
    </w:p>
    <w:p w14:paraId="032AE766" w14:textId="060FD649" w:rsidR="00D171CE" w:rsidRPr="00B26058" w:rsidRDefault="00303AAD" w:rsidP="00D171CE">
      <w:pPr>
        <w:pStyle w:val="TOCF"/>
        <w:ind w:left="720" w:hanging="720"/>
        <w:rPr>
          <w:rFonts w:hAnsi="Calibri"/>
          <w:b/>
          <w:caps/>
          <w:noProof/>
          <w:szCs w:val="22"/>
        </w:rPr>
      </w:pPr>
      <w:hyperlink w:anchor="_Toc71969005" w:history="1">
        <w:r w:rsidR="00D171CE" w:rsidRPr="00265FE8">
          <w:rPr>
            <w:rStyle w:val="Hyperlink"/>
            <w:noProof/>
          </w:rPr>
          <w:t>7-1</w:t>
        </w:r>
        <w:r w:rsidR="00D171CE" w:rsidRPr="00B26058">
          <w:rPr>
            <w:rFonts w:hAnsi="Calibri"/>
            <w:b/>
            <w:caps/>
            <w:noProof/>
            <w:szCs w:val="22"/>
          </w:rPr>
          <w:tab/>
        </w:r>
        <w:r w:rsidR="00D171CE" w:rsidRPr="00265FE8">
          <w:rPr>
            <w:rStyle w:val="Hyperlink"/>
            <w:noProof/>
          </w:rPr>
          <w:t>Carrier Modulation Modes</w:t>
        </w:r>
        <w:r w:rsidR="00D171CE">
          <w:rPr>
            <w:noProof/>
          </w:rPr>
          <w:tab/>
        </w:r>
        <w:r w:rsidR="00D171CE">
          <w:rPr>
            <w:noProof/>
          </w:rPr>
          <w:fldChar w:fldCharType="begin"/>
        </w:r>
        <w:r w:rsidR="00D171CE">
          <w:rPr>
            <w:noProof/>
          </w:rPr>
          <w:instrText xml:space="preserve"> PAGEREF _Toc71969005 \h </w:instrText>
        </w:r>
        <w:r w:rsidR="00D171CE">
          <w:rPr>
            <w:noProof/>
          </w:rPr>
        </w:r>
        <w:r w:rsidR="00D171CE">
          <w:rPr>
            <w:noProof/>
          </w:rPr>
          <w:fldChar w:fldCharType="separate"/>
        </w:r>
        <w:r w:rsidR="00D46CA3">
          <w:rPr>
            <w:noProof/>
          </w:rPr>
          <w:t>7-2</w:t>
        </w:r>
        <w:r w:rsidR="00D171CE">
          <w:rPr>
            <w:noProof/>
          </w:rPr>
          <w:fldChar w:fldCharType="end"/>
        </w:r>
      </w:hyperlink>
    </w:p>
    <w:p w14:paraId="1FFBD52D" w14:textId="14484FB7" w:rsidR="00D171CE" w:rsidRPr="00B26058" w:rsidRDefault="00303AAD" w:rsidP="00D171CE">
      <w:pPr>
        <w:pStyle w:val="TOCF"/>
        <w:ind w:left="720" w:hanging="720"/>
        <w:rPr>
          <w:rFonts w:hAnsi="Calibri"/>
          <w:b/>
          <w:caps/>
          <w:noProof/>
          <w:szCs w:val="22"/>
        </w:rPr>
      </w:pPr>
      <w:hyperlink w:anchor="_Toc71969006" w:history="1">
        <w:r w:rsidR="00D171CE" w:rsidRPr="00265FE8">
          <w:rPr>
            <w:rStyle w:val="Hyperlink"/>
            <w:noProof/>
          </w:rPr>
          <w:t>8-1</w:t>
        </w:r>
        <w:r w:rsidR="00D171CE" w:rsidRPr="00B26058">
          <w:rPr>
            <w:rFonts w:hAnsi="Calibri"/>
            <w:b/>
            <w:caps/>
            <w:noProof/>
            <w:szCs w:val="22"/>
          </w:rPr>
          <w:tab/>
        </w:r>
        <w:r w:rsidR="00D171CE" w:rsidRPr="00265FE8">
          <w:rPr>
            <w:rStyle w:val="Hyperlink"/>
            <w:noProof/>
          </w:rPr>
          <w:t>State Table for CLTU Reception Logic</w:t>
        </w:r>
        <w:r w:rsidR="00D171CE">
          <w:rPr>
            <w:noProof/>
          </w:rPr>
          <w:tab/>
        </w:r>
        <w:r w:rsidR="00D171CE">
          <w:rPr>
            <w:noProof/>
          </w:rPr>
          <w:fldChar w:fldCharType="begin"/>
        </w:r>
        <w:r w:rsidR="00D171CE">
          <w:rPr>
            <w:noProof/>
          </w:rPr>
          <w:instrText xml:space="preserve"> PAGEREF _Toc71969006 \h </w:instrText>
        </w:r>
        <w:r w:rsidR="00D171CE">
          <w:rPr>
            <w:noProof/>
          </w:rPr>
        </w:r>
        <w:r w:rsidR="00D171CE">
          <w:rPr>
            <w:noProof/>
          </w:rPr>
          <w:fldChar w:fldCharType="separate"/>
        </w:r>
        <w:r w:rsidR="00D46CA3">
          <w:rPr>
            <w:noProof/>
          </w:rPr>
          <w:t>8-2</w:t>
        </w:r>
        <w:r w:rsidR="00D171CE">
          <w:rPr>
            <w:noProof/>
          </w:rPr>
          <w:fldChar w:fldCharType="end"/>
        </w:r>
      </w:hyperlink>
    </w:p>
    <w:p w14:paraId="1B2DDDC5" w14:textId="2DBFAF72" w:rsidR="00D171CE" w:rsidRPr="00B26058" w:rsidRDefault="00303AAD" w:rsidP="00D171CE">
      <w:pPr>
        <w:pStyle w:val="TOCF"/>
        <w:ind w:left="720" w:hanging="720"/>
        <w:rPr>
          <w:rFonts w:hAnsi="Calibri"/>
          <w:b/>
          <w:caps/>
          <w:noProof/>
          <w:szCs w:val="22"/>
        </w:rPr>
      </w:pPr>
      <w:hyperlink w:anchor="_Toc71969007" w:history="1">
        <w:r w:rsidR="00D171CE" w:rsidRPr="00265FE8">
          <w:rPr>
            <w:rStyle w:val="Hyperlink"/>
            <w:noProof/>
          </w:rPr>
          <w:t>8-2</w:t>
        </w:r>
        <w:r w:rsidR="00D171CE" w:rsidRPr="00B26058">
          <w:rPr>
            <w:rFonts w:hAnsi="Calibri"/>
            <w:b/>
            <w:caps/>
            <w:noProof/>
            <w:szCs w:val="22"/>
          </w:rPr>
          <w:tab/>
        </w:r>
        <w:r w:rsidR="00D171CE" w:rsidRPr="00265FE8">
          <w:rPr>
            <w:rStyle w:val="Hyperlink"/>
            <w:noProof/>
          </w:rPr>
          <w:t>Codeword Decisions for Error Correction Mode Decoder</w:t>
        </w:r>
        <w:r w:rsidR="00D171CE">
          <w:rPr>
            <w:noProof/>
          </w:rPr>
          <w:tab/>
        </w:r>
        <w:r w:rsidR="00D171CE">
          <w:rPr>
            <w:noProof/>
          </w:rPr>
          <w:fldChar w:fldCharType="begin"/>
        </w:r>
        <w:r w:rsidR="00D171CE">
          <w:rPr>
            <w:noProof/>
          </w:rPr>
          <w:instrText xml:space="preserve"> PAGEREF _Toc71969007 \h </w:instrText>
        </w:r>
        <w:r w:rsidR="00D171CE">
          <w:rPr>
            <w:noProof/>
          </w:rPr>
        </w:r>
        <w:r w:rsidR="00D171CE">
          <w:rPr>
            <w:noProof/>
          </w:rPr>
          <w:fldChar w:fldCharType="separate"/>
        </w:r>
        <w:r w:rsidR="00D46CA3">
          <w:rPr>
            <w:noProof/>
          </w:rPr>
          <w:t>8-10</w:t>
        </w:r>
        <w:r w:rsidR="00D171CE">
          <w:rPr>
            <w:noProof/>
          </w:rPr>
          <w:fldChar w:fldCharType="end"/>
        </w:r>
      </w:hyperlink>
    </w:p>
    <w:p w14:paraId="49A17E72" w14:textId="63219774" w:rsidR="00D171CE" w:rsidRPr="00B26058" w:rsidRDefault="00303AAD" w:rsidP="00D171CE">
      <w:pPr>
        <w:pStyle w:val="TOCF"/>
        <w:ind w:left="720" w:hanging="720"/>
        <w:rPr>
          <w:rFonts w:hAnsi="Calibri"/>
          <w:b/>
          <w:caps/>
          <w:noProof/>
          <w:szCs w:val="22"/>
        </w:rPr>
      </w:pPr>
      <w:hyperlink w:anchor="_Toc71969008" w:history="1">
        <w:r w:rsidR="00D171CE" w:rsidRPr="00265FE8">
          <w:rPr>
            <w:rStyle w:val="Hyperlink"/>
            <w:noProof/>
          </w:rPr>
          <w:t>8-3</w:t>
        </w:r>
        <w:r w:rsidR="00D171CE" w:rsidRPr="00B26058">
          <w:rPr>
            <w:rFonts w:hAnsi="Calibri"/>
            <w:b/>
            <w:caps/>
            <w:noProof/>
            <w:szCs w:val="22"/>
          </w:rPr>
          <w:tab/>
        </w:r>
        <w:r w:rsidR="00D171CE" w:rsidRPr="00265FE8">
          <w:rPr>
            <w:rStyle w:val="Hyperlink"/>
            <w:noProof/>
          </w:rPr>
          <w:t>Decoding Strategy Modified for Filler Bit Augmentation</w:t>
        </w:r>
        <w:r w:rsidR="00D171CE">
          <w:rPr>
            <w:noProof/>
          </w:rPr>
          <w:tab/>
        </w:r>
        <w:r w:rsidR="00D171CE">
          <w:rPr>
            <w:noProof/>
          </w:rPr>
          <w:fldChar w:fldCharType="begin"/>
        </w:r>
        <w:r w:rsidR="00D171CE">
          <w:rPr>
            <w:noProof/>
          </w:rPr>
          <w:instrText xml:space="preserve"> PAGEREF _Toc71969008 \h </w:instrText>
        </w:r>
        <w:r w:rsidR="00D171CE">
          <w:rPr>
            <w:noProof/>
          </w:rPr>
        </w:r>
        <w:r w:rsidR="00D171CE">
          <w:rPr>
            <w:noProof/>
          </w:rPr>
          <w:fldChar w:fldCharType="separate"/>
        </w:r>
        <w:r w:rsidR="00D46CA3">
          <w:rPr>
            <w:noProof/>
          </w:rPr>
          <w:t>8-11</w:t>
        </w:r>
        <w:r w:rsidR="00D171CE">
          <w:rPr>
            <w:noProof/>
          </w:rPr>
          <w:fldChar w:fldCharType="end"/>
        </w:r>
      </w:hyperlink>
    </w:p>
    <w:p w14:paraId="537CB7E0" w14:textId="3EBBB67C" w:rsidR="00D171CE" w:rsidRPr="00B26058" w:rsidRDefault="00303AAD" w:rsidP="00D171CE">
      <w:pPr>
        <w:pStyle w:val="TOCF"/>
        <w:ind w:left="720" w:hanging="720"/>
        <w:rPr>
          <w:rFonts w:hAnsi="Calibri"/>
          <w:b/>
          <w:caps/>
          <w:noProof/>
          <w:szCs w:val="22"/>
        </w:rPr>
      </w:pPr>
      <w:hyperlink w:anchor="_Toc71969009" w:history="1">
        <w:r w:rsidR="00D171CE" w:rsidRPr="00265FE8">
          <w:rPr>
            <w:rStyle w:val="Hyperlink"/>
            <w:noProof/>
          </w:rPr>
          <w:t>11-1</w:t>
        </w:r>
        <w:r w:rsidR="00D171CE" w:rsidRPr="00B26058">
          <w:rPr>
            <w:rFonts w:hAnsi="Calibri"/>
            <w:b/>
            <w:caps/>
            <w:noProof/>
            <w:szCs w:val="22"/>
          </w:rPr>
          <w:tab/>
        </w:r>
        <w:r w:rsidR="00D171CE" w:rsidRPr="00265FE8">
          <w:rPr>
            <w:rStyle w:val="Hyperlink"/>
            <w:noProof/>
          </w:rPr>
          <w:t>Probability of Not Recognizing the Start Sequence</w:t>
        </w:r>
        <w:r w:rsidR="00D171CE">
          <w:rPr>
            <w:noProof/>
          </w:rPr>
          <w:tab/>
        </w:r>
        <w:r w:rsidR="00D171CE">
          <w:rPr>
            <w:noProof/>
          </w:rPr>
          <w:fldChar w:fldCharType="begin"/>
        </w:r>
        <w:r w:rsidR="00D171CE">
          <w:rPr>
            <w:noProof/>
          </w:rPr>
          <w:instrText xml:space="preserve"> PAGEREF _Toc71969009 \h </w:instrText>
        </w:r>
        <w:r w:rsidR="00D171CE">
          <w:rPr>
            <w:noProof/>
          </w:rPr>
        </w:r>
        <w:r w:rsidR="00D171CE">
          <w:rPr>
            <w:noProof/>
          </w:rPr>
          <w:fldChar w:fldCharType="separate"/>
        </w:r>
        <w:r w:rsidR="00D46CA3">
          <w:rPr>
            <w:noProof/>
          </w:rPr>
          <w:t>11-5</w:t>
        </w:r>
        <w:r w:rsidR="00D171CE">
          <w:rPr>
            <w:noProof/>
          </w:rPr>
          <w:fldChar w:fldCharType="end"/>
        </w:r>
      </w:hyperlink>
    </w:p>
    <w:p w14:paraId="72A6EBC2" w14:textId="3D40F995" w:rsidR="00D171CE" w:rsidRPr="00B26058" w:rsidRDefault="00303AAD" w:rsidP="00D171CE">
      <w:pPr>
        <w:pStyle w:val="TOCF"/>
        <w:ind w:left="720" w:hanging="720"/>
        <w:rPr>
          <w:rFonts w:hAnsi="Calibri"/>
          <w:b/>
          <w:caps/>
          <w:noProof/>
          <w:szCs w:val="22"/>
        </w:rPr>
      </w:pPr>
      <w:hyperlink w:anchor="_Toc71969010" w:history="1">
        <w:r w:rsidR="00D171CE" w:rsidRPr="00265FE8">
          <w:rPr>
            <w:rStyle w:val="Hyperlink"/>
            <w:noProof/>
          </w:rPr>
          <w:t>11-2</w:t>
        </w:r>
        <w:r w:rsidR="00D171CE" w:rsidRPr="00B26058">
          <w:rPr>
            <w:rFonts w:hAnsi="Calibri"/>
            <w:b/>
            <w:caps/>
            <w:noProof/>
            <w:szCs w:val="22"/>
          </w:rPr>
          <w:tab/>
        </w:r>
        <w:r w:rsidR="00D171CE" w:rsidRPr="00265FE8">
          <w:rPr>
            <w:rStyle w:val="Hyperlink"/>
            <w:noProof/>
          </w:rPr>
          <w:t xml:space="preserve">Probability </w:t>
        </w:r>
        <w:r w:rsidR="00D171CE" w:rsidRPr="00265FE8">
          <w:rPr>
            <w:rStyle w:val="Hyperlink"/>
            <w:i/>
            <w:noProof/>
          </w:rPr>
          <w:t>P</w:t>
        </w:r>
        <w:r w:rsidR="00D171CE" w:rsidRPr="00265FE8">
          <w:rPr>
            <w:rStyle w:val="Hyperlink"/>
            <w:bCs/>
            <w:i/>
            <w:noProof/>
            <w:vertAlign w:val="subscript"/>
          </w:rPr>
          <w:t>CX</w:t>
        </w:r>
        <w:r w:rsidR="00D171CE" w:rsidRPr="00265FE8">
          <w:rPr>
            <w:rStyle w:val="Hyperlink"/>
            <w:noProof/>
          </w:rPr>
          <w:t xml:space="preserve"> of Codeword Rejection in TED Mode</w:t>
        </w:r>
        <w:r w:rsidR="00D171CE">
          <w:rPr>
            <w:noProof/>
          </w:rPr>
          <w:tab/>
        </w:r>
        <w:r w:rsidR="00D171CE">
          <w:rPr>
            <w:noProof/>
          </w:rPr>
          <w:fldChar w:fldCharType="begin"/>
        </w:r>
        <w:r w:rsidR="00D171CE">
          <w:rPr>
            <w:noProof/>
          </w:rPr>
          <w:instrText xml:space="preserve"> PAGEREF _Toc71969010 \h </w:instrText>
        </w:r>
        <w:r w:rsidR="00D171CE">
          <w:rPr>
            <w:noProof/>
          </w:rPr>
        </w:r>
        <w:r w:rsidR="00D171CE">
          <w:rPr>
            <w:noProof/>
          </w:rPr>
          <w:fldChar w:fldCharType="separate"/>
        </w:r>
        <w:r w:rsidR="00D46CA3">
          <w:rPr>
            <w:noProof/>
          </w:rPr>
          <w:t>11-6</w:t>
        </w:r>
        <w:r w:rsidR="00D171CE">
          <w:rPr>
            <w:noProof/>
          </w:rPr>
          <w:fldChar w:fldCharType="end"/>
        </w:r>
      </w:hyperlink>
    </w:p>
    <w:p w14:paraId="08AF5416" w14:textId="0512C632" w:rsidR="00D171CE" w:rsidRPr="00B26058" w:rsidRDefault="00303AAD" w:rsidP="00D171CE">
      <w:pPr>
        <w:pStyle w:val="TOCF"/>
        <w:ind w:left="720" w:hanging="720"/>
        <w:rPr>
          <w:rFonts w:hAnsi="Calibri"/>
          <w:b/>
          <w:caps/>
          <w:noProof/>
          <w:szCs w:val="22"/>
        </w:rPr>
      </w:pPr>
      <w:hyperlink w:anchor="_Toc71969011" w:history="1">
        <w:r w:rsidR="00D171CE" w:rsidRPr="00265FE8">
          <w:rPr>
            <w:rStyle w:val="Hyperlink"/>
            <w:noProof/>
          </w:rPr>
          <w:t>11-3</w:t>
        </w:r>
        <w:r w:rsidR="00D171CE" w:rsidRPr="00B26058">
          <w:rPr>
            <w:rFonts w:hAnsi="Calibri"/>
            <w:b/>
            <w:caps/>
            <w:noProof/>
            <w:szCs w:val="22"/>
          </w:rPr>
          <w:tab/>
        </w:r>
        <w:r w:rsidR="00D171CE" w:rsidRPr="00265FE8">
          <w:rPr>
            <w:rStyle w:val="Hyperlink"/>
            <w:noProof/>
          </w:rPr>
          <w:t>Meaning of Decoding Values</w:t>
        </w:r>
        <w:r w:rsidR="00D171CE">
          <w:rPr>
            <w:noProof/>
          </w:rPr>
          <w:tab/>
        </w:r>
        <w:r w:rsidR="00D171CE">
          <w:rPr>
            <w:noProof/>
          </w:rPr>
          <w:fldChar w:fldCharType="begin"/>
        </w:r>
        <w:r w:rsidR="00D171CE">
          <w:rPr>
            <w:noProof/>
          </w:rPr>
          <w:instrText xml:space="preserve"> PAGEREF _Toc71969011 \h </w:instrText>
        </w:r>
        <w:r w:rsidR="00D171CE">
          <w:rPr>
            <w:noProof/>
          </w:rPr>
        </w:r>
        <w:r w:rsidR="00D171CE">
          <w:rPr>
            <w:noProof/>
          </w:rPr>
          <w:fldChar w:fldCharType="separate"/>
        </w:r>
        <w:r w:rsidR="00D46CA3">
          <w:rPr>
            <w:noProof/>
          </w:rPr>
          <w:t>11-7</w:t>
        </w:r>
        <w:r w:rsidR="00D171CE">
          <w:rPr>
            <w:noProof/>
          </w:rPr>
          <w:fldChar w:fldCharType="end"/>
        </w:r>
      </w:hyperlink>
    </w:p>
    <w:p w14:paraId="493984F7" w14:textId="008D6C32" w:rsidR="00D171CE" w:rsidRPr="00B26058" w:rsidRDefault="00303AAD" w:rsidP="00D171CE">
      <w:pPr>
        <w:pStyle w:val="TOCF"/>
        <w:ind w:left="720" w:hanging="720"/>
        <w:rPr>
          <w:rFonts w:hAnsi="Calibri"/>
          <w:b/>
          <w:caps/>
          <w:noProof/>
          <w:szCs w:val="22"/>
        </w:rPr>
      </w:pPr>
      <w:hyperlink w:anchor="_Toc71969012" w:history="1">
        <w:r w:rsidR="00D171CE" w:rsidRPr="00265FE8">
          <w:rPr>
            <w:rStyle w:val="Hyperlink"/>
            <w:noProof/>
          </w:rPr>
          <w:t>11-4</w:t>
        </w:r>
        <w:r w:rsidR="00D171CE" w:rsidRPr="00B26058">
          <w:rPr>
            <w:rFonts w:hAnsi="Calibri"/>
            <w:b/>
            <w:caps/>
            <w:noProof/>
            <w:szCs w:val="22"/>
          </w:rPr>
          <w:tab/>
        </w:r>
        <w:r w:rsidR="00D171CE" w:rsidRPr="00265FE8">
          <w:rPr>
            <w:rStyle w:val="Hyperlink"/>
            <w:noProof/>
          </w:rPr>
          <w:t>Decoding Cases in SEC Mode</w:t>
        </w:r>
        <w:r w:rsidR="00D171CE">
          <w:rPr>
            <w:noProof/>
          </w:rPr>
          <w:tab/>
        </w:r>
        <w:r w:rsidR="00D171CE">
          <w:rPr>
            <w:noProof/>
          </w:rPr>
          <w:fldChar w:fldCharType="begin"/>
        </w:r>
        <w:r w:rsidR="00D171CE">
          <w:rPr>
            <w:noProof/>
          </w:rPr>
          <w:instrText xml:space="preserve"> PAGEREF _Toc71969012 \h </w:instrText>
        </w:r>
        <w:r w:rsidR="00D171CE">
          <w:rPr>
            <w:noProof/>
          </w:rPr>
        </w:r>
        <w:r w:rsidR="00D171CE">
          <w:rPr>
            <w:noProof/>
          </w:rPr>
          <w:fldChar w:fldCharType="separate"/>
        </w:r>
        <w:r w:rsidR="00D46CA3">
          <w:rPr>
            <w:noProof/>
          </w:rPr>
          <w:t>11-7</w:t>
        </w:r>
        <w:r w:rsidR="00D171CE">
          <w:rPr>
            <w:noProof/>
          </w:rPr>
          <w:fldChar w:fldCharType="end"/>
        </w:r>
      </w:hyperlink>
    </w:p>
    <w:p w14:paraId="3EAEE1AE" w14:textId="5981C10A" w:rsidR="00D171CE" w:rsidRPr="00B26058" w:rsidRDefault="00303AAD" w:rsidP="00D171CE">
      <w:pPr>
        <w:pStyle w:val="TOCF"/>
        <w:ind w:left="720" w:hanging="720"/>
        <w:rPr>
          <w:rFonts w:hAnsi="Calibri"/>
          <w:b/>
          <w:caps/>
          <w:noProof/>
          <w:szCs w:val="22"/>
        </w:rPr>
      </w:pPr>
      <w:hyperlink w:anchor="_Toc71969013" w:history="1">
        <w:r w:rsidR="00D171CE" w:rsidRPr="00265FE8">
          <w:rPr>
            <w:rStyle w:val="Hyperlink"/>
            <w:noProof/>
          </w:rPr>
          <w:t>11-5</w:t>
        </w:r>
        <w:r w:rsidR="00D171CE" w:rsidRPr="00B26058">
          <w:rPr>
            <w:rFonts w:hAnsi="Calibri"/>
            <w:b/>
            <w:caps/>
            <w:noProof/>
            <w:szCs w:val="22"/>
          </w:rPr>
          <w:tab/>
        </w:r>
        <w:r w:rsidR="00D171CE" w:rsidRPr="00265FE8">
          <w:rPr>
            <w:rStyle w:val="Hyperlink"/>
            <w:noProof/>
          </w:rPr>
          <w:t xml:space="preserve">Probability </w:t>
        </w:r>
        <w:r w:rsidR="00D171CE" w:rsidRPr="00265FE8">
          <w:rPr>
            <w:rStyle w:val="Hyperlink"/>
            <w:i/>
            <w:noProof/>
          </w:rPr>
          <w:t>P</w:t>
        </w:r>
        <w:r w:rsidR="00D171CE" w:rsidRPr="00265FE8">
          <w:rPr>
            <w:rStyle w:val="Hyperlink"/>
            <w:bCs/>
            <w:i/>
            <w:noProof/>
            <w:vertAlign w:val="subscript"/>
          </w:rPr>
          <w:t>CY</w:t>
        </w:r>
        <w:r w:rsidR="00D171CE" w:rsidRPr="00265FE8">
          <w:rPr>
            <w:rStyle w:val="Hyperlink"/>
            <w:noProof/>
          </w:rPr>
          <w:t xml:space="preserve"> of Codeword Rejection in SEC Mode</w:t>
        </w:r>
        <w:r w:rsidR="00D171CE">
          <w:rPr>
            <w:noProof/>
          </w:rPr>
          <w:tab/>
        </w:r>
        <w:r w:rsidR="00D171CE">
          <w:rPr>
            <w:noProof/>
          </w:rPr>
          <w:fldChar w:fldCharType="begin"/>
        </w:r>
        <w:r w:rsidR="00D171CE">
          <w:rPr>
            <w:noProof/>
          </w:rPr>
          <w:instrText xml:space="preserve"> PAGEREF _Toc71969013 \h </w:instrText>
        </w:r>
        <w:r w:rsidR="00D171CE">
          <w:rPr>
            <w:noProof/>
          </w:rPr>
        </w:r>
        <w:r w:rsidR="00D171CE">
          <w:rPr>
            <w:noProof/>
          </w:rPr>
          <w:fldChar w:fldCharType="separate"/>
        </w:r>
        <w:r w:rsidR="00D46CA3">
          <w:rPr>
            <w:noProof/>
          </w:rPr>
          <w:t>11-8</w:t>
        </w:r>
        <w:r w:rsidR="00D171CE">
          <w:rPr>
            <w:noProof/>
          </w:rPr>
          <w:fldChar w:fldCharType="end"/>
        </w:r>
      </w:hyperlink>
    </w:p>
    <w:p w14:paraId="5614A3E8" w14:textId="22F70579" w:rsidR="00D171CE" w:rsidRPr="00B26058" w:rsidRDefault="00303AAD" w:rsidP="00D171CE">
      <w:pPr>
        <w:pStyle w:val="TOCF"/>
        <w:ind w:left="720" w:hanging="720"/>
        <w:rPr>
          <w:rFonts w:hAnsi="Calibri"/>
          <w:b/>
          <w:caps/>
          <w:noProof/>
          <w:szCs w:val="22"/>
        </w:rPr>
      </w:pPr>
      <w:hyperlink w:anchor="_Toc71969014" w:history="1">
        <w:r w:rsidR="00D171CE" w:rsidRPr="00265FE8">
          <w:rPr>
            <w:rStyle w:val="Hyperlink"/>
            <w:noProof/>
          </w:rPr>
          <w:t>11-6</w:t>
        </w:r>
        <w:r w:rsidR="00D171CE" w:rsidRPr="00B26058">
          <w:rPr>
            <w:rFonts w:hAnsi="Calibri"/>
            <w:b/>
            <w:caps/>
            <w:noProof/>
            <w:szCs w:val="22"/>
          </w:rPr>
          <w:tab/>
        </w:r>
        <w:r w:rsidR="00D171CE" w:rsidRPr="00265FE8">
          <w:rPr>
            <w:rStyle w:val="Hyperlink"/>
            <w:noProof/>
          </w:rPr>
          <w:t>Parity and Syndrome When Tail Sequence Has Errors</w:t>
        </w:r>
        <w:r w:rsidR="00D171CE">
          <w:rPr>
            <w:noProof/>
          </w:rPr>
          <w:tab/>
        </w:r>
        <w:r w:rsidR="00D171CE">
          <w:rPr>
            <w:noProof/>
          </w:rPr>
          <w:fldChar w:fldCharType="begin"/>
        </w:r>
        <w:r w:rsidR="00D171CE">
          <w:rPr>
            <w:noProof/>
          </w:rPr>
          <w:instrText xml:space="preserve"> PAGEREF _Toc71969014 \h </w:instrText>
        </w:r>
        <w:r w:rsidR="00D171CE">
          <w:rPr>
            <w:noProof/>
          </w:rPr>
        </w:r>
        <w:r w:rsidR="00D171CE">
          <w:rPr>
            <w:noProof/>
          </w:rPr>
          <w:fldChar w:fldCharType="separate"/>
        </w:r>
        <w:r w:rsidR="00D46CA3">
          <w:rPr>
            <w:noProof/>
          </w:rPr>
          <w:t>11-10</w:t>
        </w:r>
        <w:r w:rsidR="00D171CE">
          <w:rPr>
            <w:noProof/>
          </w:rPr>
          <w:fldChar w:fldCharType="end"/>
        </w:r>
      </w:hyperlink>
    </w:p>
    <w:p w14:paraId="70E0D0FF" w14:textId="1BB18707" w:rsidR="00D171CE" w:rsidRPr="00B26058" w:rsidRDefault="00303AAD" w:rsidP="00D171CE">
      <w:pPr>
        <w:pStyle w:val="TOCF"/>
        <w:ind w:left="720" w:hanging="720"/>
        <w:rPr>
          <w:rFonts w:hAnsi="Calibri"/>
          <w:b/>
          <w:caps/>
          <w:noProof/>
          <w:szCs w:val="22"/>
        </w:rPr>
      </w:pPr>
      <w:hyperlink w:anchor="_Toc71969015" w:history="1">
        <w:r w:rsidR="00D171CE" w:rsidRPr="00265FE8">
          <w:rPr>
            <w:rStyle w:val="Hyperlink"/>
            <w:noProof/>
          </w:rPr>
          <w:t>11-7</w:t>
        </w:r>
        <w:r w:rsidR="00D171CE" w:rsidRPr="00B26058">
          <w:rPr>
            <w:rFonts w:hAnsi="Calibri"/>
            <w:b/>
            <w:caps/>
            <w:noProof/>
            <w:szCs w:val="22"/>
          </w:rPr>
          <w:tab/>
        </w:r>
        <w:r w:rsidR="00D171CE" w:rsidRPr="00265FE8">
          <w:rPr>
            <w:rStyle w:val="Hyperlink"/>
            <w:noProof/>
          </w:rPr>
          <w:t>Probability of Missing the Tail Sequence</w:t>
        </w:r>
        <w:r w:rsidR="00D171CE">
          <w:rPr>
            <w:noProof/>
          </w:rPr>
          <w:tab/>
        </w:r>
        <w:r w:rsidR="00D171CE">
          <w:rPr>
            <w:noProof/>
          </w:rPr>
          <w:fldChar w:fldCharType="begin"/>
        </w:r>
        <w:r w:rsidR="00D171CE">
          <w:rPr>
            <w:noProof/>
          </w:rPr>
          <w:instrText xml:space="preserve"> PAGEREF _Toc71969015 \h </w:instrText>
        </w:r>
        <w:r w:rsidR="00D171CE">
          <w:rPr>
            <w:noProof/>
          </w:rPr>
        </w:r>
        <w:r w:rsidR="00D171CE">
          <w:rPr>
            <w:noProof/>
          </w:rPr>
          <w:fldChar w:fldCharType="separate"/>
        </w:r>
        <w:r w:rsidR="00D46CA3">
          <w:rPr>
            <w:noProof/>
          </w:rPr>
          <w:t>11-10</w:t>
        </w:r>
        <w:r w:rsidR="00D171CE">
          <w:rPr>
            <w:noProof/>
          </w:rPr>
          <w:fldChar w:fldCharType="end"/>
        </w:r>
      </w:hyperlink>
    </w:p>
    <w:p w14:paraId="7BBEBF0B" w14:textId="01A5CFFA" w:rsidR="00D171CE" w:rsidRPr="00B26058" w:rsidRDefault="00303AAD" w:rsidP="00D171CE">
      <w:pPr>
        <w:pStyle w:val="TOCF"/>
        <w:ind w:left="720" w:hanging="720"/>
        <w:rPr>
          <w:rFonts w:hAnsi="Calibri"/>
          <w:b/>
          <w:caps/>
          <w:noProof/>
          <w:szCs w:val="22"/>
        </w:rPr>
      </w:pPr>
      <w:hyperlink w:anchor="_Toc71969016" w:history="1">
        <w:r w:rsidR="00D171CE" w:rsidRPr="00265FE8">
          <w:rPr>
            <w:rStyle w:val="Hyperlink"/>
            <w:noProof/>
          </w:rPr>
          <w:t>11-8</w:t>
        </w:r>
        <w:r w:rsidR="00D171CE" w:rsidRPr="00B26058">
          <w:rPr>
            <w:rFonts w:hAnsi="Calibri"/>
            <w:b/>
            <w:caps/>
            <w:noProof/>
            <w:szCs w:val="22"/>
          </w:rPr>
          <w:tab/>
        </w:r>
        <w:r w:rsidR="00D171CE" w:rsidRPr="00265FE8">
          <w:rPr>
            <w:rStyle w:val="Hyperlink"/>
            <w:noProof/>
          </w:rPr>
          <w:t xml:space="preserve">Frame Rejection Probabilities, </w:t>
        </w:r>
        <w:r w:rsidR="00D171CE" w:rsidRPr="00265FE8">
          <w:rPr>
            <w:rStyle w:val="Hyperlink"/>
            <w:i/>
            <w:noProof/>
          </w:rPr>
          <w:t>P</w:t>
        </w:r>
        <w:r w:rsidR="00D171CE" w:rsidRPr="00265FE8">
          <w:rPr>
            <w:rStyle w:val="Hyperlink"/>
            <w:i/>
            <w:noProof/>
            <w:vertAlign w:val="subscript"/>
          </w:rPr>
          <w:t>FX</w:t>
        </w:r>
        <w:r w:rsidR="00D171CE" w:rsidRPr="00265FE8">
          <w:rPr>
            <w:rStyle w:val="Hyperlink"/>
            <w:noProof/>
          </w:rPr>
          <w:t xml:space="preserve"> and </w:t>
        </w:r>
        <w:r w:rsidR="00D171CE" w:rsidRPr="00265FE8">
          <w:rPr>
            <w:rStyle w:val="Hyperlink"/>
            <w:i/>
            <w:noProof/>
          </w:rPr>
          <w:t>P</w:t>
        </w:r>
        <w:r w:rsidR="00D171CE" w:rsidRPr="00265FE8">
          <w:rPr>
            <w:rStyle w:val="Hyperlink"/>
            <w:i/>
            <w:noProof/>
            <w:vertAlign w:val="subscript"/>
          </w:rPr>
          <w:t>FY</w:t>
        </w:r>
        <w:r w:rsidR="00D171CE" w:rsidRPr="00265FE8">
          <w:rPr>
            <w:rStyle w:val="Hyperlink"/>
            <w:noProof/>
          </w:rPr>
          <w:t xml:space="preserve">, for the Last or </w:t>
        </w:r>
        <w:r w:rsidR="00AC4072">
          <w:rPr>
            <w:rStyle w:val="Hyperlink"/>
            <w:noProof/>
            <w:lang w:val="en-US"/>
          </w:rPr>
          <w:br/>
        </w:r>
        <w:r w:rsidR="00D171CE" w:rsidRPr="00265FE8">
          <w:rPr>
            <w:rStyle w:val="Hyperlink"/>
            <w:noProof/>
          </w:rPr>
          <w:t>Only Frame in an Independent CLTU (PLOP-1)</w:t>
        </w:r>
        <w:r w:rsidR="00D171CE">
          <w:rPr>
            <w:noProof/>
          </w:rPr>
          <w:tab/>
        </w:r>
        <w:r w:rsidR="00D171CE">
          <w:rPr>
            <w:noProof/>
          </w:rPr>
          <w:fldChar w:fldCharType="begin"/>
        </w:r>
        <w:r w:rsidR="00D171CE">
          <w:rPr>
            <w:noProof/>
          </w:rPr>
          <w:instrText xml:space="preserve"> PAGEREF _Toc71969016 \h </w:instrText>
        </w:r>
        <w:r w:rsidR="00D171CE">
          <w:rPr>
            <w:noProof/>
          </w:rPr>
        </w:r>
        <w:r w:rsidR="00D171CE">
          <w:rPr>
            <w:noProof/>
          </w:rPr>
          <w:fldChar w:fldCharType="separate"/>
        </w:r>
        <w:r w:rsidR="00D46CA3">
          <w:rPr>
            <w:noProof/>
          </w:rPr>
          <w:t>11-12</w:t>
        </w:r>
        <w:r w:rsidR="00D171CE">
          <w:rPr>
            <w:noProof/>
          </w:rPr>
          <w:fldChar w:fldCharType="end"/>
        </w:r>
      </w:hyperlink>
    </w:p>
    <w:p w14:paraId="5FB4054D" w14:textId="12065B83" w:rsidR="00D171CE" w:rsidRPr="00B26058" w:rsidRDefault="00303AAD" w:rsidP="00D171CE">
      <w:pPr>
        <w:pStyle w:val="TOCF"/>
        <w:ind w:left="720" w:hanging="720"/>
        <w:rPr>
          <w:rFonts w:hAnsi="Calibri"/>
          <w:b/>
          <w:caps/>
          <w:noProof/>
          <w:szCs w:val="22"/>
        </w:rPr>
      </w:pPr>
      <w:hyperlink w:anchor="_Toc71969017" w:history="1">
        <w:r w:rsidR="00D171CE" w:rsidRPr="00265FE8">
          <w:rPr>
            <w:rStyle w:val="Hyperlink"/>
            <w:noProof/>
          </w:rPr>
          <w:t>11-9</w:t>
        </w:r>
        <w:r w:rsidR="00D171CE" w:rsidRPr="00B26058">
          <w:rPr>
            <w:rFonts w:hAnsi="Calibri"/>
            <w:b/>
            <w:caps/>
            <w:noProof/>
            <w:szCs w:val="22"/>
          </w:rPr>
          <w:tab/>
        </w:r>
        <w:r w:rsidR="00D171CE" w:rsidRPr="00265FE8">
          <w:rPr>
            <w:rStyle w:val="Hyperlink"/>
            <w:noProof/>
          </w:rPr>
          <w:t xml:space="preserve">Frame Rejection Probabilities, </w:t>
        </w:r>
        <w:r w:rsidR="00D171CE" w:rsidRPr="00265FE8">
          <w:rPr>
            <w:rStyle w:val="Hyperlink"/>
            <w:i/>
            <w:noProof/>
          </w:rPr>
          <w:t>P</w:t>
        </w:r>
        <w:r w:rsidR="00D171CE" w:rsidRPr="00265FE8">
          <w:rPr>
            <w:rStyle w:val="Hyperlink"/>
            <w:i/>
            <w:noProof/>
            <w:vertAlign w:val="subscript"/>
          </w:rPr>
          <w:t>F</w:t>
        </w:r>
        <w:r w:rsidR="00D171CE" w:rsidRPr="00265FE8">
          <w:rPr>
            <w:rStyle w:val="Hyperlink"/>
            <w:noProof/>
            <w:vertAlign w:val="subscript"/>
          </w:rPr>
          <w:t>2</w:t>
        </w:r>
        <w:r w:rsidR="00D171CE" w:rsidRPr="00265FE8">
          <w:rPr>
            <w:rStyle w:val="Hyperlink"/>
            <w:i/>
            <w:noProof/>
            <w:vertAlign w:val="subscript"/>
          </w:rPr>
          <w:t>X</w:t>
        </w:r>
        <w:r w:rsidR="00D171CE" w:rsidRPr="00265FE8">
          <w:rPr>
            <w:rStyle w:val="Hyperlink"/>
            <w:noProof/>
          </w:rPr>
          <w:t xml:space="preserve"> and </w:t>
        </w:r>
        <w:r w:rsidR="00D171CE" w:rsidRPr="00265FE8">
          <w:rPr>
            <w:rStyle w:val="Hyperlink"/>
            <w:i/>
            <w:noProof/>
          </w:rPr>
          <w:t>P</w:t>
        </w:r>
        <w:r w:rsidR="00D171CE" w:rsidRPr="00265FE8">
          <w:rPr>
            <w:rStyle w:val="Hyperlink"/>
            <w:i/>
            <w:noProof/>
            <w:vertAlign w:val="subscript"/>
          </w:rPr>
          <w:t>F</w:t>
        </w:r>
        <w:r w:rsidR="00D171CE" w:rsidRPr="00265FE8">
          <w:rPr>
            <w:rStyle w:val="Hyperlink"/>
            <w:noProof/>
            <w:vertAlign w:val="subscript"/>
          </w:rPr>
          <w:t>2</w:t>
        </w:r>
        <w:r w:rsidR="00D171CE" w:rsidRPr="00265FE8">
          <w:rPr>
            <w:rStyle w:val="Hyperlink"/>
            <w:i/>
            <w:noProof/>
            <w:vertAlign w:val="subscript"/>
          </w:rPr>
          <w:t>Y</w:t>
        </w:r>
        <w:r w:rsidR="00D171CE" w:rsidRPr="00265FE8">
          <w:rPr>
            <w:rStyle w:val="Hyperlink"/>
            <w:noProof/>
          </w:rPr>
          <w:t xml:space="preserve">, for the Last or </w:t>
        </w:r>
        <w:r w:rsidR="00AC4072">
          <w:rPr>
            <w:rStyle w:val="Hyperlink"/>
            <w:noProof/>
            <w:lang w:val="en-US"/>
          </w:rPr>
          <w:br/>
        </w:r>
        <w:r w:rsidR="00D171CE" w:rsidRPr="00265FE8">
          <w:rPr>
            <w:rStyle w:val="Hyperlink"/>
            <w:noProof/>
          </w:rPr>
          <w:t>Only Frame in a CLTU in a Sequence of CLTUs (PLOP-2)</w:t>
        </w:r>
        <w:r w:rsidR="00D171CE">
          <w:rPr>
            <w:noProof/>
          </w:rPr>
          <w:tab/>
        </w:r>
        <w:r w:rsidR="00D171CE">
          <w:rPr>
            <w:noProof/>
          </w:rPr>
          <w:fldChar w:fldCharType="begin"/>
        </w:r>
        <w:r w:rsidR="00D171CE">
          <w:rPr>
            <w:noProof/>
          </w:rPr>
          <w:instrText xml:space="preserve"> PAGEREF _Toc71969017 \h </w:instrText>
        </w:r>
        <w:r w:rsidR="00D171CE">
          <w:rPr>
            <w:noProof/>
          </w:rPr>
        </w:r>
        <w:r w:rsidR="00D171CE">
          <w:rPr>
            <w:noProof/>
          </w:rPr>
          <w:fldChar w:fldCharType="separate"/>
        </w:r>
        <w:r w:rsidR="00D46CA3">
          <w:rPr>
            <w:noProof/>
          </w:rPr>
          <w:t>11-15</w:t>
        </w:r>
        <w:r w:rsidR="00D171CE">
          <w:rPr>
            <w:noProof/>
          </w:rPr>
          <w:fldChar w:fldCharType="end"/>
        </w:r>
      </w:hyperlink>
    </w:p>
    <w:p w14:paraId="183C4200" w14:textId="02D76C7A" w:rsidR="00D171CE" w:rsidRPr="00B26058" w:rsidRDefault="00303AAD" w:rsidP="00D171CE">
      <w:pPr>
        <w:pStyle w:val="TOCF"/>
        <w:ind w:left="720" w:hanging="720"/>
        <w:rPr>
          <w:rFonts w:hAnsi="Calibri"/>
          <w:b/>
          <w:caps/>
          <w:noProof/>
          <w:szCs w:val="22"/>
        </w:rPr>
      </w:pPr>
      <w:hyperlink w:anchor="_Toc71969018" w:history="1">
        <w:r w:rsidR="00D171CE" w:rsidRPr="00265FE8">
          <w:rPr>
            <w:rStyle w:val="Hyperlink"/>
            <w:noProof/>
          </w:rPr>
          <w:t>11-10</w:t>
        </w:r>
        <w:r w:rsidR="00D171CE" w:rsidRPr="00B26058">
          <w:rPr>
            <w:rFonts w:hAnsi="Calibri"/>
            <w:b/>
            <w:caps/>
            <w:noProof/>
            <w:szCs w:val="22"/>
          </w:rPr>
          <w:tab/>
        </w:r>
        <w:r w:rsidR="00D171CE" w:rsidRPr="00265FE8">
          <w:rPr>
            <w:rStyle w:val="Hyperlink"/>
            <w:noProof/>
          </w:rPr>
          <w:t>Sources of Undetected Errors</w:t>
        </w:r>
        <w:r w:rsidR="00D171CE">
          <w:rPr>
            <w:noProof/>
          </w:rPr>
          <w:tab/>
        </w:r>
        <w:r w:rsidR="00D171CE">
          <w:rPr>
            <w:noProof/>
          </w:rPr>
          <w:fldChar w:fldCharType="begin"/>
        </w:r>
        <w:r w:rsidR="00D171CE">
          <w:rPr>
            <w:noProof/>
          </w:rPr>
          <w:instrText xml:space="preserve"> PAGEREF _Toc71969018 \h </w:instrText>
        </w:r>
        <w:r w:rsidR="00D171CE">
          <w:rPr>
            <w:noProof/>
          </w:rPr>
        </w:r>
        <w:r w:rsidR="00D171CE">
          <w:rPr>
            <w:noProof/>
          </w:rPr>
          <w:fldChar w:fldCharType="separate"/>
        </w:r>
        <w:r w:rsidR="00D46CA3">
          <w:rPr>
            <w:noProof/>
          </w:rPr>
          <w:t>11-17</w:t>
        </w:r>
        <w:r w:rsidR="00D171CE">
          <w:rPr>
            <w:noProof/>
          </w:rPr>
          <w:fldChar w:fldCharType="end"/>
        </w:r>
      </w:hyperlink>
    </w:p>
    <w:p w14:paraId="5ABCCA79" w14:textId="683B0288" w:rsidR="00D171CE" w:rsidRPr="00B26058" w:rsidRDefault="00303AAD" w:rsidP="00D171CE">
      <w:pPr>
        <w:pStyle w:val="TOCF"/>
        <w:ind w:left="720" w:hanging="720"/>
        <w:rPr>
          <w:rFonts w:hAnsi="Calibri"/>
          <w:b/>
          <w:caps/>
          <w:noProof/>
          <w:szCs w:val="22"/>
        </w:rPr>
      </w:pPr>
      <w:hyperlink w:anchor="_Toc71969019" w:history="1">
        <w:r w:rsidR="00D171CE" w:rsidRPr="00265FE8">
          <w:rPr>
            <w:rStyle w:val="Hyperlink"/>
            <w:noProof/>
          </w:rPr>
          <w:t>11-11</w:t>
        </w:r>
        <w:r w:rsidR="00D171CE" w:rsidRPr="00B26058">
          <w:rPr>
            <w:rFonts w:hAnsi="Calibri"/>
            <w:b/>
            <w:caps/>
            <w:noProof/>
            <w:szCs w:val="22"/>
          </w:rPr>
          <w:tab/>
        </w:r>
        <w:r w:rsidR="00D171CE" w:rsidRPr="00265FE8">
          <w:rPr>
            <w:rStyle w:val="Hyperlink"/>
            <w:noProof/>
          </w:rPr>
          <w:t xml:space="preserve">Probability of </w:t>
        </w:r>
        <w:r w:rsidR="00D171CE" w:rsidRPr="00265FE8">
          <w:rPr>
            <w:rStyle w:val="Hyperlink"/>
            <w:i/>
            <w:noProof/>
          </w:rPr>
          <w:t>n</w:t>
        </w:r>
        <w:r w:rsidR="00D171CE" w:rsidRPr="00265FE8">
          <w:rPr>
            <w:rStyle w:val="Hyperlink"/>
            <w:noProof/>
          </w:rPr>
          <w:t xml:space="preserve"> Errors Occurring in a Codeword</w:t>
        </w:r>
        <w:r w:rsidR="00D171CE">
          <w:rPr>
            <w:noProof/>
          </w:rPr>
          <w:tab/>
        </w:r>
        <w:r w:rsidR="00D171CE">
          <w:rPr>
            <w:noProof/>
          </w:rPr>
          <w:fldChar w:fldCharType="begin"/>
        </w:r>
        <w:r w:rsidR="00D171CE">
          <w:rPr>
            <w:noProof/>
          </w:rPr>
          <w:instrText xml:space="preserve"> PAGEREF _Toc71969019 \h </w:instrText>
        </w:r>
        <w:r w:rsidR="00D171CE">
          <w:rPr>
            <w:noProof/>
          </w:rPr>
        </w:r>
        <w:r w:rsidR="00D171CE">
          <w:rPr>
            <w:noProof/>
          </w:rPr>
          <w:fldChar w:fldCharType="separate"/>
        </w:r>
        <w:r w:rsidR="00D46CA3">
          <w:rPr>
            <w:noProof/>
          </w:rPr>
          <w:t>11-17</w:t>
        </w:r>
        <w:r w:rsidR="00D171CE">
          <w:rPr>
            <w:noProof/>
          </w:rPr>
          <w:fldChar w:fldCharType="end"/>
        </w:r>
      </w:hyperlink>
    </w:p>
    <w:p w14:paraId="17B060F2" w14:textId="4DC41500" w:rsidR="00D171CE" w:rsidRPr="00B26058" w:rsidRDefault="00303AAD" w:rsidP="00D171CE">
      <w:pPr>
        <w:pStyle w:val="TOCF"/>
        <w:ind w:left="720" w:hanging="720"/>
        <w:rPr>
          <w:rFonts w:hAnsi="Calibri"/>
          <w:b/>
          <w:caps/>
          <w:noProof/>
          <w:szCs w:val="22"/>
        </w:rPr>
      </w:pPr>
      <w:hyperlink w:anchor="_Toc71969020" w:history="1">
        <w:r w:rsidR="00D171CE" w:rsidRPr="00265FE8">
          <w:rPr>
            <w:rStyle w:val="Hyperlink"/>
            <w:noProof/>
          </w:rPr>
          <w:t>11-12</w:t>
        </w:r>
        <w:r w:rsidR="00D171CE" w:rsidRPr="00B26058">
          <w:rPr>
            <w:rFonts w:hAnsi="Calibri"/>
            <w:b/>
            <w:caps/>
            <w:noProof/>
            <w:szCs w:val="22"/>
          </w:rPr>
          <w:tab/>
        </w:r>
        <w:r w:rsidR="00D171CE" w:rsidRPr="00265FE8">
          <w:rPr>
            <w:rStyle w:val="Hyperlink"/>
            <w:noProof/>
          </w:rPr>
          <w:t>Error Detection Performance for a Codeword in SEC and TED Modes</w:t>
        </w:r>
        <w:r w:rsidR="00D171CE">
          <w:rPr>
            <w:noProof/>
          </w:rPr>
          <w:tab/>
        </w:r>
        <w:r w:rsidR="00D171CE">
          <w:rPr>
            <w:noProof/>
          </w:rPr>
          <w:fldChar w:fldCharType="begin"/>
        </w:r>
        <w:r w:rsidR="00D171CE">
          <w:rPr>
            <w:noProof/>
          </w:rPr>
          <w:instrText xml:space="preserve"> PAGEREF _Toc71969020 \h </w:instrText>
        </w:r>
        <w:r w:rsidR="00D171CE">
          <w:rPr>
            <w:noProof/>
          </w:rPr>
        </w:r>
        <w:r w:rsidR="00D171CE">
          <w:rPr>
            <w:noProof/>
          </w:rPr>
          <w:fldChar w:fldCharType="separate"/>
        </w:r>
        <w:r w:rsidR="00D46CA3">
          <w:rPr>
            <w:noProof/>
          </w:rPr>
          <w:t>11-18</w:t>
        </w:r>
        <w:r w:rsidR="00D171CE">
          <w:rPr>
            <w:noProof/>
          </w:rPr>
          <w:fldChar w:fldCharType="end"/>
        </w:r>
      </w:hyperlink>
    </w:p>
    <w:p w14:paraId="6483E759" w14:textId="565506D3" w:rsidR="00D171CE" w:rsidRPr="00B26058" w:rsidRDefault="00303AAD" w:rsidP="00D171CE">
      <w:pPr>
        <w:pStyle w:val="TOCF"/>
        <w:ind w:left="720" w:hanging="720"/>
        <w:rPr>
          <w:rFonts w:hAnsi="Calibri"/>
          <w:b/>
          <w:caps/>
          <w:noProof/>
          <w:szCs w:val="22"/>
        </w:rPr>
      </w:pPr>
      <w:hyperlink w:anchor="_Toc71969021" w:history="1">
        <w:r w:rsidR="00D171CE" w:rsidRPr="00265FE8">
          <w:rPr>
            <w:rStyle w:val="Hyperlink"/>
            <w:noProof/>
          </w:rPr>
          <w:t>11-13</w:t>
        </w:r>
        <w:r w:rsidR="00D171CE" w:rsidRPr="00B26058">
          <w:rPr>
            <w:rFonts w:hAnsi="Calibri"/>
            <w:b/>
            <w:caps/>
            <w:noProof/>
            <w:szCs w:val="22"/>
          </w:rPr>
          <w:tab/>
        </w:r>
        <w:r w:rsidR="00D171CE" w:rsidRPr="00265FE8">
          <w:rPr>
            <w:rStyle w:val="Hyperlink"/>
            <w:noProof/>
          </w:rPr>
          <w:t>Probability of Undetected Error in a Frame, TED Mode, No CRC</w:t>
        </w:r>
        <w:r w:rsidR="00D171CE">
          <w:rPr>
            <w:noProof/>
          </w:rPr>
          <w:tab/>
        </w:r>
        <w:r w:rsidR="00D171CE">
          <w:rPr>
            <w:noProof/>
          </w:rPr>
          <w:fldChar w:fldCharType="begin"/>
        </w:r>
        <w:r w:rsidR="00D171CE">
          <w:rPr>
            <w:noProof/>
          </w:rPr>
          <w:instrText xml:space="preserve"> PAGEREF _Toc71969021 \h </w:instrText>
        </w:r>
        <w:r w:rsidR="00D171CE">
          <w:rPr>
            <w:noProof/>
          </w:rPr>
        </w:r>
        <w:r w:rsidR="00D171CE">
          <w:rPr>
            <w:noProof/>
          </w:rPr>
          <w:fldChar w:fldCharType="separate"/>
        </w:r>
        <w:r w:rsidR="00D46CA3">
          <w:rPr>
            <w:noProof/>
          </w:rPr>
          <w:t>11-19</w:t>
        </w:r>
        <w:r w:rsidR="00D171CE">
          <w:rPr>
            <w:noProof/>
          </w:rPr>
          <w:fldChar w:fldCharType="end"/>
        </w:r>
      </w:hyperlink>
    </w:p>
    <w:p w14:paraId="334F2D74" w14:textId="1FA55AA6" w:rsidR="00D171CE" w:rsidRPr="00B26058" w:rsidRDefault="00303AAD" w:rsidP="00D171CE">
      <w:pPr>
        <w:pStyle w:val="TOCF"/>
        <w:ind w:left="720" w:hanging="720"/>
        <w:rPr>
          <w:rFonts w:hAnsi="Calibri"/>
          <w:b/>
          <w:caps/>
          <w:noProof/>
          <w:szCs w:val="22"/>
        </w:rPr>
      </w:pPr>
      <w:hyperlink w:anchor="_Toc71969022" w:history="1">
        <w:r w:rsidR="00D171CE" w:rsidRPr="00265FE8">
          <w:rPr>
            <w:rStyle w:val="Hyperlink"/>
            <w:noProof/>
          </w:rPr>
          <w:t>11-14</w:t>
        </w:r>
        <w:r w:rsidR="00D171CE" w:rsidRPr="00B26058">
          <w:rPr>
            <w:rFonts w:hAnsi="Calibri"/>
            <w:b/>
            <w:caps/>
            <w:noProof/>
            <w:szCs w:val="22"/>
          </w:rPr>
          <w:tab/>
        </w:r>
        <w:r w:rsidR="00D171CE" w:rsidRPr="00265FE8">
          <w:rPr>
            <w:rStyle w:val="Hyperlink"/>
            <w:noProof/>
          </w:rPr>
          <w:t>Probability of Undetected Error in a Frame, SEC Mode, No CRC</w:t>
        </w:r>
        <w:r w:rsidR="00D171CE">
          <w:rPr>
            <w:noProof/>
          </w:rPr>
          <w:tab/>
        </w:r>
        <w:r w:rsidR="00D171CE">
          <w:rPr>
            <w:noProof/>
          </w:rPr>
          <w:fldChar w:fldCharType="begin"/>
        </w:r>
        <w:r w:rsidR="00D171CE">
          <w:rPr>
            <w:noProof/>
          </w:rPr>
          <w:instrText xml:space="preserve"> PAGEREF _Toc71969022 \h </w:instrText>
        </w:r>
        <w:r w:rsidR="00D171CE">
          <w:rPr>
            <w:noProof/>
          </w:rPr>
        </w:r>
        <w:r w:rsidR="00D171CE">
          <w:rPr>
            <w:noProof/>
          </w:rPr>
          <w:fldChar w:fldCharType="separate"/>
        </w:r>
        <w:r w:rsidR="00D46CA3">
          <w:rPr>
            <w:noProof/>
          </w:rPr>
          <w:t>11-20</w:t>
        </w:r>
        <w:r w:rsidR="00D171CE">
          <w:rPr>
            <w:noProof/>
          </w:rPr>
          <w:fldChar w:fldCharType="end"/>
        </w:r>
      </w:hyperlink>
    </w:p>
    <w:p w14:paraId="7F8F9919" w14:textId="2249E8E5" w:rsidR="00D171CE" w:rsidRPr="00B26058" w:rsidRDefault="00303AAD" w:rsidP="00D171CE">
      <w:pPr>
        <w:pStyle w:val="TOCF"/>
        <w:ind w:left="720" w:hanging="720"/>
        <w:rPr>
          <w:rFonts w:hAnsi="Calibri"/>
          <w:b/>
          <w:caps/>
          <w:noProof/>
          <w:szCs w:val="22"/>
        </w:rPr>
      </w:pPr>
      <w:hyperlink w:anchor="_Toc71969023" w:history="1">
        <w:r w:rsidR="00D171CE" w:rsidRPr="00265FE8">
          <w:rPr>
            <w:rStyle w:val="Hyperlink"/>
            <w:noProof/>
          </w:rPr>
          <w:t>11-15</w:t>
        </w:r>
        <w:r w:rsidR="00D171CE" w:rsidRPr="00B26058">
          <w:rPr>
            <w:rFonts w:hAnsi="Calibri"/>
            <w:b/>
            <w:caps/>
            <w:noProof/>
            <w:szCs w:val="22"/>
          </w:rPr>
          <w:tab/>
        </w:r>
        <w:r w:rsidR="00D171CE" w:rsidRPr="00265FE8">
          <w:rPr>
            <w:rStyle w:val="Hyperlink"/>
            <w:noProof/>
          </w:rPr>
          <w:t>Probability of Undetected Error in a Frame, TED Mode, with CRC</w:t>
        </w:r>
        <w:r w:rsidR="00D171CE">
          <w:rPr>
            <w:noProof/>
          </w:rPr>
          <w:tab/>
        </w:r>
        <w:r w:rsidR="00D171CE">
          <w:rPr>
            <w:noProof/>
          </w:rPr>
          <w:fldChar w:fldCharType="begin"/>
        </w:r>
        <w:r w:rsidR="00D171CE">
          <w:rPr>
            <w:noProof/>
          </w:rPr>
          <w:instrText xml:space="preserve"> PAGEREF _Toc71969023 \h </w:instrText>
        </w:r>
        <w:r w:rsidR="00D171CE">
          <w:rPr>
            <w:noProof/>
          </w:rPr>
        </w:r>
        <w:r w:rsidR="00D171CE">
          <w:rPr>
            <w:noProof/>
          </w:rPr>
          <w:fldChar w:fldCharType="separate"/>
        </w:r>
        <w:r w:rsidR="00D46CA3">
          <w:rPr>
            <w:noProof/>
          </w:rPr>
          <w:t>11-21</w:t>
        </w:r>
        <w:r w:rsidR="00D171CE">
          <w:rPr>
            <w:noProof/>
          </w:rPr>
          <w:fldChar w:fldCharType="end"/>
        </w:r>
      </w:hyperlink>
    </w:p>
    <w:p w14:paraId="42F14BBE" w14:textId="0AAC0797" w:rsidR="00D171CE" w:rsidRPr="00B26058" w:rsidRDefault="00303AAD" w:rsidP="00D171CE">
      <w:pPr>
        <w:pStyle w:val="TOCF"/>
        <w:ind w:left="720" w:hanging="720"/>
        <w:rPr>
          <w:rFonts w:hAnsi="Calibri"/>
          <w:b/>
          <w:caps/>
          <w:noProof/>
          <w:szCs w:val="22"/>
        </w:rPr>
      </w:pPr>
      <w:hyperlink w:anchor="_Toc71969024" w:history="1">
        <w:r w:rsidR="00D171CE" w:rsidRPr="00265FE8">
          <w:rPr>
            <w:rStyle w:val="Hyperlink"/>
            <w:noProof/>
          </w:rPr>
          <w:t>11-16</w:t>
        </w:r>
        <w:r w:rsidR="00D171CE" w:rsidRPr="00B26058">
          <w:rPr>
            <w:rFonts w:hAnsi="Calibri"/>
            <w:b/>
            <w:caps/>
            <w:noProof/>
            <w:szCs w:val="22"/>
          </w:rPr>
          <w:tab/>
        </w:r>
        <w:r w:rsidR="00D171CE" w:rsidRPr="00265FE8">
          <w:rPr>
            <w:rStyle w:val="Hyperlink"/>
            <w:noProof/>
          </w:rPr>
          <w:t>Probability of Undetected Error in a Frame, SEC Mode, with CRC</w:t>
        </w:r>
        <w:r w:rsidR="00D171CE">
          <w:rPr>
            <w:noProof/>
          </w:rPr>
          <w:tab/>
        </w:r>
        <w:r w:rsidR="00D171CE">
          <w:rPr>
            <w:noProof/>
          </w:rPr>
          <w:fldChar w:fldCharType="begin"/>
        </w:r>
        <w:r w:rsidR="00D171CE">
          <w:rPr>
            <w:noProof/>
          </w:rPr>
          <w:instrText xml:space="preserve"> PAGEREF _Toc71969024 \h </w:instrText>
        </w:r>
        <w:r w:rsidR="00D171CE">
          <w:rPr>
            <w:noProof/>
          </w:rPr>
        </w:r>
        <w:r w:rsidR="00D171CE">
          <w:rPr>
            <w:noProof/>
          </w:rPr>
          <w:fldChar w:fldCharType="separate"/>
        </w:r>
        <w:r w:rsidR="00D46CA3">
          <w:rPr>
            <w:noProof/>
          </w:rPr>
          <w:t>11-22</w:t>
        </w:r>
        <w:r w:rsidR="00D171CE">
          <w:rPr>
            <w:noProof/>
          </w:rPr>
          <w:fldChar w:fldCharType="end"/>
        </w:r>
      </w:hyperlink>
    </w:p>
    <w:p w14:paraId="3DF39503" w14:textId="4FAC5CAC" w:rsidR="00D171CE" w:rsidRPr="00B26058" w:rsidRDefault="00303AAD" w:rsidP="00D171CE">
      <w:pPr>
        <w:pStyle w:val="TOCF"/>
        <w:ind w:left="720" w:hanging="720"/>
        <w:rPr>
          <w:rFonts w:hAnsi="Calibri"/>
          <w:b/>
          <w:caps/>
          <w:noProof/>
          <w:szCs w:val="22"/>
        </w:rPr>
      </w:pPr>
      <w:hyperlink w:anchor="_Toc71969025" w:history="1">
        <w:r w:rsidR="00D171CE" w:rsidRPr="00265FE8">
          <w:rPr>
            <w:rStyle w:val="Hyperlink"/>
            <w:noProof/>
          </w:rPr>
          <w:t>C-1</w:t>
        </w:r>
        <w:r w:rsidR="00D171CE" w:rsidRPr="00B26058">
          <w:rPr>
            <w:rFonts w:hAnsi="Calibri"/>
            <w:b/>
            <w:caps/>
            <w:noProof/>
            <w:szCs w:val="22"/>
          </w:rPr>
          <w:tab/>
        </w:r>
        <w:r w:rsidR="00D171CE" w:rsidRPr="00265FE8">
          <w:rPr>
            <w:rStyle w:val="Hyperlink"/>
            <w:noProof/>
          </w:rPr>
          <w:t>Run Distribution for Sequences of Period 2m-1</w:t>
        </w:r>
        <w:r w:rsidR="00D171CE">
          <w:rPr>
            <w:noProof/>
          </w:rPr>
          <w:tab/>
        </w:r>
        <w:r w:rsidR="00D171CE">
          <w:rPr>
            <w:noProof/>
          </w:rPr>
          <w:fldChar w:fldCharType="begin"/>
        </w:r>
        <w:r w:rsidR="00D171CE">
          <w:rPr>
            <w:noProof/>
          </w:rPr>
          <w:instrText xml:space="preserve"> PAGEREF _Toc71969025 \h </w:instrText>
        </w:r>
        <w:r w:rsidR="00D171CE">
          <w:rPr>
            <w:noProof/>
          </w:rPr>
        </w:r>
        <w:r w:rsidR="00D171CE">
          <w:rPr>
            <w:noProof/>
          </w:rPr>
          <w:fldChar w:fldCharType="separate"/>
        </w:r>
        <w:r w:rsidR="00D46CA3">
          <w:rPr>
            <w:noProof/>
          </w:rPr>
          <w:t>C-2</w:t>
        </w:r>
        <w:r w:rsidR="00D171CE">
          <w:rPr>
            <w:noProof/>
          </w:rPr>
          <w:fldChar w:fldCharType="end"/>
        </w:r>
      </w:hyperlink>
    </w:p>
    <w:p w14:paraId="44A85786" w14:textId="276F0ED3" w:rsidR="00D171CE" w:rsidRPr="00B26058" w:rsidRDefault="00303AAD" w:rsidP="00D171CE">
      <w:pPr>
        <w:pStyle w:val="TOCF"/>
        <w:ind w:left="720" w:hanging="720"/>
        <w:rPr>
          <w:rFonts w:hAnsi="Calibri"/>
          <w:b/>
          <w:caps/>
          <w:noProof/>
          <w:szCs w:val="22"/>
        </w:rPr>
      </w:pPr>
      <w:hyperlink w:anchor="_Toc71969026" w:history="1">
        <w:r w:rsidR="00D171CE" w:rsidRPr="00265FE8">
          <w:rPr>
            <w:rStyle w:val="Hyperlink"/>
            <w:noProof/>
          </w:rPr>
          <w:t>C-2</w:t>
        </w:r>
        <w:r w:rsidR="00D171CE" w:rsidRPr="00B26058">
          <w:rPr>
            <w:rFonts w:hAnsi="Calibri"/>
            <w:b/>
            <w:caps/>
            <w:noProof/>
            <w:szCs w:val="22"/>
          </w:rPr>
          <w:tab/>
        </w:r>
        <w:r w:rsidR="00D171CE" w:rsidRPr="00265FE8">
          <w:rPr>
            <w:rStyle w:val="Hyperlink"/>
            <w:noProof/>
          </w:rPr>
          <w:t>Results for the 16 Randomizer Polynomials</w:t>
        </w:r>
        <w:r w:rsidR="00D171CE">
          <w:rPr>
            <w:noProof/>
          </w:rPr>
          <w:tab/>
        </w:r>
        <w:r w:rsidR="00D171CE">
          <w:rPr>
            <w:noProof/>
          </w:rPr>
          <w:fldChar w:fldCharType="begin"/>
        </w:r>
        <w:r w:rsidR="00D171CE">
          <w:rPr>
            <w:noProof/>
          </w:rPr>
          <w:instrText xml:space="preserve"> PAGEREF _Toc71969026 \h </w:instrText>
        </w:r>
        <w:r w:rsidR="00D171CE">
          <w:rPr>
            <w:noProof/>
          </w:rPr>
        </w:r>
        <w:r w:rsidR="00D171CE">
          <w:rPr>
            <w:noProof/>
          </w:rPr>
          <w:fldChar w:fldCharType="separate"/>
        </w:r>
        <w:r w:rsidR="00D46CA3">
          <w:rPr>
            <w:noProof/>
          </w:rPr>
          <w:t>C-4</w:t>
        </w:r>
        <w:r w:rsidR="00D171CE">
          <w:rPr>
            <w:noProof/>
          </w:rPr>
          <w:fldChar w:fldCharType="end"/>
        </w:r>
      </w:hyperlink>
    </w:p>
    <w:p w14:paraId="09329BCE" w14:textId="76E7A8BD" w:rsidR="00D171CE" w:rsidRPr="00B26058" w:rsidRDefault="00303AAD" w:rsidP="00D171CE">
      <w:pPr>
        <w:pStyle w:val="TOCF"/>
        <w:ind w:left="720" w:hanging="720"/>
        <w:rPr>
          <w:rFonts w:hAnsi="Calibri"/>
          <w:b/>
          <w:caps/>
          <w:noProof/>
          <w:szCs w:val="22"/>
        </w:rPr>
      </w:pPr>
      <w:hyperlink w:anchor="_Toc71969027" w:history="1">
        <w:r w:rsidR="00D171CE" w:rsidRPr="00265FE8">
          <w:rPr>
            <w:rStyle w:val="Hyperlink"/>
            <w:noProof/>
          </w:rPr>
          <w:t>E-1</w:t>
        </w:r>
        <w:r w:rsidR="00D171CE" w:rsidRPr="00B26058">
          <w:rPr>
            <w:rFonts w:hAnsi="Calibri"/>
            <w:b/>
            <w:caps/>
            <w:noProof/>
            <w:szCs w:val="22"/>
          </w:rPr>
          <w:tab/>
        </w:r>
        <w:r w:rsidR="00D171CE" w:rsidRPr="00265FE8">
          <w:rPr>
            <w:rStyle w:val="Hyperlink"/>
            <w:noProof/>
          </w:rPr>
          <w:t xml:space="preserve">Probability </w:t>
        </w:r>
        <w:r w:rsidR="00D171CE" w:rsidRPr="00265FE8">
          <w:rPr>
            <w:rStyle w:val="Hyperlink"/>
            <w:i/>
            <w:noProof/>
          </w:rPr>
          <w:t>P</w:t>
        </w:r>
        <w:r w:rsidR="00D171CE" w:rsidRPr="00265FE8">
          <w:rPr>
            <w:rStyle w:val="Hyperlink"/>
            <w:i/>
            <w:noProof/>
            <w:vertAlign w:val="subscript"/>
          </w:rPr>
          <w:t>CX</w:t>
        </w:r>
        <w:r w:rsidR="00D171CE" w:rsidRPr="00265FE8">
          <w:rPr>
            <w:rStyle w:val="Hyperlink"/>
            <w:noProof/>
          </w:rPr>
          <w:t xml:space="preserve"> of Codeword Rejection in TED Mode,  </w:t>
        </w:r>
        <w:r w:rsidR="00AC4072">
          <w:rPr>
            <w:rStyle w:val="Hyperlink"/>
            <w:noProof/>
            <w:lang w:val="en-US"/>
          </w:rPr>
          <w:br/>
        </w:r>
        <w:r w:rsidR="00D171CE" w:rsidRPr="00265FE8">
          <w:rPr>
            <w:rStyle w:val="Hyperlink"/>
            <w:noProof/>
          </w:rPr>
          <w:t>Frame Length 20 Octets</w:t>
        </w:r>
        <w:r w:rsidR="00D171CE">
          <w:rPr>
            <w:noProof/>
          </w:rPr>
          <w:tab/>
        </w:r>
        <w:r w:rsidR="00D171CE">
          <w:rPr>
            <w:noProof/>
          </w:rPr>
          <w:fldChar w:fldCharType="begin"/>
        </w:r>
        <w:r w:rsidR="00D171CE">
          <w:rPr>
            <w:noProof/>
          </w:rPr>
          <w:instrText xml:space="preserve"> PAGEREF _Toc71969027 \h </w:instrText>
        </w:r>
        <w:r w:rsidR="00D171CE">
          <w:rPr>
            <w:noProof/>
          </w:rPr>
        </w:r>
        <w:r w:rsidR="00D171CE">
          <w:rPr>
            <w:noProof/>
          </w:rPr>
          <w:fldChar w:fldCharType="separate"/>
        </w:r>
        <w:r w:rsidR="00D46CA3">
          <w:rPr>
            <w:noProof/>
          </w:rPr>
          <w:t>E-1</w:t>
        </w:r>
        <w:r w:rsidR="00D171CE">
          <w:rPr>
            <w:noProof/>
          </w:rPr>
          <w:fldChar w:fldCharType="end"/>
        </w:r>
      </w:hyperlink>
    </w:p>
    <w:p w14:paraId="758FE56E" w14:textId="5630A311" w:rsidR="00D171CE" w:rsidRPr="00B26058" w:rsidRDefault="00303AAD" w:rsidP="00D171CE">
      <w:pPr>
        <w:pStyle w:val="TOCF"/>
        <w:ind w:left="720" w:hanging="720"/>
        <w:rPr>
          <w:rFonts w:hAnsi="Calibri"/>
          <w:b/>
          <w:caps/>
          <w:noProof/>
          <w:szCs w:val="22"/>
        </w:rPr>
      </w:pPr>
      <w:hyperlink w:anchor="_Toc71969028" w:history="1">
        <w:r w:rsidR="00D171CE" w:rsidRPr="00265FE8">
          <w:rPr>
            <w:rStyle w:val="Hyperlink"/>
            <w:noProof/>
          </w:rPr>
          <w:t>E-2</w:t>
        </w:r>
        <w:r w:rsidR="00D171CE" w:rsidRPr="00B26058">
          <w:rPr>
            <w:rFonts w:hAnsi="Calibri"/>
            <w:b/>
            <w:caps/>
            <w:noProof/>
            <w:szCs w:val="22"/>
          </w:rPr>
          <w:tab/>
        </w:r>
        <w:r w:rsidR="00D171CE" w:rsidRPr="00265FE8">
          <w:rPr>
            <w:rStyle w:val="Hyperlink"/>
            <w:noProof/>
          </w:rPr>
          <w:t xml:space="preserve">Probability </w:t>
        </w:r>
        <w:r w:rsidR="00D171CE" w:rsidRPr="00265FE8">
          <w:rPr>
            <w:rStyle w:val="Hyperlink"/>
            <w:i/>
            <w:noProof/>
          </w:rPr>
          <w:t>P</w:t>
        </w:r>
        <w:r w:rsidR="00D171CE" w:rsidRPr="00265FE8">
          <w:rPr>
            <w:rStyle w:val="Hyperlink"/>
            <w:i/>
            <w:noProof/>
            <w:vertAlign w:val="subscript"/>
          </w:rPr>
          <w:t>CX</w:t>
        </w:r>
        <w:r w:rsidR="00D171CE" w:rsidRPr="00265FE8">
          <w:rPr>
            <w:rStyle w:val="Hyperlink"/>
            <w:noProof/>
          </w:rPr>
          <w:t xml:space="preserve"> of Codeword Rejection in TED Mode,  </w:t>
        </w:r>
        <w:r w:rsidR="00AC4072">
          <w:rPr>
            <w:rStyle w:val="Hyperlink"/>
            <w:noProof/>
            <w:lang w:val="en-US"/>
          </w:rPr>
          <w:br/>
        </w:r>
        <w:r w:rsidR="00D171CE" w:rsidRPr="00265FE8">
          <w:rPr>
            <w:rStyle w:val="Hyperlink"/>
            <w:noProof/>
          </w:rPr>
          <w:t>Frame Length 50 Octets</w:t>
        </w:r>
        <w:r w:rsidR="00D171CE">
          <w:rPr>
            <w:noProof/>
          </w:rPr>
          <w:tab/>
        </w:r>
        <w:r w:rsidR="00D171CE">
          <w:rPr>
            <w:noProof/>
          </w:rPr>
          <w:fldChar w:fldCharType="begin"/>
        </w:r>
        <w:r w:rsidR="00D171CE">
          <w:rPr>
            <w:noProof/>
          </w:rPr>
          <w:instrText xml:space="preserve"> PAGEREF _Toc71969028 \h </w:instrText>
        </w:r>
        <w:r w:rsidR="00D171CE">
          <w:rPr>
            <w:noProof/>
          </w:rPr>
        </w:r>
        <w:r w:rsidR="00D171CE">
          <w:rPr>
            <w:noProof/>
          </w:rPr>
          <w:fldChar w:fldCharType="separate"/>
        </w:r>
        <w:r w:rsidR="00D46CA3">
          <w:rPr>
            <w:noProof/>
          </w:rPr>
          <w:t>E-2</w:t>
        </w:r>
        <w:r w:rsidR="00D171CE">
          <w:rPr>
            <w:noProof/>
          </w:rPr>
          <w:fldChar w:fldCharType="end"/>
        </w:r>
      </w:hyperlink>
    </w:p>
    <w:p w14:paraId="2C61A49F" w14:textId="6A7B922F" w:rsidR="00D171CE" w:rsidRPr="00B26058" w:rsidRDefault="00303AAD" w:rsidP="00D171CE">
      <w:pPr>
        <w:pStyle w:val="TOCF"/>
        <w:ind w:left="720" w:hanging="720"/>
        <w:rPr>
          <w:rFonts w:hAnsi="Calibri"/>
          <w:b/>
          <w:caps/>
          <w:noProof/>
          <w:szCs w:val="22"/>
        </w:rPr>
      </w:pPr>
      <w:hyperlink w:anchor="_Toc71969029" w:history="1">
        <w:r w:rsidR="00D171CE" w:rsidRPr="00265FE8">
          <w:rPr>
            <w:rStyle w:val="Hyperlink"/>
            <w:noProof/>
          </w:rPr>
          <w:t>E-3</w:t>
        </w:r>
        <w:r w:rsidR="00D171CE" w:rsidRPr="00B26058">
          <w:rPr>
            <w:rFonts w:hAnsi="Calibri"/>
            <w:b/>
            <w:caps/>
            <w:noProof/>
            <w:szCs w:val="22"/>
          </w:rPr>
          <w:tab/>
        </w:r>
        <w:r w:rsidR="00D171CE" w:rsidRPr="00265FE8">
          <w:rPr>
            <w:rStyle w:val="Hyperlink"/>
            <w:noProof/>
          </w:rPr>
          <w:t xml:space="preserve">Probability </w:t>
        </w:r>
        <w:r w:rsidR="00D171CE" w:rsidRPr="00265FE8">
          <w:rPr>
            <w:rStyle w:val="Hyperlink"/>
            <w:i/>
            <w:noProof/>
          </w:rPr>
          <w:t>P</w:t>
        </w:r>
        <w:r w:rsidR="00D171CE" w:rsidRPr="00265FE8">
          <w:rPr>
            <w:rStyle w:val="Hyperlink"/>
            <w:i/>
            <w:noProof/>
            <w:vertAlign w:val="subscript"/>
          </w:rPr>
          <w:t>CX</w:t>
        </w:r>
        <w:r w:rsidR="00D171CE" w:rsidRPr="00265FE8">
          <w:rPr>
            <w:rStyle w:val="Hyperlink"/>
            <w:noProof/>
          </w:rPr>
          <w:t xml:space="preserve"> of Codeword Rejection in TED Mode,  </w:t>
        </w:r>
        <w:r w:rsidR="00AC4072">
          <w:rPr>
            <w:rStyle w:val="Hyperlink"/>
            <w:noProof/>
            <w:lang w:val="en-US"/>
          </w:rPr>
          <w:br/>
        </w:r>
        <w:r w:rsidR="00D171CE" w:rsidRPr="00265FE8">
          <w:rPr>
            <w:rStyle w:val="Hyperlink"/>
            <w:noProof/>
          </w:rPr>
          <w:t>Frame Length 120 Octets</w:t>
        </w:r>
        <w:r w:rsidR="00D171CE">
          <w:rPr>
            <w:noProof/>
          </w:rPr>
          <w:tab/>
        </w:r>
        <w:r w:rsidR="00D171CE">
          <w:rPr>
            <w:noProof/>
          </w:rPr>
          <w:fldChar w:fldCharType="begin"/>
        </w:r>
        <w:r w:rsidR="00D171CE">
          <w:rPr>
            <w:noProof/>
          </w:rPr>
          <w:instrText xml:space="preserve"> PAGEREF _Toc71969029 \h </w:instrText>
        </w:r>
        <w:r w:rsidR="00D171CE">
          <w:rPr>
            <w:noProof/>
          </w:rPr>
        </w:r>
        <w:r w:rsidR="00D171CE">
          <w:rPr>
            <w:noProof/>
          </w:rPr>
          <w:fldChar w:fldCharType="separate"/>
        </w:r>
        <w:r w:rsidR="00D46CA3">
          <w:rPr>
            <w:noProof/>
          </w:rPr>
          <w:t>E-2</w:t>
        </w:r>
        <w:r w:rsidR="00D171CE">
          <w:rPr>
            <w:noProof/>
          </w:rPr>
          <w:fldChar w:fldCharType="end"/>
        </w:r>
      </w:hyperlink>
    </w:p>
    <w:p w14:paraId="38F544C0" w14:textId="2B3C1FB9" w:rsidR="00D171CE" w:rsidRPr="00B26058" w:rsidRDefault="00303AAD" w:rsidP="00D171CE">
      <w:pPr>
        <w:pStyle w:val="TOCF"/>
        <w:ind w:left="720" w:hanging="720"/>
        <w:rPr>
          <w:rFonts w:hAnsi="Calibri"/>
          <w:b/>
          <w:caps/>
          <w:noProof/>
          <w:szCs w:val="22"/>
        </w:rPr>
      </w:pPr>
      <w:hyperlink w:anchor="_Toc71969030" w:history="1">
        <w:r w:rsidR="00D171CE" w:rsidRPr="00265FE8">
          <w:rPr>
            <w:rStyle w:val="Hyperlink"/>
            <w:noProof/>
          </w:rPr>
          <w:t>E-4</w:t>
        </w:r>
        <w:r w:rsidR="00D171CE" w:rsidRPr="00B26058">
          <w:rPr>
            <w:rFonts w:hAnsi="Calibri"/>
            <w:b/>
            <w:caps/>
            <w:noProof/>
            <w:szCs w:val="22"/>
          </w:rPr>
          <w:tab/>
        </w:r>
        <w:r w:rsidR="00D171CE" w:rsidRPr="00265FE8">
          <w:rPr>
            <w:rStyle w:val="Hyperlink"/>
            <w:noProof/>
          </w:rPr>
          <w:t xml:space="preserve">Probability </w:t>
        </w:r>
        <w:r w:rsidR="00D171CE" w:rsidRPr="00265FE8">
          <w:rPr>
            <w:rStyle w:val="Hyperlink"/>
            <w:i/>
            <w:noProof/>
          </w:rPr>
          <w:t>P</w:t>
        </w:r>
        <w:r w:rsidR="00D171CE" w:rsidRPr="00265FE8">
          <w:rPr>
            <w:rStyle w:val="Hyperlink"/>
            <w:i/>
            <w:noProof/>
            <w:vertAlign w:val="subscript"/>
          </w:rPr>
          <w:t>CX</w:t>
        </w:r>
        <w:r w:rsidR="00D171CE" w:rsidRPr="00265FE8">
          <w:rPr>
            <w:rStyle w:val="Hyperlink"/>
            <w:noProof/>
          </w:rPr>
          <w:t xml:space="preserve"> of Codeword Rejection in TED Mode,  </w:t>
        </w:r>
        <w:r w:rsidR="00AC4072">
          <w:rPr>
            <w:rStyle w:val="Hyperlink"/>
            <w:noProof/>
            <w:lang w:val="en-US"/>
          </w:rPr>
          <w:br/>
        </w:r>
        <w:r w:rsidR="00D171CE" w:rsidRPr="00265FE8">
          <w:rPr>
            <w:rStyle w:val="Hyperlink"/>
            <w:noProof/>
          </w:rPr>
          <w:t>Frame Length 256 Octets</w:t>
        </w:r>
        <w:r w:rsidR="00D171CE">
          <w:rPr>
            <w:noProof/>
          </w:rPr>
          <w:tab/>
        </w:r>
        <w:r w:rsidR="00D171CE">
          <w:rPr>
            <w:noProof/>
          </w:rPr>
          <w:fldChar w:fldCharType="begin"/>
        </w:r>
        <w:r w:rsidR="00D171CE">
          <w:rPr>
            <w:noProof/>
          </w:rPr>
          <w:instrText xml:space="preserve"> PAGEREF _Toc71969030 \h </w:instrText>
        </w:r>
        <w:r w:rsidR="00D171CE">
          <w:rPr>
            <w:noProof/>
          </w:rPr>
        </w:r>
        <w:r w:rsidR="00D171CE">
          <w:rPr>
            <w:noProof/>
          </w:rPr>
          <w:fldChar w:fldCharType="separate"/>
        </w:r>
        <w:r w:rsidR="00D46CA3">
          <w:rPr>
            <w:noProof/>
          </w:rPr>
          <w:t>E-2</w:t>
        </w:r>
        <w:r w:rsidR="00D171CE">
          <w:rPr>
            <w:noProof/>
          </w:rPr>
          <w:fldChar w:fldCharType="end"/>
        </w:r>
      </w:hyperlink>
    </w:p>
    <w:p w14:paraId="345B3D30" w14:textId="706E2D4D" w:rsidR="00D171CE" w:rsidRPr="00B26058" w:rsidRDefault="00303AAD" w:rsidP="00D171CE">
      <w:pPr>
        <w:pStyle w:val="TOCF"/>
        <w:ind w:left="720" w:hanging="720"/>
        <w:rPr>
          <w:rFonts w:hAnsi="Calibri"/>
          <w:b/>
          <w:caps/>
          <w:noProof/>
          <w:szCs w:val="22"/>
        </w:rPr>
      </w:pPr>
      <w:hyperlink w:anchor="_Toc71969031" w:history="1">
        <w:r w:rsidR="00D171CE" w:rsidRPr="00265FE8">
          <w:rPr>
            <w:rStyle w:val="Hyperlink"/>
            <w:noProof/>
          </w:rPr>
          <w:t>E-5</w:t>
        </w:r>
        <w:r w:rsidR="00D171CE" w:rsidRPr="00B26058">
          <w:rPr>
            <w:rFonts w:hAnsi="Calibri"/>
            <w:b/>
            <w:caps/>
            <w:noProof/>
            <w:szCs w:val="22"/>
          </w:rPr>
          <w:tab/>
        </w:r>
        <w:r w:rsidR="00D171CE" w:rsidRPr="00265FE8">
          <w:rPr>
            <w:rStyle w:val="Hyperlink"/>
            <w:noProof/>
          </w:rPr>
          <w:t xml:space="preserve">Probability </w:t>
        </w:r>
        <w:r w:rsidR="00D171CE" w:rsidRPr="00265FE8">
          <w:rPr>
            <w:rStyle w:val="Hyperlink"/>
            <w:i/>
            <w:noProof/>
          </w:rPr>
          <w:t>P</w:t>
        </w:r>
        <w:r w:rsidR="00D171CE" w:rsidRPr="00265FE8">
          <w:rPr>
            <w:rStyle w:val="Hyperlink"/>
            <w:i/>
            <w:noProof/>
            <w:vertAlign w:val="subscript"/>
          </w:rPr>
          <w:t>CY</w:t>
        </w:r>
        <w:r w:rsidR="00D171CE" w:rsidRPr="00265FE8">
          <w:rPr>
            <w:rStyle w:val="Hyperlink"/>
            <w:noProof/>
          </w:rPr>
          <w:t xml:space="preserve"> of Codeword Rejection in SEC Mode,  </w:t>
        </w:r>
        <w:r w:rsidR="00AC4072">
          <w:rPr>
            <w:rStyle w:val="Hyperlink"/>
            <w:noProof/>
            <w:lang w:val="en-US"/>
          </w:rPr>
          <w:br/>
        </w:r>
        <w:r w:rsidR="00D171CE" w:rsidRPr="00265FE8">
          <w:rPr>
            <w:rStyle w:val="Hyperlink"/>
            <w:noProof/>
          </w:rPr>
          <w:t>Frame Length 20 Octets</w:t>
        </w:r>
        <w:r w:rsidR="00D171CE">
          <w:rPr>
            <w:noProof/>
          </w:rPr>
          <w:tab/>
        </w:r>
        <w:r w:rsidR="00D171CE">
          <w:rPr>
            <w:noProof/>
          </w:rPr>
          <w:fldChar w:fldCharType="begin"/>
        </w:r>
        <w:r w:rsidR="00D171CE">
          <w:rPr>
            <w:noProof/>
          </w:rPr>
          <w:instrText xml:space="preserve"> PAGEREF _Toc71969031 \h </w:instrText>
        </w:r>
        <w:r w:rsidR="00D171CE">
          <w:rPr>
            <w:noProof/>
          </w:rPr>
        </w:r>
        <w:r w:rsidR="00D171CE">
          <w:rPr>
            <w:noProof/>
          </w:rPr>
          <w:fldChar w:fldCharType="separate"/>
        </w:r>
        <w:r w:rsidR="00D46CA3">
          <w:rPr>
            <w:noProof/>
          </w:rPr>
          <w:t>E-3</w:t>
        </w:r>
        <w:r w:rsidR="00D171CE">
          <w:rPr>
            <w:noProof/>
          </w:rPr>
          <w:fldChar w:fldCharType="end"/>
        </w:r>
      </w:hyperlink>
    </w:p>
    <w:p w14:paraId="2B472033" w14:textId="47B86C95" w:rsidR="00D171CE" w:rsidRPr="00B26058" w:rsidRDefault="00303AAD" w:rsidP="00D171CE">
      <w:pPr>
        <w:pStyle w:val="TOCF"/>
        <w:ind w:left="720" w:hanging="720"/>
        <w:rPr>
          <w:rFonts w:hAnsi="Calibri"/>
          <w:b/>
          <w:caps/>
          <w:noProof/>
          <w:szCs w:val="22"/>
        </w:rPr>
      </w:pPr>
      <w:hyperlink w:anchor="_Toc71969032" w:history="1">
        <w:r w:rsidR="00D171CE" w:rsidRPr="00265FE8">
          <w:rPr>
            <w:rStyle w:val="Hyperlink"/>
            <w:noProof/>
          </w:rPr>
          <w:t>E-6</w:t>
        </w:r>
        <w:r w:rsidR="00D171CE" w:rsidRPr="00B26058">
          <w:rPr>
            <w:rFonts w:hAnsi="Calibri"/>
            <w:b/>
            <w:caps/>
            <w:noProof/>
            <w:szCs w:val="22"/>
          </w:rPr>
          <w:tab/>
        </w:r>
        <w:r w:rsidR="00D171CE" w:rsidRPr="00265FE8">
          <w:rPr>
            <w:rStyle w:val="Hyperlink"/>
            <w:noProof/>
          </w:rPr>
          <w:t xml:space="preserve">Probability </w:t>
        </w:r>
        <w:r w:rsidR="00D171CE" w:rsidRPr="00265FE8">
          <w:rPr>
            <w:rStyle w:val="Hyperlink"/>
            <w:i/>
            <w:noProof/>
          </w:rPr>
          <w:t>P</w:t>
        </w:r>
        <w:r w:rsidR="00D171CE" w:rsidRPr="00265FE8">
          <w:rPr>
            <w:rStyle w:val="Hyperlink"/>
            <w:i/>
            <w:noProof/>
            <w:vertAlign w:val="subscript"/>
          </w:rPr>
          <w:t>CY</w:t>
        </w:r>
        <w:r w:rsidR="00D171CE" w:rsidRPr="00265FE8">
          <w:rPr>
            <w:rStyle w:val="Hyperlink"/>
            <w:noProof/>
          </w:rPr>
          <w:t xml:space="preserve"> of Codeword Rejection in SEC Mode,  </w:t>
        </w:r>
        <w:r w:rsidR="00AC4072">
          <w:rPr>
            <w:rStyle w:val="Hyperlink"/>
            <w:noProof/>
            <w:lang w:val="en-US"/>
          </w:rPr>
          <w:br/>
        </w:r>
        <w:r w:rsidR="00D171CE" w:rsidRPr="00265FE8">
          <w:rPr>
            <w:rStyle w:val="Hyperlink"/>
            <w:noProof/>
          </w:rPr>
          <w:t>Frame Length 50 Octets</w:t>
        </w:r>
        <w:r w:rsidR="00D171CE">
          <w:rPr>
            <w:noProof/>
          </w:rPr>
          <w:tab/>
        </w:r>
        <w:r w:rsidR="00D171CE">
          <w:rPr>
            <w:noProof/>
          </w:rPr>
          <w:fldChar w:fldCharType="begin"/>
        </w:r>
        <w:r w:rsidR="00D171CE">
          <w:rPr>
            <w:noProof/>
          </w:rPr>
          <w:instrText xml:space="preserve"> PAGEREF _Toc71969032 \h </w:instrText>
        </w:r>
        <w:r w:rsidR="00D171CE">
          <w:rPr>
            <w:noProof/>
          </w:rPr>
        </w:r>
        <w:r w:rsidR="00D171CE">
          <w:rPr>
            <w:noProof/>
          </w:rPr>
          <w:fldChar w:fldCharType="separate"/>
        </w:r>
        <w:r w:rsidR="00D46CA3">
          <w:rPr>
            <w:noProof/>
          </w:rPr>
          <w:t>E-3</w:t>
        </w:r>
        <w:r w:rsidR="00D171CE">
          <w:rPr>
            <w:noProof/>
          </w:rPr>
          <w:fldChar w:fldCharType="end"/>
        </w:r>
      </w:hyperlink>
    </w:p>
    <w:p w14:paraId="62AAFC1F" w14:textId="77777777" w:rsidR="00AC4072" w:rsidRPr="00AC4072" w:rsidRDefault="00AC4072" w:rsidP="00AC4072">
      <w:pPr>
        <w:pStyle w:val="CenteredHeading"/>
        <w:outlineLvl w:val="0"/>
        <w:rPr>
          <w:lang w:val="en-US"/>
        </w:rPr>
      </w:pPr>
      <w:r w:rsidRPr="006E6414">
        <w:lastRenderedPageBreak/>
        <w:t>CONTENTS</w:t>
      </w:r>
      <w:r>
        <w:rPr>
          <w:lang w:val="en-US"/>
        </w:rPr>
        <w:t xml:space="preserve"> (</w:t>
      </w:r>
      <w:r>
        <w:rPr>
          <w:caps w:val="0"/>
          <w:lang w:val="en-US"/>
        </w:rPr>
        <w:t>continued</w:t>
      </w:r>
      <w:r>
        <w:rPr>
          <w:lang w:val="en-US"/>
        </w:rPr>
        <w:t>)</w:t>
      </w:r>
    </w:p>
    <w:p w14:paraId="549728EC" w14:textId="77777777" w:rsidR="00AC4072" w:rsidRDefault="00AC4072" w:rsidP="00AC4072">
      <w:pPr>
        <w:pStyle w:val="toccolumnheadings"/>
      </w:pPr>
      <w:r>
        <w:rPr>
          <w:lang w:val="en-US"/>
        </w:rPr>
        <w:t>Table</w:t>
      </w:r>
      <w:r w:rsidRPr="006E6414">
        <w:tab/>
        <w:t>Page</w:t>
      </w:r>
    </w:p>
    <w:p w14:paraId="4609C2A5" w14:textId="38EE5AC3" w:rsidR="00D171CE" w:rsidRPr="00B26058" w:rsidRDefault="00303AAD" w:rsidP="00D171CE">
      <w:pPr>
        <w:pStyle w:val="TOCF"/>
        <w:ind w:left="720" w:hanging="720"/>
        <w:rPr>
          <w:rFonts w:hAnsi="Calibri"/>
          <w:b/>
          <w:caps/>
          <w:noProof/>
          <w:szCs w:val="22"/>
        </w:rPr>
      </w:pPr>
      <w:hyperlink w:anchor="_Toc71969033" w:history="1">
        <w:r w:rsidR="00D171CE" w:rsidRPr="00265FE8">
          <w:rPr>
            <w:rStyle w:val="Hyperlink"/>
            <w:noProof/>
          </w:rPr>
          <w:t>E-7</w:t>
        </w:r>
        <w:r w:rsidR="00D171CE" w:rsidRPr="00B26058">
          <w:rPr>
            <w:rFonts w:hAnsi="Calibri"/>
            <w:b/>
            <w:caps/>
            <w:noProof/>
            <w:szCs w:val="22"/>
          </w:rPr>
          <w:tab/>
        </w:r>
        <w:r w:rsidR="00D171CE" w:rsidRPr="00265FE8">
          <w:rPr>
            <w:rStyle w:val="Hyperlink"/>
            <w:noProof/>
          </w:rPr>
          <w:t xml:space="preserve">Probability </w:t>
        </w:r>
        <w:r w:rsidR="00D171CE" w:rsidRPr="00265FE8">
          <w:rPr>
            <w:rStyle w:val="Hyperlink"/>
            <w:i/>
            <w:noProof/>
          </w:rPr>
          <w:t>P</w:t>
        </w:r>
        <w:r w:rsidR="00D171CE" w:rsidRPr="00265FE8">
          <w:rPr>
            <w:rStyle w:val="Hyperlink"/>
            <w:i/>
            <w:noProof/>
            <w:vertAlign w:val="subscript"/>
          </w:rPr>
          <w:t>CY</w:t>
        </w:r>
        <w:r w:rsidR="00D171CE" w:rsidRPr="00265FE8">
          <w:rPr>
            <w:rStyle w:val="Hyperlink"/>
            <w:noProof/>
          </w:rPr>
          <w:t xml:space="preserve"> of Codeword Rejection in SEC Mode,  </w:t>
        </w:r>
        <w:r w:rsidR="00AC4072">
          <w:rPr>
            <w:rStyle w:val="Hyperlink"/>
            <w:noProof/>
            <w:lang w:val="en-US"/>
          </w:rPr>
          <w:br/>
        </w:r>
        <w:r w:rsidR="00D171CE" w:rsidRPr="00265FE8">
          <w:rPr>
            <w:rStyle w:val="Hyperlink"/>
            <w:noProof/>
          </w:rPr>
          <w:t>Frame Length 120 Octets</w:t>
        </w:r>
        <w:r w:rsidR="00D171CE">
          <w:rPr>
            <w:noProof/>
          </w:rPr>
          <w:tab/>
        </w:r>
        <w:r w:rsidR="00D171CE">
          <w:rPr>
            <w:noProof/>
          </w:rPr>
          <w:fldChar w:fldCharType="begin"/>
        </w:r>
        <w:r w:rsidR="00D171CE">
          <w:rPr>
            <w:noProof/>
          </w:rPr>
          <w:instrText xml:space="preserve"> PAGEREF _Toc71969033 \h </w:instrText>
        </w:r>
        <w:r w:rsidR="00D171CE">
          <w:rPr>
            <w:noProof/>
          </w:rPr>
        </w:r>
        <w:r w:rsidR="00D171CE">
          <w:rPr>
            <w:noProof/>
          </w:rPr>
          <w:fldChar w:fldCharType="separate"/>
        </w:r>
        <w:r w:rsidR="00D46CA3">
          <w:rPr>
            <w:noProof/>
          </w:rPr>
          <w:t>E-4</w:t>
        </w:r>
        <w:r w:rsidR="00D171CE">
          <w:rPr>
            <w:noProof/>
          </w:rPr>
          <w:fldChar w:fldCharType="end"/>
        </w:r>
      </w:hyperlink>
    </w:p>
    <w:p w14:paraId="7F7D16C5" w14:textId="074814B1" w:rsidR="00D171CE" w:rsidRPr="00B26058" w:rsidRDefault="00303AAD" w:rsidP="00D171CE">
      <w:pPr>
        <w:pStyle w:val="TOCF"/>
        <w:ind w:left="720" w:hanging="720"/>
        <w:rPr>
          <w:rFonts w:hAnsi="Calibri"/>
          <w:b/>
          <w:caps/>
          <w:noProof/>
          <w:szCs w:val="22"/>
        </w:rPr>
      </w:pPr>
      <w:hyperlink w:anchor="_Toc71969034" w:history="1">
        <w:r w:rsidR="00D171CE" w:rsidRPr="00265FE8">
          <w:rPr>
            <w:rStyle w:val="Hyperlink"/>
            <w:noProof/>
          </w:rPr>
          <w:t>E-8</w:t>
        </w:r>
        <w:r w:rsidR="00D171CE" w:rsidRPr="00B26058">
          <w:rPr>
            <w:rFonts w:hAnsi="Calibri"/>
            <w:b/>
            <w:caps/>
            <w:noProof/>
            <w:szCs w:val="22"/>
          </w:rPr>
          <w:tab/>
        </w:r>
        <w:r w:rsidR="00D171CE" w:rsidRPr="00265FE8">
          <w:rPr>
            <w:rStyle w:val="Hyperlink"/>
            <w:noProof/>
          </w:rPr>
          <w:t xml:space="preserve">Probability </w:t>
        </w:r>
        <w:r w:rsidR="00D171CE" w:rsidRPr="00265FE8">
          <w:rPr>
            <w:rStyle w:val="Hyperlink"/>
            <w:i/>
            <w:noProof/>
          </w:rPr>
          <w:t>P</w:t>
        </w:r>
        <w:r w:rsidR="00D171CE" w:rsidRPr="00265FE8">
          <w:rPr>
            <w:rStyle w:val="Hyperlink"/>
            <w:i/>
            <w:noProof/>
            <w:vertAlign w:val="subscript"/>
          </w:rPr>
          <w:t>CY</w:t>
        </w:r>
        <w:r w:rsidR="00D171CE" w:rsidRPr="00265FE8">
          <w:rPr>
            <w:rStyle w:val="Hyperlink"/>
            <w:noProof/>
          </w:rPr>
          <w:t xml:space="preserve"> of Codeword Rejection in SEC Mode,  </w:t>
        </w:r>
        <w:r w:rsidR="00AC4072">
          <w:rPr>
            <w:rStyle w:val="Hyperlink"/>
            <w:noProof/>
            <w:lang w:val="en-US"/>
          </w:rPr>
          <w:br/>
        </w:r>
        <w:r w:rsidR="00D171CE" w:rsidRPr="00265FE8">
          <w:rPr>
            <w:rStyle w:val="Hyperlink"/>
            <w:noProof/>
          </w:rPr>
          <w:t>Frame Length 256 Octets</w:t>
        </w:r>
        <w:r w:rsidR="00D171CE">
          <w:rPr>
            <w:noProof/>
          </w:rPr>
          <w:tab/>
        </w:r>
        <w:r w:rsidR="00D171CE">
          <w:rPr>
            <w:noProof/>
          </w:rPr>
          <w:fldChar w:fldCharType="begin"/>
        </w:r>
        <w:r w:rsidR="00D171CE">
          <w:rPr>
            <w:noProof/>
          </w:rPr>
          <w:instrText xml:space="preserve"> PAGEREF _Toc71969034 \h </w:instrText>
        </w:r>
        <w:r w:rsidR="00D171CE">
          <w:rPr>
            <w:noProof/>
          </w:rPr>
        </w:r>
        <w:r w:rsidR="00D171CE">
          <w:rPr>
            <w:noProof/>
          </w:rPr>
          <w:fldChar w:fldCharType="separate"/>
        </w:r>
        <w:r w:rsidR="00D46CA3">
          <w:rPr>
            <w:noProof/>
          </w:rPr>
          <w:t>E-4</w:t>
        </w:r>
        <w:r w:rsidR="00D171CE">
          <w:rPr>
            <w:noProof/>
          </w:rPr>
          <w:fldChar w:fldCharType="end"/>
        </w:r>
      </w:hyperlink>
    </w:p>
    <w:p w14:paraId="7CDF73CE" w14:textId="25B7A768" w:rsidR="00D171CE" w:rsidRPr="00B26058" w:rsidRDefault="00303AAD" w:rsidP="00D171CE">
      <w:pPr>
        <w:pStyle w:val="TOCF"/>
        <w:ind w:left="720" w:hanging="720"/>
        <w:rPr>
          <w:rFonts w:hAnsi="Calibri"/>
          <w:b/>
          <w:caps/>
          <w:noProof/>
          <w:szCs w:val="22"/>
        </w:rPr>
      </w:pPr>
      <w:hyperlink w:anchor="_Toc71969035" w:history="1">
        <w:r w:rsidR="00D171CE" w:rsidRPr="00265FE8">
          <w:rPr>
            <w:rStyle w:val="Hyperlink"/>
            <w:noProof/>
          </w:rPr>
          <w:t>E-9</w:t>
        </w:r>
        <w:r w:rsidR="00D171CE" w:rsidRPr="00B26058">
          <w:rPr>
            <w:rFonts w:hAnsi="Calibri"/>
            <w:b/>
            <w:caps/>
            <w:noProof/>
            <w:szCs w:val="22"/>
          </w:rPr>
          <w:tab/>
        </w:r>
        <w:r w:rsidR="00D171CE" w:rsidRPr="00265FE8">
          <w:rPr>
            <w:rStyle w:val="Hyperlink"/>
            <w:noProof/>
          </w:rPr>
          <w:t xml:space="preserve">Probabilities </w:t>
        </w:r>
        <w:r w:rsidR="00D171CE" w:rsidRPr="00265FE8">
          <w:rPr>
            <w:rStyle w:val="Hyperlink"/>
            <w:i/>
            <w:noProof/>
          </w:rPr>
          <w:t>P</w:t>
        </w:r>
        <w:r w:rsidR="00D171CE" w:rsidRPr="00265FE8">
          <w:rPr>
            <w:rStyle w:val="Hyperlink"/>
            <w:i/>
            <w:noProof/>
            <w:vertAlign w:val="subscript"/>
          </w:rPr>
          <w:t>TX</w:t>
        </w:r>
        <w:r w:rsidR="00D171CE" w:rsidRPr="00265FE8">
          <w:rPr>
            <w:rStyle w:val="Hyperlink"/>
            <w:noProof/>
          </w:rPr>
          <w:t xml:space="preserve"> and </w:t>
        </w:r>
        <w:r w:rsidR="00D171CE" w:rsidRPr="00265FE8">
          <w:rPr>
            <w:rStyle w:val="Hyperlink"/>
            <w:i/>
            <w:noProof/>
          </w:rPr>
          <w:t>P</w:t>
        </w:r>
        <w:r w:rsidR="00D171CE" w:rsidRPr="00265FE8">
          <w:rPr>
            <w:rStyle w:val="Hyperlink"/>
            <w:i/>
            <w:noProof/>
            <w:vertAlign w:val="subscript"/>
          </w:rPr>
          <w:t>TY</w:t>
        </w:r>
        <w:r w:rsidR="00D171CE" w:rsidRPr="00265FE8">
          <w:rPr>
            <w:rStyle w:val="Hyperlink"/>
            <w:noProof/>
          </w:rPr>
          <w:t xml:space="preserve"> of Missing a Tail Sequence  </w:t>
        </w:r>
        <w:r w:rsidR="00AC4072">
          <w:rPr>
            <w:rStyle w:val="Hyperlink"/>
            <w:noProof/>
            <w:lang w:val="en-US"/>
          </w:rPr>
          <w:br/>
        </w:r>
        <w:r w:rsidR="00D171CE" w:rsidRPr="00265FE8">
          <w:rPr>
            <w:rStyle w:val="Hyperlink"/>
            <w:noProof/>
          </w:rPr>
          <w:t>with the Earlier Pattern</w:t>
        </w:r>
        <w:r w:rsidR="00D171CE">
          <w:rPr>
            <w:noProof/>
          </w:rPr>
          <w:tab/>
        </w:r>
        <w:r w:rsidR="00D171CE">
          <w:rPr>
            <w:noProof/>
          </w:rPr>
          <w:fldChar w:fldCharType="begin"/>
        </w:r>
        <w:r w:rsidR="00D171CE">
          <w:rPr>
            <w:noProof/>
          </w:rPr>
          <w:instrText xml:space="preserve"> PAGEREF _Toc71969035 \h </w:instrText>
        </w:r>
        <w:r w:rsidR="00D171CE">
          <w:rPr>
            <w:noProof/>
          </w:rPr>
        </w:r>
        <w:r w:rsidR="00D171CE">
          <w:rPr>
            <w:noProof/>
          </w:rPr>
          <w:fldChar w:fldCharType="separate"/>
        </w:r>
        <w:r w:rsidR="00D46CA3">
          <w:rPr>
            <w:noProof/>
          </w:rPr>
          <w:t>E-5</w:t>
        </w:r>
        <w:r w:rsidR="00D171CE">
          <w:rPr>
            <w:noProof/>
          </w:rPr>
          <w:fldChar w:fldCharType="end"/>
        </w:r>
      </w:hyperlink>
    </w:p>
    <w:p w14:paraId="236AA9F0" w14:textId="75D28113" w:rsidR="00D171CE" w:rsidRPr="00B26058" w:rsidRDefault="00303AAD" w:rsidP="00D171CE">
      <w:pPr>
        <w:pStyle w:val="TOCF"/>
        <w:ind w:left="720" w:hanging="720"/>
        <w:rPr>
          <w:rFonts w:hAnsi="Calibri"/>
          <w:b/>
          <w:caps/>
          <w:noProof/>
          <w:szCs w:val="22"/>
        </w:rPr>
      </w:pPr>
      <w:hyperlink w:anchor="_Toc71969036" w:history="1">
        <w:r w:rsidR="00D171CE" w:rsidRPr="00265FE8">
          <w:rPr>
            <w:rStyle w:val="Hyperlink"/>
            <w:noProof/>
          </w:rPr>
          <w:t>E-10</w:t>
        </w:r>
        <w:r w:rsidR="00D171CE" w:rsidRPr="00B26058">
          <w:rPr>
            <w:rFonts w:hAnsi="Calibri"/>
            <w:b/>
            <w:caps/>
            <w:noProof/>
            <w:szCs w:val="22"/>
          </w:rPr>
          <w:tab/>
        </w:r>
        <w:r w:rsidR="00D171CE" w:rsidRPr="00265FE8">
          <w:rPr>
            <w:rStyle w:val="Hyperlink"/>
            <w:noProof/>
          </w:rPr>
          <w:t xml:space="preserve">Probabilities </w:t>
        </w:r>
        <w:r w:rsidR="00D171CE" w:rsidRPr="00265FE8">
          <w:rPr>
            <w:rStyle w:val="Hyperlink"/>
            <w:i/>
            <w:noProof/>
          </w:rPr>
          <w:t>P</w:t>
        </w:r>
        <w:r w:rsidR="00D171CE" w:rsidRPr="00265FE8">
          <w:rPr>
            <w:rStyle w:val="Hyperlink"/>
            <w:i/>
            <w:noProof/>
            <w:vertAlign w:val="subscript"/>
          </w:rPr>
          <w:t>TXD</w:t>
        </w:r>
        <w:r w:rsidR="00D171CE" w:rsidRPr="00265FE8">
          <w:rPr>
            <w:rStyle w:val="Hyperlink"/>
            <w:noProof/>
          </w:rPr>
          <w:t xml:space="preserve"> and </w:t>
        </w:r>
        <w:r w:rsidR="00D171CE" w:rsidRPr="00265FE8">
          <w:rPr>
            <w:rStyle w:val="Hyperlink"/>
            <w:i/>
            <w:noProof/>
          </w:rPr>
          <w:t>P</w:t>
        </w:r>
        <w:r w:rsidR="00D171CE" w:rsidRPr="00265FE8">
          <w:rPr>
            <w:rStyle w:val="Hyperlink"/>
            <w:i/>
            <w:noProof/>
            <w:vertAlign w:val="subscript"/>
          </w:rPr>
          <w:t>TYD</w:t>
        </w:r>
        <w:r w:rsidR="00D171CE" w:rsidRPr="00265FE8">
          <w:rPr>
            <w:rStyle w:val="Hyperlink"/>
            <w:noProof/>
          </w:rPr>
          <w:t xml:space="preserve"> of Missing Both Tail Sequences </w:t>
        </w:r>
        <w:r w:rsidR="00AC4072">
          <w:rPr>
            <w:rStyle w:val="Hyperlink"/>
            <w:noProof/>
            <w:lang w:val="en-US"/>
          </w:rPr>
          <w:br/>
        </w:r>
        <w:r w:rsidR="00D171CE" w:rsidRPr="00265FE8">
          <w:rPr>
            <w:rStyle w:val="Hyperlink"/>
            <w:noProof/>
          </w:rPr>
          <w:t>(Earlier Pattern) When a Double Tail Sequence Is Used</w:t>
        </w:r>
        <w:r w:rsidR="00D171CE">
          <w:rPr>
            <w:noProof/>
          </w:rPr>
          <w:tab/>
        </w:r>
        <w:r w:rsidR="00D171CE">
          <w:rPr>
            <w:noProof/>
          </w:rPr>
          <w:fldChar w:fldCharType="begin"/>
        </w:r>
        <w:r w:rsidR="00D171CE">
          <w:rPr>
            <w:noProof/>
          </w:rPr>
          <w:instrText xml:space="preserve"> PAGEREF _Toc71969036 \h </w:instrText>
        </w:r>
        <w:r w:rsidR="00D171CE">
          <w:rPr>
            <w:noProof/>
          </w:rPr>
        </w:r>
        <w:r w:rsidR="00D171CE">
          <w:rPr>
            <w:noProof/>
          </w:rPr>
          <w:fldChar w:fldCharType="separate"/>
        </w:r>
        <w:r w:rsidR="00D46CA3">
          <w:rPr>
            <w:noProof/>
          </w:rPr>
          <w:t>E-5</w:t>
        </w:r>
        <w:r w:rsidR="00D171CE">
          <w:rPr>
            <w:noProof/>
          </w:rPr>
          <w:fldChar w:fldCharType="end"/>
        </w:r>
      </w:hyperlink>
    </w:p>
    <w:p w14:paraId="4E0618A7" w14:textId="7220177D" w:rsidR="00D171CE" w:rsidRPr="00B26058" w:rsidRDefault="00303AAD" w:rsidP="00D171CE">
      <w:pPr>
        <w:pStyle w:val="TOCF"/>
        <w:ind w:left="720" w:hanging="720"/>
        <w:rPr>
          <w:rFonts w:hAnsi="Calibri"/>
          <w:b/>
          <w:caps/>
          <w:noProof/>
          <w:szCs w:val="22"/>
        </w:rPr>
      </w:pPr>
      <w:hyperlink w:anchor="_Toc71969037" w:history="1">
        <w:r w:rsidR="00D171CE" w:rsidRPr="00265FE8">
          <w:rPr>
            <w:rStyle w:val="Hyperlink"/>
            <w:noProof/>
          </w:rPr>
          <w:t>E-11</w:t>
        </w:r>
        <w:r w:rsidR="00D171CE" w:rsidRPr="00B26058">
          <w:rPr>
            <w:rFonts w:hAnsi="Calibri"/>
            <w:b/>
            <w:caps/>
            <w:noProof/>
            <w:szCs w:val="22"/>
          </w:rPr>
          <w:tab/>
        </w:r>
        <w:r w:rsidR="00D171CE" w:rsidRPr="00265FE8">
          <w:rPr>
            <w:rStyle w:val="Hyperlink"/>
            <w:noProof/>
          </w:rPr>
          <w:t xml:space="preserve">Probability </w:t>
        </w:r>
        <w:r w:rsidR="00D171CE" w:rsidRPr="00265FE8">
          <w:rPr>
            <w:rStyle w:val="Hyperlink"/>
            <w:i/>
            <w:noProof/>
          </w:rPr>
          <w:t>P</w:t>
        </w:r>
        <w:r w:rsidR="00D171CE" w:rsidRPr="00265FE8">
          <w:rPr>
            <w:rStyle w:val="Hyperlink"/>
            <w:i/>
            <w:noProof/>
            <w:vertAlign w:val="subscript"/>
          </w:rPr>
          <w:t>TYF</w:t>
        </w:r>
        <w:r w:rsidR="00D171CE" w:rsidRPr="00265FE8">
          <w:rPr>
            <w:rStyle w:val="Hyperlink"/>
            <w:noProof/>
          </w:rPr>
          <w:t xml:space="preserve"> of Missing a Tail Sequence (Earlier Pattern) </w:t>
        </w:r>
        <w:r w:rsidR="00AC4072">
          <w:rPr>
            <w:rStyle w:val="Hyperlink"/>
            <w:noProof/>
            <w:lang w:val="en-US"/>
          </w:rPr>
          <w:br/>
        </w:r>
        <w:r w:rsidR="00D171CE" w:rsidRPr="00265FE8">
          <w:rPr>
            <w:rStyle w:val="Hyperlink"/>
            <w:noProof/>
          </w:rPr>
          <w:t>When Filler Bit Augmentation Is Used in SEC Mode</w:t>
        </w:r>
        <w:r w:rsidR="00D171CE">
          <w:rPr>
            <w:noProof/>
          </w:rPr>
          <w:tab/>
        </w:r>
        <w:r w:rsidR="00D171CE">
          <w:rPr>
            <w:noProof/>
          </w:rPr>
          <w:fldChar w:fldCharType="begin"/>
        </w:r>
        <w:r w:rsidR="00D171CE">
          <w:rPr>
            <w:noProof/>
          </w:rPr>
          <w:instrText xml:space="preserve"> PAGEREF _Toc71969037 \h </w:instrText>
        </w:r>
        <w:r w:rsidR="00D171CE">
          <w:rPr>
            <w:noProof/>
          </w:rPr>
        </w:r>
        <w:r w:rsidR="00D171CE">
          <w:rPr>
            <w:noProof/>
          </w:rPr>
          <w:fldChar w:fldCharType="separate"/>
        </w:r>
        <w:r w:rsidR="00D46CA3">
          <w:rPr>
            <w:noProof/>
          </w:rPr>
          <w:t>E-6</w:t>
        </w:r>
        <w:r w:rsidR="00D171CE">
          <w:rPr>
            <w:noProof/>
          </w:rPr>
          <w:fldChar w:fldCharType="end"/>
        </w:r>
      </w:hyperlink>
    </w:p>
    <w:p w14:paraId="5AECAEE9" w14:textId="1CFFA05F" w:rsidR="00D171CE" w:rsidRPr="00B26058" w:rsidRDefault="00303AAD" w:rsidP="00D171CE">
      <w:pPr>
        <w:pStyle w:val="TOCF"/>
        <w:ind w:left="720" w:hanging="720"/>
        <w:rPr>
          <w:rFonts w:hAnsi="Calibri"/>
          <w:b/>
          <w:caps/>
          <w:noProof/>
          <w:szCs w:val="22"/>
        </w:rPr>
      </w:pPr>
      <w:hyperlink w:anchor="_Toc71969038" w:history="1">
        <w:r w:rsidR="00D171CE" w:rsidRPr="00265FE8">
          <w:rPr>
            <w:rStyle w:val="Hyperlink"/>
            <w:noProof/>
          </w:rPr>
          <w:t>E-12</w:t>
        </w:r>
        <w:r w:rsidR="00D171CE" w:rsidRPr="00B26058">
          <w:rPr>
            <w:rFonts w:hAnsi="Calibri"/>
            <w:b/>
            <w:caps/>
            <w:noProof/>
            <w:szCs w:val="22"/>
          </w:rPr>
          <w:tab/>
        </w:r>
        <w:r w:rsidR="00D171CE" w:rsidRPr="00265FE8">
          <w:rPr>
            <w:rStyle w:val="Hyperlink"/>
            <w:noProof/>
          </w:rPr>
          <w:t xml:space="preserve">Probabilities of Missing a Tail Sequence (Current Pattern) for </w:t>
        </w:r>
        <w:r w:rsidR="00AC4072">
          <w:rPr>
            <w:rStyle w:val="Hyperlink"/>
            <w:noProof/>
            <w:lang w:val="en-US"/>
          </w:rPr>
          <w:br/>
        </w:r>
        <w:r w:rsidR="00D171CE" w:rsidRPr="00265FE8">
          <w:rPr>
            <w:rStyle w:val="Hyperlink"/>
            <w:noProof/>
          </w:rPr>
          <w:t>Different Modes and Lengths</w:t>
        </w:r>
        <w:r w:rsidR="00D171CE">
          <w:rPr>
            <w:noProof/>
          </w:rPr>
          <w:tab/>
        </w:r>
        <w:r w:rsidR="00D171CE">
          <w:rPr>
            <w:noProof/>
          </w:rPr>
          <w:fldChar w:fldCharType="begin"/>
        </w:r>
        <w:r w:rsidR="00D171CE">
          <w:rPr>
            <w:noProof/>
          </w:rPr>
          <w:instrText xml:space="preserve"> PAGEREF _Toc71969038 \h </w:instrText>
        </w:r>
        <w:r w:rsidR="00D171CE">
          <w:rPr>
            <w:noProof/>
          </w:rPr>
        </w:r>
        <w:r w:rsidR="00D171CE">
          <w:rPr>
            <w:noProof/>
          </w:rPr>
          <w:fldChar w:fldCharType="separate"/>
        </w:r>
        <w:r w:rsidR="00D46CA3">
          <w:rPr>
            <w:noProof/>
          </w:rPr>
          <w:t>E-6</w:t>
        </w:r>
        <w:r w:rsidR="00D171CE">
          <w:rPr>
            <w:noProof/>
          </w:rPr>
          <w:fldChar w:fldCharType="end"/>
        </w:r>
      </w:hyperlink>
    </w:p>
    <w:p w14:paraId="44FEFE3B" w14:textId="5615975C" w:rsidR="00D171CE" w:rsidRPr="00B26058" w:rsidRDefault="00303AAD" w:rsidP="00D171CE">
      <w:pPr>
        <w:pStyle w:val="TOCF"/>
        <w:ind w:left="720" w:hanging="720"/>
        <w:rPr>
          <w:rFonts w:hAnsi="Calibri"/>
          <w:noProof/>
          <w:szCs w:val="22"/>
        </w:rPr>
      </w:pPr>
      <w:hyperlink w:anchor="_Toc71969039" w:history="1">
        <w:r w:rsidR="00D171CE" w:rsidRPr="00265FE8">
          <w:rPr>
            <w:rStyle w:val="Hyperlink"/>
            <w:noProof/>
          </w:rPr>
          <w:t>F-1</w:t>
        </w:r>
        <w:r w:rsidR="00D171CE" w:rsidRPr="00B26058">
          <w:rPr>
            <w:rFonts w:hAnsi="Calibri"/>
            <w:noProof/>
            <w:szCs w:val="22"/>
          </w:rPr>
          <w:tab/>
        </w:r>
        <w:r w:rsidR="00D171CE" w:rsidRPr="00265FE8">
          <w:rPr>
            <w:rStyle w:val="Hyperlink"/>
            <w:noProof/>
          </w:rPr>
          <w:t>Example Transfer Frame</w:t>
        </w:r>
        <w:r w:rsidR="00D171CE">
          <w:rPr>
            <w:noProof/>
          </w:rPr>
          <w:tab/>
        </w:r>
        <w:r w:rsidR="00D171CE">
          <w:rPr>
            <w:noProof/>
          </w:rPr>
          <w:fldChar w:fldCharType="begin"/>
        </w:r>
        <w:r w:rsidR="00D171CE">
          <w:rPr>
            <w:noProof/>
          </w:rPr>
          <w:instrText xml:space="preserve"> PAGEREF _Toc71969039 \h </w:instrText>
        </w:r>
        <w:r w:rsidR="00D171CE">
          <w:rPr>
            <w:noProof/>
          </w:rPr>
        </w:r>
        <w:r w:rsidR="00D171CE">
          <w:rPr>
            <w:noProof/>
          </w:rPr>
          <w:fldChar w:fldCharType="separate"/>
        </w:r>
        <w:r w:rsidR="00D46CA3">
          <w:rPr>
            <w:noProof/>
          </w:rPr>
          <w:t>F-18</w:t>
        </w:r>
        <w:r w:rsidR="00D171CE">
          <w:rPr>
            <w:noProof/>
          </w:rPr>
          <w:fldChar w:fldCharType="end"/>
        </w:r>
      </w:hyperlink>
    </w:p>
    <w:p w14:paraId="056BF242" w14:textId="1913FA20" w:rsidR="00D171CE" w:rsidRPr="00B26058" w:rsidRDefault="00303AAD" w:rsidP="00D171CE">
      <w:pPr>
        <w:pStyle w:val="TOCF"/>
        <w:ind w:left="720" w:hanging="720"/>
        <w:rPr>
          <w:rFonts w:hAnsi="Calibri"/>
          <w:noProof/>
          <w:szCs w:val="22"/>
        </w:rPr>
      </w:pPr>
      <w:hyperlink w:anchor="_Toc71969040" w:history="1">
        <w:r w:rsidR="00D171CE" w:rsidRPr="00265FE8">
          <w:rPr>
            <w:rStyle w:val="Hyperlink"/>
            <w:noProof/>
          </w:rPr>
          <w:t>F-2</w:t>
        </w:r>
        <w:r w:rsidR="00D171CE" w:rsidRPr="00B26058">
          <w:rPr>
            <w:rFonts w:hAnsi="Calibri"/>
            <w:noProof/>
            <w:szCs w:val="22"/>
          </w:rPr>
          <w:tab/>
        </w:r>
        <w:r w:rsidR="00D171CE" w:rsidRPr="00265FE8">
          <w:rPr>
            <w:rStyle w:val="Hyperlink"/>
            <w:noProof/>
          </w:rPr>
          <w:t xml:space="preserve">Example CLTU Encoded with the (128,64) LDPC Code and </w:t>
        </w:r>
        <w:r w:rsidR="00AC4072">
          <w:rPr>
            <w:rStyle w:val="Hyperlink"/>
            <w:noProof/>
            <w:lang w:val="en-US"/>
          </w:rPr>
          <w:br/>
        </w:r>
        <w:r w:rsidR="00D171CE" w:rsidRPr="00265FE8">
          <w:rPr>
            <w:rStyle w:val="Hyperlink"/>
            <w:noProof/>
          </w:rPr>
          <w:t>with the Optional Tail Sequence Included</w:t>
        </w:r>
        <w:r w:rsidR="00D171CE">
          <w:rPr>
            <w:noProof/>
          </w:rPr>
          <w:tab/>
        </w:r>
        <w:r w:rsidR="00D171CE">
          <w:rPr>
            <w:noProof/>
          </w:rPr>
          <w:fldChar w:fldCharType="begin"/>
        </w:r>
        <w:r w:rsidR="00D171CE">
          <w:rPr>
            <w:noProof/>
          </w:rPr>
          <w:instrText xml:space="preserve"> PAGEREF _Toc71969040 \h </w:instrText>
        </w:r>
        <w:r w:rsidR="00D171CE">
          <w:rPr>
            <w:noProof/>
          </w:rPr>
        </w:r>
        <w:r w:rsidR="00D171CE">
          <w:rPr>
            <w:noProof/>
          </w:rPr>
          <w:fldChar w:fldCharType="separate"/>
        </w:r>
        <w:r w:rsidR="00D46CA3">
          <w:rPr>
            <w:noProof/>
          </w:rPr>
          <w:t>F-19</w:t>
        </w:r>
        <w:r w:rsidR="00D171CE">
          <w:rPr>
            <w:noProof/>
          </w:rPr>
          <w:fldChar w:fldCharType="end"/>
        </w:r>
      </w:hyperlink>
    </w:p>
    <w:p w14:paraId="193972C5" w14:textId="02082748" w:rsidR="00D171CE" w:rsidRPr="00B26058" w:rsidRDefault="00303AAD" w:rsidP="00D171CE">
      <w:pPr>
        <w:pStyle w:val="TOCF"/>
        <w:ind w:left="720" w:hanging="720"/>
        <w:rPr>
          <w:rFonts w:hAnsi="Calibri"/>
          <w:noProof/>
          <w:szCs w:val="22"/>
        </w:rPr>
      </w:pPr>
      <w:hyperlink w:anchor="_Toc71969041" w:history="1">
        <w:r w:rsidR="00D171CE" w:rsidRPr="00265FE8">
          <w:rPr>
            <w:rStyle w:val="Hyperlink"/>
            <w:noProof/>
          </w:rPr>
          <w:t>F-3</w:t>
        </w:r>
        <w:r w:rsidR="00D171CE" w:rsidRPr="00B26058">
          <w:rPr>
            <w:rFonts w:hAnsi="Calibri"/>
            <w:noProof/>
            <w:szCs w:val="22"/>
          </w:rPr>
          <w:tab/>
        </w:r>
        <w:r w:rsidR="00D171CE" w:rsidRPr="00265FE8">
          <w:rPr>
            <w:rStyle w:val="Hyperlink"/>
            <w:noProof/>
          </w:rPr>
          <w:t>Example CLTU Encoded with the (512,256) LDPC Code</w:t>
        </w:r>
        <w:r w:rsidR="00D171CE">
          <w:rPr>
            <w:noProof/>
          </w:rPr>
          <w:tab/>
        </w:r>
        <w:r w:rsidR="00D171CE">
          <w:rPr>
            <w:noProof/>
          </w:rPr>
          <w:fldChar w:fldCharType="begin"/>
        </w:r>
        <w:r w:rsidR="00D171CE">
          <w:rPr>
            <w:noProof/>
          </w:rPr>
          <w:instrText xml:space="preserve"> PAGEREF _Toc71969041 \h </w:instrText>
        </w:r>
        <w:r w:rsidR="00D171CE">
          <w:rPr>
            <w:noProof/>
          </w:rPr>
        </w:r>
        <w:r w:rsidR="00D171CE">
          <w:rPr>
            <w:noProof/>
          </w:rPr>
          <w:fldChar w:fldCharType="separate"/>
        </w:r>
        <w:r w:rsidR="00D46CA3">
          <w:rPr>
            <w:noProof/>
          </w:rPr>
          <w:t>F-20</w:t>
        </w:r>
        <w:r w:rsidR="00D171CE">
          <w:rPr>
            <w:noProof/>
          </w:rPr>
          <w:fldChar w:fldCharType="end"/>
        </w:r>
      </w:hyperlink>
    </w:p>
    <w:p w14:paraId="4BF4AA29" w14:textId="259DFE54" w:rsidR="00D171CE" w:rsidRPr="00B26058" w:rsidRDefault="00303AAD" w:rsidP="00D171CE">
      <w:pPr>
        <w:pStyle w:val="TOCF"/>
        <w:ind w:left="720" w:hanging="720"/>
        <w:rPr>
          <w:rFonts w:hAnsi="Calibri"/>
          <w:noProof/>
          <w:szCs w:val="22"/>
        </w:rPr>
      </w:pPr>
      <w:hyperlink w:anchor="_Toc71969042" w:history="1">
        <w:r w:rsidR="00D171CE" w:rsidRPr="00265FE8">
          <w:rPr>
            <w:rStyle w:val="Hyperlink"/>
            <w:noProof/>
          </w:rPr>
          <w:t>F-4</w:t>
        </w:r>
        <w:r w:rsidR="00D171CE" w:rsidRPr="00B26058">
          <w:rPr>
            <w:rFonts w:hAnsi="Calibri"/>
            <w:noProof/>
            <w:szCs w:val="22"/>
          </w:rPr>
          <w:tab/>
        </w:r>
        <w:r w:rsidR="00D171CE" w:rsidRPr="00265FE8">
          <w:rPr>
            <w:rStyle w:val="Hyperlink"/>
            <w:noProof/>
          </w:rPr>
          <w:t>Example Transfer Frame with Hardware Command</w:t>
        </w:r>
        <w:r w:rsidR="00D171CE">
          <w:rPr>
            <w:noProof/>
          </w:rPr>
          <w:tab/>
        </w:r>
        <w:r w:rsidR="00D171CE">
          <w:rPr>
            <w:noProof/>
          </w:rPr>
          <w:fldChar w:fldCharType="begin"/>
        </w:r>
        <w:r w:rsidR="00D171CE">
          <w:rPr>
            <w:noProof/>
          </w:rPr>
          <w:instrText xml:space="preserve"> PAGEREF _Toc71969042 \h </w:instrText>
        </w:r>
        <w:r w:rsidR="00D171CE">
          <w:rPr>
            <w:noProof/>
          </w:rPr>
        </w:r>
        <w:r w:rsidR="00D171CE">
          <w:rPr>
            <w:noProof/>
          </w:rPr>
          <w:fldChar w:fldCharType="separate"/>
        </w:r>
        <w:r w:rsidR="00D46CA3">
          <w:rPr>
            <w:noProof/>
          </w:rPr>
          <w:t>F-20</w:t>
        </w:r>
        <w:r w:rsidR="00D171CE">
          <w:rPr>
            <w:noProof/>
          </w:rPr>
          <w:fldChar w:fldCharType="end"/>
        </w:r>
      </w:hyperlink>
    </w:p>
    <w:p w14:paraId="0430C263" w14:textId="682BE282" w:rsidR="00D171CE" w:rsidRPr="00B26058" w:rsidRDefault="00303AAD" w:rsidP="00D171CE">
      <w:pPr>
        <w:pStyle w:val="TOCF"/>
        <w:ind w:left="720" w:hanging="720"/>
        <w:rPr>
          <w:rFonts w:hAnsi="Calibri"/>
          <w:noProof/>
          <w:szCs w:val="22"/>
        </w:rPr>
      </w:pPr>
      <w:hyperlink w:anchor="_Toc71969043" w:history="1">
        <w:r w:rsidR="00D171CE" w:rsidRPr="00265FE8">
          <w:rPr>
            <w:rStyle w:val="Hyperlink"/>
            <w:noProof/>
          </w:rPr>
          <w:t>F-5</w:t>
        </w:r>
        <w:r w:rsidR="00D171CE" w:rsidRPr="00B26058">
          <w:rPr>
            <w:rFonts w:hAnsi="Calibri"/>
            <w:noProof/>
            <w:szCs w:val="22"/>
          </w:rPr>
          <w:tab/>
        </w:r>
        <w:r w:rsidR="00D171CE" w:rsidRPr="00265FE8">
          <w:rPr>
            <w:rStyle w:val="Hyperlink"/>
            <w:noProof/>
          </w:rPr>
          <w:t xml:space="preserve">Example CLTUs Generated from a Single (128,64) LDPC Codeword, </w:t>
        </w:r>
        <w:r w:rsidR="00AC4072">
          <w:rPr>
            <w:rStyle w:val="Hyperlink"/>
            <w:noProof/>
            <w:lang w:val="en-US"/>
          </w:rPr>
          <w:br/>
        </w:r>
        <w:r w:rsidR="00D171CE" w:rsidRPr="00265FE8">
          <w:rPr>
            <w:rStyle w:val="Hyperlink"/>
            <w:noProof/>
          </w:rPr>
          <w:t>with No Tail Sequence, and Repetition Factor of 3</w:t>
        </w:r>
        <w:r w:rsidR="00D171CE">
          <w:rPr>
            <w:noProof/>
          </w:rPr>
          <w:tab/>
        </w:r>
        <w:r w:rsidR="00D171CE">
          <w:rPr>
            <w:noProof/>
          </w:rPr>
          <w:fldChar w:fldCharType="begin"/>
        </w:r>
        <w:r w:rsidR="00D171CE">
          <w:rPr>
            <w:noProof/>
          </w:rPr>
          <w:instrText xml:space="preserve"> PAGEREF _Toc71969043 \h </w:instrText>
        </w:r>
        <w:r w:rsidR="00D171CE">
          <w:rPr>
            <w:noProof/>
          </w:rPr>
        </w:r>
        <w:r w:rsidR="00D171CE">
          <w:rPr>
            <w:noProof/>
          </w:rPr>
          <w:fldChar w:fldCharType="separate"/>
        </w:r>
        <w:r w:rsidR="00D46CA3">
          <w:rPr>
            <w:noProof/>
          </w:rPr>
          <w:t>F-21</w:t>
        </w:r>
        <w:r w:rsidR="00D171CE">
          <w:rPr>
            <w:noProof/>
          </w:rPr>
          <w:fldChar w:fldCharType="end"/>
        </w:r>
      </w:hyperlink>
    </w:p>
    <w:p w14:paraId="5D9DFB1F" w14:textId="1144AAA5" w:rsidR="00D171CE" w:rsidRPr="00B26058" w:rsidRDefault="00303AAD" w:rsidP="00D171CE">
      <w:pPr>
        <w:pStyle w:val="TOCF"/>
        <w:ind w:left="720" w:hanging="720"/>
        <w:rPr>
          <w:rFonts w:hAnsi="Calibri"/>
          <w:b/>
          <w:caps/>
          <w:noProof/>
          <w:szCs w:val="22"/>
        </w:rPr>
      </w:pPr>
      <w:hyperlink w:anchor="_Toc71969044" w:history="1">
        <w:r w:rsidR="00D171CE" w:rsidRPr="00265FE8">
          <w:rPr>
            <w:rStyle w:val="Hyperlink"/>
            <w:noProof/>
          </w:rPr>
          <w:t>G-1</w:t>
        </w:r>
        <w:r w:rsidR="00D171CE" w:rsidRPr="00B26058">
          <w:rPr>
            <w:rFonts w:hAnsi="Calibri"/>
            <w:b/>
            <w:caps/>
            <w:noProof/>
            <w:szCs w:val="22"/>
          </w:rPr>
          <w:tab/>
        </w:r>
        <w:r w:rsidR="00D171CE" w:rsidRPr="00265FE8">
          <w:rPr>
            <w:rStyle w:val="Hyperlink"/>
            <w:noProof/>
          </w:rPr>
          <w:t xml:space="preserve">Minimum </w:t>
        </w:r>
        <w:r w:rsidR="00D171CE" w:rsidRPr="00265FE8">
          <w:rPr>
            <w:rStyle w:val="Hyperlink"/>
            <w:i/>
            <w:noProof/>
          </w:rPr>
          <w:t>M</w:t>
        </w:r>
        <w:r w:rsidR="00D171CE" w:rsidRPr="00265FE8">
          <w:rPr>
            <w:rStyle w:val="Hyperlink"/>
            <w:noProof/>
          </w:rPr>
          <w:t xml:space="preserve"> to Have the Probability of Nonsuccessful Reception </w:t>
        </w:r>
        <w:r w:rsidR="00AC4072">
          <w:rPr>
            <w:rStyle w:val="Hyperlink"/>
            <w:noProof/>
            <w:lang w:val="en-US"/>
          </w:rPr>
          <w:br/>
        </w:r>
        <w:r w:rsidR="00D171CE" w:rsidRPr="00265FE8">
          <w:rPr>
            <w:rStyle w:val="Hyperlink"/>
            <w:noProof/>
          </w:rPr>
          <w:t xml:space="preserve">Smaller Than the Specified Threshold for </w:t>
        </w:r>
        <w:r w:rsidR="00D171CE" w:rsidRPr="00265FE8">
          <w:rPr>
            <w:rStyle w:val="Hyperlink"/>
            <w:i/>
            <w:noProof/>
          </w:rPr>
          <w:t>Ped</w:t>
        </w:r>
        <w:r w:rsidR="00D171CE" w:rsidRPr="00265FE8">
          <w:rPr>
            <w:rStyle w:val="Hyperlink"/>
            <w:noProof/>
          </w:rPr>
          <w:t xml:space="preserve"> = 0.1</w:t>
        </w:r>
        <w:r w:rsidR="00D171CE">
          <w:rPr>
            <w:noProof/>
          </w:rPr>
          <w:tab/>
        </w:r>
        <w:r w:rsidR="00D171CE">
          <w:rPr>
            <w:noProof/>
          </w:rPr>
          <w:fldChar w:fldCharType="begin"/>
        </w:r>
        <w:r w:rsidR="00D171CE">
          <w:rPr>
            <w:noProof/>
          </w:rPr>
          <w:instrText xml:space="preserve"> PAGEREF _Toc71969044 \h </w:instrText>
        </w:r>
        <w:r w:rsidR="00D171CE">
          <w:rPr>
            <w:noProof/>
          </w:rPr>
        </w:r>
        <w:r w:rsidR="00D171CE">
          <w:rPr>
            <w:noProof/>
          </w:rPr>
          <w:fldChar w:fldCharType="separate"/>
        </w:r>
        <w:r w:rsidR="00D46CA3">
          <w:rPr>
            <w:noProof/>
          </w:rPr>
          <w:t>G-5</w:t>
        </w:r>
        <w:r w:rsidR="00D171CE">
          <w:rPr>
            <w:noProof/>
          </w:rPr>
          <w:fldChar w:fldCharType="end"/>
        </w:r>
      </w:hyperlink>
    </w:p>
    <w:p w14:paraId="10B7C615" w14:textId="1B5D7869" w:rsidR="00D171CE" w:rsidRPr="00B26058" w:rsidRDefault="00303AAD" w:rsidP="00D171CE">
      <w:pPr>
        <w:pStyle w:val="TOCF"/>
        <w:ind w:left="720" w:hanging="720"/>
        <w:rPr>
          <w:rFonts w:hAnsi="Calibri"/>
          <w:b/>
          <w:caps/>
          <w:noProof/>
          <w:szCs w:val="22"/>
        </w:rPr>
      </w:pPr>
      <w:hyperlink w:anchor="_Toc71969045" w:history="1">
        <w:r w:rsidR="00D171CE" w:rsidRPr="00265FE8">
          <w:rPr>
            <w:rStyle w:val="Hyperlink"/>
            <w:noProof/>
            <w:spacing w:val="-2"/>
          </w:rPr>
          <w:t>G-2</w:t>
        </w:r>
        <w:r w:rsidR="00D171CE" w:rsidRPr="00B26058">
          <w:rPr>
            <w:rFonts w:hAnsi="Calibri"/>
            <w:b/>
            <w:caps/>
            <w:noProof/>
            <w:szCs w:val="22"/>
          </w:rPr>
          <w:tab/>
        </w:r>
        <w:r w:rsidR="00D171CE" w:rsidRPr="00265FE8">
          <w:rPr>
            <w:rStyle w:val="Hyperlink"/>
            <w:noProof/>
            <w:spacing w:val="-2"/>
          </w:rPr>
          <w:t xml:space="preserve">Values of </w:t>
        </w:r>
        <w:r w:rsidR="00D171CE" w:rsidRPr="00265FE8">
          <w:rPr>
            <w:rStyle w:val="Hyperlink"/>
            <w:i/>
            <w:noProof/>
            <w:spacing w:val="-2"/>
          </w:rPr>
          <w:t>M</w:t>
        </w:r>
        <w:r w:rsidR="00D171CE" w:rsidRPr="00265FE8">
          <w:rPr>
            <w:rStyle w:val="Hyperlink"/>
            <w:noProof/>
            <w:spacing w:val="-2"/>
          </w:rPr>
          <w:t xml:space="preserve"> That Maximize the Throughput Ratio for Different Values of </w:t>
        </w:r>
        <w:r w:rsidR="00D171CE" w:rsidRPr="00265FE8">
          <w:rPr>
            <w:rStyle w:val="Hyperlink"/>
            <w:i/>
            <w:noProof/>
            <w:spacing w:val="-2"/>
          </w:rPr>
          <w:t>P</w:t>
        </w:r>
        <w:r w:rsidR="00D171CE" w:rsidRPr="00265FE8">
          <w:rPr>
            <w:rStyle w:val="Hyperlink"/>
            <w:i/>
            <w:noProof/>
            <w:spacing w:val="-2"/>
            <w:vertAlign w:val="subscript"/>
          </w:rPr>
          <w:t>ed</w:t>
        </w:r>
        <w:r w:rsidR="00D171CE">
          <w:rPr>
            <w:noProof/>
          </w:rPr>
          <w:tab/>
        </w:r>
        <w:r w:rsidR="00D171CE">
          <w:rPr>
            <w:noProof/>
          </w:rPr>
          <w:fldChar w:fldCharType="begin"/>
        </w:r>
        <w:r w:rsidR="00D171CE">
          <w:rPr>
            <w:noProof/>
          </w:rPr>
          <w:instrText xml:space="preserve"> PAGEREF _Toc71969045 \h </w:instrText>
        </w:r>
        <w:r w:rsidR="00D171CE">
          <w:rPr>
            <w:noProof/>
          </w:rPr>
        </w:r>
        <w:r w:rsidR="00D171CE">
          <w:rPr>
            <w:noProof/>
          </w:rPr>
          <w:fldChar w:fldCharType="separate"/>
        </w:r>
        <w:r w:rsidR="00D46CA3">
          <w:rPr>
            <w:noProof/>
          </w:rPr>
          <w:t>G-11</w:t>
        </w:r>
        <w:r w:rsidR="00D171CE">
          <w:rPr>
            <w:noProof/>
          </w:rPr>
          <w:fldChar w:fldCharType="end"/>
        </w:r>
      </w:hyperlink>
    </w:p>
    <w:p w14:paraId="7536C3BB" w14:textId="77777777" w:rsidR="003961F7" w:rsidRDefault="00D171CE" w:rsidP="00F14C28">
      <w:r>
        <w:fldChar w:fldCharType="end"/>
      </w:r>
    </w:p>
    <w:p w14:paraId="50FFCE4D" w14:textId="77777777" w:rsidR="003961F7" w:rsidRDefault="003961F7" w:rsidP="00F14C28">
      <w:pPr>
        <w:sectPr w:rsidR="003961F7" w:rsidSect="00D171CE">
          <w:headerReference w:type="even" r:id="rId12"/>
          <w:headerReference w:type="default" r:id="rId13"/>
          <w:footerReference w:type="even" r:id="rId14"/>
          <w:footerReference w:type="default" r:id="rId15"/>
          <w:headerReference w:type="first" r:id="rId16"/>
          <w:footerReference w:type="first" r:id="rId17"/>
          <w:type w:val="continuous"/>
          <w:pgSz w:w="12240" w:h="15840"/>
          <w:pgMar w:top="1440" w:right="1440" w:bottom="1440" w:left="1440" w:header="547" w:footer="547" w:gutter="360"/>
          <w:pgNumType w:fmt="lowerRoman" w:start="1"/>
          <w:cols w:space="720"/>
          <w:docGrid w:linePitch="360"/>
        </w:sectPr>
      </w:pPr>
    </w:p>
    <w:p w14:paraId="009A3313" w14:textId="77777777" w:rsidR="00DD6983" w:rsidRPr="00812E8A" w:rsidRDefault="00DD6983" w:rsidP="00F14C28">
      <w:pPr>
        <w:pStyle w:val="Heading1"/>
        <w:rPr>
          <w:lang w:val="en-US"/>
        </w:rPr>
      </w:pPr>
      <w:bookmarkStart w:id="8" w:name="_Toc71968872"/>
      <w:r w:rsidRPr="00812E8A">
        <w:rPr>
          <w:lang w:val="en-US"/>
        </w:rPr>
        <w:lastRenderedPageBreak/>
        <w:t>INTRODUCTION</w:t>
      </w:r>
      <w:bookmarkEnd w:id="0"/>
      <w:bookmarkEnd w:id="1"/>
      <w:bookmarkEnd w:id="2"/>
      <w:bookmarkEnd w:id="3"/>
      <w:bookmarkEnd w:id="4"/>
      <w:bookmarkEnd w:id="8"/>
    </w:p>
    <w:p w14:paraId="36A5FDE0" w14:textId="77777777" w:rsidR="00DD6983" w:rsidRPr="00812E8A" w:rsidRDefault="00DD6983" w:rsidP="00F14C28">
      <w:pPr>
        <w:pStyle w:val="Heading2"/>
        <w:rPr>
          <w:lang w:val="en-US"/>
        </w:rPr>
      </w:pPr>
      <w:bookmarkStart w:id="9" w:name="_Toc111602295"/>
      <w:bookmarkStart w:id="10" w:name="_Toc312227569"/>
      <w:bookmarkStart w:id="11" w:name="_Toc375815362"/>
      <w:bookmarkStart w:id="12" w:name="_Toc62226843"/>
      <w:bookmarkStart w:id="13" w:name="_Toc71968873"/>
      <w:r w:rsidRPr="00812E8A">
        <w:rPr>
          <w:lang w:val="en-US"/>
        </w:rPr>
        <w:t>Purpose</w:t>
      </w:r>
      <w:bookmarkEnd w:id="9"/>
      <w:bookmarkEnd w:id="10"/>
      <w:bookmarkEnd w:id="11"/>
      <w:bookmarkEnd w:id="12"/>
      <w:bookmarkEnd w:id="13"/>
    </w:p>
    <w:p w14:paraId="19094708" w14:textId="77777777" w:rsidR="00DD6983" w:rsidRPr="00812E8A" w:rsidRDefault="00DD6983" w:rsidP="00DD6983">
      <w:r w:rsidRPr="00812E8A">
        <w:t>This Informational Report contains the concept and supporting rationale for the TC Synchronization and Channel Coding Recommended Standard developed by the Consultative Committee for Space Data Systems (CCSDS). It has been prepared to serve two major purposes:</w:t>
      </w:r>
    </w:p>
    <w:p w14:paraId="13F6B5E1" w14:textId="79E30E78" w:rsidR="00DD6983" w:rsidRPr="00812E8A" w:rsidRDefault="00DD6983" w:rsidP="00DD6983">
      <w:pPr>
        <w:pStyle w:val="List"/>
      </w:pPr>
      <w:r w:rsidRPr="00812E8A">
        <w:t>–</w:t>
      </w:r>
      <w:r w:rsidRPr="00812E8A">
        <w:tab/>
        <w:t>to provide an introduction and overview for the concept upon which the detailed CCSDS TC Synchronization and Channel Coding Recommended Standard (reference </w:t>
      </w:r>
      <w:r w:rsidR="006D2A56" w:rsidRPr="00812E8A">
        <w:fldChar w:fldCharType="begin"/>
      </w:r>
      <w:r w:rsidR="002E3BC0" w:rsidRPr="00812E8A">
        <w:instrText xml:space="preserve"> REF R_231x0b3TCSynchronizationandChannelCodi \h </w:instrText>
      </w:r>
      <w:r w:rsidR="006D2A56" w:rsidRPr="00812E8A">
        <w:fldChar w:fldCharType="separate"/>
      </w:r>
      <w:r w:rsidR="00D46CA3" w:rsidRPr="00812E8A">
        <w:t>[</w:t>
      </w:r>
      <w:r w:rsidR="00D46CA3">
        <w:rPr>
          <w:noProof/>
        </w:rPr>
        <w:t>1</w:t>
      </w:r>
      <w:r w:rsidR="00D46CA3" w:rsidRPr="00812E8A">
        <w:t>]</w:t>
      </w:r>
      <w:r w:rsidR="006D2A56" w:rsidRPr="00812E8A">
        <w:fldChar w:fldCharType="end"/>
      </w:r>
      <w:r w:rsidRPr="00812E8A">
        <w:t>) are based;</w:t>
      </w:r>
    </w:p>
    <w:p w14:paraId="7AAC4683" w14:textId="77777777" w:rsidR="00DD6983" w:rsidRPr="00CA2176" w:rsidRDefault="00DD6983" w:rsidP="00DD6983">
      <w:pPr>
        <w:pStyle w:val="List"/>
        <w:rPr>
          <w:spacing w:val="-2"/>
        </w:rPr>
      </w:pPr>
      <w:r w:rsidRPr="00CA2176">
        <w:rPr>
          <w:spacing w:val="-2"/>
        </w:rPr>
        <w:t>–</w:t>
      </w:r>
      <w:r w:rsidRPr="00CA2176">
        <w:rPr>
          <w:spacing w:val="-2"/>
        </w:rPr>
        <w:tab/>
        <w:t>to describe and explain the procedures employed and to supply the supporting rationale, including performance data and historical background information on their selection.</w:t>
      </w:r>
    </w:p>
    <w:p w14:paraId="3E19FE42" w14:textId="65C9ABD2" w:rsidR="00DD6983" w:rsidRPr="00812E8A" w:rsidRDefault="00DD6983" w:rsidP="00DD6983">
      <w:r w:rsidRPr="00812E8A">
        <w:t xml:space="preserve">This document is a CCSDS Informational Report and is therefore not to be taken as a CCSDS Recommended Standard. The actual Recommended Standard is in reference </w:t>
      </w:r>
      <w:r w:rsidR="006D2A56" w:rsidRPr="00812E8A">
        <w:fldChar w:fldCharType="begin"/>
      </w:r>
      <w:r w:rsidR="002E3BC0" w:rsidRPr="00812E8A">
        <w:instrText xml:space="preserve"> REF R_231x0b3TCSynchronizationandChannelCodi \h </w:instrText>
      </w:r>
      <w:r w:rsidR="006D2A56" w:rsidRPr="00812E8A">
        <w:fldChar w:fldCharType="separate"/>
      </w:r>
      <w:r w:rsidR="00D46CA3" w:rsidRPr="00812E8A">
        <w:t>[</w:t>
      </w:r>
      <w:r w:rsidR="00D46CA3">
        <w:rPr>
          <w:noProof/>
        </w:rPr>
        <w:t>1</w:t>
      </w:r>
      <w:r w:rsidR="00D46CA3" w:rsidRPr="00812E8A">
        <w:t>]</w:t>
      </w:r>
      <w:r w:rsidR="006D2A56" w:rsidRPr="00812E8A">
        <w:fldChar w:fldCharType="end"/>
      </w:r>
      <w:r w:rsidRPr="00812E8A">
        <w:t>.</w:t>
      </w:r>
    </w:p>
    <w:p w14:paraId="063C0EC2" w14:textId="77777777" w:rsidR="00DD6983" w:rsidRPr="00812E8A" w:rsidRDefault="00DD6983" w:rsidP="00F14C28">
      <w:pPr>
        <w:pStyle w:val="Heading2"/>
        <w:spacing w:before="480"/>
        <w:rPr>
          <w:lang w:val="en-US"/>
        </w:rPr>
      </w:pPr>
      <w:bookmarkStart w:id="14" w:name="_Toc111602296"/>
      <w:bookmarkStart w:id="15" w:name="_Toc312227570"/>
      <w:bookmarkStart w:id="16" w:name="_Toc375815363"/>
      <w:bookmarkStart w:id="17" w:name="_Toc62226844"/>
      <w:bookmarkStart w:id="18" w:name="_Toc71968874"/>
      <w:r w:rsidRPr="00812E8A">
        <w:rPr>
          <w:lang w:val="en-US"/>
        </w:rPr>
        <w:t>SCOPE</w:t>
      </w:r>
      <w:bookmarkEnd w:id="14"/>
      <w:bookmarkEnd w:id="15"/>
      <w:bookmarkEnd w:id="16"/>
      <w:bookmarkEnd w:id="17"/>
      <w:bookmarkEnd w:id="18"/>
    </w:p>
    <w:p w14:paraId="490EE7B7" w14:textId="77777777" w:rsidR="00DD6983" w:rsidRPr="00812E8A" w:rsidRDefault="00DD6983" w:rsidP="00DD6983">
      <w:r w:rsidRPr="00812E8A">
        <w:t>The procedures and data formats developed for the TC Synchronization and Channel Coding are designed for space communications links. Typically, the links are used to carry telecommand data from ground elements to spacecraft, and the ‘TC’ in the name originates from this use. However, the TC Synchronization and Channel Coding can also be applied to links between spacecraft and to links carrying non-telecommand data.</w:t>
      </w:r>
    </w:p>
    <w:p w14:paraId="5BDC3D02" w14:textId="77777777" w:rsidR="00DD6983" w:rsidRPr="00812E8A" w:rsidRDefault="00DD6983" w:rsidP="00DD6983">
      <w:r w:rsidRPr="00812E8A">
        <w:t>The procedures and data formats of the TC Synchronization and Channel Coding are designed with reliability and efficiency as primary considerations. The results reflect the consensus of experts from many space agencies.</w:t>
      </w:r>
    </w:p>
    <w:p w14:paraId="2B1D544A" w14:textId="268772BC" w:rsidR="00DD6983" w:rsidRPr="00812E8A" w:rsidRDefault="00DD6983" w:rsidP="00DD6983">
      <w:r w:rsidRPr="00812E8A">
        <w:t>This document provides supporting and descriptive material only</w:t>
      </w:r>
      <w:r w:rsidR="00D40DB8" w:rsidRPr="00812E8A">
        <w:t xml:space="preserve">; </w:t>
      </w:r>
      <w:r w:rsidRPr="00812E8A">
        <w:t>it is not part of the Recommended Standard.</w:t>
      </w:r>
      <w:r w:rsidRPr="00812E8A">
        <w:rPr>
          <w:b/>
          <w:bCs/>
        </w:rPr>
        <w:t xml:space="preserve"> </w:t>
      </w:r>
      <w:r w:rsidRPr="00812E8A">
        <w:t xml:space="preserve">In the event of any conflict between the TC Synchronization and Channel Coding Recommended Standard (reference </w:t>
      </w:r>
      <w:r w:rsidR="006D2A56" w:rsidRPr="00812E8A">
        <w:fldChar w:fldCharType="begin"/>
      </w:r>
      <w:r w:rsidR="002E3BC0" w:rsidRPr="00812E8A">
        <w:instrText xml:space="preserve"> REF R_231x0b3TCSynchronizationandChannelCodi \h </w:instrText>
      </w:r>
      <w:r w:rsidR="006D2A56" w:rsidRPr="00812E8A">
        <w:fldChar w:fldCharType="separate"/>
      </w:r>
      <w:r w:rsidR="00D46CA3" w:rsidRPr="00812E8A">
        <w:t>[</w:t>
      </w:r>
      <w:r w:rsidR="00D46CA3">
        <w:rPr>
          <w:noProof/>
        </w:rPr>
        <w:t>1</w:t>
      </w:r>
      <w:r w:rsidR="00D46CA3" w:rsidRPr="00812E8A">
        <w:t>]</w:t>
      </w:r>
      <w:r w:rsidR="006D2A56" w:rsidRPr="00812E8A">
        <w:fldChar w:fldCharType="end"/>
      </w:r>
      <w:r w:rsidRPr="00812E8A">
        <w:t xml:space="preserve">) and the material presented in this report, the Recommended Standard (reference </w:t>
      </w:r>
      <w:r w:rsidR="006D2A56" w:rsidRPr="00812E8A">
        <w:fldChar w:fldCharType="begin"/>
      </w:r>
      <w:r w:rsidR="002E3BC0" w:rsidRPr="00812E8A">
        <w:instrText xml:space="preserve"> REF R_231x0b3TCSynchronizationandChannelCodi \h </w:instrText>
      </w:r>
      <w:r w:rsidR="006D2A56" w:rsidRPr="00812E8A">
        <w:fldChar w:fldCharType="separate"/>
      </w:r>
      <w:r w:rsidR="00D46CA3" w:rsidRPr="00812E8A">
        <w:t>[</w:t>
      </w:r>
      <w:r w:rsidR="00D46CA3">
        <w:rPr>
          <w:noProof/>
        </w:rPr>
        <w:t>1</w:t>
      </w:r>
      <w:r w:rsidR="00D46CA3" w:rsidRPr="00812E8A">
        <w:t>]</w:t>
      </w:r>
      <w:r w:rsidR="006D2A56" w:rsidRPr="00812E8A">
        <w:fldChar w:fldCharType="end"/>
      </w:r>
      <w:r w:rsidRPr="00812E8A">
        <w:t>) shall prevail.</w:t>
      </w:r>
    </w:p>
    <w:p w14:paraId="1F375734" w14:textId="77777777" w:rsidR="00DD6983" w:rsidRPr="00812E8A" w:rsidRDefault="00DD6983" w:rsidP="00F14C28">
      <w:pPr>
        <w:pStyle w:val="Heading2"/>
        <w:spacing w:before="480"/>
        <w:rPr>
          <w:lang w:val="en-US"/>
        </w:rPr>
      </w:pPr>
      <w:bookmarkStart w:id="19" w:name="_Toc111602297"/>
      <w:bookmarkStart w:id="20" w:name="_Toc312227571"/>
      <w:bookmarkStart w:id="21" w:name="_Toc375815364"/>
      <w:bookmarkStart w:id="22" w:name="_Toc62226845"/>
      <w:bookmarkStart w:id="23" w:name="_Toc71968875"/>
      <w:r w:rsidRPr="00812E8A">
        <w:rPr>
          <w:lang w:val="en-US"/>
        </w:rPr>
        <w:t>Organization</w:t>
      </w:r>
      <w:bookmarkEnd w:id="19"/>
      <w:bookmarkEnd w:id="20"/>
      <w:bookmarkEnd w:id="21"/>
      <w:bookmarkEnd w:id="22"/>
      <w:bookmarkEnd w:id="23"/>
    </w:p>
    <w:p w14:paraId="291921D6" w14:textId="7AC56F58" w:rsidR="00DD6983" w:rsidRPr="00812E8A" w:rsidRDefault="00DD6983" w:rsidP="00DD6983">
      <w:r w:rsidRPr="00CA2176">
        <w:rPr>
          <w:spacing w:val="-2"/>
        </w:rPr>
        <w:t xml:space="preserve">An overview of TC Synchronization and Channel Coding is presented in section </w:t>
      </w:r>
      <w:r w:rsidRPr="00CA2176">
        <w:rPr>
          <w:spacing w:val="-2"/>
        </w:rPr>
        <w:fldChar w:fldCharType="begin"/>
      </w:r>
      <w:r w:rsidRPr="00CA2176">
        <w:rPr>
          <w:spacing w:val="-2"/>
        </w:rPr>
        <w:instrText xml:space="preserve"> REF _Ref122261467 \r \h </w:instrText>
      </w:r>
      <w:r w:rsidRPr="00CA2176">
        <w:rPr>
          <w:spacing w:val="-2"/>
        </w:rPr>
      </w:r>
      <w:r w:rsidRPr="00CA2176">
        <w:rPr>
          <w:spacing w:val="-2"/>
        </w:rPr>
        <w:fldChar w:fldCharType="separate"/>
      </w:r>
      <w:r w:rsidR="00D46CA3">
        <w:rPr>
          <w:spacing w:val="-2"/>
        </w:rPr>
        <w:t>2</w:t>
      </w:r>
      <w:r w:rsidRPr="00CA2176">
        <w:rPr>
          <w:spacing w:val="-2"/>
        </w:rPr>
        <w:fldChar w:fldCharType="end"/>
      </w:r>
      <w:r w:rsidRPr="00CA2176">
        <w:rPr>
          <w:spacing w:val="-2"/>
        </w:rPr>
        <w:t xml:space="preserve">.  Sections </w:t>
      </w:r>
      <w:r w:rsidRPr="00CA2176">
        <w:rPr>
          <w:spacing w:val="-2"/>
        </w:rPr>
        <w:fldChar w:fldCharType="begin"/>
      </w:r>
      <w:r w:rsidRPr="00CA2176">
        <w:rPr>
          <w:spacing w:val="-2"/>
        </w:rPr>
        <w:instrText xml:space="preserve"> REF _Ref86469347 \r \h </w:instrText>
      </w:r>
      <w:r w:rsidRPr="00CA2176">
        <w:rPr>
          <w:spacing w:val="-2"/>
        </w:rPr>
      </w:r>
      <w:r w:rsidRPr="00CA2176">
        <w:rPr>
          <w:spacing w:val="-2"/>
        </w:rPr>
        <w:fldChar w:fldCharType="separate"/>
      </w:r>
      <w:r w:rsidR="00D46CA3">
        <w:rPr>
          <w:spacing w:val="-2"/>
        </w:rPr>
        <w:t>3</w:t>
      </w:r>
      <w:r w:rsidRPr="00CA2176">
        <w:rPr>
          <w:spacing w:val="-2"/>
        </w:rPr>
        <w:fldChar w:fldCharType="end"/>
      </w:r>
      <w:r w:rsidRPr="00812E8A">
        <w:t xml:space="preserve"> through </w:t>
      </w:r>
      <w:r w:rsidR="00CA2176">
        <w:fldChar w:fldCharType="begin"/>
      </w:r>
      <w:r w:rsidR="00CA2176">
        <w:instrText xml:space="preserve"> REF _Ref86224819 \r \h </w:instrText>
      </w:r>
      <w:r w:rsidR="00CA2176">
        <w:fldChar w:fldCharType="separate"/>
      </w:r>
      <w:r w:rsidR="00D46CA3">
        <w:t>9</w:t>
      </w:r>
      <w:r w:rsidR="00CA2176">
        <w:fldChar w:fldCharType="end"/>
      </w:r>
      <w:r w:rsidRPr="00812E8A">
        <w:t xml:space="preserve"> describe the channel coding elements</w:t>
      </w:r>
      <w:r w:rsidR="00CA2176">
        <w:t xml:space="preserve">, section </w:t>
      </w:r>
      <w:r w:rsidR="00CA2176">
        <w:fldChar w:fldCharType="begin"/>
      </w:r>
      <w:r w:rsidR="00CA2176">
        <w:instrText xml:space="preserve"> REF _Ref71966087 \r \h </w:instrText>
      </w:r>
      <w:r w:rsidR="00CA2176">
        <w:fldChar w:fldCharType="separate"/>
      </w:r>
      <w:r w:rsidR="00D46CA3">
        <w:t>10</w:t>
      </w:r>
      <w:r w:rsidR="00CA2176">
        <w:fldChar w:fldCharType="end"/>
      </w:r>
      <w:r w:rsidR="00CA2176">
        <w:t xml:space="preserve"> discusses </w:t>
      </w:r>
      <w:r w:rsidR="00CA2176" w:rsidRPr="00812E8A">
        <w:t>options for repeated transmission</w:t>
      </w:r>
      <w:r w:rsidR="00CA2176">
        <w:t>s</w:t>
      </w:r>
      <w:r w:rsidRPr="00812E8A">
        <w:t xml:space="preserve">, and section </w:t>
      </w:r>
      <w:r w:rsidRPr="00812E8A">
        <w:fldChar w:fldCharType="begin"/>
      </w:r>
      <w:r w:rsidRPr="00812E8A">
        <w:instrText xml:space="preserve"> REF _Ref94429891 \r \h </w:instrText>
      </w:r>
      <w:r w:rsidRPr="00812E8A">
        <w:fldChar w:fldCharType="separate"/>
      </w:r>
      <w:r w:rsidR="00D46CA3">
        <w:t>11</w:t>
      </w:r>
      <w:r w:rsidRPr="00812E8A">
        <w:fldChar w:fldCharType="end"/>
      </w:r>
      <w:r w:rsidRPr="00812E8A">
        <w:t xml:space="preserve"> presents performance data. Annex </w:t>
      </w:r>
      <w:r w:rsidRPr="00812E8A">
        <w:fldChar w:fldCharType="begin"/>
      </w:r>
      <w:r w:rsidRPr="00812E8A">
        <w:instrText xml:space="preserve"> REF _Ref122261178 \r\n\t \h </w:instrText>
      </w:r>
      <w:r w:rsidRPr="00812E8A">
        <w:fldChar w:fldCharType="separate"/>
      </w:r>
      <w:r w:rsidR="00D46CA3">
        <w:t>A</w:t>
      </w:r>
      <w:r w:rsidRPr="00812E8A">
        <w:fldChar w:fldCharType="end"/>
      </w:r>
      <w:r w:rsidRPr="00812E8A">
        <w:t xml:space="preserve"> is a glossary, and annex </w:t>
      </w:r>
      <w:r w:rsidRPr="00812E8A">
        <w:fldChar w:fldCharType="begin"/>
      </w:r>
      <w:r w:rsidRPr="00812E8A">
        <w:instrText xml:space="preserve"> REF _Ref122261186 \r\n\t \h </w:instrText>
      </w:r>
      <w:r w:rsidRPr="00812E8A">
        <w:fldChar w:fldCharType="separate"/>
      </w:r>
      <w:r w:rsidR="00D46CA3">
        <w:t>B</w:t>
      </w:r>
      <w:r w:rsidRPr="00812E8A">
        <w:fldChar w:fldCharType="end"/>
      </w:r>
      <w:r w:rsidRPr="00812E8A">
        <w:t xml:space="preserve"> is a list of acronyms and abbreviations.  Annexes </w:t>
      </w:r>
      <w:r w:rsidRPr="00812E8A">
        <w:fldChar w:fldCharType="begin"/>
      </w:r>
      <w:r w:rsidRPr="00812E8A">
        <w:instrText xml:space="preserve"> REF _Ref122261187 \r\n\t \h </w:instrText>
      </w:r>
      <w:r w:rsidRPr="00812E8A">
        <w:fldChar w:fldCharType="separate"/>
      </w:r>
      <w:r w:rsidR="00D46CA3">
        <w:t>C</w:t>
      </w:r>
      <w:r w:rsidRPr="00812E8A">
        <w:fldChar w:fldCharType="end"/>
      </w:r>
      <w:r w:rsidRPr="00812E8A">
        <w:t xml:space="preserve"> and </w:t>
      </w:r>
      <w:r w:rsidRPr="00812E8A">
        <w:fldChar w:fldCharType="begin"/>
      </w:r>
      <w:r w:rsidRPr="00812E8A">
        <w:instrText xml:space="preserve"> REF _Ref122261193 \r\n\t \h </w:instrText>
      </w:r>
      <w:r w:rsidRPr="00812E8A">
        <w:fldChar w:fldCharType="separate"/>
      </w:r>
      <w:r w:rsidR="00D46CA3">
        <w:t>D</w:t>
      </w:r>
      <w:r w:rsidRPr="00812E8A">
        <w:fldChar w:fldCharType="end"/>
      </w:r>
      <w:r w:rsidRPr="00812E8A">
        <w:t xml:space="preserve"> provide theoretical background. Annex </w:t>
      </w:r>
      <w:r w:rsidRPr="00812E8A">
        <w:fldChar w:fldCharType="begin"/>
      </w:r>
      <w:r w:rsidRPr="00812E8A">
        <w:instrText xml:space="preserve"> REF _Ref122261201 \r\n\t \h </w:instrText>
      </w:r>
      <w:r w:rsidRPr="00812E8A">
        <w:fldChar w:fldCharType="separate"/>
      </w:r>
      <w:r w:rsidR="00D46CA3">
        <w:t>E</w:t>
      </w:r>
      <w:r w:rsidRPr="00812E8A">
        <w:fldChar w:fldCharType="end"/>
      </w:r>
      <w:r w:rsidRPr="00812E8A">
        <w:t xml:space="preserve"> gives performance data for obsolete features. Annex </w:t>
      </w:r>
      <w:r w:rsidRPr="00812E8A">
        <w:fldChar w:fldCharType="begin"/>
      </w:r>
      <w:r w:rsidRPr="00812E8A">
        <w:instrText xml:space="preserve"> REF _Ref122261202 \r\n\t \h </w:instrText>
      </w:r>
      <w:r w:rsidRPr="00812E8A">
        <w:fldChar w:fldCharType="separate"/>
      </w:r>
      <w:r w:rsidR="00D46CA3">
        <w:t>F</w:t>
      </w:r>
      <w:r w:rsidRPr="00812E8A">
        <w:fldChar w:fldCharType="end"/>
      </w:r>
      <w:r w:rsidRPr="00812E8A">
        <w:t xml:space="preserve"> </w:t>
      </w:r>
      <w:r w:rsidR="00F65991" w:rsidRPr="00812E8A">
        <w:t xml:space="preserve">shows examples of data structures before and after the channel coding and synchronization process. Annex </w:t>
      </w:r>
      <w:r w:rsidR="00F65991" w:rsidRPr="00812E8A">
        <w:fldChar w:fldCharType="begin"/>
      </w:r>
      <w:r w:rsidR="00F65991" w:rsidRPr="00812E8A">
        <w:instrText xml:space="preserve"> REF _Ref62295685 \r\n\t \h </w:instrText>
      </w:r>
      <w:r w:rsidR="00F65991" w:rsidRPr="00812E8A">
        <w:fldChar w:fldCharType="separate"/>
      </w:r>
      <w:r w:rsidR="00D46CA3">
        <w:t>G</w:t>
      </w:r>
      <w:r w:rsidR="00F65991" w:rsidRPr="00812E8A">
        <w:fldChar w:fldCharType="end"/>
      </w:r>
      <w:r w:rsidR="00F65991" w:rsidRPr="00812E8A">
        <w:t xml:space="preserve"> considers a go-back-</w:t>
      </w:r>
      <w:r w:rsidR="00F65991" w:rsidRPr="00812E8A">
        <w:rPr>
          <w:i/>
        </w:rPr>
        <w:t>n</w:t>
      </w:r>
      <w:r w:rsidR="00F65991" w:rsidRPr="00812E8A">
        <w:t xml:space="preserve"> scheme, and annex </w:t>
      </w:r>
      <w:r w:rsidR="00F65991" w:rsidRPr="00812E8A">
        <w:fldChar w:fldCharType="begin"/>
      </w:r>
      <w:r w:rsidR="00F65991" w:rsidRPr="00812E8A">
        <w:instrText xml:space="preserve"> REF _Ref62295696 \r\n\t \h </w:instrText>
      </w:r>
      <w:r w:rsidR="00F65991" w:rsidRPr="00812E8A">
        <w:fldChar w:fldCharType="separate"/>
      </w:r>
      <w:r w:rsidR="00D46CA3">
        <w:t>H</w:t>
      </w:r>
      <w:r w:rsidR="00F65991" w:rsidRPr="00812E8A">
        <w:fldChar w:fldCharType="end"/>
      </w:r>
      <w:r w:rsidR="00F65991" w:rsidRPr="00812E8A">
        <w:t xml:space="preserve"> addresses the undetected error rate of </w:t>
      </w:r>
      <w:r w:rsidR="00453A96" w:rsidRPr="00812E8A">
        <w:t>Bose-Chaudhuri-</w:t>
      </w:r>
      <w:proofErr w:type="spellStart"/>
      <w:r w:rsidR="00453A96" w:rsidRPr="00812E8A">
        <w:t>Hocquenghem</w:t>
      </w:r>
      <w:proofErr w:type="spellEnd"/>
      <w:r w:rsidR="00453A96" w:rsidRPr="00812E8A">
        <w:t xml:space="preserve"> (BCH)</w:t>
      </w:r>
      <w:r w:rsidR="00F65991" w:rsidRPr="00812E8A">
        <w:t xml:space="preserve"> codes.</w:t>
      </w:r>
    </w:p>
    <w:p w14:paraId="4433CE35" w14:textId="77777777" w:rsidR="00DD6983" w:rsidRPr="00812E8A" w:rsidRDefault="00DD6983" w:rsidP="00F14C28">
      <w:pPr>
        <w:pStyle w:val="Heading2"/>
        <w:spacing w:before="480"/>
        <w:rPr>
          <w:lang w:val="en-US"/>
        </w:rPr>
      </w:pPr>
      <w:bookmarkStart w:id="24" w:name="_Toc111602298"/>
      <w:bookmarkStart w:id="25" w:name="_Toc312227572"/>
      <w:bookmarkStart w:id="26" w:name="_Toc375815365"/>
      <w:bookmarkStart w:id="27" w:name="_Toc62226846"/>
      <w:bookmarkStart w:id="28" w:name="_Toc71968876"/>
      <w:r w:rsidRPr="00812E8A">
        <w:rPr>
          <w:lang w:val="en-US"/>
        </w:rPr>
        <w:lastRenderedPageBreak/>
        <w:t>References</w:t>
      </w:r>
      <w:bookmarkEnd w:id="24"/>
      <w:bookmarkEnd w:id="25"/>
      <w:bookmarkEnd w:id="26"/>
      <w:bookmarkEnd w:id="27"/>
      <w:bookmarkEnd w:id="28"/>
    </w:p>
    <w:p w14:paraId="127A9B54" w14:textId="478BD51F" w:rsidR="00DD6983" w:rsidRPr="00812E8A" w:rsidRDefault="00CA2176" w:rsidP="00DD6983">
      <w:r w:rsidRPr="00B05956">
        <w:t xml:space="preserve">The following </w:t>
      </w:r>
      <w:r>
        <w:t>publications</w:t>
      </w:r>
      <w:r w:rsidRPr="00B05956">
        <w:t xml:space="preserve"> are referenced in this document.  At the time of publication, the editions indicated were valid.  All </w:t>
      </w:r>
      <w:r>
        <w:t xml:space="preserve">publications </w:t>
      </w:r>
      <w:r w:rsidRPr="00B05956">
        <w:t xml:space="preserve">are subject to revision, and users of this document are encouraged to investigate the possibility of applying the most recent editions of the </w:t>
      </w:r>
      <w:r>
        <w:t xml:space="preserve">publications </w:t>
      </w:r>
      <w:r w:rsidRPr="00B05956">
        <w:t xml:space="preserve">indicated below.  The CCSDS Secretariat maintains a register of currently valid </w:t>
      </w:r>
      <w:r>
        <w:t xml:space="preserve">CCSDS </w:t>
      </w:r>
      <w:r w:rsidRPr="00B05956">
        <w:t>publications.</w:t>
      </w:r>
    </w:p>
    <w:p w14:paraId="04A5915A" w14:textId="6D1C7E31" w:rsidR="00DD6983" w:rsidRPr="00812E8A" w:rsidDel="00652332" w:rsidRDefault="00A3464A" w:rsidP="00DD6983">
      <w:pPr>
        <w:pStyle w:val="References"/>
        <w:rPr>
          <w:del w:id="29" w:author="Kenneth Andrews" w:date="2021-07-08T18:22:00Z"/>
          <w:iCs/>
          <w:lang w:val="en-US"/>
        </w:rPr>
      </w:pPr>
      <w:bookmarkStart w:id="30" w:name="R_A02x1y4CcsdsOrganizationandProcesses"/>
      <w:bookmarkStart w:id="31" w:name="R_A02x1y3OrganizationandProcessesfortheC"/>
      <w:del w:id="32" w:author="Kenneth Andrews" w:date="2021-07-08T18:22:00Z">
        <w:r w:rsidRPr="00812E8A" w:rsidDel="00652332">
          <w:rPr>
            <w:lang w:val="en-US"/>
          </w:rPr>
          <w:delText>[</w:delText>
        </w:r>
        <w:r w:rsidRPr="00812E8A" w:rsidDel="00652332">
          <w:fldChar w:fldCharType="begin"/>
        </w:r>
        <w:r w:rsidRPr="00812E8A" w:rsidDel="00652332">
          <w:rPr>
            <w:lang w:val="en-US"/>
          </w:rPr>
          <w:delInstrText xml:space="preserve"> SEQ ref \s 8 \* MERGEFORMAT \* MERGEFORMAT </w:delInstrText>
        </w:r>
        <w:r w:rsidRPr="00812E8A" w:rsidDel="00652332">
          <w:fldChar w:fldCharType="separate"/>
        </w:r>
        <w:r w:rsidR="00A824A6" w:rsidDel="00652332">
          <w:rPr>
            <w:noProof/>
            <w:lang w:val="en-US"/>
          </w:rPr>
          <w:delText>1</w:delText>
        </w:r>
        <w:r w:rsidRPr="00812E8A" w:rsidDel="00652332">
          <w:fldChar w:fldCharType="end"/>
        </w:r>
        <w:r w:rsidRPr="00812E8A" w:rsidDel="00652332">
          <w:rPr>
            <w:lang w:val="en-US"/>
          </w:rPr>
          <w:delText>]</w:delText>
        </w:r>
        <w:bookmarkEnd w:id="30"/>
        <w:bookmarkEnd w:id="31"/>
        <w:r w:rsidR="00DD6983" w:rsidRPr="00812E8A" w:rsidDel="00652332">
          <w:rPr>
            <w:lang w:val="en-US"/>
          </w:rPr>
          <w:tab/>
        </w:r>
        <w:r w:rsidR="00AE1579" w:rsidRPr="00812E8A" w:rsidDel="00652332">
          <w:rPr>
            <w:i/>
            <w:iCs/>
            <w:lang w:val="en-US"/>
          </w:rPr>
          <w:delText>Organization and Processes for the Consultative Committee for Space Data Systems</w:delText>
        </w:r>
        <w:r w:rsidR="00AE1579" w:rsidRPr="00812E8A" w:rsidDel="00652332">
          <w:rPr>
            <w:lang w:val="en-US"/>
          </w:rPr>
          <w:delText>. Issue 4. CCSDS Record (Yellow Book), CCSDS A02.1-Y-4. Washington, D.C.: CCSDS, April 2014.</w:delText>
        </w:r>
      </w:del>
    </w:p>
    <w:p w14:paraId="5EC5E723" w14:textId="5BD8D1F9" w:rsidR="00DD6983" w:rsidRPr="00812E8A" w:rsidRDefault="00DD6983" w:rsidP="00DD6983">
      <w:pPr>
        <w:pStyle w:val="References"/>
        <w:rPr>
          <w:iCs/>
          <w:lang w:val="en-US"/>
        </w:rPr>
      </w:pPr>
      <w:bookmarkStart w:id="33" w:name="R_231x0b3TCSynchronizationandChannelCodi"/>
      <w:bookmarkStart w:id="34" w:name="R_231x0b2TCSynchronizationandChannelCodi"/>
      <w:r w:rsidRPr="00812E8A">
        <w:rPr>
          <w:lang w:val="en-US"/>
        </w:rPr>
        <w:t>[</w:t>
      </w:r>
      <w:r w:rsidR="00A3464A" w:rsidRPr="00812E8A">
        <w:rPr>
          <w:lang w:val="en-US"/>
        </w:rPr>
        <w:fldChar w:fldCharType="begin"/>
      </w:r>
      <w:r w:rsidR="00A3464A" w:rsidRPr="00812E8A">
        <w:rPr>
          <w:lang w:val="en-US"/>
        </w:rPr>
        <w:instrText xml:space="preserve"> SEQ ref \s 8 \* MERGEFORMAT \* MERGEFORMAT </w:instrText>
      </w:r>
      <w:r w:rsidR="00A3464A" w:rsidRPr="00812E8A">
        <w:rPr>
          <w:lang w:val="en-US"/>
        </w:rPr>
        <w:fldChar w:fldCharType="separate"/>
      </w:r>
      <w:ins w:id="35" w:author="Kenneth Andrews" w:date="2021-07-08T18:38:00Z">
        <w:r w:rsidR="00D46CA3">
          <w:rPr>
            <w:noProof/>
            <w:lang w:val="en-US"/>
          </w:rPr>
          <w:t>1</w:t>
        </w:r>
      </w:ins>
      <w:r w:rsidR="00A3464A" w:rsidRPr="00812E8A">
        <w:rPr>
          <w:lang w:val="en-US"/>
        </w:rPr>
        <w:fldChar w:fldCharType="end"/>
      </w:r>
      <w:r w:rsidRPr="00812E8A">
        <w:rPr>
          <w:lang w:val="en-US"/>
        </w:rPr>
        <w:t>]</w:t>
      </w:r>
      <w:bookmarkEnd w:id="33"/>
      <w:bookmarkEnd w:id="34"/>
      <w:r w:rsidRPr="00812E8A">
        <w:rPr>
          <w:lang w:val="en-US"/>
        </w:rPr>
        <w:tab/>
      </w:r>
      <w:r w:rsidR="002E3BC0" w:rsidRPr="00812E8A">
        <w:rPr>
          <w:i/>
          <w:iCs/>
          <w:lang w:val="en-US"/>
        </w:rPr>
        <w:t>TC Synchronization and Channel Coding</w:t>
      </w:r>
      <w:r w:rsidR="002E3BC0" w:rsidRPr="00812E8A">
        <w:rPr>
          <w:lang w:val="en-US"/>
        </w:rPr>
        <w:t>. Issue 3. Recommendation for Space Data System Standards (Blue Book), CCSDS 231.0-B-3. Washington, D.C.: CCSDS, September 2017.</w:t>
      </w:r>
    </w:p>
    <w:p w14:paraId="69410174" w14:textId="354965F2" w:rsidR="00DD6983" w:rsidRPr="00812E8A" w:rsidRDefault="00DD6983" w:rsidP="00DD6983">
      <w:pPr>
        <w:pStyle w:val="References"/>
        <w:rPr>
          <w:iCs/>
          <w:lang w:val="en-US"/>
        </w:rPr>
      </w:pPr>
      <w:bookmarkStart w:id="36" w:name="R_130x0g2OverviewofSpaceCommunicationsPr"/>
      <w:r w:rsidRPr="00812E8A">
        <w:rPr>
          <w:lang w:val="en-US"/>
        </w:rPr>
        <w:t>[</w:t>
      </w:r>
      <w:r w:rsidR="00A3464A" w:rsidRPr="00812E8A">
        <w:rPr>
          <w:lang w:val="en-US"/>
        </w:rPr>
        <w:fldChar w:fldCharType="begin"/>
      </w:r>
      <w:r w:rsidR="00A3464A" w:rsidRPr="00812E8A">
        <w:rPr>
          <w:lang w:val="en-US"/>
        </w:rPr>
        <w:instrText xml:space="preserve"> SEQ ref \s 8 \* MERGEFORMAT \* MERGEFORMAT </w:instrText>
      </w:r>
      <w:r w:rsidR="00A3464A" w:rsidRPr="00812E8A">
        <w:rPr>
          <w:lang w:val="en-US"/>
        </w:rPr>
        <w:fldChar w:fldCharType="separate"/>
      </w:r>
      <w:r w:rsidR="00D46CA3">
        <w:rPr>
          <w:noProof/>
          <w:lang w:val="en-US"/>
        </w:rPr>
        <w:t>2</w:t>
      </w:r>
      <w:r w:rsidR="00A3464A" w:rsidRPr="00812E8A">
        <w:rPr>
          <w:lang w:val="en-US"/>
        </w:rPr>
        <w:fldChar w:fldCharType="end"/>
      </w:r>
      <w:r w:rsidRPr="00812E8A">
        <w:rPr>
          <w:lang w:val="en-US"/>
        </w:rPr>
        <w:t>]</w:t>
      </w:r>
      <w:bookmarkEnd w:id="36"/>
      <w:r w:rsidRPr="00812E8A">
        <w:rPr>
          <w:lang w:val="en-US"/>
        </w:rPr>
        <w:tab/>
      </w:r>
      <w:r w:rsidR="00D140B6" w:rsidRPr="00812E8A">
        <w:rPr>
          <w:i/>
          <w:iCs/>
          <w:lang w:val="en-US"/>
        </w:rPr>
        <w:t>Overview of Space Communications Protocols</w:t>
      </w:r>
      <w:r w:rsidR="00D140B6" w:rsidRPr="00812E8A">
        <w:rPr>
          <w:lang w:val="en-US"/>
        </w:rPr>
        <w:t>. Issue 3. Report Concerning Space Data System Standards (Green Book), CCSDS 130.0-G-3. Washington, D.C.: CCSDS, July 2014.</w:t>
      </w:r>
    </w:p>
    <w:p w14:paraId="7DE1B3E0" w14:textId="27FC2E3A" w:rsidR="00DD6983" w:rsidRDefault="00DD6983" w:rsidP="00DD6983">
      <w:pPr>
        <w:pStyle w:val="References"/>
        <w:rPr>
          <w:lang w:val="en-US"/>
        </w:rPr>
      </w:pPr>
      <w:bookmarkStart w:id="37" w:name="R_232x0b3TCSpaceDataLinkProtocol"/>
      <w:bookmarkStart w:id="38" w:name="R_232x0b2TCSpaceDataLinkProtocol"/>
      <w:r w:rsidRPr="00812E8A">
        <w:rPr>
          <w:lang w:val="en-US"/>
        </w:rPr>
        <w:t>[</w:t>
      </w:r>
      <w:r w:rsidR="00A3464A" w:rsidRPr="00812E8A">
        <w:rPr>
          <w:lang w:val="en-US"/>
        </w:rPr>
        <w:fldChar w:fldCharType="begin"/>
      </w:r>
      <w:r w:rsidR="00A3464A" w:rsidRPr="00812E8A">
        <w:rPr>
          <w:lang w:val="en-US"/>
        </w:rPr>
        <w:instrText xml:space="preserve"> SEQ ref \s 8 \* MERGEFORMAT \* MERGEFORMAT </w:instrText>
      </w:r>
      <w:r w:rsidR="00A3464A" w:rsidRPr="00812E8A">
        <w:rPr>
          <w:lang w:val="en-US"/>
        </w:rPr>
        <w:fldChar w:fldCharType="separate"/>
      </w:r>
      <w:r w:rsidR="00D46CA3">
        <w:rPr>
          <w:noProof/>
          <w:lang w:val="en-US"/>
        </w:rPr>
        <w:t>3</w:t>
      </w:r>
      <w:r w:rsidR="00A3464A" w:rsidRPr="00812E8A">
        <w:rPr>
          <w:lang w:val="en-US"/>
        </w:rPr>
        <w:fldChar w:fldCharType="end"/>
      </w:r>
      <w:r w:rsidRPr="00812E8A">
        <w:rPr>
          <w:lang w:val="en-US"/>
        </w:rPr>
        <w:t>]</w:t>
      </w:r>
      <w:bookmarkEnd w:id="37"/>
      <w:bookmarkEnd w:id="38"/>
      <w:r w:rsidRPr="00812E8A">
        <w:rPr>
          <w:lang w:val="en-US"/>
        </w:rPr>
        <w:tab/>
      </w:r>
      <w:r w:rsidR="00D140B6" w:rsidRPr="00812E8A">
        <w:rPr>
          <w:i/>
          <w:iCs/>
          <w:lang w:val="en-US"/>
        </w:rPr>
        <w:t>TC Space Data Link Protocol</w:t>
      </w:r>
      <w:r w:rsidR="00D140B6" w:rsidRPr="00812E8A">
        <w:rPr>
          <w:lang w:val="en-US"/>
        </w:rPr>
        <w:t>. Issue 3. Recommendation for Space Data System Standards (Blue Book), CCSDS 232.0-B-3. Washington, D.C.: CCSDS, September 2015.</w:t>
      </w:r>
    </w:p>
    <w:p w14:paraId="201663D1" w14:textId="77777777" w:rsidR="003B06DF" w:rsidRPr="00812E8A" w:rsidRDefault="003B06DF" w:rsidP="003B06DF">
      <w:pPr>
        <w:pStyle w:val="References"/>
        <w:rPr>
          <w:ins w:id="39" w:author="Kenneth Andrews" w:date="2021-09-02T21:21:00Z"/>
          <w:iCs/>
          <w:lang w:val="en-US"/>
        </w:rPr>
      </w:pPr>
      <w:bookmarkStart w:id="40" w:name="R_732x1b1UnifiedSpaceDataLinkProtocol"/>
      <w:bookmarkStart w:id="41" w:name="R_131x0b3TMSynchronizationandChannelCodi"/>
      <w:bookmarkStart w:id="42" w:name="R_131x0b2TMSynchronizationandChannelCodi"/>
      <w:ins w:id="43" w:author="Kenneth Andrews" w:date="2021-09-02T21:21:00Z">
        <w:r w:rsidRPr="00812E8A">
          <w:rPr>
            <w:lang w:val="en-US"/>
          </w:rPr>
          <w:t>[</w:t>
        </w:r>
        <w:r w:rsidRPr="00812E8A">
          <w:rPr>
            <w:lang w:val="en-US"/>
          </w:rPr>
          <w:fldChar w:fldCharType="begin"/>
        </w:r>
        <w:r w:rsidRPr="00812E8A">
          <w:rPr>
            <w:lang w:val="en-US"/>
          </w:rPr>
          <w:instrText xml:space="preserve"> SEQ ref \s 8 \* MERGEFORMAT \* MERGEFORMAT </w:instrText>
        </w:r>
        <w:r w:rsidRPr="00812E8A">
          <w:rPr>
            <w:lang w:val="en-US"/>
          </w:rPr>
          <w:fldChar w:fldCharType="separate"/>
        </w:r>
        <w:r>
          <w:rPr>
            <w:noProof/>
            <w:lang w:val="en-US"/>
          </w:rPr>
          <w:t>4</w:t>
        </w:r>
        <w:r w:rsidRPr="00812E8A">
          <w:rPr>
            <w:lang w:val="en-US"/>
          </w:rPr>
          <w:fldChar w:fldCharType="end"/>
        </w:r>
        <w:r w:rsidRPr="00812E8A">
          <w:rPr>
            <w:lang w:val="en-US"/>
          </w:rPr>
          <w:t>]</w:t>
        </w:r>
        <w:bookmarkEnd w:id="40"/>
        <w:r w:rsidRPr="00812E8A">
          <w:rPr>
            <w:lang w:val="en-US"/>
          </w:rPr>
          <w:tab/>
        </w:r>
        <w:r>
          <w:rPr>
            <w:i/>
            <w:iCs/>
            <w:lang w:val="en-US"/>
          </w:rPr>
          <w:t>Unified</w:t>
        </w:r>
        <w:r w:rsidRPr="00812E8A">
          <w:rPr>
            <w:i/>
            <w:iCs/>
            <w:lang w:val="en-US"/>
          </w:rPr>
          <w:t xml:space="preserve"> Space Data Link Protocol</w:t>
        </w:r>
        <w:r w:rsidRPr="00812E8A">
          <w:rPr>
            <w:lang w:val="en-US"/>
          </w:rPr>
          <w:t xml:space="preserve">. Issue </w:t>
        </w:r>
        <w:r>
          <w:rPr>
            <w:lang w:val="en-US"/>
          </w:rPr>
          <w:t>1</w:t>
        </w:r>
        <w:r w:rsidRPr="00812E8A">
          <w:rPr>
            <w:lang w:val="en-US"/>
          </w:rPr>
          <w:t xml:space="preserve">. Recommendation for Space Data System Standards (Blue Book), CCSDS </w:t>
        </w:r>
        <w:r>
          <w:rPr>
            <w:lang w:val="en-US"/>
          </w:rPr>
          <w:t>7</w:t>
        </w:r>
        <w:r w:rsidRPr="00812E8A">
          <w:rPr>
            <w:lang w:val="en-US"/>
          </w:rPr>
          <w:t>32.</w:t>
        </w:r>
        <w:r>
          <w:rPr>
            <w:lang w:val="en-US"/>
          </w:rPr>
          <w:t>1</w:t>
        </w:r>
        <w:r w:rsidRPr="00812E8A">
          <w:rPr>
            <w:lang w:val="en-US"/>
          </w:rPr>
          <w:t>-B-</w:t>
        </w:r>
        <w:r>
          <w:rPr>
            <w:lang w:val="en-US"/>
          </w:rPr>
          <w:t>1</w:t>
        </w:r>
        <w:r w:rsidRPr="00812E8A">
          <w:rPr>
            <w:lang w:val="en-US"/>
          </w:rPr>
          <w:t xml:space="preserve">. Washington, D.C.: CCSDS, </w:t>
        </w:r>
        <w:r>
          <w:rPr>
            <w:lang w:val="en-US"/>
          </w:rPr>
          <w:t>October</w:t>
        </w:r>
        <w:r w:rsidRPr="00812E8A">
          <w:rPr>
            <w:lang w:val="en-US"/>
          </w:rPr>
          <w:t xml:space="preserve"> 201</w:t>
        </w:r>
        <w:r>
          <w:rPr>
            <w:lang w:val="en-US"/>
          </w:rPr>
          <w:t>8</w:t>
        </w:r>
        <w:r w:rsidRPr="00812E8A">
          <w:rPr>
            <w:lang w:val="en-US"/>
          </w:rPr>
          <w:t>.</w:t>
        </w:r>
      </w:ins>
    </w:p>
    <w:p w14:paraId="56BE986D" w14:textId="11A940C3" w:rsidR="00DD6983" w:rsidRPr="00812E8A" w:rsidRDefault="00DD6983" w:rsidP="00DD6983">
      <w:pPr>
        <w:pStyle w:val="References"/>
        <w:rPr>
          <w:iCs/>
          <w:lang w:val="en-US"/>
        </w:rPr>
      </w:pPr>
      <w:r w:rsidRPr="00812E8A">
        <w:rPr>
          <w:lang w:val="en-US"/>
        </w:rPr>
        <w:t>[</w:t>
      </w:r>
      <w:r w:rsidR="00A3464A" w:rsidRPr="00812E8A">
        <w:rPr>
          <w:lang w:val="en-US"/>
        </w:rPr>
        <w:fldChar w:fldCharType="begin"/>
      </w:r>
      <w:r w:rsidR="00A3464A" w:rsidRPr="00812E8A">
        <w:rPr>
          <w:lang w:val="en-US"/>
        </w:rPr>
        <w:instrText xml:space="preserve"> SEQ ref \s 8 \* MERGEFORMAT \* MERGEFORMAT </w:instrText>
      </w:r>
      <w:r w:rsidR="00A3464A" w:rsidRPr="00812E8A">
        <w:rPr>
          <w:lang w:val="en-US"/>
        </w:rPr>
        <w:fldChar w:fldCharType="separate"/>
      </w:r>
      <w:r w:rsidR="00D46CA3">
        <w:rPr>
          <w:noProof/>
          <w:lang w:val="en-US"/>
        </w:rPr>
        <w:t>5</w:t>
      </w:r>
      <w:r w:rsidR="00A3464A" w:rsidRPr="00812E8A">
        <w:rPr>
          <w:lang w:val="en-US"/>
        </w:rPr>
        <w:fldChar w:fldCharType="end"/>
      </w:r>
      <w:r w:rsidRPr="00812E8A">
        <w:rPr>
          <w:lang w:val="en-US"/>
        </w:rPr>
        <w:t>]</w:t>
      </w:r>
      <w:bookmarkEnd w:id="41"/>
      <w:bookmarkEnd w:id="42"/>
      <w:r w:rsidRPr="00812E8A">
        <w:rPr>
          <w:lang w:val="en-US"/>
        </w:rPr>
        <w:tab/>
      </w:r>
      <w:r w:rsidR="00D140B6" w:rsidRPr="00812E8A">
        <w:rPr>
          <w:i/>
          <w:iCs/>
          <w:lang w:val="en-US"/>
        </w:rPr>
        <w:t>TM Synchronization and Channel Coding</w:t>
      </w:r>
      <w:r w:rsidR="00D140B6" w:rsidRPr="00812E8A">
        <w:rPr>
          <w:lang w:val="en-US"/>
        </w:rPr>
        <w:t>. Issue 3. Recommendation for Space Data System Standards (Blue Book), CCSDS 131.0-B-3. Washington, D.C.: CCSDS, September 2017.</w:t>
      </w:r>
    </w:p>
    <w:p w14:paraId="68EA77C5" w14:textId="68BA30AB" w:rsidR="00DD6983" w:rsidRPr="00812E8A" w:rsidDel="0021502B" w:rsidRDefault="00DD6983" w:rsidP="00DD6983">
      <w:pPr>
        <w:pStyle w:val="References"/>
        <w:rPr>
          <w:del w:id="44" w:author="Kenneth Andrews" w:date="2021-07-08T15:33:00Z"/>
          <w:iCs/>
          <w:lang w:val="en-US"/>
        </w:rPr>
      </w:pPr>
      <w:bookmarkStart w:id="45" w:name="R_132x0b2TMSpaceDataLinkProtocol"/>
      <w:bookmarkStart w:id="46" w:name="R_132x0b1TMSpaceDataLinkProtocol"/>
      <w:del w:id="47" w:author="Kenneth Andrews" w:date="2021-07-08T15:33:00Z">
        <w:r w:rsidRPr="00812E8A" w:rsidDel="0021502B">
          <w:rPr>
            <w:lang w:val="en-US"/>
          </w:rPr>
          <w:delText>[</w:delText>
        </w:r>
        <w:r w:rsidR="00A3464A" w:rsidRPr="00812E8A" w:rsidDel="0021502B">
          <w:fldChar w:fldCharType="begin"/>
        </w:r>
        <w:r w:rsidR="00A3464A" w:rsidRPr="00812E8A" w:rsidDel="0021502B">
          <w:rPr>
            <w:lang w:val="en-US"/>
          </w:rPr>
          <w:delInstrText xml:space="preserve"> SEQ ref \s 8 \* MERGEFORMAT \* MERGEFORMAT </w:delInstrText>
        </w:r>
        <w:r w:rsidR="00A3464A" w:rsidRPr="00812E8A" w:rsidDel="0021502B">
          <w:fldChar w:fldCharType="separate"/>
        </w:r>
        <w:r w:rsidR="00FC2E8C" w:rsidDel="0021502B">
          <w:rPr>
            <w:noProof/>
            <w:lang w:val="en-US"/>
          </w:rPr>
          <w:delText>7</w:delText>
        </w:r>
        <w:r w:rsidR="00A3464A" w:rsidRPr="00812E8A" w:rsidDel="0021502B">
          <w:fldChar w:fldCharType="end"/>
        </w:r>
        <w:r w:rsidRPr="00812E8A" w:rsidDel="0021502B">
          <w:rPr>
            <w:lang w:val="en-US"/>
          </w:rPr>
          <w:delText>]</w:delText>
        </w:r>
        <w:bookmarkEnd w:id="45"/>
        <w:bookmarkEnd w:id="46"/>
        <w:r w:rsidRPr="00812E8A" w:rsidDel="0021502B">
          <w:rPr>
            <w:lang w:val="en-US"/>
          </w:rPr>
          <w:tab/>
        </w:r>
        <w:r w:rsidR="00D140B6" w:rsidRPr="00812E8A" w:rsidDel="0021502B">
          <w:rPr>
            <w:i/>
            <w:iCs/>
            <w:lang w:val="en-US"/>
          </w:rPr>
          <w:delText>TM Space Data Link Protocol</w:delText>
        </w:r>
        <w:r w:rsidR="00D140B6" w:rsidRPr="00812E8A" w:rsidDel="0021502B">
          <w:rPr>
            <w:lang w:val="en-US"/>
          </w:rPr>
          <w:delText>. Issue 2. Recommendation for Space Data System Standards (Blue Book), CCSDS 132.0-B-2. Washington, D.C.: CCSDS, September 2015.</w:delText>
        </w:r>
      </w:del>
    </w:p>
    <w:p w14:paraId="0601A92C" w14:textId="11E30270" w:rsidR="00DD6983" w:rsidRPr="00812E8A" w:rsidDel="0021502B" w:rsidRDefault="00DD6983" w:rsidP="00DD6983">
      <w:pPr>
        <w:pStyle w:val="References"/>
        <w:rPr>
          <w:del w:id="48" w:author="Kenneth Andrews" w:date="2021-07-08T15:31:00Z"/>
          <w:iCs/>
          <w:lang w:val="en-US"/>
        </w:rPr>
      </w:pPr>
      <w:bookmarkStart w:id="49" w:name="R_732x0b3AOSSpaceDataLinkProtocol"/>
      <w:bookmarkStart w:id="50" w:name="R_732x0b2AOSSpaceDataLinkProtocol"/>
      <w:del w:id="51" w:author="Kenneth Andrews" w:date="2021-07-08T15:31:00Z">
        <w:r w:rsidRPr="00812E8A" w:rsidDel="0021502B">
          <w:rPr>
            <w:lang w:val="en-US"/>
          </w:rPr>
          <w:delText>[</w:delText>
        </w:r>
        <w:r w:rsidR="00A3464A" w:rsidRPr="00812E8A" w:rsidDel="0021502B">
          <w:fldChar w:fldCharType="begin"/>
        </w:r>
        <w:r w:rsidR="00A3464A" w:rsidRPr="00812E8A" w:rsidDel="0021502B">
          <w:rPr>
            <w:lang w:val="en-US"/>
          </w:rPr>
          <w:delInstrText xml:space="preserve"> SEQ ref \s 8 \* MERGEFORMAT \* MERGEFORMAT </w:delInstrText>
        </w:r>
        <w:r w:rsidR="00A3464A" w:rsidRPr="00812E8A" w:rsidDel="0021502B">
          <w:fldChar w:fldCharType="separate"/>
        </w:r>
        <w:r w:rsidR="00FC2E8C" w:rsidDel="0021502B">
          <w:rPr>
            <w:noProof/>
            <w:lang w:val="en-US"/>
          </w:rPr>
          <w:delText>8</w:delText>
        </w:r>
        <w:r w:rsidR="00A3464A" w:rsidRPr="00812E8A" w:rsidDel="0021502B">
          <w:fldChar w:fldCharType="end"/>
        </w:r>
        <w:r w:rsidRPr="00812E8A" w:rsidDel="0021502B">
          <w:rPr>
            <w:lang w:val="en-US"/>
          </w:rPr>
          <w:delText>]</w:delText>
        </w:r>
        <w:bookmarkEnd w:id="49"/>
        <w:bookmarkEnd w:id="50"/>
        <w:r w:rsidRPr="00812E8A" w:rsidDel="0021502B">
          <w:rPr>
            <w:lang w:val="en-US"/>
          </w:rPr>
          <w:tab/>
        </w:r>
        <w:r w:rsidR="00D140B6" w:rsidRPr="00812E8A" w:rsidDel="0021502B">
          <w:rPr>
            <w:i/>
            <w:iCs/>
            <w:lang w:val="en-US"/>
          </w:rPr>
          <w:delText>AOS Space Data Link Protocol</w:delText>
        </w:r>
        <w:r w:rsidR="00D140B6" w:rsidRPr="00812E8A" w:rsidDel="0021502B">
          <w:rPr>
            <w:lang w:val="en-US"/>
          </w:rPr>
          <w:delText>. Issue 3. Recommendation for Space Data System Standards (Blue Book), CCSDS 732.0-B-3. Washington, D.C.: CCSDS, September 2015.</w:delText>
        </w:r>
      </w:del>
    </w:p>
    <w:p w14:paraId="08C39FFB" w14:textId="25263250" w:rsidR="00DD6983" w:rsidRPr="00812E8A" w:rsidRDefault="00DD6983" w:rsidP="00DD6983">
      <w:pPr>
        <w:pStyle w:val="References"/>
        <w:ind w:left="548" w:hanging="546"/>
        <w:rPr>
          <w:iCs/>
          <w:lang w:val="en-US"/>
        </w:rPr>
      </w:pPr>
      <w:bookmarkStart w:id="52" w:name="R_401x0b30RFModSystemsPart1EarthStations"/>
      <w:bookmarkStart w:id="53" w:name="R_401x0b21RFModPart1EarthStationsandSpac"/>
      <w:r w:rsidRPr="00812E8A">
        <w:rPr>
          <w:lang w:val="en-US"/>
        </w:rPr>
        <w:t>[</w:t>
      </w:r>
      <w:r w:rsidR="00A3464A" w:rsidRPr="00812E8A">
        <w:rPr>
          <w:lang w:val="en-US"/>
        </w:rPr>
        <w:fldChar w:fldCharType="begin"/>
      </w:r>
      <w:r w:rsidR="00A3464A" w:rsidRPr="00812E8A">
        <w:rPr>
          <w:lang w:val="en-US"/>
        </w:rPr>
        <w:instrText xml:space="preserve"> SEQ ref \s 8 \* MERGEFORMAT \* MERGEFORMAT </w:instrText>
      </w:r>
      <w:r w:rsidR="00A3464A" w:rsidRPr="00812E8A">
        <w:rPr>
          <w:lang w:val="en-US"/>
        </w:rPr>
        <w:fldChar w:fldCharType="separate"/>
      </w:r>
      <w:ins w:id="54" w:author="Kenneth Andrews" w:date="2021-07-08T18:38:00Z">
        <w:r w:rsidR="00D46CA3">
          <w:rPr>
            <w:noProof/>
            <w:lang w:val="en-US"/>
          </w:rPr>
          <w:t>6</w:t>
        </w:r>
      </w:ins>
      <w:r w:rsidR="00A3464A" w:rsidRPr="00812E8A">
        <w:rPr>
          <w:lang w:val="en-US"/>
        </w:rPr>
        <w:fldChar w:fldCharType="end"/>
      </w:r>
      <w:r w:rsidRPr="00812E8A">
        <w:rPr>
          <w:lang w:val="en-US"/>
        </w:rPr>
        <w:t>]</w:t>
      </w:r>
      <w:bookmarkEnd w:id="52"/>
      <w:bookmarkEnd w:id="53"/>
      <w:r w:rsidRPr="00812E8A">
        <w:rPr>
          <w:lang w:val="en-US"/>
        </w:rPr>
        <w:tab/>
      </w:r>
      <w:r w:rsidR="00D140B6" w:rsidRPr="00812E8A">
        <w:rPr>
          <w:i/>
          <w:iCs/>
          <w:lang w:val="en-US"/>
        </w:rPr>
        <w:t>Radio Frequency and Modulation Systems—Part 1: Earth Stations and Spacecraft</w:t>
      </w:r>
      <w:r w:rsidR="00D140B6" w:rsidRPr="00812E8A">
        <w:rPr>
          <w:lang w:val="en-US"/>
        </w:rPr>
        <w:t>. Issue 30. Recommendations for Space Data System Standards (Blue Book), CCSDS 401.0-B-30. Washington, D.C.: CCSDS, February 2020.</w:t>
      </w:r>
    </w:p>
    <w:p w14:paraId="53DD0CFD" w14:textId="4564E6C0" w:rsidR="00DD6983" w:rsidRPr="00812E8A" w:rsidRDefault="00DD6983" w:rsidP="00DD6983">
      <w:pPr>
        <w:pStyle w:val="References"/>
        <w:rPr>
          <w:iCs/>
          <w:lang w:val="en-US"/>
        </w:rPr>
      </w:pPr>
      <w:bookmarkStart w:id="55" w:name="R_912x1b4SleFcltuServiceSpecification"/>
      <w:bookmarkStart w:id="56" w:name="R_912x1b3SLEForwardCLTUServiceSpecificat"/>
      <w:r w:rsidRPr="00812E8A">
        <w:rPr>
          <w:lang w:val="en-US"/>
        </w:rPr>
        <w:t>[</w:t>
      </w:r>
      <w:r w:rsidR="00A3464A" w:rsidRPr="00812E8A">
        <w:rPr>
          <w:lang w:val="en-US"/>
        </w:rPr>
        <w:fldChar w:fldCharType="begin"/>
      </w:r>
      <w:r w:rsidR="00A3464A" w:rsidRPr="00812E8A">
        <w:rPr>
          <w:lang w:val="en-US"/>
        </w:rPr>
        <w:instrText xml:space="preserve"> SEQ ref \s 8 \* MERGEFORMAT \* MERGEFORMAT </w:instrText>
      </w:r>
      <w:r w:rsidR="00A3464A" w:rsidRPr="00812E8A">
        <w:rPr>
          <w:lang w:val="en-US"/>
        </w:rPr>
        <w:fldChar w:fldCharType="separate"/>
      </w:r>
      <w:r w:rsidR="00D46CA3">
        <w:rPr>
          <w:noProof/>
          <w:lang w:val="en-US"/>
        </w:rPr>
        <w:t>7</w:t>
      </w:r>
      <w:r w:rsidR="00A3464A" w:rsidRPr="00812E8A">
        <w:rPr>
          <w:lang w:val="en-US"/>
        </w:rPr>
        <w:fldChar w:fldCharType="end"/>
      </w:r>
      <w:r w:rsidRPr="00812E8A">
        <w:rPr>
          <w:lang w:val="en-US"/>
        </w:rPr>
        <w:t>]</w:t>
      </w:r>
      <w:bookmarkEnd w:id="55"/>
      <w:bookmarkEnd w:id="56"/>
      <w:r w:rsidRPr="00812E8A">
        <w:rPr>
          <w:lang w:val="en-US"/>
        </w:rPr>
        <w:tab/>
      </w:r>
      <w:r w:rsidR="00D140B6" w:rsidRPr="00812E8A">
        <w:rPr>
          <w:i/>
          <w:iCs/>
          <w:lang w:val="en-US"/>
        </w:rPr>
        <w:t>Space Link Extension—Forward CLTU Service Specification</w:t>
      </w:r>
      <w:r w:rsidR="00D140B6" w:rsidRPr="00812E8A">
        <w:rPr>
          <w:lang w:val="en-US"/>
        </w:rPr>
        <w:t>. Issue 4. Recommendation for Space Data System Standards (Blue Book), CCSDS 912.1-B-4. Washington, D.C.: CCSDS, August 2016.</w:t>
      </w:r>
    </w:p>
    <w:p w14:paraId="62483793" w14:textId="4AF53CB9" w:rsidR="00DD6983" w:rsidRPr="00812E8A" w:rsidRDefault="00DD6983" w:rsidP="00DD6983">
      <w:pPr>
        <w:pStyle w:val="References"/>
        <w:rPr>
          <w:lang w:val="en-US"/>
        </w:rPr>
      </w:pPr>
      <w:bookmarkStart w:id="57" w:name="R_ESA_ESOCProjectno13501CSEMTechnicalRep"/>
      <w:bookmarkStart w:id="58" w:name="R_BaudinDesignandDevelopmentofaVeryHighS"/>
      <w:r w:rsidRPr="00812E8A">
        <w:rPr>
          <w:lang w:val="en-US"/>
        </w:rPr>
        <w:t>[</w:t>
      </w:r>
      <w:r w:rsidR="00A3464A" w:rsidRPr="00812E8A">
        <w:rPr>
          <w:lang w:val="en-US"/>
        </w:rPr>
        <w:fldChar w:fldCharType="begin"/>
      </w:r>
      <w:r w:rsidR="00A3464A" w:rsidRPr="00812E8A">
        <w:rPr>
          <w:lang w:val="en-US"/>
        </w:rPr>
        <w:instrText xml:space="preserve"> SEQ ref \s 8 \* MERGEFORMAT \* MERGEFORMAT </w:instrText>
      </w:r>
      <w:r w:rsidR="00A3464A" w:rsidRPr="00812E8A">
        <w:rPr>
          <w:lang w:val="en-US"/>
        </w:rPr>
        <w:fldChar w:fldCharType="separate"/>
      </w:r>
      <w:r w:rsidR="00D46CA3">
        <w:rPr>
          <w:noProof/>
          <w:lang w:val="en-US"/>
        </w:rPr>
        <w:t>10</w:t>
      </w:r>
      <w:r w:rsidR="00A3464A" w:rsidRPr="00812E8A">
        <w:rPr>
          <w:lang w:val="en-US"/>
        </w:rPr>
        <w:fldChar w:fldCharType="end"/>
      </w:r>
      <w:r w:rsidRPr="00812E8A">
        <w:rPr>
          <w:lang w:val="en-US"/>
        </w:rPr>
        <w:t>]</w:t>
      </w:r>
      <w:bookmarkEnd w:id="57"/>
      <w:bookmarkEnd w:id="58"/>
      <w:r w:rsidRPr="00812E8A">
        <w:rPr>
          <w:lang w:val="en-US"/>
        </w:rPr>
        <w:tab/>
      </w:r>
      <w:r w:rsidR="00474F35" w:rsidRPr="00812E8A">
        <w:rPr>
          <w:lang w:val="en-US"/>
        </w:rPr>
        <w:t xml:space="preserve">F. </w:t>
      </w:r>
      <w:proofErr w:type="spellStart"/>
      <w:r w:rsidR="00474F35" w:rsidRPr="00812E8A">
        <w:rPr>
          <w:lang w:val="en-US"/>
        </w:rPr>
        <w:t>Baudin</w:t>
      </w:r>
      <w:proofErr w:type="spellEnd"/>
      <w:r w:rsidR="00474F35" w:rsidRPr="00812E8A">
        <w:rPr>
          <w:lang w:val="en-US"/>
        </w:rPr>
        <w:t xml:space="preserve">, et al. </w:t>
      </w:r>
      <w:r w:rsidR="00474F35" w:rsidRPr="00812E8A">
        <w:rPr>
          <w:i/>
          <w:iCs/>
          <w:lang w:val="en-US"/>
        </w:rPr>
        <w:t xml:space="preserve">Design and Development of a Very </w:t>
      </w:r>
      <w:proofErr w:type="gramStart"/>
      <w:r w:rsidR="00474F35" w:rsidRPr="00812E8A">
        <w:rPr>
          <w:i/>
          <w:iCs/>
          <w:lang w:val="en-US"/>
        </w:rPr>
        <w:t>High Speed</w:t>
      </w:r>
      <w:proofErr w:type="gramEnd"/>
      <w:r w:rsidR="00474F35" w:rsidRPr="00812E8A">
        <w:rPr>
          <w:i/>
          <w:iCs/>
          <w:lang w:val="en-US"/>
        </w:rPr>
        <w:t xml:space="preserve"> Reed-Solomon Encoder/Decoder Chip Set: Architectural Design Report</w:t>
      </w:r>
      <w:r w:rsidR="00474F35" w:rsidRPr="00812E8A">
        <w:rPr>
          <w:lang w:val="en-US"/>
        </w:rPr>
        <w:t xml:space="preserve">. ESA/ESOC Project no. 13.501. CSEM Technical Report </w:t>
      </w:r>
      <w:proofErr w:type="gramStart"/>
      <w:r w:rsidR="00474F35" w:rsidRPr="00812E8A">
        <w:rPr>
          <w:lang w:val="en-US"/>
        </w:rPr>
        <w:t>496</w:t>
      </w:r>
      <w:r w:rsidR="00474F35" w:rsidRPr="00800766">
        <w:rPr>
          <w:lang w:val="en-US"/>
        </w:rPr>
        <w:t>.I..</w:t>
      </w:r>
      <w:proofErr w:type="gramEnd"/>
      <w:r w:rsidR="00474F35" w:rsidRPr="00812E8A">
        <w:rPr>
          <w:lang w:val="en-US"/>
        </w:rPr>
        <w:t xml:space="preserve"> Neuchâtel, Switzerland: CSEM, 1992.</w:t>
      </w:r>
    </w:p>
    <w:p w14:paraId="0788F14D" w14:textId="3D277167" w:rsidR="00DD6983" w:rsidRPr="00812E8A" w:rsidRDefault="00DD6983" w:rsidP="00DD6983">
      <w:pPr>
        <w:pStyle w:val="References"/>
        <w:rPr>
          <w:lang w:val="en-US"/>
        </w:rPr>
      </w:pPr>
      <w:bookmarkStart w:id="59" w:name="R_MorakisAnalysisofaProposedTCMCodingSys"/>
      <w:bookmarkStart w:id="60" w:name="R_JCMorakisAnalysisofaProposedTCMCodingS"/>
      <w:r w:rsidRPr="00812E8A">
        <w:rPr>
          <w:lang w:val="en-US"/>
        </w:rPr>
        <w:t>[</w:t>
      </w:r>
      <w:r w:rsidR="00A3464A" w:rsidRPr="00812E8A">
        <w:rPr>
          <w:lang w:val="en-US"/>
        </w:rPr>
        <w:fldChar w:fldCharType="begin"/>
      </w:r>
      <w:r w:rsidR="00A3464A" w:rsidRPr="00812E8A">
        <w:rPr>
          <w:lang w:val="en-US"/>
        </w:rPr>
        <w:instrText xml:space="preserve"> SEQ ref \s 8 \* MERGEFORMAT \* MERGEFORMAT </w:instrText>
      </w:r>
      <w:r w:rsidR="00A3464A" w:rsidRPr="00812E8A">
        <w:rPr>
          <w:lang w:val="en-US"/>
        </w:rPr>
        <w:fldChar w:fldCharType="separate"/>
      </w:r>
      <w:r w:rsidR="00D46CA3">
        <w:rPr>
          <w:noProof/>
          <w:lang w:val="en-US"/>
        </w:rPr>
        <w:t>11</w:t>
      </w:r>
      <w:r w:rsidR="00A3464A" w:rsidRPr="00812E8A">
        <w:rPr>
          <w:lang w:val="en-US"/>
        </w:rPr>
        <w:fldChar w:fldCharType="end"/>
      </w:r>
      <w:r w:rsidRPr="00812E8A">
        <w:rPr>
          <w:lang w:val="en-US"/>
        </w:rPr>
        <w:t>]</w:t>
      </w:r>
      <w:bookmarkEnd w:id="59"/>
      <w:bookmarkEnd w:id="60"/>
      <w:r w:rsidRPr="00812E8A">
        <w:rPr>
          <w:lang w:val="en-US"/>
        </w:rPr>
        <w:tab/>
      </w:r>
      <w:r w:rsidR="00474F35" w:rsidRPr="00812E8A">
        <w:rPr>
          <w:lang w:val="en-US"/>
        </w:rPr>
        <w:t xml:space="preserve">J.C. </w:t>
      </w:r>
      <w:proofErr w:type="spellStart"/>
      <w:r w:rsidR="00474F35" w:rsidRPr="00812E8A">
        <w:rPr>
          <w:lang w:val="en-US"/>
        </w:rPr>
        <w:t>Morakis</w:t>
      </w:r>
      <w:proofErr w:type="spellEnd"/>
      <w:r w:rsidR="00474F35" w:rsidRPr="00812E8A">
        <w:rPr>
          <w:lang w:val="en-US"/>
        </w:rPr>
        <w:t xml:space="preserve">. </w:t>
      </w:r>
      <w:r w:rsidR="00474F35" w:rsidRPr="00812E8A">
        <w:rPr>
          <w:i/>
          <w:iCs/>
          <w:lang w:val="en-US"/>
        </w:rPr>
        <w:t>Analysis of a Proposed TCM Coding System</w:t>
      </w:r>
      <w:r w:rsidR="00474F35" w:rsidRPr="00812E8A">
        <w:rPr>
          <w:lang w:val="en-US"/>
        </w:rPr>
        <w:t xml:space="preserve">. </w:t>
      </w:r>
      <w:proofErr w:type="spellStart"/>
      <w:r w:rsidR="00474F35" w:rsidRPr="00812E8A">
        <w:rPr>
          <w:lang w:val="en-US"/>
        </w:rPr>
        <w:t>N.p.</w:t>
      </w:r>
      <w:proofErr w:type="spellEnd"/>
      <w:r w:rsidR="00474F35" w:rsidRPr="00812E8A">
        <w:rPr>
          <w:lang w:val="en-US"/>
        </w:rPr>
        <w:t>, n.d. [Not publicly available.]</w:t>
      </w:r>
    </w:p>
    <w:p w14:paraId="2B9DC3DB" w14:textId="2D366159" w:rsidR="00DD6983" w:rsidRPr="00812E8A" w:rsidRDefault="00DD6983" w:rsidP="00DD6983">
      <w:pPr>
        <w:pStyle w:val="References"/>
        <w:rPr>
          <w:lang w:val="en-US"/>
        </w:rPr>
      </w:pPr>
      <w:bookmarkStart w:id="61" w:name="R_McElieceFiniteFieldforScientistsandEng"/>
      <w:bookmarkStart w:id="62" w:name="R_KluwerInternationalSeriesinEngineering"/>
      <w:r w:rsidRPr="00812E8A">
        <w:rPr>
          <w:lang w:val="en-US"/>
        </w:rPr>
        <w:t>[</w:t>
      </w:r>
      <w:r w:rsidR="00A3464A" w:rsidRPr="00812E8A">
        <w:rPr>
          <w:lang w:val="en-US"/>
        </w:rPr>
        <w:fldChar w:fldCharType="begin"/>
      </w:r>
      <w:r w:rsidR="00A3464A" w:rsidRPr="00812E8A">
        <w:rPr>
          <w:lang w:val="en-US"/>
        </w:rPr>
        <w:instrText xml:space="preserve"> SEQ ref \s 8 \* MERGEFORMAT \* MERGEFORMAT </w:instrText>
      </w:r>
      <w:r w:rsidR="00A3464A" w:rsidRPr="00812E8A">
        <w:rPr>
          <w:lang w:val="en-US"/>
        </w:rPr>
        <w:fldChar w:fldCharType="separate"/>
      </w:r>
      <w:r w:rsidR="00D46CA3">
        <w:rPr>
          <w:noProof/>
          <w:lang w:val="en-US"/>
        </w:rPr>
        <w:t>12</w:t>
      </w:r>
      <w:r w:rsidR="00A3464A" w:rsidRPr="00812E8A">
        <w:rPr>
          <w:lang w:val="en-US"/>
        </w:rPr>
        <w:fldChar w:fldCharType="end"/>
      </w:r>
      <w:r w:rsidRPr="00812E8A">
        <w:rPr>
          <w:lang w:val="en-US"/>
        </w:rPr>
        <w:t>]</w:t>
      </w:r>
      <w:bookmarkEnd w:id="61"/>
      <w:bookmarkEnd w:id="62"/>
      <w:r w:rsidRPr="00812E8A">
        <w:rPr>
          <w:lang w:val="en-US"/>
        </w:rPr>
        <w:tab/>
      </w:r>
      <w:r w:rsidR="00474F35" w:rsidRPr="00812E8A">
        <w:rPr>
          <w:lang w:val="en-US"/>
        </w:rPr>
        <w:t xml:space="preserve">R. J. </w:t>
      </w:r>
      <w:proofErr w:type="spellStart"/>
      <w:r w:rsidR="00474F35" w:rsidRPr="00812E8A">
        <w:rPr>
          <w:lang w:val="en-US"/>
        </w:rPr>
        <w:t>McEliece</w:t>
      </w:r>
      <w:proofErr w:type="spellEnd"/>
      <w:r w:rsidR="00474F35" w:rsidRPr="00812E8A">
        <w:rPr>
          <w:lang w:val="en-US"/>
        </w:rPr>
        <w:t xml:space="preserve">. </w:t>
      </w:r>
      <w:r w:rsidR="00474F35" w:rsidRPr="00812E8A">
        <w:rPr>
          <w:i/>
          <w:iCs/>
          <w:lang w:val="en-US"/>
        </w:rPr>
        <w:t>Finite Field for Scientists and Engineers</w:t>
      </w:r>
      <w:r w:rsidR="00474F35" w:rsidRPr="00812E8A">
        <w:rPr>
          <w:lang w:val="en-US"/>
        </w:rPr>
        <w:t>. Kluwer International Series in Engineering and Computer Science. Norwell, Massachusetts: Kluwer, 1987.</w:t>
      </w:r>
    </w:p>
    <w:p w14:paraId="5E6F7AD4" w14:textId="1A416083" w:rsidR="00DD6983" w:rsidRPr="00812E8A" w:rsidRDefault="00DD6983" w:rsidP="00DD6983">
      <w:pPr>
        <w:pStyle w:val="References"/>
        <w:rPr>
          <w:iCs/>
          <w:lang w:val="en-US"/>
        </w:rPr>
      </w:pPr>
      <w:bookmarkStart w:id="63" w:name="R_232x1b2CommunicationsOperationProcedur"/>
      <w:r w:rsidRPr="00812E8A">
        <w:rPr>
          <w:lang w:val="en-US"/>
        </w:rPr>
        <w:t>[</w:t>
      </w:r>
      <w:r w:rsidR="00A3464A" w:rsidRPr="00812E8A">
        <w:rPr>
          <w:lang w:val="en-US"/>
        </w:rPr>
        <w:fldChar w:fldCharType="begin"/>
      </w:r>
      <w:r w:rsidR="00A3464A" w:rsidRPr="00812E8A">
        <w:rPr>
          <w:lang w:val="en-US"/>
        </w:rPr>
        <w:instrText xml:space="preserve"> SEQ ref \s 8 \* MERGEFORMAT \* MERGEFORMAT </w:instrText>
      </w:r>
      <w:r w:rsidR="00A3464A" w:rsidRPr="00812E8A">
        <w:rPr>
          <w:lang w:val="en-US"/>
        </w:rPr>
        <w:fldChar w:fldCharType="separate"/>
      </w:r>
      <w:r w:rsidR="00D46CA3">
        <w:rPr>
          <w:noProof/>
          <w:lang w:val="en-US"/>
        </w:rPr>
        <w:t>13</w:t>
      </w:r>
      <w:r w:rsidR="00A3464A" w:rsidRPr="00812E8A">
        <w:rPr>
          <w:lang w:val="en-US"/>
        </w:rPr>
        <w:fldChar w:fldCharType="end"/>
      </w:r>
      <w:r w:rsidRPr="00812E8A">
        <w:rPr>
          <w:lang w:val="en-US"/>
        </w:rPr>
        <w:t>]</w:t>
      </w:r>
      <w:bookmarkEnd w:id="63"/>
      <w:r w:rsidRPr="00812E8A">
        <w:rPr>
          <w:lang w:val="en-US"/>
        </w:rPr>
        <w:tab/>
      </w:r>
      <w:r w:rsidR="00474F35" w:rsidRPr="00812E8A">
        <w:rPr>
          <w:i/>
          <w:iCs/>
          <w:lang w:val="en-US"/>
        </w:rPr>
        <w:t>Communications Operation Procedure-1</w:t>
      </w:r>
      <w:r w:rsidR="00474F35" w:rsidRPr="00812E8A">
        <w:rPr>
          <w:lang w:val="en-US"/>
        </w:rPr>
        <w:t>. Issue 2. Recommendation for Space Data System Standards (Blue Book), CCSDS 232.1-B-2. Washington, D.C.: CCSDS, September 2010.</w:t>
      </w:r>
    </w:p>
    <w:p w14:paraId="75C801C9" w14:textId="59203883" w:rsidR="00DD6983" w:rsidRPr="00812E8A" w:rsidRDefault="00DD6983" w:rsidP="00DD6983">
      <w:pPr>
        <w:pStyle w:val="References"/>
        <w:rPr>
          <w:lang w:val="en-US"/>
        </w:rPr>
      </w:pPr>
      <w:bookmarkStart w:id="64" w:name="R_130x1g3TMSynchronizationandChannelCodi"/>
      <w:bookmarkStart w:id="65" w:name="R_130x1g1TMSynchronizationandChannelCodi"/>
      <w:r w:rsidRPr="00812E8A">
        <w:rPr>
          <w:iCs/>
          <w:lang w:val="en-US"/>
        </w:rPr>
        <w:lastRenderedPageBreak/>
        <w:t>[</w:t>
      </w:r>
      <w:r w:rsidR="00A3464A" w:rsidRPr="00812E8A">
        <w:rPr>
          <w:lang w:val="en-US"/>
        </w:rPr>
        <w:fldChar w:fldCharType="begin"/>
      </w:r>
      <w:r w:rsidR="00A3464A" w:rsidRPr="00812E8A">
        <w:rPr>
          <w:lang w:val="en-US"/>
        </w:rPr>
        <w:instrText xml:space="preserve"> SEQ ref \s 8 \* MERGEFORMAT \* MERGEFORMAT </w:instrText>
      </w:r>
      <w:r w:rsidR="00A3464A" w:rsidRPr="00812E8A">
        <w:rPr>
          <w:lang w:val="en-US"/>
        </w:rPr>
        <w:fldChar w:fldCharType="separate"/>
      </w:r>
      <w:r w:rsidR="00D46CA3">
        <w:rPr>
          <w:noProof/>
          <w:lang w:val="en-US"/>
        </w:rPr>
        <w:t>14</w:t>
      </w:r>
      <w:r w:rsidR="00A3464A" w:rsidRPr="00812E8A">
        <w:rPr>
          <w:lang w:val="en-US"/>
        </w:rPr>
        <w:fldChar w:fldCharType="end"/>
      </w:r>
      <w:r w:rsidRPr="00812E8A">
        <w:rPr>
          <w:iCs/>
          <w:lang w:val="en-US"/>
        </w:rPr>
        <w:t>]</w:t>
      </w:r>
      <w:bookmarkEnd w:id="64"/>
      <w:bookmarkEnd w:id="65"/>
      <w:r w:rsidRPr="00812E8A">
        <w:rPr>
          <w:iCs/>
          <w:lang w:val="en-US"/>
        </w:rPr>
        <w:tab/>
      </w:r>
      <w:r w:rsidR="00474F35" w:rsidRPr="00812E8A">
        <w:rPr>
          <w:i/>
          <w:iCs/>
          <w:lang w:val="en-US"/>
        </w:rPr>
        <w:t>TM Synchronization and Channel Coding—Summary of Concept and Rationale</w:t>
      </w:r>
      <w:r w:rsidR="00474F35" w:rsidRPr="00812E8A">
        <w:rPr>
          <w:lang w:val="en-US"/>
        </w:rPr>
        <w:t>. Issue 3. Report Concerning Space Data System Standards (Green Book), CCSDS 130.1-G-3. Washington, D.C.: CCSDS, June 2020.</w:t>
      </w:r>
    </w:p>
    <w:p w14:paraId="14F97601" w14:textId="4424D8E6" w:rsidR="00DD6983" w:rsidRPr="00812E8A" w:rsidRDefault="00DD6983" w:rsidP="00DD6983">
      <w:pPr>
        <w:pStyle w:val="References"/>
        <w:rPr>
          <w:iCs/>
          <w:lang w:val="en-US"/>
        </w:rPr>
      </w:pPr>
      <w:bookmarkStart w:id="66" w:name="R_BruneelOntheThroughputPerformanceofSom"/>
      <w:bookmarkStart w:id="67" w:name="R_HBruneelandMMoeneclaeyOntheThroughputP"/>
      <w:r w:rsidRPr="00812E8A">
        <w:rPr>
          <w:lang w:val="en-US"/>
        </w:rPr>
        <w:t>[</w:t>
      </w:r>
      <w:r w:rsidR="00A3464A" w:rsidRPr="00812E8A">
        <w:rPr>
          <w:lang w:val="en-US"/>
        </w:rPr>
        <w:fldChar w:fldCharType="begin"/>
      </w:r>
      <w:r w:rsidR="00A3464A" w:rsidRPr="00812E8A">
        <w:rPr>
          <w:lang w:val="en-US"/>
        </w:rPr>
        <w:instrText xml:space="preserve"> SEQ ref \s 8 \* MERGEFORMAT \* MERGEFORMAT </w:instrText>
      </w:r>
      <w:r w:rsidR="00A3464A" w:rsidRPr="00812E8A">
        <w:rPr>
          <w:lang w:val="en-US"/>
        </w:rPr>
        <w:fldChar w:fldCharType="separate"/>
      </w:r>
      <w:r w:rsidR="00D46CA3">
        <w:rPr>
          <w:noProof/>
          <w:lang w:val="en-US"/>
        </w:rPr>
        <w:t>15</w:t>
      </w:r>
      <w:r w:rsidR="00A3464A" w:rsidRPr="00812E8A">
        <w:rPr>
          <w:lang w:val="en-US"/>
        </w:rPr>
        <w:fldChar w:fldCharType="end"/>
      </w:r>
      <w:r w:rsidRPr="00812E8A">
        <w:rPr>
          <w:lang w:val="en-US"/>
        </w:rPr>
        <w:t>]</w:t>
      </w:r>
      <w:bookmarkEnd w:id="66"/>
      <w:bookmarkEnd w:id="67"/>
      <w:r w:rsidRPr="00812E8A">
        <w:rPr>
          <w:lang w:val="en-US"/>
        </w:rPr>
        <w:tab/>
      </w:r>
      <w:r w:rsidR="00474F35" w:rsidRPr="00812E8A">
        <w:rPr>
          <w:lang w:val="en-US"/>
        </w:rPr>
        <w:t xml:space="preserve">H. </w:t>
      </w:r>
      <w:proofErr w:type="spellStart"/>
      <w:r w:rsidR="00474F35" w:rsidRPr="00812E8A">
        <w:rPr>
          <w:lang w:val="en-US"/>
        </w:rPr>
        <w:t>Bruneel</w:t>
      </w:r>
      <w:proofErr w:type="spellEnd"/>
      <w:r w:rsidR="00474F35" w:rsidRPr="00812E8A">
        <w:rPr>
          <w:lang w:val="en-US"/>
        </w:rPr>
        <w:t xml:space="preserve"> and M. </w:t>
      </w:r>
      <w:proofErr w:type="spellStart"/>
      <w:r w:rsidR="00474F35" w:rsidRPr="00812E8A">
        <w:rPr>
          <w:lang w:val="en-US"/>
        </w:rPr>
        <w:t>Moeneclaey</w:t>
      </w:r>
      <w:proofErr w:type="spellEnd"/>
      <w:r w:rsidR="00474F35" w:rsidRPr="00812E8A">
        <w:rPr>
          <w:lang w:val="en-US"/>
        </w:rPr>
        <w:t xml:space="preserve">. “On the Throughput Performance of Some Continuous ARQ Strategies with Repeated Transmissions.” </w:t>
      </w:r>
      <w:r w:rsidR="00474F35" w:rsidRPr="00812E8A">
        <w:rPr>
          <w:i/>
          <w:iCs/>
          <w:lang w:val="en-US"/>
        </w:rPr>
        <w:t>IEEE Transactions on Communications</w:t>
      </w:r>
      <w:r w:rsidR="00474F35" w:rsidRPr="00812E8A">
        <w:rPr>
          <w:lang w:val="en-US"/>
        </w:rPr>
        <w:t xml:space="preserve"> 34, no. 3 (March 1986): 244-249.</w:t>
      </w:r>
    </w:p>
    <w:p w14:paraId="4130D31D" w14:textId="54A1CB31" w:rsidR="00DD6983" w:rsidRPr="00812E8A" w:rsidRDefault="00DD6983" w:rsidP="00DD6983">
      <w:pPr>
        <w:pStyle w:val="References"/>
        <w:rPr>
          <w:iCs/>
          <w:lang w:val="en-US"/>
        </w:rPr>
      </w:pPr>
      <w:bookmarkStart w:id="68" w:name="R_SørensenUseofPacketTelemetryandtelecom"/>
      <w:bookmarkStart w:id="69" w:name="R_5e006ErikMoseSørensenandPaoloFerriUseo"/>
      <w:r w:rsidRPr="00812E8A">
        <w:rPr>
          <w:lang w:val="en-US"/>
        </w:rPr>
        <w:t>[</w:t>
      </w:r>
      <w:r w:rsidR="00A3464A" w:rsidRPr="00812E8A">
        <w:rPr>
          <w:lang w:val="en-US"/>
        </w:rPr>
        <w:fldChar w:fldCharType="begin"/>
      </w:r>
      <w:r w:rsidR="00A3464A" w:rsidRPr="00812E8A">
        <w:rPr>
          <w:lang w:val="en-US"/>
        </w:rPr>
        <w:instrText xml:space="preserve"> SEQ ref \s 8 \* MERGEFORMAT \* MERGEFORMAT </w:instrText>
      </w:r>
      <w:r w:rsidR="00A3464A" w:rsidRPr="00812E8A">
        <w:rPr>
          <w:lang w:val="en-US"/>
        </w:rPr>
        <w:fldChar w:fldCharType="separate"/>
      </w:r>
      <w:r w:rsidR="00D46CA3">
        <w:rPr>
          <w:noProof/>
          <w:lang w:val="en-US"/>
        </w:rPr>
        <w:t>16</w:t>
      </w:r>
      <w:r w:rsidR="00A3464A" w:rsidRPr="00812E8A">
        <w:rPr>
          <w:lang w:val="en-US"/>
        </w:rPr>
        <w:fldChar w:fldCharType="end"/>
      </w:r>
      <w:r w:rsidRPr="00812E8A">
        <w:rPr>
          <w:lang w:val="en-US"/>
        </w:rPr>
        <w:t>]</w:t>
      </w:r>
      <w:bookmarkEnd w:id="68"/>
      <w:bookmarkEnd w:id="69"/>
      <w:r w:rsidRPr="00812E8A">
        <w:rPr>
          <w:lang w:val="en-US"/>
        </w:rPr>
        <w:tab/>
      </w:r>
      <w:r w:rsidR="00ED2814" w:rsidRPr="00812E8A">
        <w:rPr>
          <w:lang w:val="en-US"/>
        </w:rPr>
        <w:t xml:space="preserve">Erik </w:t>
      </w:r>
      <w:proofErr w:type="spellStart"/>
      <w:r w:rsidR="00ED2814" w:rsidRPr="00812E8A">
        <w:rPr>
          <w:lang w:val="en-US"/>
        </w:rPr>
        <w:t>Mose</w:t>
      </w:r>
      <w:proofErr w:type="spellEnd"/>
      <w:r w:rsidR="00ED2814" w:rsidRPr="00812E8A">
        <w:rPr>
          <w:lang w:val="en-US"/>
        </w:rPr>
        <w:t xml:space="preserve"> </w:t>
      </w:r>
      <w:proofErr w:type="spellStart"/>
      <w:r w:rsidR="00ED2814" w:rsidRPr="00812E8A">
        <w:rPr>
          <w:lang w:val="en-US"/>
        </w:rPr>
        <w:t>Sørensen</w:t>
      </w:r>
      <w:proofErr w:type="spellEnd"/>
      <w:r w:rsidR="00ED2814" w:rsidRPr="00812E8A">
        <w:rPr>
          <w:lang w:val="en-US"/>
        </w:rPr>
        <w:t xml:space="preserve"> and Paolo </w:t>
      </w:r>
      <w:proofErr w:type="spellStart"/>
      <w:r w:rsidR="00ED2814" w:rsidRPr="00812E8A">
        <w:rPr>
          <w:lang w:val="en-US"/>
        </w:rPr>
        <w:t>Ferri</w:t>
      </w:r>
      <w:proofErr w:type="spellEnd"/>
      <w:r w:rsidR="00ED2814" w:rsidRPr="00812E8A">
        <w:rPr>
          <w:lang w:val="en-US"/>
        </w:rPr>
        <w:t xml:space="preserve">. “Use of Packet Telemetry and telecommand Standards for a Deep-Space Mission: the Rosetta Case.” In </w:t>
      </w:r>
      <w:r w:rsidR="00ED2814" w:rsidRPr="00812E8A">
        <w:rPr>
          <w:i/>
          <w:iCs/>
          <w:lang w:val="en-US"/>
        </w:rPr>
        <w:t>Proceedings of the Fifth International Conference on Space Operations (</w:t>
      </w:r>
      <w:proofErr w:type="spellStart"/>
      <w:r w:rsidR="00ED2814" w:rsidRPr="00812E8A">
        <w:rPr>
          <w:i/>
          <w:iCs/>
          <w:lang w:val="en-US"/>
        </w:rPr>
        <w:t>SpaceOps</w:t>
      </w:r>
      <w:proofErr w:type="spellEnd"/>
      <w:r w:rsidR="00ED2814" w:rsidRPr="00812E8A">
        <w:rPr>
          <w:i/>
          <w:iCs/>
          <w:lang w:val="en-US"/>
        </w:rPr>
        <w:t xml:space="preserve"> 1998) (1-5 June 1998, Tokyo, Japan)</w:t>
      </w:r>
      <w:r w:rsidR="00ED2814" w:rsidRPr="00812E8A">
        <w:rPr>
          <w:lang w:val="en-US"/>
        </w:rPr>
        <w:t xml:space="preserve">. 5e006. </w:t>
      </w:r>
      <w:proofErr w:type="spellStart"/>
      <w:r w:rsidR="00ED2814" w:rsidRPr="00812E8A">
        <w:rPr>
          <w:lang w:val="en-US"/>
        </w:rPr>
        <w:t>N.p.</w:t>
      </w:r>
      <w:proofErr w:type="spellEnd"/>
      <w:r w:rsidR="00ED2814" w:rsidRPr="00812E8A">
        <w:rPr>
          <w:lang w:val="en-US"/>
        </w:rPr>
        <w:t xml:space="preserve">: </w:t>
      </w:r>
      <w:proofErr w:type="spellStart"/>
      <w:r w:rsidR="00ED2814" w:rsidRPr="00812E8A">
        <w:rPr>
          <w:lang w:val="en-US"/>
        </w:rPr>
        <w:t>SpaceOps</w:t>
      </w:r>
      <w:proofErr w:type="spellEnd"/>
      <w:r w:rsidR="00ED2814" w:rsidRPr="00812E8A">
        <w:rPr>
          <w:lang w:val="en-US"/>
        </w:rPr>
        <w:t>, 1998.</w:t>
      </w:r>
    </w:p>
    <w:p w14:paraId="091FD5B5" w14:textId="5DFCF642" w:rsidR="00DD6983" w:rsidRPr="00812E8A" w:rsidRDefault="00DD6983" w:rsidP="00DD6983">
      <w:pPr>
        <w:pStyle w:val="References"/>
        <w:rPr>
          <w:iCs/>
          <w:lang w:val="en-US"/>
        </w:rPr>
      </w:pPr>
      <w:bookmarkStart w:id="70" w:name="R_SastryImprovingAutomaticRepeatRequestA"/>
      <w:bookmarkStart w:id="71" w:name="R_ASastryImprovingAutomaticRepeatRequest"/>
      <w:r w:rsidRPr="00812E8A">
        <w:rPr>
          <w:lang w:val="en-US"/>
        </w:rPr>
        <w:t>[</w:t>
      </w:r>
      <w:r w:rsidR="00A3464A" w:rsidRPr="00812E8A">
        <w:rPr>
          <w:lang w:val="en-US"/>
        </w:rPr>
        <w:fldChar w:fldCharType="begin"/>
      </w:r>
      <w:r w:rsidR="00A3464A" w:rsidRPr="00812E8A">
        <w:rPr>
          <w:lang w:val="en-US"/>
        </w:rPr>
        <w:instrText xml:space="preserve"> SEQ ref \s 8 \* MERGEFORMAT \* MERGEFORMAT </w:instrText>
      </w:r>
      <w:r w:rsidR="00A3464A" w:rsidRPr="00812E8A">
        <w:rPr>
          <w:lang w:val="en-US"/>
        </w:rPr>
        <w:fldChar w:fldCharType="separate"/>
      </w:r>
      <w:r w:rsidR="00D46CA3">
        <w:rPr>
          <w:noProof/>
          <w:lang w:val="en-US"/>
        </w:rPr>
        <w:t>17</w:t>
      </w:r>
      <w:r w:rsidR="00A3464A" w:rsidRPr="00812E8A">
        <w:rPr>
          <w:lang w:val="en-US"/>
        </w:rPr>
        <w:fldChar w:fldCharType="end"/>
      </w:r>
      <w:r w:rsidRPr="00812E8A">
        <w:rPr>
          <w:lang w:val="en-US"/>
        </w:rPr>
        <w:t>]</w:t>
      </w:r>
      <w:bookmarkEnd w:id="70"/>
      <w:bookmarkEnd w:id="71"/>
      <w:r w:rsidRPr="00812E8A">
        <w:rPr>
          <w:lang w:val="en-US"/>
        </w:rPr>
        <w:tab/>
      </w:r>
      <w:r w:rsidR="00ED2814" w:rsidRPr="00812E8A">
        <w:rPr>
          <w:lang w:val="en-US"/>
        </w:rPr>
        <w:t xml:space="preserve">A. Sastry. “Improving Automatic Repeat-Request (ARQ) Performance on Satellite Channels Under High Error Rate Conditions.” </w:t>
      </w:r>
      <w:r w:rsidR="00ED2814" w:rsidRPr="00812E8A">
        <w:rPr>
          <w:i/>
          <w:iCs/>
          <w:lang w:val="en-US"/>
        </w:rPr>
        <w:t>IEEE Transactions on Communications</w:t>
      </w:r>
      <w:r w:rsidR="00ED2814" w:rsidRPr="00812E8A">
        <w:rPr>
          <w:lang w:val="en-US"/>
        </w:rPr>
        <w:t xml:space="preserve"> 23, no. 4 (April 1975): 436-439</w:t>
      </w:r>
      <w:r w:rsidR="00ED2814" w:rsidRPr="00800766">
        <w:rPr>
          <w:lang w:val="en-US"/>
        </w:rPr>
        <w:t>.</w:t>
      </w:r>
    </w:p>
    <w:p w14:paraId="25562FE3" w14:textId="4C802B8D" w:rsidR="00ED32EA" w:rsidRDefault="00DD6983" w:rsidP="00DD6983">
      <w:pPr>
        <w:pStyle w:val="References"/>
        <w:rPr>
          <w:lang w:val="en-US"/>
        </w:rPr>
      </w:pPr>
      <w:bookmarkStart w:id="72" w:name="R_PaoliniInputtotheOngoingCCSDSBooksRevi"/>
      <w:bookmarkStart w:id="73" w:name="R_EPaoliniandMChianiInputtotheOngoingCCS"/>
      <w:r w:rsidRPr="00812E8A">
        <w:rPr>
          <w:lang w:val="en-US"/>
        </w:rPr>
        <w:t>[</w:t>
      </w:r>
      <w:r w:rsidR="00A3464A" w:rsidRPr="00812E8A">
        <w:rPr>
          <w:lang w:val="en-US"/>
        </w:rPr>
        <w:fldChar w:fldCharType="begin"/>
      </w:r>
      <w:r w:rsidR="00A3464A" w:rsidRPr="00812E8A">
        <w:rPr>
          <w:lang w:val="en-US"/>
        </w:rPr>
        <w:instrText xml:space="preserve"> SEQ ref \s 8 \* MERGEFORMAT \* MERGEFORMAT </w:instrText>
      </w:r>
      <w:r w:rsidR="00A3464A" w:rsidRPr="00812E8A">
        <w:rPr>
          <w:lang w:val="en-US"/>
        </w:rPr>
        <w:fldChar w:fldCharType="separate"/>
      </w:r>
      <w:r w:rsidR="00D46CA3">
        <w:rPr>
          <w:noProof/>
          <w:lang w:val="en-US"/>
        </w:rPr>
        <w:t>18</w:t>
      </w:r>
      <w:r w:rsidR="00A3464A" w:rsidRPr="00812E8A">
        <w:rPr>
          <w:lang w:val="en-US"/>
        </w:rPr>
        <w:fldChar w:fldCharType="end"/>
      </w:r>
      <w:r w:rsidRPr="00812E8A">
        <w:rPr>
          <w:lang w:val="en-US"/>
        </w:rPr>
        <w:t>]</w:t>
      </w:r>
      <w:bookmarkEnd w:id="72"/>
      <w:bookmarkEnd w:id="73"/>
      <w:r w:rsidR="00843A9C" w:rsidRPr="00812E8A">
        <w:rPr>
          <w:lang w:val="en-US"/>
        </w:rPr>
        <w:tab/>
      </w:r>
      <w:r w:rsidR="00ED2814" w:rsidRPr="00812E8A">
        <w:rPr>
          <w:lang w:val="en-US"/>
        </w:rPr>
        <w:t xml:space="preserve">E. </w:t>
      </w:r>
      <w:proofErr w:type="spellStart"/>
      <w:r w:rsidR="00ED2814" w:rsidRPr="00812E8A">
        <w:rPr>
          <w:lang w:val="en-US"/>
        </w:rPr>
        <w:t>Paolini</w:t>
      </w:r>
      <w:proofErr w:type="spellEnd"/>
      <w:r w:rsidR="00ED2814" w:rsidRPr="00812E8A">
        <w:rPr>
          <w:lang w:val="en-US"/>
        </w:rPr>
        <w:t xml:space="preserve"> and M. </w:t>
      </w:r>
      <w:proofErr w:type="spellStart"/>
      <w:r w:rsidR="00ED2814" w:rsidRPr="00812E8A">
        <w:rPr>
          <w:lang w:val="en-US"/>
        </w:rPr>
        <w:t>Chiani</w:t>
      </w:r>
      <w:proofErr w:type="spellEnd"/>
      <w:r w:rsidR="00ED2814" w:rsidRPr="00812E8A">
        <w:rPr>
          <w:lang w:val="en-US"/>
        </w:rPr>
        <w:t>. “Input to the Ongoing CCSDS Books Revision.” Presented at CCSDS Coding and Synchronization Working Group meeting (October 2010, London).</w:t>
      </w:r>
    </w:p>
    <w:p w14:paraId="7677D49A" w14:textId="6C139770" w:rsidR="00DD6983" w:rsidRPr="00812E8A" w:rsidRDefault="00DD6983" w:rsidP="00DD6983">
      <w:pPr>
        <w:pStyle w:val="References"/>
        <w:rPr>
          <w:lang w:val="en-US"/>
        </w:rPr>
      </w:pPr>
      <w:bookmarkStart w:id="74" w:name="R_KimUndetectedErrorProbabilitiesofBinar"/>
      <w:bookmarkStart w:id="75" w:name="R_MinGooKimandJaeHongLeeUndetectedErrorP"/>
      <w:r w:rsidRPr="00812E8A">
        <w:rPr>
          <w:lang w:val="en-US"/>
        </w:rPr>
        <w:t>[</w:t>
      </w:r>
      <w:r w:rsidR="00A3464A" w:rsidRPr="00812E8A">
        <w:rPr>
          <w:lang w:val="en-US"/>
        </w:rPr>
        <w:fldChar w:fldCharType="begin"/>
      </w:r>
      <w:r w:rsidR="00A3464A" w:rsidRPr="00812E8A">
        <w:rPr>
          <w:lang w:val="en-US"/>
        </w:rPr>
        <w:instrText xml:space="preserve"> SEQ ref \s 8 \* MERGEFORMAT \* MERGEFORMAT </w:instrText>
      </w:r>
      <w:r w:rsidR="00A3464A" w:rsidRPr="00812E8A">
        <w:rPr>
          <w:lang w:val="en-US"/>
        </w:rPr>
        <w:fldChar w:fldCharType="separate"/>
      </w:r>
      <w:r w:rsidR="00D46CA3">
        <w:rPr>
          <w:noProof/>
          <w:lang w:val="en-US"/>
        </w:rPr>
        <w:t>19</w:t>
      </w:r>
      <w:r w:rsidR="00A3464A" w:rsidRPr="00812E8A">
        <w:rPr>
          <w:lang w:val="en-US"/>
        </w:rPr>
        <w:fldChar w:fldCharType="end"/>
      </w:r>
      <w:r w:rsidRPr="00812E8A">
        <w:rPr>
          <w:lang w:val="en-US"/>
        </w:rPr>
        <w:t>]</w:t>
      </w:r>
      <w:bookmarkEnd w:id="74"/>
      <w:bookmarkEnd w:id="75"/>
      <w:r w:rsidR="00843A9C" w:rsidRPr="00812E8A">
        <w:rPr>
          <w:lang w:val="en-US"/>
        </w:rPr>
        <w:tab/>
      </w:r>
      <w:r w:rsidR="00ED2814" w:rsidRPr="00812E8A">
        <w:rPr>
          <w:lang w:val="en-US"/>
        </w:rPr>
        <w:t xml:space="preserve">Min-Goo Kim and Jae Hong Lee. “Undetected Error Probabilities of Binary Primitive BCH Codes for Both Error Correction and Detection.” </w:t>
      </w:r>
      <w:r w:rsidR="00ED2814" w:rsidRPr="00812E8A">
        <w:rPr>
          <w:i/>
          <w:iCs/>
          <w:lang w:val="en-US"/>
        </w:rPr>
        <w:t>IEEE Transactions on Communications</w:t>
      </w:r>
      <w:r w:rsidR="00ED2814" w:rsidRPr="00812E8A">
        <w:rPr>
          <w:lang w:val="en-US"/>
        </w:rPr>
        <w:t xml:space="preserve"> 44, no. 5 (May 1996): 575-580.</w:t>
      </w:r>
    </w:p>
    <w:p w14:paraId="6E242089" w14:textId="46A58E03" w:rsidR="00AC7D2B" w:rsidRPr="00812E8A" w:rsidRDefault="00AC7D2B" w:rsidP="00DD6983">
      <w:pPr>
        <w:pStyle w:val="References"/>
        <w:rPr>
          <w:lang w:val="en-US"/>
        </w:rPr>
      </w:pPr>
      <w:bookmarkStart w:id="76" w:name="R_DolinarBoundedAngleIterativeDecodingof"/>
      <w:r w:rsidRPr="00812E8A">
        <w:rPr>
          <w:lang w:val="en-US"/>
        </w:rPr>
        <w:t>[</w:t>
      </w:r>
      <w:r w:rsidRPr="00812E8A">
        <w:rPr>
          <w:lang w:val="en-US"/>
        </w:rPr>
        <w:fldChar w:fldCharType="begin"/>
      </w:r>
      <w:r w:rsidRPr="00812E8A">
        <w:rPr>
          <w:lang w:val="en-US"/>
        </w:rPr>
        <w:instrText xml:space="preserve"> SEQ ref \s 8 \* MERGEFORMAT </w:instrText>
      </w:r>
      <w:r w:rsidRPr="00812E8A">
        <w:rPr>
          <w:lang w:val="en-US"/>
        </w:rPr>
        <w:fldChar w:fldCharType="separate"/>
      </w:r>
      <w:r w:rsidR="00D46CA3">
        <w:rPr>
          <w:noProof/>
          <w:lang w:val="en-US"/>
        </w:rPr>
        <w:t>20</w:t>
      </w:r>
      <w:r w:rsidRPr="00812E8A">
        <w:rPr>
          <w:lang w:val="en-US"/>
        </w:rPr>
        <w:fldChar w:fldCharType="end"/>
      </w:r>
      <w:r w:rsidRPr="00812E8A">
        <w:rPr>
          <w:lang w:val="en-US"/>
        </w:rPr>
        <w:t>]</w:t>
      </w:r>
      <w:bookmarkEnd w:id="76"/>
      <w:r w:rsidRPr="00812E8A">
        <w:rPr>
          <w:lang w:val="en-US"/>
        </w:rPr>
        <w:tab/>
      </w:r>
      <w:r w:rsidR="00ED2814" w:rsidRPr="00812E8A">
        <w:rPr>
          <w:lang w:val="en-US"/>
        </w:rPr>
        <w:t xml:space="preserve">S. </w:t>
      </w:r>
      <w:proofErr w:type="spellStart"/>
      <w:r w:rsidR="00ED2814" w:rsidRPr="00812E8A">
        <w:rPr>
          <w:lang w:val="en-US"/>
        </w:rPr>
        <w:t>Dolinar</w:t>
      </w:r>
      <w:proofErr w:type="spellEnd"/>
      <w:r w:rsidR="00ED2814" w:rsidRPr="00812E8A">
        <w:rPr>
          <w:lang w:val="en-US"/>
        </w:rPr>
        <w:t xml:space="preserve">, et al. “Bounded Angle Iterative Decoding of LDPC Codes.” In </w:t>
      </w:r>
      <w:r w:rsidR="00ED2814" w:rsidRPr="00812E8A">
        <w:rPr>
          <w:i/>
          <w:iCs/>
          <w:lang w:val="en-US"/>
        </w:rPr>
        <w:t>Proceedings of MILCOM 2008 (16–19 Nov. 2008, San Diego, CA)</w:t>
      </w:r>
      <w:r w:rsidR="00ED2814" w:rsidRPr="00812E8A">
        <w:rPr>
          <w:lang w:val="en-US"/>
        </w:rPr>
        <w:t>, 1–6. New York: IEEE, 2008.</w:t>
      </w:r>
    </w:p>
    <w:p w14:paraId="7B012D10" w14:textId="5845D956" w:rsidR="006A0352" w:rsidRPr="00812E8A" w:rsidRDefault="006A0352" w:rsidP="00DD6983">
      <w:pPr>
        <w:pStyle w:val="References"/>
        <w:rPr>
          <w:lang w:val="en-US"/>
        </w:rPr>
      </w:pPr>
      <w:bookmarkStart w:id="77" w:name="R_DolinarBoundsonErrorProbabilityofBlock"/>
      <w:r w:rsidRPr="00812E8A">
        <w:rPr>
          <w:lang w:val="en-US"/>
        </w:rPr>
        <w:t>[</w:t>
      </w:r>
      <w:r w:rsidRPr="00812E8A">
        <w:rPr>
          <w:lang w:val="en-US"/>
        </w:rPr>
        <w:fldChar w:fldCharType="begin"/>
      </w:r>
      <w:r w:rsidRPr="00812E8A">
        <w:rPr>
          <w:lang w:val="en-US"/>
        </w:rPr>
        <w:instrText xml:space="preserve"> SEQ ref \s 8 \* MERGEFORMAT </w:instrText>
      </w:r>
      <w:r w:rsidRPr="00812E8A">
        <w:rPr>
          <w:lang w:val="en-US"/>
        </w:rPr>
        <w:fldChar w:fldCharType="separate"/>
      </w:r>
      <w:r w:rsidR="00D46CA3">
        <w:rPr>
          <w:noProof/>
          <w:lang w:val="en-US"/>
        </w:rPr>
        <w:t>21</w:t>
      </w:r>
      <w:r w:rsidRPr="00812E8A">
        <w:rPr>
          <w:lang w:val="en-US"/>
        </w:rPr>
        <w:fldChar w:fldCharType="end"/>
      </w:r>
      <w:r w:rsidRPr="00812E8A">
        <w:rPr>
          <w:lang w:val="en-US"/>
        </w:rPr>
        <w:t>]</w:t>
      </w:r>
      <w:bookmarkEnd w:id="77"/>
      <w:r w:rsidRPr="00812E8A">
        <w:rPr>
          <w:lang w:val="en-US"/>
        </w:rPr>
        <w:tab/>
      </w:r>
      <w:r w:rsidR="00ED2814" w:rsidRPr="00812E8A">
        <w:rPr>
          <w:lang w:val="en-US"/>
        </w:rPr>
        <w:t xml:space="preserve">S. </w:t>
      </w:r>
      <w:proofErr w:type="spellStart"/>
      <w:r w:rsidR="00ED2814" w:rsidRPr="00812E8A">
        <w:rPr>
          <w:lang w:val="en-US"/>
        </w:rPr>
        <w:t>Dolinar</w:t>
      </w:r>
      <w:proofErr w:type="spellEnd"/>
      <w:r w:rsidR="00ED2814" w:rsidRPr="00812E8A">
        <w:rPr>
          <w:lang w:val="en-US"/>
        </w:rPr>
        <w:t xml:space="preserve">, et al. “Bounds on Error Probability of Block Codes with Bounded-Angle Maximum-Likelihood Incomplete Decoding.” In </w:t>
      </w:r>
      <w:r w:rsidR="00ED2814" w:rsidRPr="00812E8A">
        <w:rPr>
          <w:i/>
          <w:iCs/>
          <w:lang w:val="en-US"/>
        </w:rPr>
        <w:t>Proceedings of ISITA 2008 (7–10 Dec. 2008, Auckland, New Zealand)</w:t>
      </w:r>
      <w:r w:rsidR="00ED2814" w:rsidRPr="00812E8A">
        <w:rPr>
          <w:lang w:val="en-US"/>
        </w:rPr>
        <w:t>, 1–6. New York: IEEE, 2008.</w:t>
      </w:r>
    </w:p>
    <w:p w14:paraId="772AC468" w14:textId="0AAFA6B1" w:rsidR="00FB0993" w:rsidRPr="00812E8A" w:rsidRDefault="00FB0993" w:rsidP="00DD6983">
      <w:pPr>
        <w:pStyle w:val="References"/>
        <w:rPr>
          <w:lang w:val="en-US"/>
        </w:rPr>
      </w:pPr>
      <w:bookmarkStart w:id="78" w:name="R_ThorpeLowDensityParityCheckLDPCCodesCo"/>
      <w:r w:rsidRPr="00812E8A">
        <w:rPr>
          <w:lang w:val="en-US"/>
        </w:rPr>
        <w:t>[</w:t>
      </w:r>
      <w:r w:rsidRPr="00812E8A">
        <w:rPr>
          <w:lang w:val="en-US"/>
        </w:rPr>
        <w:fldChar w:fldCharType="begin"/>
      </w:r>
      <w:r w:rsidRPr="00812E8A">
        <w:rPr>
          <w:lang w:val="en-US"/>
        </w:rPr>
        <w:instrText xml:space="preserve"> SEQ ref \s 8 \* MERGEFORMAT </w:instrText>
      </w:r>
      <w:r w:rsidRPr="00812E8A">
        <w:rPr>
          <w:lang w:val="en-US"/>
        </w:rPr>
        <w:fldChar w:fldCharType="separate"/>
      </w:r>
      <w:r w:rsidR="00D46CA3">
        <w:rPr>
          <w:noProof/>
          <w:lang w:val="en-US"/>
        </w:rPr>
        <w:t>22</w:t>
      </w:r>
      <w:r w:rsidRPr="00812E8A">
        <w:rPr>
          <w:lang w:val="en-US"/>
        </w:rPr>
        <w:fldChar w:fldCharType="end"/>
      </w:r>
      <w:r w:rsidRPr="00812E8A">
        <w:rPr>
          <w:lang w:val="en-US"/>
        </w:rPr>
        <w:t>]</w:t>
      </w:r>
      <w:bookmarkEnd w:id="78"/>
      <w:r w:rsidRPr="00812E8A">
        <w:rPr>
          <w:lang w:val="en-US"/>
        </w:rPr>
        <w:tab/>
      </w:r>
      <w:r w:rsidR="00ED2814" w:rsidRPr="00812E8A">
        <w:rPr>
          <w:lang w:val="en-US"/>
        </w:rPr>
        <w:t xml:space="preserve">J. Thorpe. “Low-Density Parity-Check (LDPC) Codes Constructed from Protographs.” </w:t>
      </w:r>
      <w:r w:rsidR="00ED2814" w:rsidRPr="00812E8A">
        <w:rPr>
          <w:i/>
          <w:iCs/>
          <w:lang w:val="en-US"/>
        </w:rPr>
        <w:t>IPN Progress Report</w:t>
      </w:r>
      <w:r w:rsidR="00ED2814" w:rsidRPr="00812E8A">
        <w:rPr>
          <w:lang w:val="en-US"/>
        </w:rPr>
        <w:t xml:space="preserve"> 42-154 (August 15, 2003).</w:t>
      </w:r>
    </w:p>
    <w:p w14:paraId="3EBDC4E4" w14:textId="0F9A7DBD" w:rsidR="00FB0993" w:rsidRPr="00812E8A" w:rsidRDefault="00FB0993" w:rsidP="00DD6983">
      <w:pPr>
        <w:pStyle w:val="References"/>
        <w:rPr>
          <w:lang w:val="en-US"/>
        </w:rPr>
      </w:pPr>
      <w:bookmarkStart w:id="79" w:name="R_RichardsonErrorFloorsofLDPCCodesProcee"/>
      <w:r w:rsidRPr="00812E8A">
        <w:rPr>
          <w:lang w:val="en-US"/>
        </w:rPr>
        <w:t>[</w:t>
      </w:r>
      <w:r w:rsidRPr="00812E8A">
        <w:rPr>
          <w:lang w:val="en-US"/>
        </w:rPr>
        <w:fldChar w:fldCharType="begin"/>
      </w:r>
      <w:r w:rsidRPr="00812E8A">
        <w:rPr>
          <w:lang w:val="en-US"/>
        </w:rPr>
        <w:instrText xml:space="preserve"> SEQ ref \s 8 \* MERGEFORMAT </w:instrText>
      </w:r>
      <w:r w:rsidRPr="00812E8A">
        <w:rPr>
          <w:lang w:val="en-US"/>
        </w:rPr>
        <w:fldChar w:fldCharType="separate"/>
      </w:r>
      <w:r w:rsidR="00D46CA3">
        <w:rPr>
          <w:noProof/>
          <w:lang w:val="en-US"/>
        </w:rPr>
        <w:t>23</w:t>
      </w:r>
      <w:r w:rsidRPr="00812E8A">
        <w:rPr>
          <w:lang w:val="en-US"/>
        </w:rPr>
        <w:fldChar w:fldCharType="end"/>
      </w:r>
      <w:r w:rsidRPr="00812E8A">
        <w:rPr>
          <w:lang w:val="en-US"/>
        </w:rPr>
        <w:t>]</w:t>
      </w:r>
      <w:bookmarkEnd w:id="79"/>
      <w:r w:rsidRPr="00812E8A">
        <w:rPr>
          <w:lang w:val="en-US"/>
        </w:rPr>
        <w:tab/>
      </w:r>
      <w:r w:rsidR="00ED2814" w:rsidRPr="00812E8A">
        <w:rPr>
          <w:lang w:val="en-US"/>
        </w:rPr>
        <w:t xml:space="preserve">T. Richardson. “Error Floors of LDPC Codes.” In </w:t>
      </w:r>
      <w:r w:rsidR="00ED2814" w:rsidRPr="00812E8A">
        <w:rPr>
          <w:i/>
          <w:iCs/>
          <w:lang w:val="en-US"/>
        </w:rPr>
        <w:t>Proceedings of the 41st Annual Allerton Conference on Communication, Control, and Computing (1–3 Oct. 2003, Monticello, Illinois)</w:t>
      </w:r>
      <w:r w:rsidR="00ED2814" w:rsidRPr="00812E8A">
        <w:rPr>
          <w:lang w:val="en-US"/>
        </w:rPr>
        <w:t>, 1425–1435. Urbana-Champaign: University of Illinois, 2003.</w:t>
      </w:r>
    </w:p>
    <w:p w14:paraId="11372317" w14:textId="34D6804C" w:rsidR="007F2265" w:rsidRPr="00812E8A" w:rsidRDefault="007F2265" w:rsidP="00DD6983">
      <w:pPr>
        <w:pStyle w:val="References"/>
        <w:rPr>
          <w:lang w:val="en-US"/>
        </w:rPr>
      </w:pPr>
      <w:bookmarkStart w:id="80" w:name="R_HuIrregularProgressiveEdgeGrowthPEGTan"/>
      <w:r w:rsidRPr="00812E8A">
        <w:rPr>
          <w:lang w:val="en-US"/>
        </w:rPr>
        <w:t>[</w:t>
      </w:r>
      <w:r w:rsidRPr="00812E8A">
        <w:rPr>
          <w:lang w:val="en-US"/>
        </w:rPr>
        <w:fldChar w:fldCharType="begin"/>
      </w:r>
      <w:r w:rsidRPr="00812E8A">
        <w:rPr>
          <w:lang w:val="en-US"/>
        </w:rPr>
        <w:instrText xml:space="preserve"> SEQ ref \s 8 \* MERGEFORMAT </w:instrText>
      </w:r>
      <w:r w:rsidRPr="00812E8A">
        <w:rPr>
          <w:lang w:val="en-US"/>
        </w:rPr>
        <w:fldChar w:fldCharType="separate"/>
      </w:r>
      <w:r w:rsidR="00D46CA3">
        <w:rPr>
          <w:noProof/>
          <w:lang w:val="en-US"/>
        </w:rPr>
        <w:t>24</w:t>
      </w:r>
      <w:r w:rsidRPr="00812E8A">
        <w:rPr>
          <w:lang w:val="en-US"/>
        </w:rPr>
        <w:fldChar w:fldCharType="end"/>
      </w:r>
      <w:r w:rsidRPr="00812E8A">
        <w:rPr>
          <w:lang w:val="en-US"/>
        </w:rPr>
        <w:t>]</w:t>
      </w:r>
      <w:bookmarkEnd w:id="80"/>
      <w:r w:rsidRPr="00812E8A">
        <w:rPr>
          <w:lang w:val="en-US"/>
        </w:rPr>
        <w:tab/>
      </w:r>
      <w:r w:rsidR="008D7A51" w:rsidRPr="00812E8A">
        <w:rPr>
          <w:lang w:val="en-US"/>
        </w:rPr>
        <w:t xml:space="preserve">X.-Y. Hu, E. </w:t>
      </w:r>
      <w:proofErr w:type="spellStart"/>
      <w:r w:rsidR="008D7A51" w:rsidRPr="00812E8A">
        <w:rPr>
          <w:lang w:val="en-US"/>
        </w:rPr>
        <w:t>Eleftheriou</w:t>
      </w:r>
      <w:proofErr w:type="spellEnd"/>
      <w:r w:rsidR="008D7A51" w:rsidRPr="00812E8A">
        <w:rPr>
          <w:lang w:val="en-US"/>
        </w:rPr>
        <w:t xml:space="preserve">, and D.-M. Arnold. “Irregular Progressive Edge-Growth (PEG) Tanner Graphs.” In </w:t>
      </w:r>
      <w:r w:rsidR="008D7A51" w:rsidRPr="00812E8A">
        <w:rPr>
          <w:i/>
          <w:iCs/>
          <w:lang w:val="en-US"/>
        </w:rPr>
        <w:t>Proceedings of 2002 IEEE International Symposium on Information Theory</w:t>
      </w:r>
      <w:r w:rsidR="008D7A51" w:rsidRPr="00812E8A">
        <w:rPr>
          <w:lang w:val="en-US"/>
        </w:rPr>
        <w:t>, 480. New York: IEEE, 2002.</w:t>
      </w:r>
    </w:p>
    <w:p w14:paraId="0B49EF0B" w14:textId="2404A5C6" w:rsidR="007F2265" w:rsidRPr="00812E8A" w:rsidRDefault="007F2265" w:rsidP="00DD6983">
      <w:pPr>
        <w:pStyle w:val="References"/>
        <w:rPr>
          <w:lang w:val="en-US"/>
        </w:rPr>
      </w:pPr>
      <w:bookmarkStart w:id="81" w:name="R_LivaShortTurboCodesoverHighOrderFields"/>
      <w:r w:rsidRPr="00812E8A">
        <w:rPr>
          <w:lang w:val="en-US"/>
        </w:rPr>
        <w:t>[</w:t>
      </w:r>
      <w:r w:rsidRPr="00812E8A">
        <w:rPr>
          <w:lang w:val="en-US"/>
        </w:rPr>
        <w:fldChar w:fldCharType="begin"/>
      </w:r>
      <w:r w:rsidRPr="00812E8A">
        <w:rPr>
          <w:lang w:val="en-US"/>
        </w:rPr>
        <w:instrText xml:space="preserve"> SEQ ref \s 8 \* MERGEFORMAT </w:instrText>
      </w:r>
      <w:r w:rsidRPr="00812E8A">
        <w:rPr>
          <w:lang w:val="en-US"/>
        </w:rPr>
        <w:fldChar w:fldCharType="separate"/>
      </w:r>
      <w:r w:rsidR="00D46CA3">
        <w:rPr>
          <w:noProof/>
          <w:lang w:val="en-US"/>
        </w:rPr>
        <w:t>25</w:t>
      </w:r>
      <w:r w:rsidRPr="00812E8A">
        <w:rPr>
          <w:lang w:val="en-US"/>
        </w:rPr>
        <w:fldChar w:fldCharType="end"/>
      </w:r>
      <w:r w:rsidRPr="00812E8A">
        <w:rPr>
          <w:lang w:val="en-US"/>
        </w:rPr>
        <w:t>]</w:t>
      </w:r>
      <w:bookmarkEnd w:id="81"/>
      <w:r w:rsidRPr="00812E8A">
        <w:rPr>
          <w:lang w:val="en-US"/>
        </w:rPr>
        <w:tab/>
      </w:r>
      <w:r w:rsidR="008D7A51" w:rsidRPr="00812E8A">
        <w:rPr>
          <w:lang w:val="en-US"/>
        </w:rPr>
        <w:t xml:space="preserve">G. </w:t>
      </w:r>
      <w:proofErr w:type="spellStart"/>
      <w:r w:rsidR="008D7A51" w:rsidRPr="00812E8A">
        <w:rPr>
          <w:lang w:val="en-US"/>
        </w:rPr>
        <w:t>Liva</w:t>
      </w:r>
      <w:proofErr w:type="spellEnd"/>
      <w:r w:rsidR="008D7A51" w:rsidRPr="00812E8A">
        <w:rPr>
          <w:lang w:val="en-US"/>
        </w:rPr>
        <w:t xml:space="preserve">, et al. “Short Turbo Codes </w:t>
      </w:r>
      <w:proofErr w:type="gramStart"/>
      <w:r w:rsidR="008D7A51" w:rsidRPr="00812E8A">
        <w:rPr>
          <w:lang w:val="en-US"/>
        </w:rPr>
        <w:t>over</w:t>
      </w:r>
      <w:proofErr w:type="gramEnd"/>
      <w:r w:rsidR="008D7A51" w:rsidRPr="00812E8A">
        <w:rPr>
          <w:lang w:val="en-US"/>
        </w:rPr>
        <w:t xml:space="preserve"> High Order Fields.” </w:t>
      </w:r>
      <w:r w:rsidR="008D7A51" w:rsidRPr="00812E8A">
        <w:rPr>
          <w:i/>
          <w:iCs/>
          <w:lang w:val="en-US"/>
        </w:rPr>
        <w:t>IEEE Transactions on Communications</w:t>
      </w:r>
      <w:r w:rsidR="008D7A51" w:rsidRPr="00812E8A">
        <w:rPr>
          <w:lang w:val="en-US"/>
        </w:rPr>
        <w:t xml:space="preserve"> 61, no. 6 (June 2013): 2201–2211.</w:t>
      </w:r>
    </w:p>
    <w:p w14:paraId="2E6429A0" w14:textId="61585F50" w:rsidR="0010705A" w:rsidRPr="00812E8A" w:rsidRDefault="0010705A" w:rsidP="00DD6983">
      <w:pPr>
        <w:pStyle w:val="References"/>
        <w:rPr>
          <w:lang w:val="en-US"/>
        </w:rPr>
      </w:pPr>
      <w:bookmarkStart w:id="82" w:name="R_DolecekNonBinaryProtographBasedLDPCCod"/>
      <w:r w:rsidRPr="00812E8A">
        <w:rPr>
          <w:lang w:val="en-US"/>
        </w:rPr>
        <w:t>[</w:t>
      </w:r>
      <w:r w:rsidRPr="00812E8A">
        <w:rPr>
          <w:lang w:val="en-US"/>
        </w:rPr>
        <w:fldChar w:fldCharType="begin"/>
      </w:r>
      <w:r w:rsidRPr="00812E8A">
        <w:rPr>
          <w:lang w:val="en-US"/>
        </w:rPr>
        <w:instrText xml:space="preserve"> SEQ ref \s 8 \* MERGEFORMAT </w:instrText>
      </w:r>
      <w:r w:rsidRPr="00812E8A">
        <w:rPr>
          <w:lang w:val="en-US"/>
        </w:rPr>
        <w:fldChar w:fldCharType="separate"/>
      </w:r>
      <w:r w:rsidR="00D46CA3">
        <w:rPr>
          <w:noProof/>
          <w:lang w:val="en-US"/>
        </w:rPr>
        <w:t>26</w:t>
      </w:r>
      <w:r w:rsidRPr="00812E8A">
        <w:rPr>
          <w:lang w:val="en-US"/>
        </w:rPr>
        <w:fldChar w:fldCharType="end"/>
      </w:r>
      <w:r w:rsidRPr="00812E8A">
        <w:rPr>
          <w:lang w:val="en-US"/>
        </w:rPr>
        <w:t>]</w:t>
      </w:r>
      <w:bookmarkEnd w:id="82"/>
      <w:r w:rsidRPr="00812E8A">
        <w:rPr>
          <w:lang w:val="en-US"/>
        </w:rPr>
        <w:tab/>
      </w:r>
      <w:r w:rsidR="008D7A51" w:rsidRPr="00812E8A">
        <w:rPr>
          <w:lang w:val="en-US"/>
        </w:rPr>
        <w:t xml:space="preserve">L. </w:t>
      </w:r>
      <w:proofErr w:type="spellStart"/>
      <w:r w:rsidR="008D7A51" w:rsidRPr="00812E8A">
        <w:rPr>
          <w:lang w:val="en-US"/>
        </w:rPr>
        <w:t>Dolecek</w:t>
      </w:r>
      <w:proofErr w:type="spellEnd"/>
      <w:r w:rsidR="008D7A51" w:rsidRPr="00812E8A">
        <w:rPr>
          <w:lang w:val="en-US"/>
        </w:rPr>
        <w:t xml:space="preserve">, et al. “Non-Binary Protograph-Based LDPC Codes: Enumerators, Analysis, and Designs.” </w:t>
      </w:r>
      <w:r w:rsidR="008D7A51" w:rsidRPr="00812E8A">
        <w:rPr>
          <w:i/>
          <w:iCs/>
          <w:lang w:val="en-US"/>
        </w:rPr>
        <w:t>IEEE Transactions on Information Theory</w:t>
      </w:r>
      <w:r w:rsidR="008D7A51" w:rsidRPr="00812E8A">
        <w:rPr>
          <w:lang w:val="en-US"/>
        </w:rPr>
        <w:t xml:space="preserve"> 60, no. 7 (July 2014): 3913–3941.</w:t>
      </w:r>
    </w:p>
    <w:p w14:paraId="539DB48B" w14:textId="164D7DB8" w:rsidR="0010705A" w:rsidRPr="00812E8A" w:rsidRDefault="002A6532" w:rsidP="00DD6983">
      <w:pPr>
        <w:pStyle w:val="References"/>
        <w:rPr>
          <w:lang w:val="en-US"/>
        </w:rPr>
      </w:pPr>
      <w:bookmarkStart w:id="83" w:name="R_AndrewsTheDevelopmentofTurboandLDPCCod"/>
      <w:r w:rsidRPr="00812E8A">
        <w:rPr>
          <w:lang w:val="en-US"/>
        </w:rPr>
        <w:lastRenderedPageBreak/>
        <w:t>[</w:t>
      </w:r>
      <w:r w:rsidRPr="00812E8A">
        <w:rPr>
          <w:lang w:val="en-US"/>
        </w:rPr>
        <w:fldChar w:fldCharType="begin"/>
      </w:r>
      <w:r w:rsidRPr="00812E8A">
        <w:rPr>
          <w:lang w:val="en-US"/>
        </w:rPr>
        <w:instrText xml:space="preserve"> SEQ ref \s 8 \* MERGEFORMAT </w:instrText>
      </w:r>
      <w:r w:rsidRPr="00812E8A">
        <w:rPr>
          <w:lang w:val="en-US"/>
        </w:rPr>
        <w:fldChar w:fldCharType="separate"/>
      </w:r>
      <w:r w:rsidR="00D46CA3">
        <w:rPr>
          <w:noProof/>
          <w:lang w:val="en-US"/>
        </w:rPr>
        <w:t>27</w:t>
      </w:r>
      <w:r w:rsidRPr="00812E8A">
        <w:rPr>
          <w:lang w:val="en-US"/>
        </w:rPr>
        <w:fldChar w:fldCharType="end"/>
      </w:r>
      <w:r w:rsidRPr="00812E8A">
        <w:rPr>
          <w:lang w:val="en-US"/>
        </w:rPr>
        <w:t>]</w:t>
      </w:r>
      <w:bookmarkEnd w:id="83"/>
      <w:r w:rsidRPr="00812E8A">
        <w:rPr>
          <w:lang w:val="en-US"/>
        </w:rPr>
        <w:tab/>
      </w:r>
      <w:r w:rsidR="008D7A51" w:rsidRPr="00812E8A">
        <w:rPr>
          <w:lang w:val="en-US"/>
        </w:rPr>
        <w:t xml:space="preserve">K. S. Andrews, et al. “The Development of Turbo and LDPC Codes for Deep-Space Applications.” </w:t>
      </w:r>
      <w:r w:rsidR="008D7A51" w:rsidRPr="00812E8A">
        <w:rPr>
          <w:i/>
          <w:iCs/>
          <w:lang w:val="en-US"/>
        </w:rPr>
        <w:t>Proceedings of the IEEE</w:t>
      </w:r>
      <w:r w:rsidR="008D7A51" w:rsidRPr="00812E8A">
        <w:rPr>
          <w:lang w:val="en-US"/>
        </w:rPr>
        <w:t xml:space="preserve"> 95, no. 11 (November 2007): 2142–2156.</w:t>
      </w:r>
    </w:p>
    <w:p w14:paraId="64241508" w14:textId="35DCC6C6" w:rsidR="00436FC8" w:rsidRPr="00812E8A" w:rsidRDefault="00436FC8" w:rsidP="00DD6983">
      <w:pPr>
        <w:pStyle w:val="References"/>
        <w:rPr>
          <w:lang w:val="en-US"/>
        </w:rPr>
      </w:pPr>
      <w:bookmarkStart w:id="84" w:name="R_ChenNearOptimumUniversalBeliefPropagat"/>
      <w:r w:rsidRPr="00812E8A">
        <w:rPr>
          <w:lang w:val="en-US"/>
        </w:rPr>
        <w:t>[</w:t>
      </w:r>
      <w:r w:rsidRPr="00812E8A">
        <w:rPr>
          <w:lang w:val="en-US"/>
        </w:rPr>
        <w:fldChar w:fldCharType="begin"/>
      </w:r>
      <w:r w:rsidRPr="00812E8A">
        <w:rPr>
          <w:lang w:val="en-US"/>
        </w:rPr>
        <w:instrText xml:space="preserve"> SEQ ref \s 8 \* MERGEFORMAT </w:instrText>
      </w:r>
      <w:r w:rsidRPr="00812E8A">
        <w:rPr>
          <w:lang w:val="en-US"/>
        </w:rPr>
        <w:fldChar w:fldCharType="separate"/>
      </w:r>
      <w:r w:rsidR="00D46CA3">
        <w:rPr>
          <w:noProof/>
          <w:lang w:val="en-US"/>
        </w:rPr>
        <w:t>28</w:t>
      </w:r>
      <w:r w:rsidRPr="00812E8A">
        <w:rPr>
          <w:lang w:val="en-US"/>
        </w:rPr>
        <w:fldChar w:fldCharType="end"/>
      </w:r>
      <w:r w:rsidRPr="00812E8A">
        <w:rPr>
          <w:lang w:val="en-US"/>
        </w:rPr>
        <w:t>]</w:t>
      </w:r>
      <w:bookmarkEnd w:id="84"/>
      <w:r w:rsidRPr="00812E8A">
        <w:rPr>
          <w:lang w:val="en-US"/>
        </w:rPr>
        <w:tab/>
      </w:r>
      <w:r w:rsidR="00516E36" w:rsidRPr="00812E8A">
        <w:rPr>
          <w:lang w:val="en-US"/>
        </w:rPr>
        <w:t>J. Chen and M</w:t>
      </w:r>
      <w:r w:rsidR="00516E36" w:rsidRPr="00800766">
        <w:rPr>
          <w:lang w:val="en-US"/>
        </w:rPr>
        <w:t>.P</w:t>
      </w:r>
      <w:r w:rsidR="00516E36" w:rsidRPr="00812E8A">
        <w:rPr>
          <w:lang w:val="en-US"/>
        </w:rPr>
        <w:t xml:space="preserve">.C. </w:t>
      </w:r>
      <w:proofErr w:type="spellStart"/>
      <w:r w:rsidR="00516E36" w:rsidRPr="00812E8A">
        <w:rPr>
          <w:lang w:val="en-US"/>
        </w:rPr>
        <w:t>Fossorier</w:t>
      </w:r>
      <w:proofErr w:type="spellEnd"/>
      <w:r w:rsidR="00516E36" w:rsidRPr="00812E8A">
        <w:rPr>
          <w:lang w:val="en-US"/>
        </w:rPr>
        <w:t xml:space="preserve">. “Near Optimum Universal Belief Propagation Based Decoding of Low-Density Parity Check Codes.” </w:t>
      </w:r>
      <w:r w:rsidR="00516E36" w:rsidRPr="00812E8A">
        <w:rPr>
          <w:i/>
          <w:iCs/>
          <w:lang w:val="en-US"/>
        </w:rPr>
        <w:t>IEEE Transactions on Communications</w:t>
      </w:r>
      <w:r w:rsidR="00516E36" w:rsidRPr="00812E8A">
        <w:rPr>
          <w:lang w:val="en-US"/>
        </w:rPr>
        <w:t xml:space="preserve"> 50, no. 3 (March 2002): 406–414.</w:t>
      </w:r>
    </w:p>
    <w:p w14:paraId="5747BA42" w14:textId="71C265FB" w:rsidR="00092C60" w:rsidRPr="00812E8A" w:rsidRDefault="00092C60" w:rsidP="00DD6983">
      <w:pPr>
        <w:pStyle w:val="References"/>
        <w:rPr>
          <w:lang w:val="en-US"/>
        </w:rPr>
      </w:pPr>
      <w:bookmarkStart w:id="85" w:name="R_BaldiOntheUseofOrderedStatisticsDecode"/>
      <w:r w:rsidRPr="00812E8A">
        <w:rPr>
          <w:lang w:val="en-US"/>
        </w:rPr>
        <w:t>[</w:t>
      </w:r>
      <w:r w:rsidRPr="00812E8A">
        <w:rPr>
          <w:lang w:val="en-US"/>
        </w:rPr>
        <w:fldChar w:fldCharType="begin"/>
      </w:r>
      <w:r w:rsidRPr="00812E8A">
        <w:rPr>
          <w:lang w:val="en-US"/>
        </w:rPr>
        <w:instrText xml:space="preserve"> SEQ ref \s 8 \* MERGEFORMAT </w:instrText>
      </w:r>
      <w:r w:rsidRPr="00812E8A">
        <w:rPr>
          <w:lang w:val="en-US"/>
        </w:rPr>
        <w:fldChar w:fldCharType="separate"/>
      </w:r>
      <w:r w:rsidR="00D46CA3">
        <w:rPr>
          <w:noProof/>
          <w:lang w:val="en-US"/>
        </w:rPr>
        <w:t>29</w:t>
      </w:r>
      <w:r w:rsidRPr="00812E8A">
        <w:rPr>
          <w:lang w:val="en-US"/>
        </w:rPr>
        <w:fldChar w:fldCharType="end"/>
      </w:r>
      <w:r w:rsidRPr="00812E8A">
        <w:rPr>
          <w:lang w:val="en-US"/>
        </w:rPr>
        <w:t>]</w:t>
      </w:r>
      <w:bookmarkEnd w:id="85"/>
      <w:r w:rsidRPr="00812E8A">
        <w:rPr>
          <w:lang w:val="en-US"/>
        </w:rPr>
        <w:tab/>
      </w:r>
      <w:r w:rsidR="00516E36" w:rsidRPr="00812E8A">
        <w:rPr>
          <w:lang w:val="en-US"/>
        </w:rPr>
        <w:t xml:space="preserve">M. </w:t>
      </w:r>
      <w:proofErr w:type="spellStart"/>
      <w:r w:rsidR="00516E36" w:rsidRPr="00812E8A">
        <w:rPr>
          <w:lang w:val="en-US"/>
        </w:rPr>
        <w:t>Baldi</w:t>
      </w:r>
      <w:proofErr w:type="spellEnd"/>
      <w:r w:rsidR="00516E36" w:rsidRPr="00812E8A">
        <w:rPr>
          <w:lang w:val="en-US"/>
        </w:rPr>
        <w:t xml:space="preserve">, et al. “On the Use of Ordered Statistics Decoders for Low-Density Parity-Check Codes in Space Telecommand Links.” </w:t>
      </w:r>
      <w:r w:rsidR="00516E36" w:rsidRPr="00812E8A">
        <w:rPr>
          <w:i/>
          <w:iCs/>
          <w:lang w:val="en-US"/>
        </w:rPr>
        <w:t>EURASIP Journal on Wireless Communications and Networking</w:t>
      </w:r>
      <w:r w:rsidR="00516E36" w:rsidRPr="00812E8A">
        <w:rPr>
          <w:lang w:val="en-US"/>
        </w:rPr>
        <w:t xml:space="preserve"> 2016, no. 1 (December 2016).</w:t>
      </w:r>
    </w:p>
    <w:p w14:paraId="75C15475" w14:textId="49CF3609" w:rsidR="00A14C47" w:rsidRPr="00812E8A" w:rsidRDefault="00A14C47" w:rsidP="00DD6983">
      <w:pPr>
        <w:pStyle w:val="References"/>
        <w:rPr>
          <w:lang w:val="en-US"/>
        </w:rPr>
      </w:pPr>
      <w:bookmarkStart w:id="86" w:name="R_BaldiOntheApplicabilityoftheMostReliab"/>
      <w:r w:rsidRPr="00812E8A">
        <w:rPr>
          <w:lang w:val="en-US"/>
        </w:rPr>
        <w:t>[</w:t>
      </w:r>
      <w:r w:rsidRPr="00812E8A">
        <w:rPr>
          <w:lang w:val="en-US"/>
        </w:rPr>
        <w:fldChar w:fldCharType="begin"/>
      </w:r>
      <w:r w:rsidRPr="00812E8A">
        <w:rPr>
          <w:lang w:val="en-US"/>
        </w:rPr>
        <w:instrText xml:space="preserve"> SEQ ref \s 8 \* MERGEFORMAT </w:instrText>
      </w:r>
      <w:r w:rsidRPr="00812E8A">
        <w:rPr>
          <w:lang w:val="en-US"/>
        </w:rPr>
        <w:fldChar w:fldCharType="separate"/>
      </w:r>
      <w:r w:rsidR="00D46CA3">
        <w:rPr>
          <w:noProof/>
          <w:lang w:val="en-US"/>
        </w:rPr>
        <w:t>30</w:t>
      </w:r>
      <w:r w:rsidRPr="00812E8A">
        <w:rPr>
          <w:lang w:val="en-US"/>
        </w:rPr>
        <w:fldChar w:fldCharType="end"/>
      </w:r>
      <w:r w:rsidRPr="00812E8A">
        <w:rPr>
          <w:lang w:val="en-US"/>
        </w:rPr>
        <w:t>]</w:t>
      </w:r>
      <w:bookmarkEnd w:id="86"/>
      <w:r w:rsidRPr="00812E8A">
        <w:rPr>
          <w:lang w:val="en-US"/>
        </w:rPr>
        <w:tab/>
        <w:t xml:space="preserve">M. </w:t>
      </w:r>
      <w:proofErr w:type="spellStart"/>
      <w:r w:rsidRPr="00812E8A">
        <w:rPr>
          <w:lang w:val="en-US"/>
        </w:rPr>
        <w:t>Baldi</w:t>
      </w:r>
      <w:proofErr w:type="spellEnd"/>
      <w:r w:rsidRPr="00812E8A">
        <w:rPr>
          <w:lang w:val="en-US"/>
        </w:rPr>
        <w:t xml:space="preserve">, et al. “On the Applicability of the Most Reliable Basis Algorithm for LDPC Decoding in Telecommand Links.” In </w:t>
      </w:r>
      <w:r w:rsidRPr="00812E8A">
        <w:rPr>
          <w:i/>
          <w:iCs/>
          <w:lang w:val="en-US"/>
        </w:rPr>
        <w:t>6th International Conference on Information and Communication Systems (ICICS) (7–9 April 2015, Amman, Jordan)</w:t>
      </w:r>
      <w:r w:rsidRPr="00812E8A">
        <w:rPr>
          <w:lang w:val="en-US"/>
        </w:rPr>
        <w:t>, 1-6. Piscataway, New Jersey: IEEE, 2015.</w:t>
      </w:r>
    </w:p>
    <w:p w14:paraId="14D20E95" w14:textId="2D58C7D2" w:rsidR="00C1044C" w:rsidRPr="00812E8A" w:rsidRDefault="00C1044C" w:rsidP="00DD6983">
      <w:pPr>
        <w:pStyle w:val="References"/>
        <w:rPr>
          <w:lang w:val="en-US"/>
        </w:rPr>
      </w:pPr>
      <w:bookmarkStart w:id="87" w:name="R_BaldiStateOfTheArtSpaceMissionTelecomm"/>
      <w:r w:rsidRPr="00812E8A">
        <w:rPr>
          <w:lang w:val="en-US"/>
        </w:rPr>
        <w:t>[</w:t>
      </w:r>
      <w:r w:rsidRPr="00812E8A">
        <w:rPr>
          <w:lang w:val="en-US"/>
        </w:rPr>
        <w:fldChar w:fldCharType="begin"/>
      </w:r>
      <w:r w:rsidRPr="00812E8A">
        <w:rPr>
          <w:lang w:val="en-US"/>
        </w:rPr>
        <w:instrText xml:space="preserve"> SEQ ref \s 8 \* MERGEFORMAT </w:instrText>
      </w:r>
      <w:r w:rsidRPr="00812E8A">
        <w:rPr>
          <w:lang w:val="en-US"/>
        </w:rPr>
        <w:fldChar w:fldCharType="separate"/>
      </w:r>
      <w:r w:rsidR="00D46CA3">
        <w:rPr>
          <w:noProof/>
          <w:lang w:val="en-US"/>
        </w:rPr>
        <w:t>31</w:t>
      </w:r>
      <w:r w:rsidRPr="00812E8A">
        <w:rPr>
          <w:lang w:val="en-US"/>
        </w:rPr>
        <w:fldChar w:fldCharType="end"/>
      </w:r>
      <w:r w:rsidRPr="00812E8A">
        <w:rPr>
          <w:lang w:val="en-US"/>
        </w:rPr>
        <w:t>]</w:t>
      </w:r>
      <w:bookmarkEnd w:id="87"/>
      <w:r w:rsidRPr="00812E8A">
        <w:rPr>
          <w:lang w:val="en-US"/>
        </w:rPr>
        <w:tab/>
        <w:t xml:space="preserve">M. </w:t>
      </w:r>
      <w:proofErr w:type="spellStart"/>
      <w:r w:rsidRPr="00812E8A">
        <w:rPr>
          <w:lang w:val="en-US"/>
        </w:rPr>
        <w:t>Baldi</w:t>
      </w:r>
      <w:proofErr w:type="spellEnd"/>
      <w:r w:rsidRPr="00812E8A">
        <w:rPr>
          <w:lang w:val="en-US"/>
        </w:rPr>
        <w:t xml:space="preserve">, et al. “State-Of-The-Art Space Mission Telecommand Receivers.” </w:t>
      </w:r>
      <w:r w:rsidRPr="00812E8A">
        <w:rPr>
          <w:i/>
          <w:iCs/>
          <w:lang w:val="en-US"/>
        </w:rPr>
        <w:t>IEEE Aerospace and Electronic Systems Magazine</w:t>
      </w:r>
      <w:r w:rsidRPr="00812E8A">
        <w:rPr>
          <w:lang w:val="en-US"/>
        </w:rPr>
        <w:t xml:space="preserve"> 32, no. 6 (June 2017): 4–15.</w:t>
      </w:r>
    </w:p>
    <w:p w14:paraId="59862A31" w14:textId="41F680E1" w:rsidR="00C1044C" w:rsidRPr="00812E8A" w:rsidRDefault="00C1044C" w:rsidP="00DD6983">
      <w:pPr>
        <w:pStyle w:val="References"/>
        <w:rPr>
          <w:lang w:val="en-US"/>
        </w:rPr>
      </w:pPr>
      <w:bookmarkStart w:id="88" w:name="R_MasseyOptimumFrameSynchronization"/>
      <w:r w:rsidRPr="00812E8A">
        <w:rPr>
          <w:lang w:val="en-US"/>
        </w:rPr>
        <w:t>[</w:t>
      </w:r>
      <w:r w:rsidRPr="00812E8A">
        <w:rPr>
          <w:lang w:val="en-US"/>
        </w:rPr>
        <w:fldChar w:fldCharType="begin"/>
      </w:r>
      <w:r w:rsidRPr="00812E8A">
        <w:rPr>
          <w:lang w:val="en-US"/>
        </w:rPr>
        <w:instrText xml:space="preserve"> SEQ ref \s 8 \* MERGEFORMAT </w:instrText>
      </w:r>
      <w:r w:rsidRPr="00812E8A">
        <w:rPr>
          <w:lang w:val="en-US"/>
        </w:rPr>
        <w:fldChar w:fldCharType="separate"/>
      </w:r>
      <w:r w:rsidR="00D46CA3">
        <w:rPr>
          <w:noProof/>
          <w:lang w:val="en-US"/>
        </w:rPr>
        <w:t>32</w:t>
      </w:r>
      <w:r w:rsidRPr="00812E8A">
        <w:rPr>
          <w:lang w:val="en-US"/>
        </w:rPr>
        <w:fldChar w:fldCharType="end"/>
      </w:r>
      <w:r w:rsidRPr="00812E8A">
        <w:rPr>
          <w:lang w:val="en-US"/>
        </w:rPr>
        <w:t>]</w:t>
      </w:r>
      <w:bookmarkEnd w:id="88"/>
      <w:r w:rsidRPr="00812E8A">
        <w:rPr>
          <w:lang w:val="en-US"/>
        </w:rPr>
        <w:tab/>
        <w:t xml:space="preserve">J. Massey. “Optimum Frame Synchronization.” </w:t>
      </w:r>
      <w:r w:rsidRPr="00812E8A">
        <w:rPr>
          <w:i/>
          <w:iCs/>
          <w:lang w:val="en-US"/>
        </w:rPr>
        <w:t>IEEE Transactions on Communications</w:t>
      </w:r>
      <w:r w:rsidRPr="00812E8A">
        <w:rPr>
          <w:lang w:val="en-US"/>
        </w:rPr>
        <w:t xml:space="preserve"> 20, no. 2 (April 1972): 115–119.</w:t>
      </w:r>
    </w:p>
    <w:p w14:paraId="0B0D7F42" w14:textId="77777777" w:rsidR="00DD6983" w:rsidRPr="00812E8A" w:rsidRDefault="00DD6983" w:rsidP="00DD6983">
      <w:pPr>
        <w:pStyle w:val="References"/>
        <w:rPr>
          <w:iCs/>
          <w:lang w:val="en-US"/>
        </w:rPr>
      </w:pPr>
    </w:p>
    <w:p w14:paraId="1FD7B835" w14:textId="77777777" w:rsidR="00DD6983" w:rsidRPr="00812E8A" w:rsidRDefault="00DD6983" w:rsidP="00DD6983">
      <w:pPr>
        <w:sectPr w:rsidR="00DD6983" w:rsidRPr="00812E8A" w:rsidSect="00341B1E">
          <w:type w:val="continuous"/>
          <w:pgSz w:w="12240" w:h="15840"/>
          <w:pgMar w:top="1440" w:right="1440" w:bottom="1440" w:left="1440" w:header="547" w:footer="547" w:gutter="360"/>
          <w:pgNumType w:start="1" w:chapStyle="1"/>
          <w:cols w:space="720"/>
          <w:docGrid w:linePitch="360"/>
        </w:sectPr>
      </w:pPr>
    </w:p>
    <w:p w14:paraId="31C289B2" w14:textId="77777777" w:rsidR="00DD6983" w:rsidRPr="00812E8A" w:rsidRDefault="00DD6983" w:rsidP="00F14C28">
      <w:pPr>
        <w:pStyle w:val="Heading1"/>
        <w:rPr>
          <w:lang w:val="en-US"/>
        </w:rPr>
      </w:pPr>
      <w:bookmarkStart w:id="89" w:name="_Toc111602299"/>
      <w:bookmarkStart w:id="90" w:name="_Ref122261467"/>
      <w:bookmarkStart w:id="91" w:name="_Ref122261572"/>
      <w:bookmarkStart w:id="92" w:name="_Toc312227573"/>
      <w:bookmarkStart w:id="93" w:name="_Toc375815366"/>
      <w:bookmarkStart w:id="94" w:name="_Toc62226847"/>
      <w:bookmarkStart w:id="95" w:name="_Toc71968877"/>
      <w:r w:rsidRPr="00812E8A">
        <w:rPr>
          <w:lang w:val="en-US"/>
        </w:rPr>
        <w:lastRenderedPageBreak/>
        <w:t>OVERVIEW</w:t>
      </w:r>
      <w:bookmarkEnd w:id="89"/>
      <w:bookmarkEnd w:id="90"/>
      <w:bookmarkEnd w:id="91"/>
      <w:bookmarkEnd w:id="92"/>
      <w:bookmarkEnd w:id="93"/>
      <w:bookmarkEnd w:id="94"/>
      <w:bookmarkEnd w:id="95"/>
    </w:p>
    <w:p w14:paraId="0F292D3C" w14:textId="77777777" w:rsidR="00DD6983" w:rsidRPr="00812E8A" w:rsidRDefault="00DD6983" w:rsidP="00F14C28">
      <w:pPr>
        <w:pStyle w:val="Heading2"/>
        <w:rPr>
          <w:lang w:val="en-US"/>
        </w:rPr>
      </w:pPr>
      <w:bookmarkStart w:id="96" w:name="_Toc111602300"/>
      <w:bookmarkStart w:id="97" w:name="_Toc312227574"/>
      <w:bookmarkStart w:id="98" w:name="_Toc375815367"/>
      <w:bookmarkStart w:id="99" w:name="_Toc62226848"/>
      <w:bookmarkStart w:id="100" w:name="_Toc71968878"/>
      <w:r w:rsidRPr="00812E8A">
        <w:rPr>
          <w:lang w:val="en-US"/>
        </w:rPr>
        <w:t>Context</w:t>
      </w:r>
      <w:bookmarkEnd w:id="96"/>
      <w:bookmarkEnd w:id="97"/>
      <w:bookmarkEnd w:id="98"/>
      <w:bookmarkEnd w:id="99"/>
      <w:bookmarkEnd w:id="100"/>
    </w:p>
    <w:p w14:paraId="39B919C9" w14:textId="7D90F8CC" w:rsidR="00ED32EA" w:rsidRDefault="00DD6983" w:rsidP="00DD6983">
      <w:r w:rsidRPr="00812E8A">
        <w:t xml:space="preserve">TC Synchronization and Channel Coding forms part of the CCSDS Space Link Protocols. The report in reference </w:t>
      </w:r>
      <w:r w:rsidR="00F80280" w:rsidRPr="00812E8A">
        <w:fldChar w:fldCharType="begin"/>
      </w:r>
      <w:r w:rsidR="00F80280" w:rsidRPr="00812E8A">
        <w:instrText xml:space="preserve"> REF R_130x0g2OverviewofSpaceCommunicationsPr \h </w:instrText>
      </w:r>
      <w:r w:rsidR="00F80280" w:rsidRPr="00812E8A">
        <w:fldChar w:fldCharType="separate"/>
      </w:r>
      <w:r w:rsidR="00D46CA3" w:rsidRPr="00812E8A">
        <w:t>[</w:t>
      </w:r>
      <w:r w:rsidR="00D46CA3">
        <w:rPr>
          <w:noProof/>
        </w:rPr>
        <w:t>2</w:t>
      </w:r>
      <w:r w:rsidR="00D46CA3" w:rsidRPr="00812E8A">
        <w:t>]</w:t>
      </w:r>
      <w:r w:rsidR="00F80280" w:rsidRPr="00812E8A">
        <w:fldChar w:fldCharType="end"/>
      </w:r>
      <w:r w:rsidRPr="00812E8A">
        <w:t xml:space="preserve"> provides an overview of the Space Link Protocols and shows the relationship of the TC Synchronization and Channel Coding to the other elements. It also shows how the Space Link Protocols relate to the equivalent layers of the OSI model.</w:t>
      </w:r>
    </w:p>
    <w:p w14:paraId="0D1EF656" w14:textId="0191354D" w:rsidR="00DD6983" w:rsidRPr="00812E8A" w:rsidRDefault="00DD6983" w:rsidP="00DD6983">
      <w:r w:rsidRPr="00812E8A">
        <w:t xml:space="preserve">The TC Synchronization and Channel Coding Recommended Standard (reference </w:t>
      </w:r>
      <w:r w:rsidR="006D2A56" w:rsidRPr="00812E8A">
        <w:fldChar w:fldCharType="begin"/>
      </w:r>
      <w:r w:rsidR="002E3BC0" w:rsidRPr="00812E8A">
        <w:instrText xml:space="preserve"> REF R_231x0b3TCSynchronizationandChannelCodi \h </w:instrText>
      </w:r>
      <w:r w:rsidR="006D2A56" w:rsidRPr="00812E8A">
        <w:fldChar w:fldCharType="separate"/>
      </w:r>
      <w:r w:rsidR="00D46CA3" w:rsidRPr="00812E8A">
        <w:t>[</w:t>
      </w:r>
      <w:r w:rsidR="00D46CA3">
        <w:rPr>
          <w:noProof/>
        </w:rPr>
        <w:t>1</w:t>
      </w:r>
      <w:r w:rsidR="00D46CA3" w:rsidRPr="00812E8A">
        <w:t>]</w:t>
      </w:r>
      <w:r w:rsidR="006D2A56" w:rsidRPr="00812E8A">
        <w:fldChar w:fldCharType="end"/>
      </w:r>
      <w:r w:rsidRPr="00812E8A">
        <w:t xml:space="preserve">) defines the behavior of the Synchronization and Channel Coding Sublayer. The interfaces between the sublayer and its immediate neighbors are shown in figure </w:t>
      </w:r>
      <w:r w:rsidRPr="00812E8A">
        <w:fldChar w:fldCharType="begin"/>
      </w:r>
      <w:r w:rsidRPr="00812E8A">
        <w:instrText xml:space="preserve"> REF F_201RelatedStandardsandLayers \h </w:instrText>
      </w:r>
      <w:r w:rsidRPr="00812E8A">
        <w:fldChar w:fldCharType="separate"/>
      </w:r>
      <w:r w:rsidR="00D46CA3">
        <w:rPr>
          <w:noProof/>
        </w:rPr>
        <w:t>2</w:t>
      </w:r>
      <w:r w:rsidR="00D46CA3" w:rsidRPr="00812E8A">
        <w:noBreakHyphen/>
      </w:r>
      <w:r w:rsidR="00D46CA3">
        <w:rPr>
          <w:noProof/>
        </w:rPr>
        <w:t>1</w:t>
      </w:r>
      <w:r w:rsidRPr="00812E8A">
        <w:fldChar w:fldCharType="end"/>
      </w:r>
      <w:r w:rsidRPr="00812E8A">
        <w:t>.</w:t>
      </w:r>
    </w:p>
    <w:p w14:paraId="1CE9B14A" w14:textId="6E0A6179" w:rsidR="00A53CA1" w:rsidRPr="00812E8A" w:rsidRDefault="00303AAD" w:rsidP="00DD6983">
      <w:pPr>
        <w:keepNext/>
        <w:jc w:val="center"/>
      </w:pPr>
      <w:del w:id="101" w:author="Kenneth Andrews" w:date="2021-07-08T15:08:00Z">
        <w:r>
          <w:rPr>
            <w:noProof/>
          </w:rPr>
          <w:pict w14:anchorId="4BFF1D17">
            <v:shape id="_x0000_i1114" type="#_x0000_t75" alt="" style="width:372pt;height:278pt;mso-width-percent:0;mso-height-percent:0;mso-width-percent:0;mso-height-percent:0">
              <v:imagedata r:id="rId18" o:title=""/>
            </v:shape>
          </w:pict>
        </w:r>
      </w:del>
      <w:ins w:id="102" w:author="Kenneth Andrews" w:date="2021-07-08T15:08:00Z">
        <w:r w:rsidR="00A53CA1" w:rsidRPr="00A53CA1">
          <w:rPr>
            <w:noProof/>
          </w:rPr>
          <w:drawing>
            <wp:inline distT="0" distB="0" distL="0" distR="0" wp14:anchorId="21050B8E" wp14:editId="42455D90">
              <wp:extent cx="4152662" cy="3691255"/>
              <wp:effectExtent l="0" t="0" r="635"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4204969" cy="3737750"/>
                      </a:xfrm>
                      <a:prstGeom prst="rect">
                        <a:avLst/>
                      </a:prstGeom>
                    </pic:spPr>
                  </pic:pic>
                </a:graphicData>
              </a:graphic>
            </wp:inline>
          </w:drawing>
        </w:r>
      </w:ins>
    </w:p>
    <w:p w14:paraId="7137F8F0" w14:textId="02306172" w:rsidR="00DD6983" w:rsidRPr="00812E8A" w:rsidRDefault="00DD6983" w:rsidP="00DD6983">
      <w:pPr>
        <w:pStyle w:val="FigureTitle"/>
      </w:pPr>
      <w:r w:rsidRPr="00812E8A">
        <w:t xml:space="preserve">Figure </w:t>
      </w:r>
      <w:bookmarkStart w:id="103" w:name="F_201RelatedStandardsandLayers"/>
      <w:r w:rsidRPr="00812E8A">
        <w:fldChar w:fldCharType="begin"/>
      </w:r>
      <w:r w:rsidRPr="00812E8A">
        <w:instrText xml:space="preserve"> STYLEREF "Heading 1"\l \n \t  \* MERGEFORMAT </w:instrText>
      </w:r>
      <w:r w:rsidRPr="00812E8A">
        <w:fldChar w:fldCharType="separate"/>
      </w:r>
      <w:r w:rsidR="00D46CA3">
        <w:rPr>
          <w:noProof/>
        </w:rPr>
        <w:t>2</w:t>
      </w:r>
      <w:r w:rsidRPr="00812E8A">
        <w:fldChar w:fldCharType="end"/>
      </w:r>
      <w:r w:rsidRPr="00812E8A">
        <w:noBreakHyphen/>
      </w:r>
      <w:fldSimple w:instr=" SEQ Figure \s 1 ">
        <w:r w:rsidR="00D46CA3">
          <w:rPr>
            <w:noProof/>
          </w:rPr>
          <w:t>1</w:t>
        </w:r>
      </w:fldSimple>
      <w:bookmarkEnd w:id="103"/>
      <w:r w:rsidRPr="00812E8A">
        <w:fldChar w:fldCharType="begin"/>
      </w:r>
      <w:r w:rsidRPr="00812E8A">
        <w:instrText xml:space="preserve"> TC  \f G "</w:instrText>
      </w:r>
      <w:fldSimple w:instr=" STYLEREF &quot;Heading 1&quot;\l \n \t  \* MERGEFORMAT ">
        <w:bookmarkStart w:id="104" w:name="_Toc312227630"/>
        <w:bookmarkStart w:id="105" w:name="_Toc337827025"/>
        <w:bookmarkStart w:id="106" w:name="_Toc62226904"/>
        <w:bookmarkStart w:id="107" w:name="_Toc71968949"/>
        <w:r w:rsidR="00D46CA3">
          <w:rPr>
            <w:noProof/>
          </w:rPr>
          <w:instrText>2</w:instrText>
        </w:r>
      </w:fldSimple>
      <w:r w:rsidRPr="00812E8A">
        <w:instrText>-</w:instrText>
      </w:r>
      <w:r w:rsidRPr="00812E8A">
        <w:fldChar w:fldCharType="begin"/>
      </w:r>
      <w:r w:rsidRPr="00812E8A">
        <w:instrText xml:space="preserve"> SEQ Figure_TOC \s 1 </w:instrText>
      </w:r>
      <w:r w:rsidRPr="00812E8A">
        <w:fldChar w:fldCharType="separate"/>
      </w:r>
      <w:r w:rsidR="00D46CA3">
        <w:rPr>
          <w:noProof/>
        </w:rPr>
        <w:instrText>1</w:instrText>
      </w:r>
      <w:r w:rsidRPr="00812E8A">
        <w:fldChar w:fldCharType="end"/>
      </w:r>
      <w:r w:rsidRPr="00812E8A">
        <w:tab/>
      </w:r>
      <w:r w:rsidR="00F329DC" w:rsidRPr="00812E8A">
        <w:instrText>Related Standards and Layers</w:instrText>
      </w:r>
      <w:bookmarkEnd w:id="104"/>
      <w:bookmarkEnd w:id="105"/>
      <w:bookmarkEnd w:id="106"/>
      <w:bookmarkEnd w:id="107"/>
      <w:r w:rsidRPr="00812E8A">
        <w:instrText>"</w:instrText>
      </w:r>
      <w:r w:rsidRPr="00812E8A">
        <w:fldChar w:fldCharType="end"/>
      </w:r>
      <w:r w:rsidRPr="00812E8A">
        <w:t>:  Related Standards and Layers</w:t>
      </w:r>
    </w:p>
    <w:p w14:paraId="0B56014F" w14:textId="689870A7" w:rsidR="00DD6983" w:rsidRPr="00812E8A" w:rsidRDefault="00DD6983" w:rsidP="00DD6983">
      <w:pPr>
        <w:spacing w:before="480" w:line="240" w:lineRule="auto"/>
      </w:pPr>
      <w:r w:rsidRPr="00812E8A">
        <w:t xml:space="preserve">The neighbor above is the Data Link Protocol Sublayer, which in this case is defined by </w:t>
      </w:r>
      <w:ins w:id="108" w:author="Kenneth Andrews" w:date="2021-07-08T15:12:00Z">
        <w:r w:rsidR="004A2599">
          <w:t xml:space="preserve">either </w:t>
        </w:r>
      </w:ins>
      <w:r w:rsidRPr="00812E8A">
        <w:t xml:space="preserve">the TC Space Data Link Protocol (reference </w:t>
      </w:r>
      <w:r w:rsidR="00F80280" w:rsidRPr="00812E8A">
        <w:fldChar w:fldCharType="begin"/>
      </w:r>
      <w:r w:rsidR="00D140B6" w:rsidRPr="00812E8A">
        <w:instrText xml:space="preserve"> REF R_232x0b3TCSpaceDataLinkProtocol \h </w:instrText>
      </w:r>
      <w:r w:rsidR="00F80280" w:rsidRPr="00812E8A">
        <w:fldChar w:fldCharType="separate"/>
      </w:r>
      <w:r w:rsidR="00D46CA3" w:rsidRPr="00812E8A">
        <w:t>[</w:t>
      </w:r>
      <w:r w:rsidR="00D46CA3">
        <w:rPr>
          <w:noProof/>
        </w:rPr>
        <w:t>3</w:t>
      </w:r>
      <w:r w:rsidR="00D46CA3" w:rsidRPr="00812E8A">
        <w:t>]</w:t>
      </w:r>
      <w:r w:rsidR="00F80280" w:rsidRPr="00812E8A">
        <w:fldChar w:fldCharType="end"/>
      </w:r>
      <w:r w:rsidRPr="00812E8A">
        <w:t>)</w:t>
      </w:r>
      <w:ins w:id="109" w:author="Kenneth Andrews" w:date="2021-07-08T15:13:00Z">
        <w:r w:rsidR="004A2599">
          <w:t xml:space="preserve"> or the Unified Space Data Link Protocol (referen</w:t>
        </w:r>
      </w:ins>
      <w:ins w:id="110" w:author="Kenneth Andrews" w:date="2021-07-08T15:56:00Z">
        <w:r w:rsidR="00C0078A">
          <w:t>ce</w:t>
        </w:r>
      </w:ins>
      <w:ins w:id="111" w:author="Kenneth Andrews" w:date="2021-07-08T16:00:00Z">
        <w:r w:rsidR="009623E6">
          <w:t xml:space="preserve"> </w:t>
        </w:r>
        <w:r w:rsidR="009623E6">
          <w:fldChar w:fldCharType="begin"/>
        </w:r>
        <w:r w:rsidR="009623E6">
          <w:instrText xml:space="preserve"> REF R_732x1b1UnifiedSpaceDataLinkProtocol \h </w:instrText>
        </w:r>
      </w:ins>
      <w:r w:rsidR="009623E6">
        <w:fldChar w:fldCharType="separate"/>
      </w:r>
      <w:ins w:id="112" w:author="Kenneth Andrews" w:date="2021-07-08T18:38:00Z">
        <w:r w:rsidR="00D46CA3" w:rsidRPr="00812E8A">
          <w:t>[</w:t>
        </w:r>
        <w:r w:rsidR="00D46CA3">
          <w:rPr>
            <w:noProof/>
          </w:rPr>
          <w:t>4</w:t>
        </w:r>
        <w:r w:rsidR="00D46CA3" w:rsidRPr="00812E8A">
          <w:t>]</w:t>
        </w:r>
      </w:ins>
      <w:ins w:id="113" w:author="Kenneth Andrews" w:date="2021-07-08T16:00:00Z">
        <w:r w:rsidR="009623E6">
          <w:fldChar w:fldCharType="end"/>
        </w:r>
      </w:ins>
      <w:ins w:id="114" w:author="Kenneth Andrews" w:date="2021-07-08T15:13:00Z">
        <w:r w:rsidR="004A2599">
          <w:t>)</w:t>
        </w:r>
      </w:ins>
      <w:r w:rsidRPr="00812E8A">
        <w:t xml:space="preserve">. The Data Link Protocol Sublayer generates variable-length </w:t>
      </w:r>
      <w:del w:id="115" w:author="Kenneth Andrews" w:date="2021-07-08T15:30:00Z">
        <w:r w:rsidRPr="00812E8A" w:rsidDel="0021502B">
          <w:delText xml:space="preserve">TC </w:delText>
        </w:r>
      </w:del>
      <w:r w:rsidRPr="00812E8A">
        <w:t>Transfer Frames and passes them to the Synchronization and Channel Coding Sublayer.</w:t>
      </w:r>
    </w:p>
    <w:p w14:paraId="7D7CD962" w14:textId="375F6977" w:rsidR="00DD6983" w:rsidRPr="00812E8A" w:rsidRDefault="00DD6983" w:rsidP="00DD6983">
      <w:pPr>
        <w:pStyle w:val="Notelevel1"/>
        <w:rPr>
          <w:lang w:val="en-US"/>
        </w:rPr>
      </w:pPr>
      <w:r w:rsidRPr="00812E8A">
        <w:rPr>
          <w:lang w:val="en-US"/>
        </w:rPr>
        <w:t>NOTE</w:t>
      </w:r>
      <w:r w:rsidRPr="00812E8A">
        <w:rPr>
          <w:lang w:val="en-US"/>
        </w:rPr>
        <w:tab/>
        <w:t>–</w:t>
      </w:r>
      <w:r w:rsidRPr="00812E8A">
        <w:rPr>
          <w:lang w:val="en-US"/>
        </w:rPr>
        <w:tab/>
        <w:t>TC Synchronization and Channel Coding is used with the variable-length frames</w:t>
      </w:r>
      <w:del w:id="116" w:author="Kenneth Andrews" w:date="2021-07-08T15:30:00Z">
        <w:r w:rsidRPr="00812E8A" w:rsidDel="0021502B">
          <w:rPr>
            <w:lang w:val="en-US"/>
          </w:rPr>
          <w:delText xml:space="preserve"> of the TC Space Data Link Protocol</w:delText>
        </w:r>
      </w:del>
      <w:r w:rsidRPr="00812E8A">
        <w:rPr>
          <w:lang w:val="en-US"/>
        </w:rPr>
        <w:t xml:space="preserve">. TM Synchronization and Channel Coding (reference </w:t>
      </w:r>
      <w:r w:rsidR="00F80280" w:rsidRPr="00812E8A">
        <w:rPr>
          <w:lang w:val="en-US"/>
        </w:rPr>
        <w:fldChar w:fldCharType="begin"/>
      </w:r>
      <w:r w:rsidR="00D140B6" w:rsidRPr="00812E8A">
        <w:rPr>
          <w:lang w:val="en-US"/>
        </w:rPr>
        <w:instrText xml:space="preserve"> REF R_131x0b3TMSynchronizationandChannelCodi \h </w:instrText>
      </w:r>
      <w:r w:rsidR="00F80280" w:rsidRPr="00812E8A">
        <w:rPr>
          <w:lang w:val="en-US"/>
        </w:rPr>
      </w:r>
      <w:r w:rsidR="00F80280" w:rsidRPr="00812E8A">
        <w:rPr>
          <w:lang w:val="en-US"/>
        </w:rPr>
        <w:fldChar w:fldCharType="separate"/>
      </w:r>
      <w:r w:rsidR="00D46CA3" w:rsidRPr="00812E8A">
        <w:rPr>
          <w:lang w:val="en-US"/>
        </w:rPr>
        <w:t>[</w:t>
      </w:r>
      <w:r w:rsidR="00D46CA3">
        <w:rPr>
          <w:noProof/>
          <w:lang w:val="en-US"/>
        </w:rPr>
        <w:t>5</w:t>
      </w:r>
      <w:r w:rsidR="00D46CA3" w:rsidRPr="00812E8A">
        <w:rPr>
          <w:lang w:val="en-US"/>
        </w:rPr>
        <w:t>]</w:t>
      </w:r>
      <w:r w:rsidR="00F80280" w:rsidRPr="00812E8A">
        <w:rPr>
          <w:lang w:val="en-US"/>
        </w:rPr>
        <w:fldChar w:fldCharType="end"/>
      </w:r>
      <w:r w:rsidRPr="00812E8A">
        <w:rPr>
          <w:lang w:val="en-US"/>
        </w:rPr>
        <w:t>) is used with the fixed-length frames</w:t>
      </w:r>
      <w:del w:id="117" w:author="Kenneth Andrews" w:date="2021-07-08T15:31:00Z">
        <w:r w:rsidRPr="00812E8A" w:rsidDel="0021502B">
          <w:rPr>
            <w:lang w:val="en-US"/>
          </w:rPr>
          <w:delText xml:space="preserve"> of the TM Space Data Link Protocol (reference </w:delText>
        </w:r>
        <w:r w:rsidR="00F80280" w:rsidRPr="00812E8A" w:rsidDel="0021502B">
          <w:rPr>
            <w:lang w:val="en-US"/>
          </w:rPr>
          <w:fldChar w:fldCharType="begin"/>
        </w:r>
        <w:r w:rsidR="00D140B6" w:rsidRPr="00812E8A" w:rsidDel="0021502B">
          <w:rPr>
            <w:lang w:val="en-US"/>
          </w:rPr>
          <w:delInstrText xml:space="preserve"> REF R_132x0b2TMSpaceDataLinkProtocol \h </w:delInstrText>
        </w:r>
        <w:r w:rsidR="00F80280" w:rsidRPr="00812E8A" w:rsidDel="0021502B">
          <w:rPr>
            <w:lang w:val="en-US"/>
          </w:rPr>
        </w:r>
        <w:r w:rsidR="00F80280" w:rsidRPr="00812E8A" w:rsidDel="0021502B">
          <w:rPr>
            <w:lang w:val="en-US"/>
          </w:rPr>
          <w:fldChar w:fldCharType="separate"/>
        </w:r>
        <w:r w:rsidR="00FC2E8C" w:rsidRPr="00812E8A" w:rsidDel="0021502B">
          <w:rPr>
            <w:lang w:val="en-US"/>
          </w:rPr>
          <w:delText>[</w:delText>
        </w:r>
        <w:r w:rsidR="00FC2E8C" w:rsidDel="0021502B">
          <w:rPr>
            <w:noProof/>
            <w:lang w:val="en-US"/>
          </w:rPr>
          <w:delText>7</w:delText>
        </w:r>
        <w:r w:rsidR="00FC2E8C" w:rsidRPr="00812E8A" w:rsidDel="0021502B">
          <w:rPr>
            <w:lang w:val="en-US"/>
          </w:rPr>
          <w:delText>]</w:delText>
        </w:r>
        <w:r w:rsidR="00F80280" w:rsidRPr="00812E8A" w:rsidDel="0021502B">
          <w:rPr>
            <w:lang w:val="en-US"/>
          </w:rPr>
          <w:fldChar w:fldCharType="end"/>
        </w:r>
        <w:r w:rsidRPr="00812E8A" w:rsidDel="0021502B">
          <w:rPr>
            <w:lang w:val="en-US"/>
          </w:rPr>
          <w:delText xml:space="preserve">) and the AOS Space Data Link Protocol (reference </w:delText>
        </w:r>
        <w:r w:rsidR="00F80280" w:rsidRPr="00812E8A" w:rsidDel="0021502B">
          <w:rPr>
            <w:lang w:val="en-US"/>
          </w:rPr>
          <w:fldChar w:fldCharType="begin"/>
        </w:r>
        <w:r w:rsidR="00D140B6" w:rsidRPr="00812E8A" w:rsidDel="0021502B">
          <w:rPr>
            <w:lang w:val="en-US"/>
          </w:rPr>
          <w:delInstrText xml:space="preserve"> REF R_732x0b3AOSSpaceDataLinkProtocol \h </w:delInstrText>
        </w:r>
        <w:r w:rsidR="00F80280" w:rsidRPr="00812E8A" w:rsidDel="0021502B">
          <w:rPr>
            <w:lang w:val="en-US"/>
          </w:rPr>
        </w:r>
        <w:r w:rsidR="00F80280" w:rsidRPr="00812E8A" w:rsidDel="0021502B">
          <w:rPr>
            <w:lang w:val="en-US"/>
          </w:rPr>
          <w:fldChar w:fldCharType="separate"/>
        </w:r>
        <w:r w:rsidR="00FC2E8C" w:rsidRPr="00812E8A" w:rsidDel="0021502B">
          <w:rPr>
            <w:lang w:val="en-US"/>
          </w:rPr>
          <w:delText>[</w:delText>
        </w:r>
        <w:r w:rsidR="00FC2E8C" w:rsidDel="0021502B">
          <w:rPr>
            <w:noProof/>
            <w:lang w:val="en-US"/>
          </w:rPr>
          <w:delText>8</w:delText>
        </w:r>
        <w:r w:rsidR="00FC2E8C" w:rsidRPr="00812E8A" w:rsidDel="0021502B">
          <w:rPr>
            <w:lang w:val="en-US"/>
          </w:rPr>
          <w:delText>]</w:delText>
        </w:r>
        <w:r w:rsidR="00F80280" w:rsidRPr="00812E8A" w:rsidDel="0021502B">
          <w:rPr>
            <w:lang w:val="en-US"/>
          </w:rPr>
          <w:fldChar w:fldCharType="end"/>
        </w:r>
        <w:r w:rsidRPr="00812E8A" w:rsidDel="0021502B">
          <w:rPr>
            <w:lang w:val="en-US"/>
          </w:rPr>
          <w:delText>)</w:delText>
        </w:r>
      </w:del>
      <w:r w:rsidRPr="00812E8A">
        <w:rPr>
          <w:lang w:val="en-US"/>
        </w:rPr>
        <w:t>.</w:t>
      </w:r>
    </w:p>
    <w:p w14:paraId="39AC92D1" w14:textId="17FA19A4" w:rsidR="00DD6983" w:rsidRPr="00812E8A" w:rsidRDefault="00DD6983" w:rsidP="00DD6983">
      <w:r w:rsidRPr="00812E8A">
        <w:lastRenderedPageBreak/>
        <w:t xml:space="preserve">The neighbor below is the Physical Layer. The TC Synchronization and Channel Coding Recommended Standard (reference </w:t>
      </w:r>
      <w:r w:rsidR="006D2A56" w:rsidRPr="00812E8A">
        <w:fldChar w:fldCharType="begin"/>
      </w:r>
      <w:r w:rsidR="002E3BC0" w:rsidRPr="00812E8A">
        <w:instrText xml:space="preserve"> REF R_231x0b3TCSynchronizationandChannelCodi \h </w:instrText>
      </w:r>
      <w:r w:rsidR="006D2A56" w:rsidRPr="00812E8A">
        <w:fldChar w:fldCharType="separate"/>
      </w:r>
      <w:r w:rsidR="00D46CA3" w:rsidRPr="00812E8A">
        <w:t>[</w:t>
      </w:r>
      <w:r w:rsidR="00D46CA3">
        <w:rPr>
          <w:noProof/>
        </w:rPr>
        <w:t>1</w:t>
      </w:r>
      <w:r w:rsidR="00D46CA3" w:rsidRPr="00812E8A">
        <w:t>]</w:t>
      </w:r>
      <w:r w:rsidR="006D2A56" w:rsidRPr="00812E8A">
        <w:fldChar w:fldCharType="end"/>
      </w:r>
      <w:r w:rsidRPr="00812E8A">
        <w:t xml:space="preserve">) includes procedures, called Physical Layer Operations Procedures (PLOPs), for controlling the behavior of the Physical Layer. The Radio Frequency and Modulation Systems </w:t>
      </w:r>
      <w:r w:rsidR="00C83F05" w:rsidRPr="00812E8A">
        <w:t xml:space="preserve">Recommended Standard </w:t>
      </w:r>
      <w:r w:rsidRPr="00812E8A">
        <w:t xml:space="preserve">(reference </w:t>
      </w:r>
      <w:r w:rsidR="00F80280" w:rsidRPr="00812E8A">
        <w:fldChar w:fldCharType="begin"/>
      </w:r>
      <w:r w:rsidR="00D140B6" w:rsidRPr="00812E8A">
        <w:instrText xml:space="preserve"> REF R_401x0b30RFModSystemsPart1EarthStations \h </w:instrText>
      </w:r>
      <w:r w:rsidR="00F80280" w:rsidRPr="00812E8A">
        <w:fldChar w:fldCharType="separate"/>
      </w:r>
      <w:r w:rsidR="00D46CA3" w:rsidRPr="00812E8A">
        <w:t>[</w:t>
      </w:r>
      <w:r w:rsidR="00D46CA3">
        <w:rPr>
          <w:noProof/>
        </w:rPr>
        <w:t>6</w:t>
      </w:r>
      <w:r w:rsidR="00D46CA3" w:rsidRPr="00812E8A">
        <w:t>]</w:t>
      </w:r>
      <w:r w:rsidR="00F80280" w:rsidRPr="00812E8A">
        <w:fldChar w:fldCharType="end"/>
      </w:r>
      <w:r w:rsidRPr="00812E8A">
        <w:t>) provides recommendations for RF modulation and the properties of the generated RF signal.</w:t>
      </w:r>
    </w:p>
    <w:p w14:paraId="2C892C7A" w14:textId="77777777" w:rsidR="00DD6983" w:rsidRPr="00812E8A" w:rsidRDefault="00DD6983" w:rsidP="00F14C28">
      <w:pPr>
        <w:pStyle w:val="Heading2"/>
        <w:spacing w:before="480"/>
        <w:rPr>
          <w:lang w:val="en-US"/>
        </w:rPr>
      </w:pPr>
      <w:bookmarkStart w:id="118" w:name="_Toc111602301"/>
      <w:bookmarkStart w:id="119" w:name="_Toc312227575"/>
      <w:bookmarkStart w:id="120" w:name="_Toc375815368"/>
      <w:bookmarkStart w:id="121" w:name="_Toc62226849"/>
      <w:bookmarkStart w:id="122" w:name="_Toc71968879"/>
      <w:r w:rsidRPr="00812E8A">
        <w:rPr>
          <w:lang w:val="en-US"/>
        </w:rPr>
        <w:t>Purpose</w:t>
      </w:r>
      <w:bookmarkEnd w:id="118"/>
      <w:bookmarkEnd w:id="119"/>
      <w:bookmarkEnd w:id="120"/>
      <w:bookmarkEnd w:id="121"/>
      <w:bookmarkEnd w:id="122"/>
    </w:p>
    <w:p w14:paraId="257C01EA" w14:textId="77777777" w:rsidR="00DD6983" w:rsidRPr="00812E8A" w:rsidRDefault="00DD6983" w:rsidP="00DD6983">
      <w:r w:rsidRPr="00812E8A">
        <w:t>The purpose of the Synchronization and Channel Coding Sublayer and the associated Physical Layer Operations Procedures at the sending end is to:</w:t>
      </w:r>
    </w:p>
    <w:p w14:paraId="21622D53" w14:textId="77777777" w:rsidR="00DD6983" w:rsidRPr="00812E8A" w:rsidRDefault="00DD6983" w:rsidP="00D32100">
      <w:pPr>
        <w:pStyle w:val="List"/>
        <w:numPr>
          <w:ilvl w:val="0"/>
          <w:numId w:val="5"/>
        </w:numPr>
        <w:tabs>
          <w:tab w:val="clear" w:pos="360"/>
          <w:tab w:val="num" w:pos="720"/>
        </w:tabs>
        <w:ind w:left="720"/>
      </w:pPr>
      <w:r w:rsidRPr="00812E8A">
        <w:t>encode the data units received from the sublayer above to provide a forward error detection and correction capability, which gives a high degree of protection against errors or corruptions that occur during transmission through the space link;</w:t>
      </w:r>
    </w:p>
    <w:p w14:paraId="4E718F49" w14:textId="77777777" w:rsidR="00DD6983" w:rsidRPr="00812E8A" w:rsidRDefault="00DD6983" w:rsidP="00D32100">
      <w:pPr>
        <w:pStyle w:val="List"/>
        <w:numPr>
          <w:ilvl w:val="0"/>
          <w:numId w:val="5"/>
        </w:numPr>
        <w:tabs>
          <w:tab w:val="clear" w:pos="360"/>
          <w:tab w:val="num" w:pos="720"/>
        </w:tabs>
        <w:ind w:left="720"/>
      </w:pPr>
      <w:r w:rsidRPr="00812E8A">
        <w:t>encapsulate the data units so that the start and end can be detected by the receiving end;</w:t>
      </w:r>
    </w:p>
    <w:p w14:paraId="7592BDF4" w14:textId="77777777" w:rsidR="00DD6983" w:rsidRPr="00812E8A" w:rsidRDefault="00DD6983" w:rsidP="00D32100">
      <w:pPr>
        <w:pStyle w:val="List"/>
        <w:numPr>
          <w:ilvl w:val="0"/>
          <w:numId w:val="5"/>
        </w:numPr>
        <w:tabs>
          <w:tab w:val="clear" w:pos="360"/>
          <w:tab w:val="num" w:pos="720"/>
        </w:tabs>
        <w:ind w:left="720"/>
      </w:pPr>
      <w:r w:rsidRPr="00812E8A">
        <w:t>enable the receiving end to resolve the data ambiguity (sense of ‘1’ and ‘0’) in the received symbol stream;</w:t>
      </w:r>
    </w:p>
    <w:p w14:paraId="198E4310" w14:textId="77777777" w:rsidR="00DD6983" w:rsidRPr="00812E8A" w:rsidRDefault="00DD6983" w:rsidP="00D32100">
      <w:pPr>
        <w:pStyle w:val="List"/>
        <w:numPr>
          <w:ilvl w:val="0"/>
          <w:numId w:val="5"/>
        </w:numPr>
        <w:tabs>
          <w:tab w:val="clear" w:pos="360"/>
          <w:tab w:val="num" w:pos="720"/>
        </w:tabs>
        <w:ind w:left="720"/>
      </w:pPr>
      <w:r w:rsidRPr="00812E8A">
        <w:t>control the transmission of an acquisition bit pattern, which enables the receiver to acquire bit synchronization;</w:t>
      </w:r>
    </w:p>
    <w:p w14:paraId="01AF7563" w14:textId="77777777" w:rsidR="00DD6983" w:rsidRPr="00812E8A" w:rsidRDefault="00DD6983" w:rsidP="00D32100">
      <w:pPr>
        <w:pStyle w:val="List"/>
        <w:numPr>
          <w:ilvl w:val="0"/>
          <w:numId w:val="5"/>
        </w:numPr>
        <w:tabs>
          <w:tab w:val="clear" w:pos="360"/>
          <w:tab w:val="num" w:pos="720"/>
        </w:tabs>
        <w:ind w:left="720"/>
      </w:pPr>
      <w:r w:rsidRPr="00812E8A">
        <w:t>ensure there are sufficient bit transitions in the transmitted bit stream so that the receiver can maintain bit synchronization during the reception of a data unit;</w:t>
      </w:r>
    </w:p>
    <w:p w14:paraId="43370FC3" w14:textId="77777777" w:rsidR="00DD6983" w:rsidRPr="00812E8A" w:rsidRDefault="00DD6983" w:rsidP="00D32100">
      <w:pPr>
        <w:pStyle w:val="List"/>
        <w:numPr>
          <w:ilvl w:val="0"/>
          <w:numId w:val="5"/>
        </w:numPr>
        <w:tabs>
          <w:tab w:val="clear" w:pos="360"/>
          <w:tab w:val="num" w:pos="720"/>
        </w:tabs>
        <w:ind w:left="720"/>
      </w:pPr>
      <w:r w:rsidRPr="00812E8A">
        <w:t>control the optional transmission of an idle bit pattern, which enables the receiver to maintain bit synchronization between data units.</w:t>
      </w:r>
    </w:p>
    <w:p w14:paraId="3264798B" w14:textId="77777777" w:rsidR="00DD6983" w:rsidRPr="00812E8A" w:rsidRDefault="00DD6983" w:rsidP="00DD6983">
      <w:r w:rsidRPr="00812E8A">
        <w:t>The purpose of the Synchronization and Channel Coding Sublayer at the receiving end is to:</w:t>
      </w:r>
    </w:p>
    <w:p w14:paraId="5397A1D6" w14:textId="77777777" w:rsidR="00DD6983" w:rsidRPr="00812E8A" w:rsidRDefault="00DD6983" w:rsidP="00D32100">
      <w:pPr>
        <w:pStyle w:val="List"/>
        <w:numPr>
          <w:ilvl w:val="0"/>
          <w:numId w:val="4"/>
        </w:numPr>
        <w:tabs>
          <w:tab w:val="clear" w:pos="360"/>
          <w:tab w:val="num" w:pos="720"/>
        </w:tabs>
        <w:ind w:left="720"/>
      </w:pPr>
      <w:r w:rsidRPr="00812E8A">
        <w:t>detect the start and end of each data unit in the received symbol stream;</w:t>
      </w:r>
    </w:p>
    <w:p w14:paraId="7B286E7F" w14:textId="77777777" w:rsidR="00DD6983" w:rsidRPr="00812E8A" w:rsidRDefault="00DD6983" w:rsidP="00D32100">
      <w:pPr>
        <w:pStyle w:val="List"/>
        <w:numPr>
          <w:ilvl w:val="0"/>
          <w:numId w:val="4"/>
        </w:numPr>
        <w:tabs>
          <w:tab w:val="clear" w:pos="360"/>
          <w:tab w:val="num" w:pos="720"/>
        </w:tabs>
        <w:ind w:left="720"/>
      </w:pPr>
      <w:r w:rsidRPr="00812E8A">
        <w:t>resolve, if necessary, the data ambiguity (sense of ‘1’ and ‘0’) in the received symbol stream;</w:t>
      </w:r>
    </w:p>
    <w:p w14:paraId="59240395" w14:textId="77777777" w:rsidR="00DD6983" w:rsidRPr="00812E8A" w:rsidRDefault="00DD6983" w:rsidP="00D32100">
      <w:pPr>
        <w:pStyle w:val="List"/>
        <w:numPr>
          <w:ilvl w:val="0"/>
          <w:numId w:val="4"/>
        </w:numPr>
        <w:tabs>
          <w:tab w:val="clear" w:pos="360"/>
          <w:tab w:val="num" w:pos="720"/>
        </w:tabs>
        <w:ind w:left="720"/>
      </w:pPr>
      <w:r w:rsidRPr="00812E8A">
        <w:t>decode each data unit and optionally correct the errors detected.</w:t>
      </w:r>
    </w:p>
    <w:p w14:paraId="55AA584C" w14:textId="77777777" w:rsidR="00DD6983" w:rsidRPr="00812E8A" w:rsidRDefault="00DD6983" w:rsidP="00DD6983">
      <w:r w:rsidRPr="00812E8A">
        <w:t>One instance of the Synchronization and Channel Coding Sublayer processes the data stream for a single Physical Channel. A Physical Channel is a stream of bits transferred over a space link in a single direction.</w:t>
      </w:r>
    </w:p>
    <w:p w14:paraId="030A4E67" w14:textId="77777777" w:rsidR="00DD6983" w:rsidRPr="00812E8A" w:rsidRDefault="00DD6983" w:rsidP="00DD6983">
      <w:pPr>
        <w:pStyle w:val="Notelevel1"/>
        <w:rPr>
          <w:lang w:val="en-US"/>
        </w:rPr>
      </w:pPr>
      <w:r w:rsidRPr="00812E8A">
        <w:rPr>
          <w:lang w:val="en-US"/>
        </w:rPr>
        <w:t>NOTE</w:t>
      </w:r>
      <w:r w:rsidRPr="00812E8A">
        <w:rPr>
          <w:lang w:val="en-US"/>
        </w:rPr>
        <w:tab/>
        <w:t>–</w:t>
      </w:r>
      <w:r w:rsidRPr="00812E8A">
        <w:rPr>
          <w:lang w:val="en-US"/>
        </w:rPr>
        <w:tab/>
        <w:t>Layers above the Synchronization and Channel Coding Sublayer may be using timers that include the time for a data unit to pass through the Synchronization and Channel Coding Sublayer. For example, the Sequence-Controlled Service Type of the TC Space Data Link Protocol has such timers. It can therefore be helpful if queuing and buffering mechanisms in the Synchronization and Channel Coding Sublayer are designed to limit unpredictable delays.</w:t>
      </w:r>
    </w:p>
    <w:p w14:paraId="3D6E8362" w14:textId="77777777" w:rsidR="00DD6983" w:rsidRPr="00812E8A" w:rsidRDefault="00DD6983" w:rsidP="00F14C28">
      <w:pPr>
        <w:pStyle w:val="Heading2"/>
        <w:spacing w:before="480"/>
        <w:rPr>
          <w:lang w:val="en-US"/>
        </w:rPr>
      </w:pPr>
      <w:bookmarkStart w:id="123" w:name="_Toc111602302"/>
      <w:bookmarkStart w:id="124" w:name="_Toc312227576"/>
      <w:bookmarkStart w:id="125" w:name="_Toc375815369"/>
      <w:bookmarkStart w:id="126" w:name="_Toc62226850"/>
      <w:bookmarkStart w:id="127" w:name="_Toc71968880"/>
      <w:r w:rsidRPr="00812E8A">
        <w:rPr>
          <w:lang w:val="en-US"/>
        </w:rPr>
        <w:lastRenderedPageBreak/>
        <w:t>Procedures at the sending end</w:t>
      </w:r>
      <w:bookmarkEnd w:id="123"/>
      <w:bookmarkEnd w:id="124"/>
      <w:bookmarkEnd w:id="125"/>
      <w:bookmarkEnd w:id="126"/>
      <w:bookmarkEnd w:id="127"/>
    </w:p>
    <w:p w14:paraId="53B328C2" w14:textId="7187739C" w:rsidR="00DD6983" w:rsidRPr="00812E8A" w:rsidRDefault="00DD6983" w:rsidP="00DD6983">
      <w:r w:rsidRPr="00812E8A">
        <w:t xml:space="preserve">TC Synchronization and Channel Coding defines procedures for the sending end, which are applied in the order shown in figure </w:t>
      </w:r>
      <w:r w:rsidRPr="00812E8A">
        <w:fldChar w:fldCharType="begin"/>
      </w:r>
      <w:r w:rsidR="00427F39" w:rsidRPr="00812E8A">
        <w:instrText xml:space="preserve"> REF F_202ProceduresattheSendingEndWhenBCHCod \h </w:instrText>
      </w:r>
      <w:r w:rsidRPr="00812E8A">
        <w:fldChar w:fldCharType="separate"/>
      </w:r>
      <w:r w:rsidR="00D46CA3">
        <w:rPr>
          <w:noProof/>
        </w:rPr>
        <w:t>2</w:t>
      </w:r>
      <w:r w:rsidR="00D46CA3" w:rsidRPr="00812E8A">
        <w:noBreakHyphen/>
      </w:r>
      <w:r w:rsidR="00D46CA3">
        <w:rPr>
          <w:noProof/>
        </w:rPr>
        <w:t>2</w:t>
      </w:r>
      <w:r w:rsidRPr="00812E8A">
        <w:fldChar w:fldCharType="end"/>
      </w:r>
      <w:r w:rsidR="00427F39" w:rsidRPr="00812E8A">
        <w:t xml:space="preserve"> when BCH coding is used, and in figure </w:t>
      </w:r>
      <w:r w:rsidR="00427F39" w:rsidRPr="00812E8A">
        <w:fldChar w:fldCharType="begin"/>
      </w:r>
      <w:r w:rsidR="00427F39" w:rsidRPr="00812E8A">
        <w:instrText xml:space="preserve"> REF F_202ProceduresattheSendingEndWhenBCHCod \h </w:instrText>
      </w:r>
      <w:r w:rsidR="00427F39" w:rsidRPr="00812E8A">
        <w:fldChar w:fldCharType="separate"/>
      </w:r>
      <w:r w:rsidR="00D46CA3">
        <w:rPr>
          <w:noProof/>
        </w:rPr>
        <w:t>2</w:t>
      </w:r>
      <w:r w:rsidR="00D46CA3" w:rsidRPr="00812E8A">
        <w:noBreakHyphen/>
      </w:r>
      <w:r w:rsidR="00D46CA3">
        <w:rPr>
          <w:noProof/>
        </w:rPr>
        <w:t>2</w:t>
      </w:r>
      <w:r w:rsidR="00427F39" w:rsidRPr="00812E8A">
        <w:fldChar w:fldCharType="end"/>
      </w:r>
      <w:r w:rsidR="00427F39" w:rsidRPr="00812E8A">
        <w:t xml:space="preserve"> when </w:t>
      </w:r>
      <w:r w:rsidR="00453A96" w:rsidRPr="00812E8A">
        <w:t>Low-Density Parity-Check (LDPC)</w:t>
      </w:r>
      <w:r w:rsidR="00427F39" w:rsidRPr="00812E8A">
        <w:t xml:space="preserve"> coding is used</w:t>
      </w:r>
      <w:r w:rsidRPr="00812E8A">
        <w:t>. An optional systematic retransmission is also defined</w:t>
      </w:r>
      <w:r w:rsidR="00026AF3" w:rsidRPr="00812E8A">
        <w:t>,</w:t>
      </w:r>
      <w:r w:rsidRPr="00812E8A">
        <w:t xml:space="preserve"> but its position relative to the other procedures is implementation dependent</w:t>
      </w:r>
      <w:r w:rsidR="00C5385F" w:rsidRPr="00812E8A">
        <w:t>;</w:t>
      </w:r>
      <w:r w:rsidRPr="00812E8A">
        <w:t xml:space="preserve"> </w:t>
      </w:r>
      <w:proofErr w:type="gramStart"/>
      <w:r w:rsidRPr="00812E8A">
        <w:t>therefore</w:t>
      </w:r>
      <w:proofErr w:type="gramEnd"/>
      <w:r w:rsidRPr="00812E8A">
        <w:t xml:space="preserve"> it is not shown in the figure.</w:t>
      </w:r>
    </w:p>
    <w:p w14:paraId="1B2F895F" w14:textId="77777777" w:rsidR="00427F39" w:rsidRPr="00812E8A" w:rsidRDefault="00303AAD" w:rsidP="00DD6983">
      <w:pPr>
        <w:pStyle w:val="FigureTitle"/>
      </w:pPr>
      <w:ins w:id="128" w:author="User" w:date="2021-05-15T11:11:00Z">
        <w:r>
          <w:rPr>
            <w:noProof/>
          </w:rPr>
          <w:pict w14:anchorId="3998A910">
            <v:shape id="_x0000_i1113" type="#_x0000_t75" alt="" style="width:271.35pt;height:4in;mso-width-percent:0;mso-height-percent:0;mso-width-percent:0;mso-height-percent:0">
              <v:imagedata r:id="rId20" o:title=""/>
            </v:shape>
          </w:pict>
        </w:r>
      </w:ins>
    </w:p>
    <w:p w14:paraId="09B5D4C3" w14:textId="0913271C" w:rsidR="00DD6983" w:rsidRPr="00812E8A" w:rsidRDefault="00DD6983" w:rsidP="00DD6983">
      <w:pPr>
        <w:pStyle w:val="FigureTitle"/>
      </w:pPr>
      <w:r w:rsidRPr="00812E8A">
        <w:t xml:space="preserve">Figure </w:t>
      </w:r>
      <w:bookmarkStart w:id="129" w:name="F_202ProceduresattheSendingEndWhenBCHCod"/>
      <w:bookmarkStart w:id="130" w:name="F_202ProceduresattheSendingEnd"/>
      <w:r w:rsidRPr="00812E8A">
        <w:fldChar w:fldCharType="begin"/>
      </w:r>
      <w:r w:rsidRPr="00812E8A">
        <w:instrText xml:space="preserve"> STYLEREF "Heading 1"\l \n \t  \* MERGEFORMAT </w:instrText>
      </w:r>
      <w:r w:rsidRPr="00812E8A">
        <w:fldChar w:fldCharType="separate"/>
      </w:r>
      <w:r w:rsidR="00D46CA3">
        <w:rPr>
          <w:noProof/>
        </w:rPr>
        <w:t>2</w:t>
      </w:r>
      <w:r w:rsidRPr="00812E8A">
        <w:fldChar w:fldCharType="end"/>
      </w:r>
      <w:r w:rsidRPr="00812E8A">
        <w:noBreakHyphen/>
      </w:r>
      <w:fldSimple w:instr=" SEQ Figure \s 1 ">
        <w:r w:rsidR="00D46CA3">
          <w:rPr>
            <w:noProof/>
          </w:rPr>
          <w:t>2</w:t>
        </w:r>
      </w:fldSimple>
      <w:bookmarkEnd w:id="129"/>
      <w:bookmarkEnd w:id="130"/>
      <w:r w:rsidRPr="00812E8A">
        <w:fldChar w:fldCharType="begin"/>
      </w:r>
      <w:r w:rsidRPr="00812E8A">
        <w:instrText xml:space="preserve"> TC  \f G "</w:instrText>
      </w:r>
      <w:fldSimple w:instr=" STYLEREF &quot;Heading 1&quot;\l \n \t  \* MERGEFORMAT ">
        <w:bookmarkStart w:id="131" w:name="_Toc312227631"/>
        <w:bookmarkStart w:id="132" w:name="_Toc337827026"/>
        <w:bookmarkStart w:id="133" w:name="_Toc62226905"/>
        <w:bookmarkStart w:id="134" w:name="_Toc71968950"/>
        <w:r w:rsidR="00D46CA3">
          <w:rPr>
            <w:noProof/>
          </w:rPr>
          <w:instrText>2</w:instrText>
        </w:r>
      </w:fldSimple>
      <w:r w:rsidRPr="00812E8A">
        <w:instrText>-</w:instrText>
      </w:r>
      <w:r w:rsidRPr="00812E8A">
        <w:fldChar w:fldCharType="begin"/>
      </w:r>
      <w:r w:rsidRPr="00812E8A">
        <w:instrText xml:space="preserve"> SEQ Figure_TOC \s 1 </w:instrText>
      </w:r>
      <w:r w:rsidRPr="00812E8A">
        <w:fldChar w:fldCharType="separate"/>
      </w:r>
      <w:r w:rsidR="00D46CA3">
        <w:rPr>
          <w:noProof/>
        </w:rPr>
        <w:instrText>2</w:instrText>
      </w:r>
      <w:r w:rsidRPr="00812E8A">
        <w:fldChar w:fldCharType="end"/>
      </w:r>
      <w:r w:rsidRPr="00812E8A">
        <w:tab/>
      </w:r>
      <w:r w:rsidR="00427F39" w:rsidRPr="00812E8A">
        <w:instrText>Procedures at the Sending End When BCH Coding Is Used</w:instrText>
      </w:r>
      <w:bookmarkEnd w:id="131"/>
      <w:bookmarkEnd w:id="132"/>
      <w:bookmarkEnd w:id="133"/>
      <w:bookmarkEnd w:id="134"/>
      <w:r w:rsidRPr="00812E8A">
        <w:instrText>"</w:instrText>
      </w:r>
      <w:r w:rsidRPr="00812E8A">
        <w:fldChar w:fldCharType="end"/>
      </w:r>
      <w:r w:rsidRPr="00812E8A">
        <w:t xml:space="preserve">:  </w:t>
      </w:r>
      <w:r w:rsidR="00427F39" w:rsidRPr="00812E8A">
        <w:t>Procedures at the Sending End When BCH Coding Is Used</w:t>
      </w:r>
    </w:p>
    <w:p w14:paraId="1FAFE8C0" w14:textId="77777777" w:rsidR="00427F39" w:rsidRPr="00812E8A" w:rsidRDefault="00303AAD" w:rsidP="00427F39">
      <w:pPr>
        <w:jc w:val="center"/>
      </w:pPr>
      <w:ins w:id="135" w:author="User" w:date="2021-05-15T11:11:00Z">
        <w:r>
          <w:rPr>
            <w:noProof/>
          </w:rPr>
          <w:lastRenderedPageBreak/>
          <w:pict w14:anchorId="11B58FB6">
            <v:shape id="_x0000_i1112" type="#_x0000_t75" alt="" style="width:266pt;height:4in;mso-width-percent:0;mso-height-percent:0;mso-width-percent:0;mso-height-percent:0">
              <v:imagedata r:id="rId21" o:title=""/>
            </v:shape>
          </w:pict>
        </w:r>
      </w:ins>
    </w:p>
    <w:p w14:paraId="3A80D229" w14:textId="0D5EC7FF" w:rsidR="00427F39" w:rsidRPr="00812E8A" w:rsidRDefault="00427F39" w:rsidP="00427F39">
      <w:pPr>
        <w:pStyle w:val="FigureTitle"/>
      </w:pPr>
      <w:r w:rsidRPr="00812E8A">
        <w:t xml:space="preserve">Figure </w:t>
      </w:r>
      <w:bookmarkStart w:id="136" w:name="F_203ProceduresattheSendingEndWhenLDPCCo"/>
      <w:r w:rsidRPr="00812E8A">
        <w:fldChar w:fldCharType="begin"/>
      </w:r>
      <w:r w:rsidRPr="00812E8A">
        <w:instrText xml:space="preserve"> STYLEREF "Heading 1"\l \n \t \* MERGEFORMAT </w:instrText>
      </w:r>
      <w:r w:rsidRPr="00812E8A">
        <w:fldChar w:fldCharType="separate"/>
      </w:r>
      <w:r w:rsidR="00D46CA3">
        <w:rPr>
          <w:noProof/>
        </w:rPr>
        <w:t>2</w:t>
      </w:r>
      <w:r w:rsidRPr="00812E8A">
        <w:fldChar w:fldCharType="end"/>
      </w:r>
      <w:r w:rsidRPr="00812E8A">
        <w:noBreakHyphen/>
      </w:r>
      <w:fldSimple w:instr=" SEQ Figure \s 1 \* MERGEFORMAT ">
        <w:r w:rsidR="00D46CA3">
          <w:rPr>
            <w:noProof/>
          </w:rPr>
          <w:t>3</w:t>
        </w:r>
      </w:fldSimple>
      <w:bookmarkEnd w:id="136"/>
      <w:r w:rsidRPr="00812E8A">
        <w:fldChar w:fldCharType="begin"/>
      </w:r>
      <w:r w:rsidRPr="00812E8A">
        <w:instrText xml:space="preserve"> TC \f G \l 7 "</w:instrText>
      </w:r>
      <w:fldSimple w:instr=" STYLEREF &quot;Heading 1&quot;\l \n \t \* MERGEFORMAT ">
        <w:bookmarkStart w:id="137" w:name="_Toc71968951"/>
        <w:r w:rsidR="00D46CA3">
          <w:rPr>
            <w:noProof/>
          </w:rPr>
          <w:instrText>2</w:instrText>
        </w:r>
      </w:fldSimple>
      <w:r w:rsidRPr="00812E8A">
        <w:instrText>-</w:instrText>
      </w:r>
      <w:fldSimple w:instr=" SEQ Figure_TOC \s 1 \* MERGEFORMAT ">
        <w:r w:rsidR="00D46CA3">
          <w:rPr>
            <w:noProof/>
          </w:rPr>
          <w:instrText>3</w:instrText>
        </w:r>
      </w:fldSimple>
      <w:r w:rsidRPr="00812E8A">
        <w:tab/>
        <w:instrText>Procedures at the Sending End When LDPC Coding Is Used</w:instrText>
      </w:r>
      <w:bookmarkEnd w:id="137"/>
      <w:r w:rsidRPr="00812E8A">
        <w:instrText>"</w:instrText>
      </w:r>
      <w:r w:rsidRPr="00812E8A">
        <w:fldChar w:fldCharType="end"/>
      </w:r>
      <w:r w:rsidRPr="00812E8A">
        <w:t>:  Procedures at the Sending End When LDPC Coding Is Used</w:t>
      </w:r>
    </w:p>
    <w:p w14:paraId="7B0B4283" w14:textId="42A16E74" w:rsidR="00DD6983" w:rsidRPr="00812E8A" w:rsidRDefault="00EA3BB6" w:rsidP="00DD6983">
      <w:pPr>
        <w:spacing w:before="480" w:line="240" w:lineRule="auto"/>
      </w:pPr>
      <w:r w:rsidRPr="00812E8A">
        <w:rPr>
          <w:b/>
          <w:bCs/>
        </w:rPr>
        <w:t xml:space="preserve">Random </w:t>
      </w:r>
      <w:r w:rsidR="00427F39" w:rsidRPr="00812E8A">
        <w:rPr>
          <w:b/>
          <w:bCs/>
        </w:rPr>
        <w:t>sequence generation</w:t>
      </w:r>
      <w:r w:rsidR="00DD6983" w:rsidRPr="00812E8A">
        <w:t xml:space="preserve"> improves bit transition density in order to help maintain bit synchronization of the RF equipment at the receiving end. </w:t>
      </w:r>
      <w:r w:rsidR="00427F39" w:rsidRPr="00812E8A">
        <w:t xml:space="preserve">While randomization is optional with BCH coding, it should be </w:t>
      </w:r>
      <w:r w:rsidR="00DD6983" w:rsidRPr="00812E8A">
        <w:t xml:space="preserve">used unless it can be shown that a sufficient bit transition density will be generated by other means. Randomization is discussed in section </w:t>
      </w:r>
      <w:r w:rsidR="00DD6983" w:rsidRPr="00812E8A">
        <w:fldChar w:fldCharType="begin"/>
      </w:r>
      <w:r w:rsidR="00DD6983" w:rsidRPr="00812E8A">
        <w:instrText xml:space="preserve"> REF _Ref86224819 \r \h </w:instrText>
      </w:r>
      <w:r w:rsidR="00453A96" w:rsidRPr="00812E8A">
        <w:instrText xml:space="preserve"> \* MERGEFORMAT </w:instrText>
      </w:r>
      <w:r w:rsidR="00DD6983" w:rsidRPr="00812E8A">
        <w:fldChar w:fldCharType="separate"/>
      </w:r>
      <w:r w:rsidR="00D46CA3">
        <w:t>9</w:t>
      </w:r>
      <w:r w:rsidR="00DD6983" w:rsidRPr="00812E8A">
        <w:fldChar w:fldCharType="end"/>
      </w:r>
      <w:r w:rsidR="00DD6983" w:rsidRPr="00812E8A">
        <w:t>.</w:t>
      </w:r>
    </w:p>
    <w:p w14:paraId="7A0390B3" w14:textId="77777777" w:rsidR="00DD6983" w:rsidRPr="00812E8A" w:rsidRDefault="00DD6983" w:rsidP="00DD6983">
      <w:pPr>
        <w:pStyle w:val="Notelevel1"/>
        <w:rPr>
          <w:lang w:val="en-US"/>
        </w:rPr>
      </w:pPr>
      <w:r w:rsidRPr="00812E8A">
        <w:rPr>
          <w:lang w:val="en-US"/>
        </w:rPr>
        <w:t>NOTE</w:t>
      </w:r>
      <w:r w:rsidRPr="00812E8A">
        <w:rPr>
          <w:lang w:val="en-US"/>
        </w:rPr>
        <w:tab/>
        <w:t>–</w:t>
      </w:r>
      <w:r w:rsidRPr="00812E8A">
        <w:rPr>
          <w:lang w:val="en-US"/>
        </w:rPr>
        <w:tab/>
        <w:t>For brevity, the word ‘random’ is used in place of ‘pseudo-random’ in this report.</w:t>
      </w:r>
    </w:p>
    <w:p w14:paraId="75D31FA1" w14:textId="04D9655B" w:rsidR="00DD6983" w:rsidRPr="00812E8A" w:rsidRDefault="00C83F05" w:rsidP="00DD6983">
      <w:r w:rsidRPr="00812E8A">
        <w:rPr>
          <w:b/>
        </w:rPr>
        <w:t xml:space="preserve">BCH </w:t>
      </w:r>
      <w:r w:rsidR="00DD6983" w:rsidRPr="00812E8A">
        <w:rPr>
          <w:b/>
          <w:bCs/>
        </w:rPr>
        <w:t>coding</w:t>
      </w:r>
      <w:r w:rsidR="00DD6983" w:rsidRPr="00812E8A">
        <w:t xml:space="preserve"> provides protection against errors </w:t>
      </w:r>
      <w:r w:rsidR="00EA28DE" w:rsidRPr="00812E8A">
        <w:t>that</w:t>
      </w:r>
      <w:r w:rsidR="00DD6983" w:rsidRPr="00812E8A">
        <w:t xml:space="preserve"> occur during RF transmission. At the sending end, the data is encoded with a </w:t>
      </w:r>
      <w:r w:rsidR="006707BE" w:rsidRPr="00812E8A">
        <w:t>BCH</w:t>
      </w:r>
      <w:r w:rsidR="00DD6983" w:rsidRPr="00812E8A">
        <w:t xml:space="preserve"> block code; the encoding procedure is discussed in section </w:t>
      </w:r>
      <w:r w:rsidR="00DD6983" w:rsidRPr="00812E8A">
        <w:fldChar w:fldCharType="begin"/>
      </w:r>
      <w:r w:rsidR="00DD6983" w:rsidRPr="00812E8A">
        <w:instrText xml:space="preserve"> REF _Ref86469347 \r \h </w:instrText>
      </w:r>
      <w:r w:rsidR="00DD6983" w:rsidRPr="00812E8A">
        <w:fldChar w:fldCharType="separate"/>
      </w:r>
      <w:r w:rsidR="00D46CA3">
        <w:t>3</w:t>
      </w:r>
      <w:r w:rsidR="00DD6983" w:rsidRPr="00812E8A">
        <w:fldChar w:fldCharType="end"/>
      </w:r>
      <w:r w:rsidR="00DD6983" w:rsidRPr="00812E8A">
        <w:t xml:space="preserve">. The encoding generates a set of BCH </w:t>
      </w:r>
      <w:r w:rsidR="00DE20AE">
        <w:t>c</w:t>
      </w:r>
      <w:r w:rsidR="00DD6983" w:rsidRPr="00812E8A">
        <w:t>ode</w:t>
      </w:r>
      <w:r w:rsidR="00DE20AE">
        <w:t>word</w:t>
      </w:r>
      <w:r w:rsidR="00DD6983" w:rsidRPr="00812E8A">
        <w:t>s.</w:t>
      </w:r>
    </w:p>
    <w:p w14:paraId="3F716663" w14:textId="076CD0CA" w:rsidR="00427F39" w:rsidRPr="00812E8A" w:rsidRDefault="00427F39" w:rsidP="00427F39">
      <w:r w:rsidRPr="00812E8A">
        <w:rPr>
          <w:b/>
        </w:rPr>
        <w:t>LDPC coding</w:t>
      </w:r>
      <w:r w:rsidRPr="00812E8A">
        <w:t xml:space="preserve"> provides greater protection against errors </w:t>
      </w:r>
      <w:r w:rsidR="00453A96" w:rsidRPr="00812E8A">
        <w:t>that</w:t>
      </w:r>
      <w:r w:rsidRPr="00812E8A">
        <w:t xml:space="preserve"> occur during RF transmission than BCH coding does, at the cost of requiring greater complexity at both the transmitter and receiver.  At the sending end, the data is encoded with an LDPC block code; the encoding procedure is discussed in section </w:t>
      </w:r>
      <w:r w:rsidR="00F96586" w:rsidRPr="00812E8A">
        <w:rPr>
          <w:lang w:val="x-none" w:eastAsia="x-none"/>
        </w:rPr>
        <w:fldChar w:fldCharType="begin"/>
      </w:r>
      <w:r w:rsidR="00F96586" w:rsidRPr="00812E8A">
        <w:instrText xml:space="preserve"> REF _Ref71633094 \r \h </w:instrText>
      </w:r>
      <w:r w:rsidR="00F96586" w:rsidRPr="00812E8A">
        <w:rPr>
          <w:lang w:val="x-none" w:eastAsia="x-none"/>
        </w:rPr>
      </w:r>
      <w:r w:rsidR="00F96586" w:rsidRPr="00812E8A">
        <w:rPr>
          <w:lang w:val="x-none" w:eastAsia="x-none"/>
        </w:rPr>
        <w:fldChar w:fldCharType="separate"/>
      </w:r>
      <w:r w:rsidR="00D46CA3">
        <w:t>4</w:t>
      </w:r>
      <w:r w:rsidR="00F96586" w:rsidRPr="00812E8A">
        <w:rPr>
          <w:lang w:val="x-none" w:eastAsia="x-none"/>
        </w:rPr>
        <w:fldChar w:fldCharType="end"/>
      </w:r>
      <w:r w:rsidRPr="00812E8A">
        <w:t>.  The encoding generates a set of LDPC codewords.</w:t>
      </w:r>
    </w:p>
    <w:p w14:paraId="7C71CA63" w14:textId="776B449D" w:rsidR="00DD6983" w:rsidRPr="00812E8A" w:rsidRDefault="00DD6983" w:rsidP="002038B7">
      <w:r w:rsidRPr="00812E8A">
        <w:rPr>
          <w:b/>
          <w:bCs/>
        </w:rPr>
        <w:t xml:space="preserve">A </w:t>
      </w:r>
      <w:r w:rsidR="00453A96" w:rsidRPr="00812E8A">
        <w:rPr>
          <w:b/>
          <w:bCs/>
        </w:rPr>
        <w:t>Communications Link Transmission Unit (CLTU)</w:t>
      </w:r>
      <w:r w:rsidRPr="00812E8A">
        <w:rPr>
          <w:b/>
          <w:bCs/>
        </w:rPr>
        <w:t xml:space="preserve"> is generated</w:t>
      </w:r>
      <w:r w:rsidRPr="00812E8A">
        <w:t xml:space="preserve"> from each set of BCH </w:t>
      </w:r>
      <w:r w:rsidR="00DE20AE">
        <w:t>c</w:t>
      </w:r>
      <w:r w:rsidR="00DE20AE" w:rsidRPr="00812E8A">
        <w:t>ode</w:t>
      </w:r>
      <w:r w:rsidR="00DE20AE">
        <w:t>word</w:t>
      </w:r>
      <w:r w:rsidRPr="00812E8A">
        <w:t>s</w:t>
      </w:r>
      <w:r w:rsidR="00453A96" w:rsidRPr="00812E8A">
        <w:t xml:space="preserve"> or randomized LDPC codewords</w:t>
      </w:r>
      <w:r w:rsidRPr="00812E8A">
        <w:t xml:space="preserve">. The CLTU consists of a Start Sequence, a set of BCH </w:t>
      </w:r>
      <w:r w:rsidR="00DE20AE">
        <w:t>c</w:t>
      </w:r>
      <w:r w:rsidR="00DE20AE" w:rsidRPr="00812E8A">
        <w:t>ode</w:t>
      </w:r>
      <w:r w:rsidR="00DE20AE">
        <w:t>word</w:t>
      </w:r>
      <w:r w:rsidRPr="00812E8A">
        <w:t>s</w:t>
      </w:r>
      <w:r w:rsidR="00453A96" w:rsidRPr="00812E8A">
        <w:t xml:space="preserve"> or randomized LDPC Codewords</w:t>
      </w:r>
      <w:r w:rsidRPr="00812E8A">
        <w:t>, and a Tail Sequence</w:t>
      </w:r>
      <w:r w:rsidR="00453A96" w:rsidRPr="00812E8A">
        <w:t xml:space="preserve"> </w:t>
      </w:r>
      <w:r w:rsidR="00244B8A" w:rsidRPr="00812E8A">
        <w:t>when</w:t>
      </w:r>
      <w:r w:rsidR="00453A96" w:rsidRPr="00812E8A">
        <w:t xml:space="preserve"> applicable</w:t>
      </w:r>
      <w:r w:rsidRPr="00812E8A">
        <w:t xml:space="preserve">. The Start Sequence provides frame synchronization for the </w:t>
      </w:r>
      <w:del w:id="138" w:author="Kenneth Andrews" w:date="2021-07-08T16:25:00Z">
        <w:r w:rsidRPr="00812E8A" w:rsidDel="00DA110C">
          <w:delText xml:space="preserve">TC </w:delText>
        </w:r>
      </w:del>
      <w:r w:rsidRPr="00812E8A">
        <w:t>Transfer Frames. CLTU generation is discussed in section</w:t>
      </w:r>
      <w:r w:rsidR="00F96586" w:rsidRPr="00812E8A">
        <w:t>s</w:t>
      </w:r>
      <w:r w:rsidRPr="00812E8A">
        <w:t xml:space="preserve"> </w:t>
      </w:r>
      <w:r w:rsidR="00F96586" w:rsidRPr="00812E8A">
        <w:fldChar w:fldCharType="begin"/>
      </w:r>
      <w:r w:rsidR="00F96586" w:rsidRPr="00812E8A">
        <w:instrText xml:space="preserve"> REF _Ref71633094 \r \h </w:instrText>
      </w:r>
      <w:r w:rsidR="00F96586" w:rsidRPr="00812E8A">
        <w:fldChar w:fldCharType="separate"/>
      </w:r>
      <w:r w:rsidR="00D46CA3">
        <w:t>4</w:t>
      </w:r>
      <w:r w:rsidR="00F96586" w:rsidRPr="00812E8A">
        <w:fldChar w:fldCharType="end"/>
      </w:r>
      <w:r w:rsidR="00E10D3B" w:rsidRPr="00812E8A">
        <w:t xml:space="preserve"> and </w:t>
      </w:r>
      <w:r w:rsidR="00F96586" w:rsidRPr="00812E8A">
        <w:fldChar w:fldCharType="begin"/>
      </w:r>
      <w:r w:rsidR="00F96586" w:rsidRPr="00812E8A">
        <w:instrText xml:space="preserve"> REF _Ref71711724 \r \h </w:instrText>
      </w:r>
      <w:r w:rsidR="00F96586" w:rsidRPr="00812E8A">
        <w:fldChar w:fldCharType="separate"/>
      </w:r>
      <w:r w:rsidR="00D46CA3">
        <w:t>5</w:t>
      </w:r>
      <w:r w:rsidR="00F96586" w:rsidRPr="00812E8A">
        <w:fldChar w:fldCharType="end"/>
      </w:r>
      <w:r w:rsidRPr="00812E8A">
        <w:t>.</w:t>
      </w:r>
    </w:p>
    <w:p w14:paraId="346E43C8" w14:textId="77777777" w:rsidR="00DD6983" w:rsidRPr="00812E8A" w:rsidRDefault="00DD6983" w:rsidP="00DD6983">
      <w:pPr>
        <w:pStyle w:val="Notelevel1"/>
        <w:rPr>
          <w:lang w:val="en-US"/>
        </w:rPr>
      </w:pPr>
      <w:r w:rsidRPr="00812E8A">
        <w:rPr>
          <w:lang w:val="en-US"/>
        </w:rPr>
        <w:lastRenderedPageBreak/>
        <w:t>NOTE</w:t>
      </w:r>
      <w:r w:rsidRPr="00812E8A">
        <w:rPr>
          <w:lang w:val="en-US"/>
        </w:rPr>
        <w:tab/>
        <w:t>–</w:t>
      </w:r>
      <w:r w:rsidRPr="00812E8A">
        <w:rPr>
          <w:lang w:val="en-US"/>
        </w:rPr>
        <w:tab/>
        <w:t>In recommendations published in September 2003, the name ‘Communications Link Transmission Unit’ replaced the earlier name ‘Command Link Transmission Unit’.</w:t>
      </w:r>
    </w:p>
    <w:p w14:paraId="052B2767" w14:textId="7E2AEFA4" w:rsidR="00DD6983" w:rsidRPr="00812E8A" w:rsidRDefault="00DD6983" w:rsidP="00DD6983">
      <w:r w:rsidRPr="00812E8A">
        <w:rPr>
          <w:b/>
          <w:bCs/>
        </w:rPr>
        <w:t>The Physical Layer Operations Procedures</w:t>
      </w:r>
      <w:r w:rsidRPr="00812E8A">
        <w:t xml:space="preserve"> define how CLTUs and additional data structures, the Acquisition Sequence and the Idle Sequence, are used with different states of channel modulation. The Recommended Standard (reference </w:t>
      </w:r>
      <w:r w:rsidR="006D2A56" w:rsidRPr="00812E8A">
        <w:fldChar w:fldCharType="begin"/>
      </w:r>
      <w:r w:rsidR="002E3BC0" w:rsidRPr="00812E8A">
        <w:instrText xml:space="preserve"> REF R_231x0b3TCSynchronizationandChannelCodi \h </w:instrText>
      </w:r>
      <w:r w:rsidR="006D2A56" w:rsidRPr="00812E8A">
        <w:fldChar w:fldCharType="separate"/>
      </w:r>
      <w:r w:rsidR="00D46CA3" w:rsidRPr="00812E8A">
        <w:t>[</w:t>
      </w:r>
      <w:r w:rsidR="00D46CA3">
        <w:rPr>
          <w:noProof/>
        </w:rPr>
        <w:t>1</w:t>
      </w:r>
      <w:r w:rsidR="00D46CA3" w:rsidRPr="00812E8A">
        <w:t>]</w:t>
      </w:r>
      <w:r w:rsidR="006D2A56" w:rsidRPr="00812E8A">
        <w:fldChar w:fldCharType="end"/>
      </w:r>
      <w:r w:rsidRPr="00812E8A">
        <w:t xml:space="preserve">) includes two procedures, called PLOP-1 and PLOP-2, which are discussed in section </w:t>
      </w:r>
      <w:r w:rsidRPr="00812E8A">
        <w:fldChar w:fldCharType="begin"/>
      </w:r>
      <w:r w:rsidRPr="00812E8A">
        <w:instrText xml:space="preserve"> REF _Ref87323858 \r \h </w:instrText>
      </w:r>
      <w:r w:rsidRPr="00812E8A">
        <w:fldChar w:fldCharType="separate"/>
      </w:r>
      <w:r w:rsidR="00D46CA3">
        <w:t>7</w:t>
      </w:r>
      <w:r w:rsidRPr="00812E8A">
        <w:fldChar w:fldCharType="end"/>
      </w:r>
      <w:r w:rsidRPr="00812E8A">
        <w:t>.</w:t>
      </w:r>
    </w:p>
    <w:p w14:paraId="6393426E" w14:textId="1604A145" w:rsidR="00DD6983" w:rsidRPr="00812E8A" w:rsidRDefault="00DD6983" w:rsidP="00DD6983">
      <w:r w:rsidRPr="00812E8A">
        <w:rPr>
          <w:b/>
          <w:bCs/>
        </w:rPr>
        <w:t>The optional systematic retransmission</w:t>
      </w:r>
      <w:r w:rsidRPr="00812E8A">
        <w:t xml:space="preserve"> at the sending end can improve performance for missions with a long light time delay (deep space missions). It is discussed in </w:t>
      </w:r>
      <w:r w:rsidR="002D1FC1" w:rsidRPr="00812E8A">
        <w:t xml:space="preserve">section </w:t>
      </w:r>
      <w:r w:rsidR="002D1FC1" w:rsidRPr="00812E8A">
        <w:fldChar w:fldCharType="begin"/>
      </w:r>
      <w:r w:rsidR="002D1FC1" w:rsidRPr="00812E8A">
        <w:instrText xml:space="preserve"> REF _Ref337720497 \r \h </w:instrText>
      </w:r>
      <w:r w:rsidR="002D1FC1" w:rsidRPr="00812E8A">
        <w:fldChar w:fldCharType="separate"/>
      </w:r>
      <w:r w:rsidR="00D46CA3">
        <w:t>10</w:t>
      </w:r>
      <w:r w:rsidR="002D1FC1" w:rsidRPr="00812E8A">
        <w:fldChar w:fldCharType="end"/>
      </w:r>
      <w:r w:rsidRPr="00812E8A">
        <w:t>.</w:t>
      </w:r>
    </w:p>
    <w:p w14:paraId="23684FA7" w14:textId="77777777" w:rsidR="00DD6983" w:rsidRPr="00812E8A" w:rsidRDefault="00DD6983" w:rsidP="00F14C28">
      <w:pPr>
        <w:pStyle w:val="Heading2"/>
        <w:spacing w:before="480"/>
        <w:rPr>
          <w:lang w:val="en-US"/>
        </w:rPr>
      </w:pPr>
      <w:bookmarkStart w:id="139" w:name="_Toc111602303"/>
      <w:bookmarkStart w:id="140" w:name="_Toc312227577"/>
      <w:bookmarkStart w:id="141" w:name="_Toc375815370"/>
      <w:bookmarkStart w:id="142" w:name="_Toc62226851"/>
      <w:bookmarkStart w:id="143" w:name="_Toc71968881"/>
      <w:r w:rsidRPr="00812E8A">
        <w:rPr>
          <w:lang w:val="en-US"/>
        </w:rPr>
        <w:t>Procedures at the Receiving end</w:t>
      </w:r>
      <w:bookmarkEnd w:id="139"/>
      <w:bookmarkEnd w:id="140"/>
      <w:bookmarkEnd w:id="141"/>
      <w:bookmarkEnd w:id="142"/>
      <w:bookmarkEnd w:id="143"/>
    </w:p>
    <w:p w14:paraId="73C47D66" w14:textId="2FC2DFDB" w:rsidR="00DD6983" w:rsidRPr="00812E8A" w:rsidRDefault="00DD6983" w:rsidP="00DD6983">
      <w:r w:rsidRPr="00812E8A">
        <w:t xml:space="preserve">TC Synchronization and Channel Coding defines procedures for the receiving end, which are applied in the order shown in figure </w:t>
      </w:r>
      <w:r w:rsidRPr="00812E8A">
        <w:fldChar w:fldCharType="begin"/>
      </w:r>
      <w:r w:rsidR="00193601" w:rsidRPr="00812E8A">
        <w:instrText xml:space="preserve"> REF F_204ProceduresattheReceivingEndWhenBCHC \h </w:instrText>
      </w:r>
      <w:r w:rsidRPr="00812E8A">
        <w:fldChar w:fldCharType="separate"/>
      </w:r>
      <w:r w:rsidR="00D46CA3">
        <w:rPr>
          <w:noProof/>
        </w:rPr>
        <w:t>2</w:t>
      </w:r>
      <w:r w:rsidR="00D46CA3" w:rsidRPr="00812E8A">
        <w:noBreakHyphen/>
      </w:r>
      <w:r w:rsidR="00D46CA3">
        <w:rPr>
          <w:noProof/>
        </w:rPr>
        <w:t>4</w:t>
      </w:r>
      <w:r w:rsidRPr="00812E8A">
        <w:fldChar w:fldCharType="end"/>
      </w:r>
      <w:r w:rsidR="00193601" w:rsidRPr="00812E8A">
        <w:t xml:space="preserve">  when BCH coding is used and figure </w:t>
      </w:r>
      <w:r w:rsidR="00BC5FE2" w:rsidRPr="00812E8A">
        <w:fldChar w:fldCharType="begin"/>
      </w:r>
      <w:r w:rsidR="00BC5FE2" w:rsidRPr="00812E8A">
        <w:instrText xml:space="preserve"> REF F_205ProceduresattheReceivingEndWhenLDPC \h </w:instrText>
      </w:r>
      <w:r w:rsidR="00BC5FE2" w:rsidRPr="00812E8A">
        <w:fldChar w:fldCharType="separate"/>
      </w:r>
      <w:r w:rsidR="00D46CA3">
        <w:rPr>
          <w:noProof/>
        </w:rPr>
        <w:t>2</w:t>
      </w:r>
      <w:r w:rsidR="00D46CA3" w:rsidRPr="00812E8A">
        <w:noBreakHyphen/>
      </w:r>
      <w:r w:rsidR="00D46CA3">
        <w:rPr>
          <w:noProof/>
        </w:rPr>
        <w:t>5</w:t>
      </w:r>
      <w:r w:rsidR="00BC5FE2" w:rsidRPr="00812E8A">
        <w:fldChar w:fldCharType="end"/>
      </w:r>
      <w:r w:rsidR="00193601" w:rsidRPr="00812E8A">
        <w:t xml:space="preserve"> when LDPC coding is used</w:t>
      </w:r>
      <w:r w:rsidRPr="00812E8A">
        <w:t>.</w:t>
      </w:r>
    </w:p>
    <w:p w14:paraId="540BBA0C" w14:textId="77777777" w:rsidR="00DD6983" w:rsidRPr="00812E8A" w:rsidRDefault="00303AAD" w:rsidP="00DD6983">
      <w:pPr>
        <w:keepNext/>
        <w:jc w:val="center"/>
      </w:pPr>
      <w:ins w:id="144" w:author="User" w:date="2021-05-15T11:11:00Z">
        <w:r>
          <w:rPr>
            <w:noProof/>
          </w:rPr>
          <w:pict w14:anchorId="1F2087F6">
            <v:shape id="_x0000_i1111" type="#_x0000_t75" alt="" style="width:286pt;height:3in;mso-width-percent:0;mso-height-percent:0;mso-width-percent:0;mso-height-percent:0">
              <v:imagedata r:id="rId22" o:title=""/>
            </v:shape>
          </w:pict>
        </w:r>
      </w:ins>
    </w:p>
    <w:p w14:paraId="60ED5246" w14:textId="459CDF61" w:rsidR="00DD6983" w:rsidRPr="00812E8A" w:rsidRDefault="00DD6983" w:rsidP="00DD6983">
      <w:pPr>
        <w:pStyle w:val="FigureTitle"/>
      </w:pPr>
      <w:r w:rsidRPr="00812E8A">
        <w:t xml:space="preserve">Figure </w:t>
      </w:r>
      <w:bookmarkStart w:id="145" w:name="F_203ProceduresattheReceivingEnd"/>
      <w:bookmarkStart w:id="146" w:name="F_204ProceduresattheReceivingEndWhenBCHC"/>
      <w:r w:rsidRPr="00812E8A">
        <w:fldChar w:fldCharType="begin"/>
      </w:r>
      <w:r w:rsidRPr="00812E8A">
        <w:instrText xml:space="preserve"> STYLEREF "Heading 1"\l \n \t  \* MERGEFORMAT </w:instrText>
      </w:r>
      <w:r w:rsidRPr="00812E8A">
        <w:fldChar w:fldCharType="separate"/>
      </w:r>
      <w:r w:rsidR="00D46CA3">
        <w:rPr>
          <w:noProof/>
        </w:rPr>
        <w:t>2</w:t>
      </w:r>
      <w:r w:rsidRPr="00812E8A">
        <w:fldChar w:fldCharType="end"/>
      </w:r>
      <w:r w:rsidRPr="00812E8A">
        <w:noBreakHyphen/>
      </w:r>
      <w:r w:rsidRPr="00812E8A">
        <w:fldChar w:fldCharType="begin"/>
      </w:r>
      <w:bookmarkEnd w:id="145"/>
      <w:r w:rsidRPr="00812E8A">
        <w:instrText xml:space="preserve"> SEQ Figure \s 1 </w:instrText>
      </w:r>
      <w:r w:rsidRPr="00812E8A">
        <w:fldChar w:fldCharType="separate"/>
      </w:r>
      <w:r w:rsidR="00D46CA3">
        <w:rPr>
          <w:noProof/>
        </w:rPr>
        <w:t>4</w:t>
      </w:r>
      <w:r w:rsidRPr="00812E8A">
        <w:fldChar w:fldCharType="end"/>
      </w:r>
      <w:bookmarkEnd w:id="146"/>
      <w:r w:rsidRPr="00812E8A">
        <w:fldChar w:fldCharType="begin"/>
      </w:r>
      <w:r w:rsidRPr="00812E8A">
        <w:instrText xml:space="preserve"> TC  \f G "</w:instrText>
      </w:r>
      <w:fldSimple w:instr=" STYLEREF &quot;Heading 1&quot;\l \n \t  \* MERGEFORMAT ">
        <w:bookmarkStart w:id="147" w:name="_Toc312227632"/>
        <w:bookmarkStart w:id="148" w:name="_Toc337827027"/>
        <w:bookmarkStart w:id="149" w:name="_Toc62226906"/>
        <w:bookmarkStart w:id="150" w:name="_Toc71968952"/>
        <w:r w:rsidR="00D46CA3">
          <w:rPr>
            <w:noProof/>
          </w:rPr>
          <w:instrText>2</w:instrText>
        </w:r>
      </w:fldSimple>
      <w:r w:rsidRPr="00812E8A">
        <w:instrText>-</w:instrText>
      </w:r>
      <w:r w:rsidRPr="00812E8A">
        <w:fldChar w:fldCharType="begin"/>
      </w:r>
      <w:r w:rsidRPr="00812E8A">
        <w:instrText xml:space="preserve"> SEQ Figure_TOC \s 1 </w:instrText>
      </w:r>
      <w:r w:rsidRPr="00812E8A">
        <w:fldChar w:fldCharType="separate"/>
      </w:r>
      <w:r w:rsidR="00D46CA3">
        <w:rPr>
          <w:noProof/>
        </w:rPr>
        <w:instrText>4</w:instrText>
      </w:r>
      <w:r w:rsidRPr="00812E8A">
        <w:fldChar w:fldCharType="end"/>
      </w:r>
      <w:r w:rsidRPr="00812E8A">
        <w:tab/>
      </w:r>
      <w:r w:rsidR="00193601" w:rsidRPr="00812E8A">
        <w:instrText>Procedures at the Receiving End When BCH Coding Is Used</w:instrText>
      </w:r>
      <w:bookmarkEnd w:id="147"/>
      <w:bookmarkEnd w:id="148"/>
      <w:bookmarkEnd w:id="149"/>
      <w:bookmarkEnd w:id="150"/>
      <w:r w:rsidRPr="00812E8A">
        <w:instrText>"</w:instrText>
      </w:r>
      <w:r w:rsidRPr="00812E8A">
        <w:fldChar w:fldCharType="end"/>
      </w:r>
      <w:r w:rsidRPr="00812E8A">
        <w:t xml:space="preserve">:  </w:t>
      </w:r>
      <w:r w:rsidR="00193601" w:rsidRPr="00812E8A">
        <w:t>Procedures at the Receiving End When BCH Coding Is Used</w:t>
      </w:r>
    </w:p>
    <w:p w14:paraId="0B7A2133" w14:textId="77777777" w:rsidR="00BC5FE2" w:rsidRPr="00812E8A" w:rsidRDefault="00303AAD" w:rsidP="00BC5FE2">
      <w:pPr>
        <w:jc w:val="center"/>
      </w:pPr>
      <w:ins w:id="151" w:author="User" w:date="2021-05-15T11:11:00Z">
        <w:r>
          <w:rPr>
            <w:noProof/>
          </w:rPr>
          <w:lastRenderedPageBreak/>
          <w:pict w14:anchorId="3C9425F3">
            <v:shape id="_x0000_i1110" type="#_x0000_t75" alt="" style="width:282pt;height:3in;mso-width-percent:0;mso-height-percent:0;mso-width-percent:0;mso-height-percent:0">
              <v:imagedata r:id="rId23" o:title=""/>
            </v:shape>
          </w:pict>
        </w:r>
      </w:ins>
    </w:p>
    <w:p w14:paraId="675845DE" w14:textId="46D40068" w:rsidR="00BC5FE2" w:rsidRPr="00812E8A" w:rsidRDefault="00BC5FE2" w:rsidP="00BC5FE2">
      <w:pPr>
        <w:pStyle w:val="FigureTitle"/>
      </w:pPr>
      <w:r w:rsidRPr="00812E8A">
        <w:t xml:space="preserve">Figure </w:t>
      </w:r>
      <w:bookmarkStart w:id="152" w:name="F_205ProceduresattheReceivingEndWhenLDPC"/>
      <w:r w:rsidRPr="00812E8A">
        <w:fldChar w:fldCharType="begin"/>
      </w:r>
      <w:r w:rsidRPr="00812E8A">
        <w:instrText xml:space="preserve"> STYLEREF "Heading 1"\l \n \t \* MERGEFORMAT </w:instrText>
      </w:r>
      <w:r w:rsidRPr="00812E8A">
        <w:fldChar w:fldCharType="separate"/>
      </w:r>
      <w:r w:rsidR="00D46CA3">
        <w:rPr>
          <w:noProof/>
        </w:rPr>
        <w:t>2</w:t>
      </w:r>
      <w:r w:rsidRPr="00812E8A">
        <w:fldChar w:fldCharType="end"/>
      </w:r>
      <w:r w:rsidRPr="00812E8A">
        <w:noBreakHyphen/>
      </w:r>
      <w:fldSimple w:instr=" SEQ Figure \s 1 \* MERGEFORMAT ">
        <w:r w:rsidR="00D46CA3">
          <w:rPr>
            <w:noProof/>
          </w:rPr>
          <w:t>5</w:t>
        </w:r>
      </w:fldSimple>
      <w:bookmarkEnd w:id="152"/>
      <w:r w:rsidRPr="00812E8A">
        <w:fldChar w:fldCharType="begin"/>
      </w:r>
      <w:r w:rsidRPr="00812E8A">
        <w:instrText xml:space="preserve"> TC \f G \l 7 "</w:instrText>
      </w:r>
      <w:fldSimple w:instr=" STYLEREF &quot;Heading 1&quot;\l \n \t \* MERGEFORMAT ">
        <w:bookmarkStart w:id="153" w:name="_Toc71968953"/>
        <w:r w:rsidR="00D46CA3">
          <w:rPr>
            <w:noProof/>
          </w:rPr>
          <w:instrText>2</w:instrText>
        </w:r>
      </w:fldSimple>
      <w:r w:rsidRPr="00812E8A">
        <w:instrText>-</w:instrText>
      </w:r>
      <w:fldSimple w:instr=" SEQ Figure_TOC \s 1 \* MERGEFORMAT ">
        <w:r w:rsidR="00D46CA3">
          <w:rPr>
            <w:noProof/>
          </w:rPr>
          <w:instrText>5</w:instrText>
        </w:r>
      </w:fldSimple>
      <w:r w:rsidRPr="00812E8A">
        <w:tab/>
        <w:instrText>Procedures at the Receiving End When LDPC Coding Is Used</w:instrText>
      </w:r>
      <w:bookmarkEnd w:id="153"/>
      <w:r w:rsidRPr="00812E8A">
        <w:instrText>"</w:instrText>
      </w:r>
      <w:r w:rsidRPr="00812E8A">
        <w:fldChar w:fldCharType="end"/>
      </w:r>
      <w:r w:rsidRPr="00812E8A">
        <w:t>:  Procedures at the Receiving End When LDPC Coding Is Used</w:t>
      </w:r>
    </w:p>
    <w:p w14:paraId="407D3329" w14:textId="2A5D6ED3" w:rsidR="00A93653" w:rsidRPr="00812E8A" w:rsidRDefault="00DD6983" w:rsidP="00DD6983">
      <w:pPr>
        <w:spacing w:before="480" w:line="240" w:lineRule="auto"/>
      </w:pPr>
      <w:r w:rsidRPr="00812E8A">
        <w:rPr>
          <w:b/>
          <w:bCs/>
        </w:rPr>
        <w:t>The CLTU Reception Procedure</w:t>
      </w:r>
      <w:r w:rsidRPr="00812E8A">
        <w:t xml:space="preserve"> processes a stream of bits. It searches the input stream, looking for the Start Sequence, which identifies the start of a CLTU. </w:t>
      </w:r>
      <w:r w:rsidR="00A93653" w:rsidRPr="00812E8A">
        <w:t xml:space="preserve">The CLTU Reception Procedure is discussed in section </w:t>
      </w:r>
      <w:r w:rsidR="00F96586" w:rsidRPr="00812E8A">
        <w:fldChar w:fldCharType="begin"/>
      </w:r>
      <w:r w:rsidR="00F96586" w:rsidRPr="00812E8A">
        <w:instrText xml:space="preserve"> REF _Ref87182657 \r \h </w:instrText>
      </w:r>
      <w:r w:rsidR="00F96586" w:rsidRPr="00812E8A">
        <w:fldChar w:fldCharType="separate"/>
      </w:r>
      <w:r w:rsidR="00D46CA3">
        <w:t>8</w:t>
      </w:r>
      <w:r w:rsidR="00F96586" w:rsidRPr="00812E8A">
        <w:fldChar w:fldCharType="end"/>
      </w:r>
    </w:p>
    <w:p w14:paraId="1E2079BF" w14:textId="1307CF2A" w:rsidR="00DD6983" w:rsidRPr="00812E8A" w:rsidRDefault="00A93653" w:rsidP="00046165">
      <w:r w:rsidRPr="00EA3BB6">
        <w:rPr>
          <w:b/>
        </w:rPr>
        <w:t>BCH decoding</w:t>
      </w:r>
      <w:r w:rsidRPr="00812E8A">
        <w:t xml:space="preserve"> decodes BCH </w:t>
      </w:r>
      <w:r w:rsidR="00DE20AE">
        <w:t>c</w:t>
      </w:r>
      <w:r w:rsidR="00DE20AE" w:rsidRPr="00812E8A">
        <w:t>ode</w:t>
      </w:r>
      <w:r w:rsidR="00DE20AE">
        <w:t>word</w:t>
      </w:r>
      <w:r w:rsidRPr="00812E8A">
        <w:t xml:space="preserve">s in the decoding mode set for the Physical Channel and delivers data extracted from the successfully decoded </w:t>
      </w:r>
      <w:r w:rsidR="00DE20AE">
        <w:t>c</w:t>
      </w:r>
      <w:r w:rsidR="00DE20AE" w:rsidRPr="00812E8A">
        <w:t>ode</w:t>
      </w:r>
      <w:r w:rsidR="00DE20AE">
        <w:t>word</w:t>
      </w:r>
      <w:r w:rsidRPr="00812E8A">
        <w:t xml:space="preserve">s. </w:t>
      </w:r>
      <w:r w:rsidR="00DD6983" w:rsidRPr="00812E8A">
        <w:t xml:space="preserve">Two decoding modes are available: an error detecting mode and an error correcting mode. The procedure continues processing the </w:t>
      </w:r>
      <w:r w:rsidR="00DE20AE">
        <w:t>c</w:t>
      </w:r>
      <w:r w:rsidR="00DE20AE" w:rsidRPr="00812E8A">
        <w:t>ode</w:t>
      </w:r>
      <w:r w:rsidR="00DE20AE">
        <w:t>word</w:t>
      </w:r>
      <w:r w:rsidR="00DD6983" w:rsidRPr="00812E8A">
        <w:t>s until it detects a decoding failure</w:t>
      </w:r>
      <w:r w:rsidRPr="00812E8A">
        <w:t xml:space="preserve"> or identifies the tail sequence by pattern matching</w:t>
      </w:r>
      <w:r w:rsidRPr="00800766">
        <w:t>.</w:t>
      </w:r>
    </w:p>
    <w:p w14:paraId="5EEB63A9" w14:textId="617542CB" w:rsidR="00DD6983" w:rsidRPr="00812E8A" w:rsidRDefault="00513D59" w:rsidP="00513D59">
      <w:r w:rsidRPr="00812E8A">
        <w:rPr>
          <w:b/>
        </w:rPr>
        <w:t>If Pseudo-randomization</w:t>
      </w:r>
      <w:r w:rsidRPr="00812E8A">
        <w:t xml:space="preserve"> is used with BCH decoding, the data extracted from the decoded BCH </w:t>
      </w:r>
      <w:r w:rsidR="00DE20AE">
        <w:t>c</w:t>
      </w:r>
      <w:r w:rsidR="00DE20AE" w:rsidRPr="00812E8A">
        <w:t>ode</w:t>
      </w:r>
      <w:r w:rsidR="00DE20AE">
        <w:t>word</w:t>
      </w:r>
      <w:r w:rsidRPr="00812E8A">
        <w:t xml:space="preserve">s is derandomized before it is passed to the Data Link Protocol Sublayer. Randomization is discussed in section </w:t>
      </w:r>
      <w:r w:rsidR="00F96586" w:rsidRPr="00812E8A">
        <w:fldChar w:fldCharType="begin"/>
      </w:r>
      <w:r w:rsidR="00F96586" w:rsidRPr="00812E8A">
        <w:instrText xml:space="preserve"> REF _Ref86224819 \r \h </w:instrText>
      </w:r>
      <w:r w:rsidR="00F96586" w:rsidRPr="00812E8A">
        <w:fldChar w:fldCharType="separate"/>
      </w:r>
      <w:r w:rsidR="00D46CA3">
        <w:t>9</w:t>
      </w:r>
      <w:r w:rsidR="00F96586" w:rsidRPr="00812E8A">
        <w:fldChar w:fldCharType="end"/>
      </w:r>
      <w:r w:rsidRPr="00812E8A">
        <w:t>.</w:t>
      </w:r>
    </w:p>
    <w:p w14:paraId="075B2AFB" w14:textId="77777777" w:rsidR="00DD6983" w:rsidRPr="00812E8A" w:rsidRDefault="00513D59" w:rsidP="00DD6983">
      <w:r w:rsidRPr="00812E8A">
        <w:rPr>
          <w:b/>
        </w:rPr>
        <w:t>LDPC decoding</w:t>
      </w:r>
      <w:r w:rsidRPr="00812E8A">
        <w:t xml:space="preserve"> decodes LDPC codewords and delivers data extracted from the successfully decoded codewords.  Codewords must be derandomized prior to decoding.  The </w:t>
      </w:r>
      <w:proofErr w:type="spellStart"/>
      <w:r w:rsidRPr="00812E8A">
        <w:t>derandomization</w:t>
      </w:r>
      <w:proofErr w:type="spellEnd"/>
      <w:r w:rsidRPr="00812E8A">
        <w:t xml:space="preserve"> and decoding procedures continue until the decoder detects a decoding failure.  An optional tail sequence may be used with the (128,64) LDPC code; in this case, it may be identified either by a decoding failure or by pattern-matching prior to random sequence removal.</w:t>
      </w:r>
    </w:p>
    <w:p w14:paraId="4F8C97D4" w14:textId="77777777" w:rsidR="00513D59" w:rsidRPr="00812E8A" w:rsidRDefault="00513D59" w:rsidP="00DD6983"/>
    <w:p w14:paraId="5FA98624" w14:textId="77777777" w:rsidR="00DD6983" w:rsidRPr="00812E8A" w:rsidRDefault="00DD6983" w:rsidP="00DD6983">
      <w:pPr>
        <w:sectPr w:rsidR="00DD6983" w:rsidRPr="00812E8A" w:rsidSect="00341B1E">
          <w:type w:val="continuous"/>
          <w:pgSz w:w="12240" w:h="15840"/>
          <w:pgMar w:top="1440" w:right="1440" w:bottom="1440" w:left="1440" w:header="547" w:footer="547" w:gutter="360"/>
          <w:pgNumType w:start="1" w:chapStyle="1"/>
          <w:cols w:space="720"/>
          <w:docGrid w:linePitch="360"/>
        </w:sectPr>
      </w:pPr>
    </w:p>
    <w:p w14:paraId="058C0306" w14:textId="77777777" w:rsidR="00DD6983" w:rsidRPr="00812E8A" w:rsidRDefault="00DD6983" w:rsidP="00F14C28">
      <w:pPr>
        <w:pStyle w:val="Heading1"/>
        <w:rPr>
          <w:lang w:val="en-US"/>
        </w:rPr>
      </w:pPr>
      <w:bookmarkStart w:id="154" w:name="_Ref86469347"/>
      <w:bookmarkStart w:id="155" w:name="_Toc111602304"/>
      <w:bookmarkStart w:id="156" w:name="_Toc312227578"/>
      <w:bookmarkStart w:id="157" w:name="_Toc375815371"/>
      <w:bookmarkStart w:id="158" w:name="_Toc62226852"/>
      <w:bookmarkStart w:id="159" w:name="_Toc71968882"/>
      <w:r w:rsidRPr="00812E8A">
        <w:rPr>
          <w:lang w:val="en-US"/>
        </w:rPr>
        <w:lastRenderedPageBreak/>
        <w:t>BCH EnCODING</w:t>
      </w:r>
      <w:bookmarkEnd w:id="154"/>
      <w:bookmarkEnd w:id="155"/>
      <w:bookmarkEnd w:id="156"/>
      <w:bookmarkEnd w:id="157"/>
      <w:bookmarkEnd w:id="158"/>
      <w:bookmarkEnd w:id="159"/>
    </w:p>
    <w:p w14:paraId="675CBEE4" w14:textId="77777777" w:rsidR="00DD6983" w:rsidRPr="00812E8A" w:rsidRDefault="00DD6983" w:rsidP="00F14C28">
      <w:pPr>
        <w:pStyle w:val="Heading2"/>
        <w:rPr>
          <w:lang w:val="en-US"/>
        </w:rPr>
      </w:pPr>
      <w:bookmarkStart w:id="160" w:name="_Toc111602305"/>
      <w:bookmarkStart w:id="161" w:name="_Toc312227579"/>
      <w:bookmarkStart w:id="162" w:name="_Toc375815372"/>
      <w:bookmarkStart w:id="163" w:name="_Toc62226853"/>
      <w:bookmarkStart w:id="164" w:name="_Toc71968883"/>
      <w:r w:rsidRPr="00812E8A">
        <w:rPr>
          <w:lang w:val="en-US"/>
        </w:rPr>
        <w:t>Introduction</w:t>
      </w:r>
      <w:bookmarkEnd w:id="160"/>
      <w:bookmarkEnd w:id="161"/>
      <w:bookmarkEnd w:id="162"/>
      <w:bookmarkEnd w:id="163"/>
      <w:bookmarkEnd w:id="164"/>
    </w:p>
    <w:p w14:paraId="6C141621" w14:textId="1FCABD5D" w:rsidR="00DD6983" w:rsidRPr="00812E8A" w:rsidRDefault="00DD6983" w:rsidP="00DD6983">
      <w:r w:rsidRPr="00812E8A">
        <w:t xml:space="preserve">At the sending end, the Data Link Protocol Sublayer generates variable-length </w:t>
      </w:r>
      <w:del w:id="165" w:author="Kenneth Andrews" w:date="2021-07-08T15:34:00Z">
        <w:r w:rsidRPr="00812E8A" w:rsidDel="0021502B">
          <w:delText xml:space="preserve">TC </w:delText>
        </w:r>
      </w:del>
      <w:r w:rsidRPr="00812E8A">
        <w:t xml:space="preserve">Transfer Frames and passes them to the Synchronization and Channel Coding Sublayer. The format of a </w:t>
      </w:r>
      <w:del w:id="166" w:author="Kenneth Andrews" w:date="2021-07-08T15:35:00Z">
        <w:r w:rsidRPr="00812E8A" w:rsidDel="0021502B">
          <w:delText xml:space="preserve">TC </w:delText>
        </w:r>
      </w:del>
      <w:r w:rsidRPr="00812E8A">
        <w:t>Transfer Frame is defined in reference</w:t>
      </w:r>
      <w:ins w:id="167" w:author="Kenneth Andrews" w:date="2021-07-08T15:35:00Z">
        <w:r w:rsidR="0021502B">
          <w:t>s</w:t>
        </w:r>
      </w:ins>
      <w:r w:rsidRPr="00812E8A">
        <w:t xml:space="preserve"> </w:t>
      </w:r>
      <w:r w:rsidR="00F80280" w:rsidRPr="00812E8A">
        <w:fldChar w:fldCharType="begin"/>
      </w:r>
      <w:r w:rsidR="00D140B6" w:rsidRPr="00812E8A">
        <w:instrText xml:space="preserve"> REF R_232x0b3TCSpaceDataLinkProtocol \h </w:instrText>
      </w:r>
      <w:r w:rsidR="00F80280" w:rsidRPr="00812E8A">
        <w:fldChar w:fldCharType="separate"/>
      </w:r>
      <w:r w:rsidR="00D46CA3" w:rsidRPr="00812E8A">
        <w:t>[</w:t>
      </w:r>
      <w:r w:rsidR="00D46CA3">
        <w:rPr>
          <w:noProof/>
        </w:rPr>
        <w:t>3</w:t>
      </w:r>
      <w:r w:rsidR="00D46CA3" w:rsidRPr="00812E8A">
        <w:t>]</w:t>
      </w:r>
      <w:r w:rsidR="00F80280" w:rsidRPr="00812E8A">
        <w:fldChar w:fldCharType="end"/>
      </w:r>
      <w:ins w:id="168" w:author="Kenneth Andrews" w:date="2021-07-08T15:35:00Z">
        <w:r w:rsidR="0021502B">
          <w:t xml:space="preserve"> and</w:t>
        </w:r>
      </w:ins>
      <w:ins w:id="169" w:author="Kenneth Andrews" w:date="2021-07-08T16:02:00Z">
        <w:r w:rsidR="009623E6">
          <w:t xml:space="preserve"> </w:t>
        </w:r>
      </w:ins>
      <w:ins w:id="170" w:author="Kenneth Andrews" w:date="2021-07-08T16:01:00Z">
        <w:r w:rsidR="009623E6">
          <w:fldChar w:fldCharType="begin"/>
        </w:r>
        <w:r w:rsidR="009623E6">
          <w:instrText xml:space="preserve"> REF R_732x1b1UnifiedSpaceDataLinkProtocol \h </w:instrText>
        </w:r>
      </w:ins>
      <w:r w:rsidR="009623E6">
        <w:fldChar w:fldCharType="separate"/>
      </w:r>
      <w:ins w:id="171" w:author="Kenneth Andrews" w:date="2021-07-08T18:38:00Z">
        <w:r w:rsidR="00D46CA3" w:rsidRPr="00812E8A">
          <w:t>[</w:t>
        </w:r>
        <w:r w:rsidR="00D46CA3">
          <w:rPr>
            <w:noProof/>
          </w:rPr>
          <w:t>4</w:t>
        </w:r>
        <w:r w:rsidR="00D46CA3" w:rsidRPr="00812E8A">
          <w:t>]</w:t>
        </w:r>
      </w:ins>
      <w:ins w:id="172" w:author="Kenneth Andrews" w:date="2021-07-08T16:01:00Z">
        <w:r w:rsidR="009623E6">
          <w:fldChar w:fldCharType="end"/>
        </w:r>
      </w:ins>
      <w:r w:rsidRPr="00812E8A">
        <w:t xml:space="preserve">. The Synchronization and Channel Coding Sublayer encodes the Frames with a BCH block code and generates a set of BCH </w:t>
      </w:r>
      <w:r w:rsidR="00DE20AE">
        <w:t>c</w:t>
      </w:r>
      <w:r w:rsidR="00DE20AE" w:rsidRPr="00812E8A">
        <w:t>ode</w:t>
      </w:r>
      <w:r w:rsidR="00DE20AE">
        <w:t>word</w:t>
      </w:r>
      <w:r w:rsidRPr="00812E8A">
        <w:t>s.</w:t>
      </w:r>
    </w:p>
    <w:p w14:paraId="59A1E001" w14:textId="5FCA279C" w:rsidR="00DD6983" w:rsidRPr="00812E8A" w:rsidRDefault="00DD6983" w:rsidP="00DD6983">
      <w:r w:rsidRPr="00812E8A">
        <w:t xml:space="preserve">The BCH encoding is the subject of this section. It provides a forward error detection and correction capability </w:t>
      </w:r>
      <w:r w:rsidR="00B96AC4" w:rsidRPr="00812E8A">
        <w:t xml:space="preserve">that </w:t>
      </w:r>
      <w:r w:rsidRPr="00812E8A">
        <w:t>gives a high degree of protection against errors or corruptions that occur during transmission through the space link.</w:t>
      </w:r>
    </w:p>
    <w:p w14:paraId="321B757C" w14:textId="6940B776" w:rsidR="00DD6983" w:rsidRPr="00812E8A" w:rsidRDefault="00DD6983" w:rsidP="00DD6983">
      <w:r w:rsidRPr="00812E8A">
        <w:t xml:space="preserve">If randomization is in use for the Physical Channel, the Frames are randomized before the BCH encoding.  Section </w:t>
      </w:r>
      <w:r w:rsidRPr="00812E8A">
        <w:fldChar w:fldCharType="begin"/>
      </w:r>
      <w:r w:rsidRPr="00812E8A">
        <w:instrText xml:space="preserve"> REF _Ref86224819 \r \h </w:instrText>
      </w:r>
      <w:r w:rsidRPr="00812E8A">
        <w:fldChar w:fldCharType="separate"/>
      </w:r>
      <w:r w:rsidR="00D46CA3">
        <w:t>9</w:t>
      </w:r>
      <w:r w:rsidRPr="00812E8A">
        <w:fldChar w:fldCharType="end"/>
      </w:r>
      <w:r w:rsidRPr="00812E8A">
        <w:t xml:space="preserve"> discusses randomization at the sending and receiving ends.</w:t>
      </w:r>
    </w:p>
    <w:p w14:paraId="6276D7D5" w14:textId="77777777" w:rsidR="00DD6983" w:rsidRPr="00812E8A" w:rsidRDefault="00DD6983" w:rsidP="00F14C28">
      <w:pPr>
        <w:pStyle w:val="Heading2"/>
        <w:spacing w:before="480"/>
        <w:rPr>
          <w:lang w:val="en-US"/>
        </w:rPr>
      </w:pPr>
      <w:bookmarkStart w:id="173" w:name="_Ref85802424"/>
      <w:bookmarkStart w:id="174" w:name="_Toc111602306"/>
      <w:bookmarkStart w:id="175" w:name="_Toc312227580"/>
      <w:bookmarkStart w:id="176" w:name="_Toc375815373"/>
      <w:bookmarkStart w:id="177" w:name="_Toc62226854"/>
      <w:bookmarkStart w:id="178" w:name="_Toc71968884"/>
      <w:r w:rsidRPr="00812E8A">
        <w:rPr>
          <w:lang w:val="en-US"/>
        </w:rPr>
        <w:t>Formal interface to Data Link Protocol Sublayer</w:t>
      </w:r>
      <w:bookmarkEnd w:id="173"/>
      <w:bookmarkEnd w:id="174"/>
      <w:bookmarkEnd w:id="175"/>
      <w:bookmarkEnd w:id="176"/>
      <w:bookmarkEnd w:id="177"/>
      <w:bookmarkEnd w:id="178"/>
    </w:p>
    <w:p w14:paraId="0442F2A7" w14:textId="15575535" w:rsidR="00DD6983" w:rsidRPr="00812E8A" w:rsidRDefault="00DD6983" w:rsidP="00DD6983">
      <w:r w:rsidRPr="00812E8A">
        <w:t xml:space="preserve">The Recommended Standard (reference </w:t>
      </w:r>
      <w:r w:rsidR="006D2A56" w:rsidRPr="00812E8A">
        <w:fldChar w:fldCharType="begin"/>
      </w:r>
      <w:r w:rsidR="002E3BC0" w:rsidRPr="00812E8A">
        <w:instrText xml:space="preserve"> REF R_231x0b3TCSynchronizationandChannelCodi \h </w:instrText>
      </w:r>
      <w:r w:rsidR="006D2A56" w:rsidRPr="00812E8A">
        <w:fldChar w:fldCharType="separate"/>
      </w:r>
      <w:r w:rsidR="00D46CA3" w:rsidRPr="00812E8A">
        <w:t>[</w:t>
      </w:r>
      <w:r w:rsidR="00D46CA3">
        <w:rPr>
          <w:noProof/>
        </w:rPr>
        <w:t>1</w:t>
      </w:r>
      <w:r w:rsidR="00D46CA3" w:rsidRPr="00812E8A">
        <w:t>]</w:t>
      </w:r>
      <w:r w:rsidR="006D2A56" w:rsidRPr="00812E8A">
        <w:fldChar w:fldCharType="end"/>
      </w:r>
      <w:r w:rsidRPr="00812E8A">
        <w:t>) includes a formal definition of the service interface between the Data Link Protocol Sublayer and the Synchronization and Channel Coding Sublayer at the sending end. The Data Link Protocol Sublayer uses the following service primitive:</w:t>
      </w:r>
    </w:p>
    <w:p w14:paraId="1763B634" w14:textId="77777777" w:rsidR="00DD6983" w:rsidRPr="00812E8A" w:rsidRDefault="00DD6983" w:rsidP="00DD6983">
      <w:pPr>
        <w:jc w:val="center"/>
      </w:pPr>
      <w:proofErr w:type="spellStart"/>
      <w:r w:rsidRPr="00812E8A">
        <w:t>ChannelAccess.request</w:t>
      </w:r>
      <w:proofErr w:type="spellEnd"/>
      <w:r w:rsidRPr="00812E8A">
        <w:t xml:space="preserve"> (Frames)</w:t>
      </w:r>
    </w:p>
    <w:p w14:paraId="6751B1F2" w14:textId="3B3002EF" w:rsidR="00DD6983" w:rsidRPr="00812E8A" w:rsidRDefault="00DD6983" w:rsidP="00DD6983">
      <w:r w:rsidRPr="00812E8A">
        <w:t xml:space="preserve">The Frames parameter consists of one or more </w:t>
      </w:r>
      <w:del w:id="179" w:author="Kenneth Andrews" w:date="2021-07-08T15:37:00Z">
        <w:r w:rsidRPr="00812E8A" w:rsidDel="00063137">
          <w:delText xml:space="preserve">TC </w:delText>
        </w:r>
      </w:del>
      <w:r w:rsidRPr="00812E8A">
        <w:t>Transfer Frames to be transferred to the receiving end through the Physical Channel.</w:t>
      </w:r>
    </w:p>
    <w:p w14:paraId="44246E93" w14:textId="3BED4D23" w:rsidR="00DD6983" w:rsidRPr="00812E8A" w:rsidRDefault="00DD6983" w:rsidP="00DD6983">
      <w:r w:rsidRPr="00812E8A">
        <w:t xml:space="preserve">From the point of view of the Synchronization and Channel Coding Sublayer, the content of the Frames parameter is a single block of data. The Synchronization and Channel Coding Sublayer does not use the length fields or other values in the </w:t>
      </w:r>
      <w:del w:id="180" w:author="Kenneth Andrews" w:date="2021-07-08T15:38:00Z">
        <w:r w:rsidRPr="00812E8A" w:rsidDel="00063137">
          <w:delText xml:space="preserve">TC </w:delText>
        </w:r>
      </w:del>
      <w:r w:rsidRPr="00812E8A">
        <w:t>Transfer Frames and it does not need to know the positions of any Frame boundaries within the block of data.</w:t>
      </w:r>
    </w:p>
    <w:p w14:paraId="44B2D931" w14:textId="680CA5DE" w:rsidR="00DD6983" w:rsidRPr="00812E8A" w:rsidRDefault="00DD6983" w:rsidP="00DD6983">
      <w:r w:rsidRPr="00812E8A">
        <w:t xml:space="preserve">For a single </w:t>
      </w:r>
      <w:proofErr w:type="spellStart"/>
      <w:r w:rsidRPr="00812E8A">
        <w:t>ChannelAccess.request</w:t>
      </w:r>
      <w:proofErr w:type="spellEnd"/>
      <w:r w:rsidRPr="00812E8A">
        <w:t xml:space="preserve">, the Synchronization and Channel Coding Sublayer generates a set of BCH </w:t>
      </w:r>
      <w:r w:rsidR="00DE20AE">
        <w:t>c</w:t>
      </w:r>
      <w:r w:rsidR="00DE20AE" w:rsidRPr="00812E8A">
        <w:t>ode</w:t>
      </w:r>
      <w:r w:rsidR="00DE20AE">
        <w:t>word</w:t>
      </w:r>
      <w:r w:rsidRPr="00812E8A">
        <w:t xml:space="preserve">s, and that set of BCH </w:t>
      </w:r>
      <w:r w:rsidR="00DE20AE">
        <w:t>c</w:t>
      </w:r>
      <w:r w:rsidR="00DE20AE" w:rsidRPr="00812E8A">
        <w:t>ode</w:t>
      </w:r>
      <w:r w:rsidR="00DE20AE">
        <w:t>word</w:t>
      </w:r>
      <w:r w:rsidRPr="00812E8A">
        <w:t>s is placed in a single CLTU. One of the managed parameters for the Physical Channel is the maximum length of a CLTU; this parameter places a constraint on the maximum length of the Frames parameter for the service request. The length of the CLTU can be calculated from the total length of the Frames in the Frames parameter as follows:</w:t>
      </w:r>
    </w:p>
    <w:p w14:paraId="1C42F3D6" w14:textId="77777777" w:rsidR="00DD6983" w:rsidRPr="00812E8A" w:rsidRDefault="00DD6983" w:rsidP="00DD6983">
      <w:pPr>
        <w:jc w:val="center"/>
      </w:pPr>
      <w:r w:rsidRPr="00812E8A">
        <w:t xml:space="preserve">Length of the CLTU = </w:t>
      </w:r>
      <w:proofErr w:type="gramStart"/>
      <w:r w:rsidRPr="00812E8A">
        <w:t>10  +</w:t>
      </w:r>
      <w:proofErr w:type="gramEnd"/>
      <w:r w:rsidRPr="00812E8A">
        <w:t xml:space="preserve">  ((Total length of the Frames + 6) / 7) * 8</w:t>
      </w:r>
      <w:r w:rsidR="00240F6E" w:rsidRPr="00812E8A">
        <w:t>,</w:t>
      </w:r>
    </w:p>
    <w:p w14:paraId="4F9113B6" w14:textId="48442C09" w:rsidR="00DD6983" w:rsidRPr="00812E8A" w:rsidRDefault="00DD6983" w:rsidP="00DD6983">
      <w:r w:rsidRPr="00812E8A">
        <w:t xml:space="preserve">where the lengths are expressed in octets, and the division represented by the ‘/’ character is integer division, which truncates any fractional part of the result. The result of the division corresponds to the number of BCH </w:t>
      </w:r>
      <w:r w:rsidR="00DE20AE">
        <w:t>c</w:t>
      </w:r>
      <w:r w:rsidR="00DE20AE" w:rsidRPr="00812E8A">
        <w:t>ode</w:t>
      </w:r>
      <w:r w:rsidR="00DE20AE">
        <w:t>word</w:t>
      </w:r>
      <w:r w:rsidRPr="00812E8A">
        <w:t>s. So, for example, if the total length of the Frames is 1189 octets, then:</w:t>
      </w:r>
    </w:p>
    <w:p w14:paraId="0BAE0516" w14:textId="77777777" w:rsidR="00DD6983" w:rsidRPr="00812E8A" w:rsidRDefault="00DD6983" w:rsidP="00D32100">
      <w:pPr>
        <w:pStyle w:val="List"/>
        <w:numPr>
          <w:ilvl w:val="0"/>
          <w:numId w:val="7"/>
        </w:numPr>
        <w:tabs>
          <w:tab w:val="clear" w:pos="360"/>
          <w:tab w:val="num" w:pos="720"/>
        </w:tabs>
        <w:ind w:left="720"/>
      </w:pPr>
      <w:r w:rsidRPr="00812E8A">
        <w:lastRenderedPageBreak/>
        <w:t>1189 + 6 = 1195;</w:t>
      </w:r>
    </w:p>
    <w:p w14:paraId="2E05D9E9" w14:textId="7A5A2ECE" w:rsidR="00DD6983" w:rsidRPr="00812E8A" w:rsidRDefault="00DD6983" w:rsidP="00D32100">
      <w:pPr>
        <w:pStyle w:val="List"/>
        <w:numPr>
          <w:ilvl w:val="0"/>
          <w:numId w:val="7"/>
        </w:numPr>
        <w:tabs>
          <w:tab w:val="clear" w:pos="360"/>
          <w:tab w:val="num" w:pos="720"/>
        </w:tabs>
        <w:ind w:left="720"/>
      </w:pPr>
      <w:r w:rsidRPr="00812E8A">
        <w:t xml:space="preserve">integer division of 1195 by 7 gives 170 (the result of the division is 170.71 and the fractional 0.71 is truncated), so there will be 170 BCH </w:t>
      </w:r>
      <w:r w:rsidR="00DE20AE">
        <w:t>c</w:t>
      </w:r>
      <w:r w:rsidR="00DE20AE" w:rsidRPr="00812E8A">
        <w:t>ode</w:t>
      </w:r>
      <w:r w:rsidR="00DE20AE">
        <w:t>word</w:t>
      </w:r>
      <w:r w:rsidRPr="00812E8A">
        <w:t>s;</w:t>
      </w:r>
    </w:p>
    <w:p w14:paraId="31858CF9" w14:textId="77777777" w:rsidR="00DD6983" w:rsidRPr="00812E8A" w:rsidRDefault="00DD6983" w:rsidP="00D32100">
      <w:pPr>
        <w:pStyle w:val="List"/>
        <w:numPr>
          <w:ilvl w:val="0"/>
          <w:numId w:val="7"/>
        </w:numPr>
        <w:tabs>
          <w:tab w:val="clear" w:pos="360"/>
          <w:tab w:val="num" w:pos="720"/>
        </w:tabs>
        <w:ind w:left="720"/>
      </w:pPr>
      <w:r w:rsidRPr="00812E8A">
        <w:t>170 * 8 = 1360; and</w:t>
      </w:r>
    </w:p>
    <w:p w14:paraId="6B7DF150" w14:textId="77777777" w:rsidR="00DD6983" w:rsidRPr="00812E8A" w:rsidRDefault="00DD6983" w:rsidP="00D32100">
      <w:pPr>
        <w:pStyle w:val="List"/>
        <w:numPr>
          <w:ilvl w:val="0"/>
          <w:numId w:val="7"/>
        </w:numPr>
        <w:tabs>
          <w:tab w:val="clear" w:pos="360"/>
          <w:tab w:val="num" w:pos="720"/>
        </w:tabs>
        <w:ind w:left="720"/>
      </w:pPr>
      <w:r w:rsidRPr="00812E8A">
        <w:t>addition of 10 gives a CLTU length of 1370 octets.</w:t>
      </w:r>
    </w:p>
    <w:p w14:paraId="599F877E" w14:textId="7B2DC459" w:rsidR="00DD6983" w:rsidRPr="00812E8A" w:rsidRDefault="00DD6983" w:rsidP="00DD6983">
      <w:r w:rsidRPr="00812E8A">
        <w:t xml:space="preserve">Also, some of the standards derived from the Recommended Standard (reference </w:t>
      </w:r>
      <w:r w:rsidR="006D2A56" w:rsidRPr="00812E8A">
        <w:fldChar w:fldCharType="begin"/>
      </w:r>
      <w:r w:rsidR="002E3BC0" w:rsidRPr="00812E8A">
        <w:instrText xml:space="preserve"> REF R_231x0b3TCSynchronizationandChannelCodi \h </w:instrText>
      </w:r>
      <w:r w:rsidR="006D2A56" w:rsidRPr="00812E8A">
        <w:fldChar w:fldCharType="separate"/>
      </w:r>
      <w:r w:rsidR="00D46CA3" w:rsidRPr="00812E8A">
        <w:t>[</w:t>
      </w:r>
      <w:r w:rsidR="00D46CA3">
        <w:rPr>
          <w:noProof/>
        </w:rPr>
        <w:t>1</w:t>
      </w:r>
      <w:r w:rsidR="00D46CA3" w:rsidRPr="00812E8A">
        <w:t>]</w:t>
      </w:r>
      <w:r w:rsidR="006D2A56" w:rsidRPr="00812E8A">
        <w:fldChar w:fldCharType="end"/>
      </w:r>
      <w:r w:rsidRPr="00812E8A">
        <w:t xml:space="preserve">) place a limit of one </w:t>
      </w:r>
      <w:del w:id="181" w:author="Kenneth Andrews" w:date="2021-07-08T15:49:00Z">
        <w:r w:rsidRPr="00812E8A" w:rsidDel="00C0078A">
          <w:delText xml:space="preserve">TC </w:delText>
        </w:r>
      </w:del>
      <w:r w:rsidRPr="00812E8A">
        <w:t xml:space="preserve">Transfer Frame per CLTU. A CLTU carrying a single maximum-length </w:t>
      </w:r>
      <w:del w:id="182" w:author="Kenneth Andrews" w:date="2021-07-08T15:49:00Z">
        <w:r w:rsidRPr="00812E8A" w:rsidDel="00C0078A">
          <w:delText xml:space="preserve">TC </w:delText>
        </w:r>
      </w:del>
      <w:r w:rsidRPr="00812E8A">
        <w:t xml:space="preserve">Transfer Frame (1024 octets) has 147 BCH </w:t>
      </w:r>
      <w:r w:rsidR="00DE20AE">
        <w:t>c</w:t>
      </w:r>
      <w:r w:rsidR="00DE20AE" w:rsidRPr="00812E8A">
        <w:t>ode</w:t>
      </w:r>
      <w:r w:rsidR="00DE20AE">
        <w:t>word</w:t>
      </w:r>
      <w:r w:rsidRPr="00812E8A">
        <w:t>s and a length of 1186 octets.</w:t>
      </w:r>
    </w:p>
    <w:p w14:paraId="581DC94F" w14:textId="74358E71" w:rsidR="00DD6983" w:rsidRPr="00812E8A" w:rsidRDefault="00DD6983" w:rsidP="00DE20AE">
      <w:pPr>
        <w:pStyle w:val="Heading2"/>
        <w:spacing w:before="480"/>
      </w:pPr>
      <w:bookmarkStart w:id="183" w:name="_Ref95105875"/>
      <w:bookmarkStart w:id="184" w:name="_Ref95108015"/>
      <w:bookmarkStart w:id="185" w:name="_Toc111602307"/>
      <w:bookmarkStart w:id="186" w:name="_Toc312227581"/>
      <w:bookmarkStart w:id="187" w:name="_Toc375815374"/>
      <w:bookmarkStart w:id="188" w:name="_Toc62226855"/>
      <w:bookmarkStart w:id="189" w:name="_Toc71968885"/>
      <w:r w:rsidRPr="00812E8A">
        <w:t xml:space="preserve">Format of a BCH </w:t>
      </w:r>
      <w:bookmarkEnd w:id="183"/>
      <w:bookmarkEnd w:id="184"/>
      <w:bookmarkEnd w:id="185"/>
      <w:bookmarkEnd w:id="186"/>
      <w:bookmarkEnd w:id="187"/>
      <w:bookmarkEnd w:id="188"/>
      <w:r w:rsidR="00DE20AE" w:rsidRPr="00DE20AE">
        <w:rPr>
          <w:lang w:val="en-US"/>
        </w:rPr>
        <w:t>Codeword</w:t>
      </w:r>
      <w:bookmarkEnd w:id="189"/>
    </w:p>
    <w:p w14:paraId="09C0C20E" w14:textId="3032C831" w:rsidR="00DD6983" w:rsidRPr="00812E8A" w:rsidRDefault="00DD6983" w:rsidP="00DE20AE">
      <w:pPr>
        <w:pStyle w:val="Heading3"/>
      </w:pPr>
      <w:r w:rsidRPr="00812E8A">
        <w:t xml:space="preserve">The 64-bit BCH </w:t>
      </w:r>
      <w:r w:rsidR="00DE20AE" w:rsidRPr="00DE20AE">
        <w:rPr>
          <w:lang w:val="en-US"/>
        </w:rPr>
        <w:t>Codeword</w:t>
      </w:r>
    </w:p>
    <w:p w14:paraId="42E14B35" w14:textId="7FFBAD75" w:rsidR="00DD6983" w:rsidRPr="00812E8A" w:rsidRDefault="00DD6983" w:rsidP="00DD6983">
      <w:r w:rsidRPr="00812E8A">
        <w:t xml:space="preserve">The format of a BCH </w:t>
      </w:r>
      <w:r w:rsidR="008B67B7">
        <w:t>c</w:t>
      </w:r>
      <w:r w:rsidR="00DE20AE" w:rsidRPr="00DE20AE">
        <w:t>odeword</w:t>
      </w:r>
      <w:r w:rsidRPr="00812E8A">
        <w:t xml:space="preserve"> is shown in figure </w:t>
      </w:r>
      <w:r w:rsidRPr="00812E8A">
        <w:fldChar w:fldCharType="begin"/>
      </w:r>
      <w:r w:rsidRPr="00812E8A">
        <w:instrText xml:space="preserve"> </w:instrText>
      </w:r>
      <w:r w:rsidR="003660F0" w:rsidRPr="00812E8A">
        <w:instrText>REF F_301FormatofaBCHCodeblock</w:instrText>
      </w:r>
      <w:r w:rsidRPr="00812E8A">
        <w:instrText xml:space="preserve"> \h </w:instrText>
      </w:r>
      <w:r w:rsidRPr="00812E8A">
        <w:fldChar w:fldCharType="separate"/>
      </w:r>
      <w:r w:rsidR="00D46CA3">
        <w:rPr>
          <w:noProof/>
        </w:rPr>
        <w:t>3</w:t>
      </w:r>
      <w:r w:rsidR="00D46CA3" w:rsidRPr="00812E8A">
        <w:noBreakHyphen/>
      </w:r>
      <w:r w:rsidR="00D46CA3">
        <w:rPr>
          <w:noProof/>
        </w:rPr>
        <w:t>1</w:t>
      </w:r>
      <w:r w:rsidRPr="00812E8A">
        <w:fldChar w:fldCharType="end"/>
      </w:r>
      <w:r w:rsidRPr="00812E8A">
        <w:t>.</w:t>
      </w:r>
    </w:p>
    <w:p w14:paraId="580F0BF7" w14:textId="77777777" w:rsidR="00DD6983" w:rsidRPr="00812E8A" w:rsidRDefault="00303AAD" w:rsidP="00DD6983">
      <w:pPr>
        <w:keepNext/>
        <w:spacing w:before="480" w:line="240" w:lineRule="auto"/>
        <w:jc w:val="center"/>
      </w:pPr>
      <w:ins w:id="190" w:author="User" w:date="2021-05-15T11:11:00Z">
        <w:r>
          <w:rPr>
            <w:noProof/>
          </w:rPr>
          <w:pict w14:anchorId="2A8CAAF1">
            <v:shape id="_x0000_i1109" type="#_x0000_t75" alt="" style="width:349.35pt;height:112pt;mso-width-percent:0;mso-height-percent:0;mso-width-percent:0;mso-height-percent:0">
              <v:imagedata r:id="rId24" o:title=""/>
            </v:shape>
          </w:pict>
        </w:r>
      </w:ins>
    </w:p>
    <w:p w14:paraId="544AE928" w14:textId="3BDDCEFE" w:rsidR="00DD6983" w:rsidRPr="00812E8A" w:rsidRDefault="00DD6983" w:rsidP="00DD6983">
      <w:pPr>
        <w:pStyle w:val="FigureTitle"/>
      </w:pPr>
      <w:r w:rsidRPr="00812E8A">
        <w:t xml:space="preserve">Figure </w:t>
      </w:r>
      <w:bookmarkStart w:id="191" w:name="F_301FormatofaBCHCodeblock"/>
      <w:r w:rsidRPr="00812E8A">
        <w:fldChar w:fldCharType="begin"/>
      </w:r>
      <w:r w:rsidRPr="00812E8A">
        <w:instrText xml:space="preserve"> STYLEREF "Heading 1"\l \n \t  \* MERGEFORMAT </w:instrText>
      </w:r>
      <w:r w:rsidRPr="00812E8A">
        <w:fldChar w:fldCharType="separate"/>
      </w:r>
      <w:r w:rsidR="00D46CA3">
        <w:rPr>
          <w:noProof/>
        </w:rPr>
        <w:t>3</w:t>
      </w:r>
      <w:r w:rsidRPr="00812E8A">
        <w:fldChar w:fldCharType="end"/>
      </w:r>
      <w:r w:rsidRPr="00812E8A">
        <w:noBreakHyphen/>
      </w:r>
      <w:fldSimple w:instr=" SEQ Figure \s 1 ">
        <w:r w:rsidR="00D46CA3">
          <w:rPr>
            <w:noProof/>
          </w:rPr>
          <w:t>1</w:t>
        </w:r>
      </w:fldSimple>
      <w:bookmarkEnd w:id="191"/>
      <w:r w:rsidRPr="00812E8A">
        <w:fldChar w:fldCharType="begin"/>
      </w:r>
      <w:r w:rsidRPr="00812E8A">
        <w:instrText xml:space="preserve"> TC  \f G "</w:instrText>
      </w:r>
      <w:fldSimple w:instr=" STYLEREF &quot;Heading 1&quot;\l \n \t  \* MERGEFORMAT ">
        <w:bookmarkStart w:id="192" w:name="_Toc312227633"/>
        <w:bookmarkStart w:id="193" w:name="_Toc337827028"/>
        <w:bookmarkStart w:id="194" w:name="_Toc62226907"/>
        <w:bookmarkStart w:id="195" w:name="_Toc71968954"/>
        <w:r w:rsidR="00D46CA3">
          <w:rPr>
            <w:noProof/>
          </w:rPr>
          <w:instrText>3</w:instrText>
        </w:r>
      </w:fldSimple>
      <w:r w:rsidRPr="00812E8A">
        <w:instrText>-</w:instrText>
      </w:r>
      <w:r w:rsidRPr="00812E8A">
        <w:fldChar w:fldCharType="begin"/>
      </w:r>
      <w:r w:rsidRPr="00812E8A">
        <w:instrText xml:space="preserve"> SEQ Figure_TOC \s 1 </w:instrText>
      </w:r>
      <w:r w:rsidRPr="00812E8A">
        <w:fldChar w:fldCharType="separate"/>
      </w:r>
      <w:r w:rsidR="00D46CA3">
        <w:rPr>
          <w:noProof/>
        </w:rPr>
        <w:instrText>1</w:instrText>
      </w:r>
      <w:r w:rsidRPr="00812E8A">
        <w:fldChar w:fldCharType="end"/>
      </w:r>
      <w:r w:rsidRPr="00812E8A">
        <w:tab/>
      </w:r>
      <w:r w:rsidR="003660F0" w:rsidRPr="00812E8A">
        <w:instrText xml:space="preserve">Format of a BCH </w:instrText>
      </w:r>
      <w:bookmarkEnd w:id="192"/>
      <w:bookmarkEnd w:id="193"/>
      <w:bookmarkEnd w:id="194"/>
      <w:r w:rsidR="008B67B7" w:rsidRPr="008B67B7">
        <w:instrText>Codeword</w:instrText>
      </w:r>
      <w:bookmarkEnd w:id="195"/>
      <w:r w:rsidRPr="00812E8A">
        <w:instrText>"</w:instrText>
      </w:r>
      <w:r w:rsidRPr="00812E8A">
        <w:fldChar w:fldCharType="end"/>
      </w:r>
      <w:r w:rsidRPr="00812E8A">
        <w:t xml:space="preserve">:  Format of a BCH </w:t>
      </w:r>
      <w:r w:rsidR="008B67B7" w:rsidRPr="008B67B7">
        <w:t>Codeword</w:t>
      </w:r>
    </w:p>
    <w:p w14:paraId="58DF88FC" w14:textId="30AFC0C4" w:rsidR="00DD6983" w:rsidRPr="00812E8A" w:rsidRDefault="00DD6983" w:rsidP="00DD6983">
      <w:pPr>
        <w:spacing w:before="480" w:line="240" w:lineRule="auto"/>
      </w:pPr>
      <w:r w:rsidRPr="00812E8A">
        <w:rPr>
          <w:b/>
          <w:bCs/>
        </w:rPr>
        <w:t>Information bits</w:t>
      </w:r>
      <w:r w:rsidRPr="00812E8A">
        <w:t xml:space="preserve">: Subsection </w:t>
      </w:r>
      <w:r w:rsidRPr="00812E8A">
        <w:fldChar w:fldCharType="begin"/>
      </w:r>
      <w:r w:rsidRPr="00812E8A">
        <w:instrText xml:space="preserve"> REF _Ref86734945 \r \h </w:instrText>
      </w:r>
      <w:r w:rsidRPr="00812E8A">
        <w:fldChar w:fldCharType="separate"/>
      </w:r>
      <w:r w:rsidR="00D46CA3">
        <w:t>3.4</w:t>
      </w:r>
      <w:r w:rsidRPr="00812E8A">
        <w:fldChar w:fldCharType="end"/>
      </w:r>
      <w:r w:rsidRPr="00812E8A">
        <w:t xml:space="preserve"> below discusses how the variable-length input from the Frames parameter is handled to provide 56 Information bits for each BCH </w:t>
      </w:r>
      <w:r w:rsidR="008B67B7">
        <w:t>c</w:t>
      </w:r>
      <w:r w:rsidR="008B67B7" w:rsidRPr="008B67B7">
        <w:t>odeword</w:t>
      </w:r>
      <w:r w:rsidRPr="00812E8A">
        <w:t>.</w:t>
      </w:r>
    </w:p>
    <w:p w14:paraId="12970324" w14:textId="73EA4298" w:rsidR="00DD6983" w:rsidRPr="00812E8A" w:rsidRDefault="00DD6983" w:rsidP="00DD6983">
      <w:r w:rsidRPr="00812E8A">
        <w:rPr>
          <w:b/>
          <w:bCs/>
        </w:rPr>
        <w:t>Parity bits</w:t>
      </w:r>
      <w:r w:rsidRPr="00812E8A">
        <w:t xml:space="preserve">: The Information bits are used as input to the encoding process described in </w:t>
      </w:r>
      <w:r w:rsidRPr="00812E8A">
        <w:fldChar w:fldCharType="begin"/>
      </w:r>
      <w:r w:rsidRPr="00812E8A">
        <w:instrText xml:space="preserve"> REF _Ref122239900 \r \h </w:instrText>
      </w:r>
      <w:r w:rsidRPr="00812E8A">
        <w:fldChar w:fldCharType="separate"/>
      </w:r>
      <w:r w:rsidR="00D46CA3">
        <w:t>3.6</w:t>
      </w:r>
      <w:r w:rsidRPr="00812E8A">
        <w:fldChar w:fldCharType="end"/>
      </w:r>
      <w:r w:rsidRPr="00812E8A">
        <w:t xml:space="preserve"> below. The encoding process delivers seven parity bits, P</w:t>
      </w:r>
      <w:r w:rsidRPr="00812E8A">
        <w:rPr>
          <w:vertAlign w:val="subscript"/>
        </w:rPr>
        <w:t>0</w:t>
      </w:r>
      <w:r w:rsidRPr="00812E8A">
        <w:t xml:space="preserve"> to P</w:t>
      </w:r>
      <w:r w:rsidRPr="00812E8A">
        <w:rPr>
          <w:vertAlign w:val="subscript"/>
        </w:rPr>
        <w:t>6</w:t>
      </w:r>
      <w:r w:rsidRPr="00812E8A">
        <w:t>. It is the complements of these bits, P'</w:t>
      </w:r>
      <w:r w:rsidRPr="00812E8A">
        <w:rPr>
          <w:vertAlign w:val="subscript"/>
        </w:rPr>
        <w:t>0</w:t>
      </w:r>
      <w:r w:rsidRPr="00812E8A">
        <w:t xml:space="preserve"> to P'</w:t>
      </w:r>
      <w:r w:rsidRPr="00812E8A">
        <w:rPr>
          <w:vertAlign w:val="subscript"/>
        </w:rPr>
        <w:t>6</w:t>
      </w:r>
      <w:r w:rsidRPr="00812E8A">
        <w:t xml:space="preserve">, which are placed in the Error Control field of the BCH </w:t>
      </w:r>
      <w:r w:rsidR="008B67B7">
        <w:t>c</w:t>
      </w:r>
      <w:r w:rsidR="008B67B7" w:rsidRPr="008B67B7">
        <w:t>odeword</w:t>
      </w:r>
      <w:r w:rsidRPr="00812E8A">
        <w:t>.</w:t>
      </w:r>
    </w:p>
    <w:p w14:paraId="46603C84" w14:textId="77777777" w:rsidR="00DD6983" w:rsidRPr="00812E8A" w:rsidRDefault="00DD6983" w:rsidP="00DD6983">
      <w:r w:rsidRPr="00812E8A">
        <w:rPr>
          <w:b/>
          <w:bCs/>
        </w:rPr>
        <w:t>Filler bit</w:t>
      </w:r>
      <w:r w:rsidRPr="00812E8A">
        <w:t>: The Filler Bit is always zero.</w:t>
      </w:r>
    </w:p>
    <w:p w14:paraId="74FE75E2" w14:textId="29715942" w:rsidR="00DD6983" w:rsidRPr="00812E8A" w:rsidRDefault="00DD6983" w:rsidP="00DD6983">
      <w:r w:rsidRPr="00812E8A">
        <w:t xml:space="preserve">When a BCH </w:t>
      </w:r>
      <w:r w:rsidR="008B67B7">
        <w:t>c</w:t>
      </w:r>
      <w:r w:rsidR="008B67B7" w:rsidRPr="008B67B7">
        <w:t>odeword</w:t>
      </w:r>
      <w:r w:rsidRPr="00812E8A">
        <w:t xml:space="preserve"> is transmitted as part of a CLTU, the first bit of the </w:t>
      </w:r>
      <w:r w:rsidR="008B67B7">
        <w:t>c</w:t>
      </w:r>
      <w:r w:rsidR="008B67B7" w:rsidRPr="008B67B7">
        <w:t>odeword</w:t>
      </w:r>
      <w:r w:rsidRPr="00812E8A">
        <w:t xml:space="preserve"> to be transmitted is I</w:t>
      </w:r>
      <w:r w:rsidRPr="00812E8A">
        <w:rPr>
          <w:vertAlign w:val="subscript"/>
        </w:rPr>
        <w:t>0</w:t>
      </w:r>
      <w:r w:rsidRPr="00812E8A">
        <w:t>.</w:t>
      </w:r>
    </w:p>
    <w:p w14:paraId="60FD4873" w14:textId="7C7A0F37" w:rsidR="00DD6983" w:rsidRPr="00812E8A" w:rsidRDefault="00DD6983" w:rsidP="008B67B7">
      <w:pPr>
        <w:pStyle w:val="Heading3"/>
        <w:spacing w:before="480"/>
      </w:pPr>
      <w:bookmarkStart w:id="196" w:name="_Ref85795574"/>
      <w:r w:rsidRPr="00812E8A">
        <w:lastRenderedPageBreak/>
        <w:t xml:space="preserve">Obsolete </w:t>
      </w:r>
      <w:r w:rsidR="008B67B7" w:rsidRPr="008B67B7">
        <w:rPr>
          <w:lang w:val="en-US"/>
        </w:rPr>
        <w:t>Codeword</w:t>
      </w:r>
      <w:r w:rsidRPr="00812E8A">
        <w:t xml:space="preserve"> lengths</w:t>
      </w:r>
      <w:bookmarkEnd w:id="196"/>
    </w:p>
    <w:p w14:paraId="6FD14C99" w14:textId="057526B0" w:rsidR="00DD6983" w:rsidRPr="00812E8A" w:rsidRDefault="00DD6983" w:rsidP="00DD6983">
      <w:r w:rsidRPr="00812E8A">
        <w:t xml:space="preserve">The Recommended Standard (reference </w:t>
      </w:r>
      <w:r w:rsidR="006D2A56" w:rsidRPr="00812E8A">
        <w:fldChar w:fldCharType="begin"/>
      </w:r>
      <w:r w:rsidR="002E3BC0" w:rsidRPr="00812E8A">
        <w:instrText xml:space="preserve"> REF R_231x0b3TCSynchronizationandChannelCodi \h </w:instrText>
      </w:r>
      <w:r w:rsidR="006D2A56" w:rsidRPr="00812E8A">
        <w:fldChar w:fldCharType="separate"/>
      </w:r>
      <w:r w:rsidR="00D46CA3" w:rsidRPr="00812E8A">
        <w:t>[</w:t>
      </w:r>
      <w:r w:rsidR="00D46CA3">
        <w:rPr>
          <w:noProof/>
        </w:rPr>
        <w:t>1</w:t>
      </w:r>
      <w:r w:rsidR="00D46CA3" w:rsidRPr="00812E8A">
        <w:t>]</w:t>
      </w:r>
      <w:r w:rsidR="006D2A56" w:rsidRPr="00812E8A">
        <w:fldChar w:fldCharType="end"/>
      </w:r>
      <w:r w:rsidRPr="00812E8A">
        <w:t xml:space="preserve">) includes only the BCH </w:t>
      </w:r>
      <w:r w:rsidR="008B67B7">
        <w:t>c</w:t>
      </w:r>
      <w:r w:rsidR="008B67B7" w:rsidRPr="008B67B7">
        <w:t>odeword</w:t>
      </w:r>
      <w:r w:rsidRPr="00812E8A">
        <w:t xml:space="preserve"> with a length of 64 bits. Earlier CCSDS recommendations for Telecommand Channel Coding included further </w:t>
      </w:r>
      <w:r w:rsidR="008B67B7">
        <w:t>c</w:t>
      </w:r>
      <w:r w:rsidR="008B67B7" w:rsidRPr="008B67B7">
        <w:t>odeword</w:t>
      </w:r>
      <w:r w:rsidRPr="00812E8A">
        <w:t xml:space="preserve"> length options of 40 bits, 48 bits and 56 bits. For the other </w:t>
      </w:r>
      <w:r w:rsidR="008B67B7">
        <w:t>c</w:t>
      </w:r>
      <w:r w:rsidR="008B67B7" w:rsidRPr="008B67B7">
        <w:t>odeword</w:t>
      </w:r>
      <w:r w:rsidRPr="00812E8A">
        <w:t xml:space="preserve"> lengths, the Error Control field remained at eight bits</w:t>
      </w:r>
      <w:r w:rsidR="006E2A8E" w:rsidRPr="00812E8A">
        <w:t>,</w:t>
      </w:r>
      <w:r w:rsidRPr="00812E8A">
        <w:t xml:space="preserve"> and the Information field was shortened, so the </w:t>
      </w:r>
      <w:r w:rsidR="008B67B7">
        <w:t>c</w:t>
      </w:r>
      <w:r w:rsidR="008B67B7" w:rsidRPr="008B67B7">
        <w:t>odeword</w:t>
      </w:r>
      <w:r w:rsidRPr="00812E8A">
        <w:t xml:space="preserve"> carried less data. The selected </w:t>
      </w:r>
      <w:r w:rsidR="008B67B7">
        <w:t>c</w:t>
      </w:r>
      <w:r w:rsidR="008B67B7" w:rsidRPr="008B67B7">
        <w:t>odeword</w:t>
      </w:r>
      <w:r w:rsidRPr="00812E8A">
        <w:t xml:space="preserve"> length option was fixed for the mission.</w:t>
      </w:r>
    </w:p>
    <w:p w14:paraId="4B748E34" w14:textId="77777777" w:rsidR="00DD6983" w:rsidRPr="00812E8A" w:rsidRDefault="00DD6983" w:rsidP="00DD6983">
      <w:r w:rsidRPr="00812E8A">
        <w:t>The further length options were eliminated in favor of a single standard length of 64 bits, in recommendations published in June 2000.</w:t>
      </w:r>
    </w:p>
    <w:p w14:paraId="51804E36" w14:textId="25B84EB7" w:rsidR="00DD6983" w:rsidRPr="00812E8A" w:rsidRDefault="00DD6983" w:rsidP="00DD6983">
      <w:r w:rsidRPr="00812E8A">
        <w:t xml:space="preserve">The 64-bit </w:t>
      </w:r>
      <w:r w:rsidR="008B67B7">
        <w:t>c</w:t>
      </w:r>
      <w:r w:rsidR="008B67B7" w:rsidRPr="008B67B7">
        <w:t>odeword</w:t>
      </w:r>
      <w:r w:rsidRPr="00812E8A">
        <w:t xml:space="preserve"> is the most efficient of the options.  Table </w:t>
      </w:r>
      <w:r w:rsidRPr="00812E8A">
        <w:fldChar w:fldCharType="begin"/>
      </w:r>
      <w:r w:rsidRPr="00812E8A">
        <w:instrText xml:space="preserve"> </w:instrText>
      </w:r>
      <w:r w:rsidR="003660F0" w:rsidRPr="00812E8A">
        <w:instrText>REF T_301BandwidthOverheadforDifferentCodebl</w:instrText>
      </w:r>
      <w:r w:rsidRPr="00812E8A">
        <w:instrText xml:space="preserve"> \h </w:instrText>
      </w:r>
      <w:r w:rsidRPr="00812E8A">
        <w:fldChar w:fldCharType="separate"/>
      </w:r>
      <w:r w:rsidR="00D46CA3">
        <w:rPr>
          <w:noProof/>
        </w:rPr>
        <w:t>3</w:t>
      </w:r>
      <w:r w:rsidR="00D46CA3" w:rsidRPr="00812E8A">
        <w:noBreakHyphen/>
      </w:r>
      <w:r w:rsidR="00D46CA3">
        <w:rPr>
          <w:noProof/>
        </w:rPr>
        <w:t>1</w:t>
      </w:r>
      <w:r w:rsidRPr="00812E8A">
        <w:fldChar w:fldCharType="end"/>
      </w:r>
      <w:r w:rsidRPr="00812E8A">
        <w:t xml:space="preserve"> shows the bandwidth overhead of the BCH coding for the 64-bit </w:t>
      </w:r>
      <w:r w:rsidR="008B67B7">
        <w:t>c</w:t>
      </w:r>
      <w:r w:rsidR="008B67B7" w:rsidRPr="008B67B7">
        <w:t>odeword</w:t>
      </w:r>
      <w:r w:rsidRPr="00812E8A">
        <w:t xml:space="preserve"> and for the obsolete shorter </w:t>
      </w:r>
      <w:r w:rsidR="008B67B7">
        <w:t>c</w:t>
      </w:r>
      <w:r w:rsidR="008B67B7" w:rsidRPr="008B67B7">
        <w:t>odeword</w:t>
      </w:r>
      <w:r w:rsidRPr="00812E8A">
        <w:t xml:space="preserve"> lengths.</w:t>
      </w:r>
    </w:p>
    <w:p w14:paraId="424547FB" w14:textId="574A4D69" w:rsidR="00DD6983" w:rsidRPr="00812E8A" w:rsidRDefault="00DD6983" w:rsidP="00DD6983">
      <w:pPr>
        <w:pStyle w:val="TableTitle"/>
      </w:pPr>
      <w:r w:rsidRPr="00812E8A">
        <w:t xml:space="preserve">Table </w:t>
      </w:r>
      <w:bookmarkStart w:id="197" w:name="T_301BandwidthOverheadforDifferentCodebl"/>
      <w:r w:rsidRPr="00812E8A">
        <w:fldChar w:fldCharType="begin"/>
      </w:r>
      <w:r w:rsidRPr="00812E8A">
        <w:instrText xml:space="preserve"> STYLEREF "Heading 1"\l \n \t  \* MERGEFORMAT </w:instrText>
      </w:r>
      <w:r w:rsidRPr="00812E8A">
        <w:fldChar w:fldCharType="separate"/>
      </w:r>
      <w:r w:rsidR="00D46CA3">
        <w:rPr>
          <w:noProof/>
        </w:rPr>
        <w:t>3</w:t>
      </w:r>
      <w:r w:rsidRPr="00812E8A">
        <w:fldChar w:fldCharType="end"/>
      </w:r>
      <w:r w:rsidRPr="00812E8A">
        <w:noBreakHyphen/>
      </w:r>
      <w:fldSimple w:instr=" SEQ Table \s 1 ">
        <w:r w:rsidR="00D46CA3">
          <w:rPr>
            <w:noProof/>
          </w:rPr>
          <w:t>1</w:t>
        </w:r>
      </w:fldSimple>
      <w:bookmarkEnd w:id="197"/>
      <w:r w:rsidRPr="00812E8A">
        <w:fldChar w:fldCharType="begin"/>
      </w:r>
      <w:r w:rsidRPr="00812E8A">
        <w:instrText xml:space="preserve"> TC  \f T "</w:instrText>
      </w:r>
      <w:fldSimple w:instr=" STYLEREF &quot;Heading 1&quot;\l \n \t  \* MERGEFORMAT ">
        <w:bookmarkStart w:id="198" w:name="_Toc312227649"/>
        <w:bookmarkStart w:id="199" w:name="_Toc337827059"/>
        <w:bookmarkStart w:id="200" w:name="_Toc62226938"/>
        <w:bookmarkStart w:id="201" w:name="_Toc71969001"/>
        <w:r w:rsidR="00D46CA3">
          <w:rPr>
            <w:noProof/>
          </w:rPr>
          <w:instrText>3</w:instrText>
        </w:r>
      </w:fldSimple>
      <w:r w:rsidRPr="00812E8A">
        <w:instrText>-</w:instrText>
      </w:r>
      <w:r w:rsidRPr="00812E8A">
        <w:fldChar w:fldCharType="begin"/>
      </w:r>
      <w:r w:rsidRPr="00812E8A">
        <w:instrText xml:space="preserve"> SEQ Table_TOC \s 1 </w:instrText>
      </w:r>
      <w:r w:rsidRPr="00812E8A">
        <w:fldChar w:fldCharType="separate"/>
      </w:r>
      <w:r w:rsidR="00D46CA3">
        <w:rPr>
          <w:noProof/>
        </w:rPr>
        <w:instrText>1</w:instrText>
      </w:r>
      <w:r w:rsidRPr="00812E8A">
        <w:fldChar w:fldCharType="end"/>
      </w:r>
      <w:r w:rsidRPr="00812E8A">
        <w:tab/>
      </w:r>
      <w:r w:rsidR="003660F0" w:rsidRPr="00812E8A">
        <w:instrText xml:space="preserve">Bandwidth Overhead for Different </w:instrText>
      </w:r>
      <w:r w:rsidR="008B67B7" w:rsidRPr="008B67B7">
        <w:instrText>Codeword</w:instrText>
      </w:r>
      <w:r w:rsidR="003660F0" w:rsidRPr="00812E8A">
        <w:instrText xml:space="preserve"> Lengths</w:instrText>
      </w:r>
      <w:bookmarkEnd w:id="198"/>
      <w:bookmarkEnd w:id="199"/>
      <w:bookmarkEnd w:id="200"/>
      <w:bookmarkEnd w:id="201"/>
      <w:r w:rsidRPr="00812E8A">
        <w:instrText>"</w:instrText>
      </w:r>
      <w:r w:rsidRPr="00812E8A">
        <w:fldChar w:fldCharType="end"/>
      </w:r>
      <w:r w:rsidRPr="00812E8A">
        <w:t xml:space="preserve">:  Bandwidth Overhead for Different </w:t>
      </w:r>
      <w:r w:rsidR="008B67B7" w:rsidRPr="008B67B7">
        <w:t>Codeword</w:t>
      </w:r>
      <w:r w:rsidRPr="00812E8A">
        <w:t xml:space="preserve"> Length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000" w:firstRow="0" w:lastRow="0" w:firstColumn="0" w:lastColumn="0" w:noHBand="0" w:noVBand="0"/>
      </w:tblPr>
      <w:tblGrid>
        <w:gridCol w:w="2367"/>
        <w:gridCol w:w="2401"/>
        <w:gridCol w:w="2605"/>
      </w:tblGrid>
      <w:tr w:rsidR="00DD6983" w:rsidRPr="00812E8A" w14:paraId="6A299BCC" w14:textId="77777777" w:rsidTr="004400AF">
        <w:trPr>
          <w:cantSplit/>
          <w:trHeight w:val="20"/>
          <w:jc w:val="center"/>
        </w:trPr>
        <w:tc>
          <w:tcPr>
            <w:tcW w:w="2367" w:type="dxa"/>
          </w:tcPr>
          <w:p w14:paraId="76E74444" w14:textId="7261703F" w:rsidR="00DD6983" w:rsidRPr="00812E8A" w:rsidRDefault="008B67B7" w:rsidP="004400AF">
            <w:pPr>
              <w:pStyle w:val="TableEntry"/>
              <w:keepNext/>
              <w:spacing w:before="0" w:after="0"/>
              <w:rPr>
                <w:b/>
                <w:bCs/>
              </w:rPr>
            </w:pPr>
            <w:r w:rsidRPr="008B67B7">
              <w:rPr>
                <w:b/>
                <w:bCs/>
              </w:rPr>
              <w:t>Codeword</w:t>
            </w:r>
            <w:r w:rsidR="00DD6983" w:rsidRPr="00812E8A">
              <w:rPr>
                <w:b/>
                <w:bCs/>
              </w:rPr>
              <w:t xml:space="preserve"> length</w:t>
            </w:r>
          </w:p>
        </w:tc>
        <w:tc>
          <w:tcPr>
            <w:tcW w:w="2401" w:type="dxa"/>
          </w:tcPr>
          <w:p w14:paraId="2132EDF9" w14:textId="77777777" w:rsidR="00DD6983" w:rsidRPr="00812E8A" w:rsidRDefault="00DD6983" w:rsidP="004400AF">
            <w:pPr>
              <w:pStyle w:val="TableEntry"/>
              <w:keepNext/>
              <w:spacing w:before="0" w:after="0"/>
              <w:jc w:val="center"/>
              <w:rPr>
                <w:b/>
                <w:bCs/>
              </w:rPr>
            </w:pPr>
            <w:r w:rsidRPr="00812E8A">
              <w:rPr>
                <w:b/>
                <w:bCs/>
              </w:rPr>
              <w:t>Data length</w:t>
            </w:r>
          </w:p>
        </w:tc>
        <w:tc>
          <w:tcPr>
            <w:tcW w:w="2605" w:type="dxa"/>
          </w:tcPr>
          <w:p w14:paraId="39E03A4E" w14:textId="77777777" w:rsidR="00DD6983" w:rsidRPr="00812E8A" w:rsidRDefault="00DD6983" w:rsidP="004400AF">
            <w:pPr>
              <w:pStyle w:val="TableEntry"/>
              <w:keepNext/>
              <w:spacing w:before="0" w:after="0"/>
              <w:jc w:val="center"/>
              <w:rPr>
                <w:b/>
                <w:bCs/>
              </w:rPr>
            </w:pPr>
            <w:r w:rsidRPr="00812E8A">
              <w:rPr>
                <w:b/>
                <w:bCs/>
              </w:rPr>
              <w:t>Bandwidth overhead</w:t>
            </w:r>
          </w:p>
        </w:tc>
      </w:tr>
      <w:tr w:rsidR="00DD6983" w:rsidRPr="00812E8A" w14:paraId="3D1EB597" w14:textId="77777777" w:rsidTr="004400AF">
        <w:trPr>
          <w:cantSplit/>
          <w:trHeight w:val="20"/>
          <w:jc w:val="center"/>
        </w:trPr>
        <w:tc>
          <w:tcPr>
            <w:tcW w:w="2367" w:type="dxa"/>
          </w:tcPr>
          <w:p w14:paraId="594ADCAA" w14:textId="77777777" w:rsidR="00DD6983" w:rsidRPr="00812E8A" w:rsidRDefault="00DD6983" w:rsidP="004400AF">
            <w:pPr>
              <w:pStyle w:val="TableEntry"/>
              <w:keepNext/>
              <w:spacing w:before="0" w:after="0"/>
            </w:pPr>
            <w:r w:rsidRPr="00812E8A">
              <w:t>64 bits</w:t>
            </w:r>
          </w:p>
        </w:tc>
        <w:tc>
          <w:tcPr>
            <w:tcW w:w="2401" w:type="dxa"/>
          </w:tcPr>
          <w:p w14:paraId="280053C1" w14:textId="77777777" w:rsidR="00DD6983" w:rsidRPr="00812E8A" w:rsidRDefault="00DD6983" w:rsidP="004400AF">
            <w:pPr>
              <w:pStyle w:val="TableEntry"/>
              <w:keepNext/>
              <w:spacing w:before="0" w:after="0"/>
              <w:jc w:val="center"/>
            </w:pPr>
            <w:r w:rsidRPr="00812E8A">
              <w:t>56 bits</w:t>
            </w:r>
          </w:p>
        </w:tc>
        <w:tc>
          <w:tcPr>
            <w:tcW w:w="2605" w:type="dxa"/>
          </w:tcPr>
          <w:p w14:paraId="2F99DF77" w14:textId="77777777" w:rsidR="00DD6983" w:rsidRPr="00812E8A" w:rsidRDefault="00DD6983" w:rsidP="004400AF">
            <w:pPr>
              <w:pStyle w:val="TableEntry"/>
              <w:keepNext/>
              <w:spacing w:before="0" w:after="0"/>
              <w:jc w:val="center"/>
            </w:pPr>
            <w:r w:rsidRPr="00812E8A">
              <w:t>14%</w:t>
            </w:r>
          </w:p>
        </w:tc>
      </w:tr>
      <w:tr w:rsidR="00DD6983" w:rsidRPr="00812E8A" w14:paraId="12D077D0" w14:textId="77777777" w:rsidTr="004400AF">
        <w:trPr>
          <w:cantSplit/>
          <w:trHeight w:val="20"/>
          <w:jc w:val="center"/>
        </w:trPr>
        <w:tc>
          <w:tcPr>
            <w:tcW w:w="2367" w:type="dxa"/>
          </w:tcPr>
          <w:p w14:paraId="5E294822" w14:textId="77777777" w:rsidR="00DD6983" w:rsidRPr="00812E8A" w:rsidRDefault="00DD6983" w:rsidP="004400AF">
            <w:pPr>
              <w:pStyle w:val="TableEntry"/>
              <w:keepNext/>
              <w:spacing w:before="0" w:after="0"/>
            </w:pPr>
            <w:r w:rsidRPr="00812E8A">
              <w:t>56 bits (obsolete)</w:t>
            </w:r>
          </w:p>
        </w:tc>
        <w:tc>
          <w:tcPr>
            <w:tcW w:w="2401" w:type="dxa"/>
          </w:tcPr>
          <w:p w14:paraId="70C117DD" w14:textId="77777777" w:rsidR="00DD6983" w:rsidRPr="00812E8A" w:rsidRDefault="00DD6983" w:rsidP="004400AF">
            <w:pPr>
              <w:pStyle w:val="TableEntry"/>
              <w:keepNext/>
              <w:spacing w:before="0" w:after="0"/>
              <w:jc w:val="center"/>
            </w:pPr>
            <w:r w:rsidRPr="00812E8A">
              <w:t>48 bits</w:t>
            </w:r>
          </w:p>
        </w:tc>
        <w:tc>
          <w:tcPr>
            <w:tcW w:w="2605" w:type="dxa"/>
          </w:tcPr>
          <w:p w14:paraId="3ABD7F7B" w14:textId="77777777" w:rsidR="00DD6983" w:rsidRPr="00812E8A" w:rsidRDefault="00DD6983" w:rsidP="004400AF">
            <w:pPr>
              <w:pStyle w:val="TableEntry"/>
              <w:keepNext/>
              <w:spacing w:before="0" w:after="0"/>
              <w:jc w:val="center"/>
            </w:pPr>
            <w:r w:rsidRPr="00812E8A">
              <w:t>17%</w:t>
            </w:r>
          </w:p>
        </w:tc>
      </w:tr>
      <w:tr w:rsidR="00DD6983" w:rsidRPr="00812E8A" w14:paraId="5A88F99C" w14:textId="77777777" w:rsidTr="004400AF">
        <w:trPr>
          <w:cantSplit/>
          <w:trHeight w:val="20"/>
          <w:jc w:val="center"/>
        </w:trPr>
        <w:tc>
          <w:tcPr>
            <w:tcW w:w="2367" w:type="dxa"/>
          </w:tcPr>
          <w:p w14:paraId="62913024" w14:textId="77777777" w:rsidR="00DD6983" w:rsidRPr="00812E8A" w:rsidRDefault="00DD6983" w:rsidP="004400AF">
            <w:pPr>
              <w:pStyle w:val="TableEntry"/>
              <w:keepNext/>
              <w:spacing w:before="0" w:after="0"/>
            </w:pPr>
            <w:r w:rsidRPr="00812E8A">
              <w:t>48 bits (obsolete)</w:t>
            </w:r>
          </w:p>
        </w:tc>
        <w:tc>
          <w:tcPr>
            <w:tcW w:w="2401" w:type="dxa"/>
          </w:tcPr>
          <w:p w14:paraId="76F0BD27" w14:textId="77777777" w:rsidR="00DD6983" w:rsidRPr="00812E8A" w:rsidRDefault="00DD6983" w:rsidP="004400AF">
            <w:pPr>
              <w:pStyle w:val="TableEntry"/>
              <w:keepNext/>
              <w:spacing w:before="0" w:after="0"/>
              <w:jc w:val="center"/>
            </w:pPr>
            <w:r w:rsidRPr="00812E8A">
              <w:t>40 bits</w:t>
            </w:r>
          </w:p>
        </w:tc>
        <w:tc>
          <w:tcPr>
            <w:tcW w:w="2605" w:type="dxa"/>
          </w:tcPr>
          <w:p w14:paraId="0C956679" w14:textId="77777777" w:rsidR="00DD6983" w:rsidRPr="00812E8A" w:rsidRDefault="00DD6983" w:rsidP="004400AF">
            <w:pPr>
              <w:pStyle w:val="TableEntry"/>
              <w:keepNext/>
              <w:spacing w:before="0" w:after="0"/>
              <w:jc w:val="center"/>
            </w:pPr>
            <w:r w:rsidRPr="00812E8A">
              <w:t>20%</w:t>
            </w:r>
          </w:p>
        </w:tc>
      </w:tr>
      <w:tr w:rsidR="00DD6983" w:rsidRPr="00812E8A" w14:paraId="54F0AA8A" w14:textId="77777777" w:rsidTr="004400AF">
        <w:trPr>
          <w:cantSplit/>
          <w:trHeight w:val="20"/>
          <w:jc w:val="center"/>
        </w:trPr>
        <w:tc>
          <w:tcPr>
            <w:tcW w:w="2367" w:type="dxa"/>
          </w:tcPr>
          <w:p w14:paraId="53DCC4B7" w14:textId="77777777" w:rsidR="00DD6983" w:rsidRPr="00812E8A" w:rsidRDefault="00DD6983" w:rsidP="004400AF">
            <w:pPr>
              <w:pStyle w:val="TableEntry"/>
              <w:spacing w:before="0" w:after="0"/>
            </w:pPr>
            <w:r w:rsidRPr="00812E8A">
              <w:t>40 bits (obsolete)</w:t>
            </w:r>
          </w:p>
        </w:tc>
        <w:tc>
          <w:tcPr>
            <w:tcW w:w="2401" w:type="dxa"/>
          </w:tcPr>
          <w:p w14:paraId="577381A9" w14:textId="77777777" w:rsidR="00DD6983" w:rsidRPr="00812E8A" w:rsidRDefault="00DD6983" w:rsidP="004400AF">
            <w:pPr>
              <w:pStyle w:val="TableEntry"/>
              <w:spacing w:before="0" w:after="0"/>
              <w:jc w:val="center"/>
            </w:pPr>
            <w:r w:rsidRPr="00812E8A">
              <w:t>32 bits</w:t>
            </w:r>
          </w:p>
        </w:tc>
        <w:tc>
          <w:tcPr>
            <w:tcW w:w="2605" w:type="dxa"/>
          </w:tcPr>
          <w:p w14:paraId="054220CA" w14:textId="77777777" w:rsidR="00DD6983" w:rsidRPr="00812E8A" w:rsidRDefault="00DD6983" w:rsidP="004400AF">
            <w:pPr>
              <w:pStyle w:val="TableEntry"/>
              <w:spacing w:before="0" w:after="0"/>
              <w:jc w:val="center"/>
            </w:pPr>
            <w:r w:rsidRPr="00812E8A">
              <w:t>25%</w:t>
            </w:r>
          </w:p>
        </w:tc>
      </w:tr>
    </w:tbl>
    <w:p w14:paraId="2FCB6313" w14:textId="77777777" w:rsidR="00DD6983" w:rsidRPr="00812E8A" w:rsidRDefault="00DD6983" w:rsidP="00F14C28">
      <w:pPr>
        <w:pStyle w:val="Heading2"/>
        <w:spacing w:before="480"/>
        <w:rPr>
          <w:lang w:val="en-US"/>
        </w:rPr>
      </w:pPr>
      <w:bookmarkStart w:id="202" w:name="_Ref86734945"/>
      <w:bookmarkStart w:id="203" w:name="_Toc111602308"/>
      <w:bookmarkStart w:id="204" w:name="_Toc312227582"/>
      <w:bookmarkStart w:id="205" w:name="_Toc375815375"/>
      <w:bookmarkStart w:id="206" w:name="_Toc62226856"/>
      <w:bookmarkStart w:id="207" w:name="_Toc71968886"/>
      <w:r w:rsidRPr="00812E8A">
        <w:rPr>
          <w:lang w:val="en-US"/>
        </w:rPr>
        <w:t>Breaking the frames into fixed-length pieces</w:t>
      </w:r>
      <w:bookmarkEnd w:id="202"/>
      <w:bookmarkEnd w:id="203"/>
      <w:bookmarkEnd w:id="204"/>
      <w:bookmarkEnd w:id="205"/>
      <w:bookmarkEnd w:id="206"/>
      <w:bookmarkEnd w:id="207"/>
    </w:p>
    <w:p w14:paraId="28A49BCE" w14:textId="501FAF10" w:rsidR="00DD6983" w:rsidRPr="00812E8A" w:rsidRDefault="00DD6983" w:rsidP="00DD6983">
      <w:r w:rsidRPr="00812E8A">
        <w:t xml:space="preserve">The data from the </w:t>
      </w:r>
      <w:del w:id="208" w:author="Kenneth Andrews" w:date="2021-07-08T15:50:00Z">
        <w:r w:rsidRPr="00812E8A" w:rsidDel="00C0078A">
          <w:delText xml:space="preserve">TC </w:delText>
        </w:r>
      </w:del>
      <w:r w:rsidRPr="00812E8A">
        <w:t xml:space="preserve">Transfer Frames are placed, seven octets (56 bits) at a time, into a set of BCH </w:t>
      </w:r>
      <w:r w:rsidR="008B67B7">
        <w:t>c</w:t>
      </w:r>
      <w:r w:rsidR="008B67B7" w:rsidRPr="008B67B7">
        <w:t>odeword</w:t>
      </w:r>
      <w:r w:rsidRPr="00812E8A">
        <w:t>s.</w:t>
      </w:r>
    </w:p>
    <w:p w14:paraId="4DFA07C0" w14:textId="3229A322" w:rsidR="00DD6983" w:rsidRPr="00812E8A" w:rsidRDefault="009D2CF9" w:rsidP="00DD6983">
      <w:r>
        <w:t>It should be noted that</w:t>
      </w:r>
      <w:r w:rsidR="00DD6983" w:rsidRPr="00812E8A">
        <w:t xml:space="preserve"> if randomization is in use for the Physical Channel, then the Frame data are randomized before being placed in the BCH </w:t>
      </w:r>
      <w:r w:rsidR="008B67B7">
        <w:t>c</w:t>
      </w:r>
      <w:r w:rsidR="008B67B7" w:rsidRPr="008B67B7">
        <w:t>odeword</w:t>
      </w:r>
      <w:r w:rsidR="00DD6983" w:rsidRPr="00812E8A">
        <w:t xml:space="preserve">s.  Section </w:t>
      </w:r>
      <w:r w:rsidR="00DD6983" w:rsidRPr="00812E8A">
        <w:fldChar w:fldCharType="begin"/>
      </w:r>
      <w:r w:rsidR="00DD6983" w:rsidRPr="00812E8A">
        <w:instrText xml:space="preserve"> REF _Ref86224819 \r \h </w:instrText>
      </w:r>
      <w:r w:rsidR="00DD6983" w:rsidRPr="00812E8A">
        <w:fldChar w:fldCharType="separate"/>
      </w:r>
      <w:r w:rsidR="00D46CA3">
        <w:t>9</w:t>
      </w:r>
      <w:r w:rsidR="00DD6983" w:rsidRPr="00812E8A">
        <w:fldChar w:fldCharType="end"/>
      </w:r>
      <w:r w:rsidR="00DD6983" w:rsidRPr="00812E8A">
        <w:t xml:space="preserve"> discusses randomization.</w:t>
      </w:r>
    </w:p>
    <w:p w14:paraId="0C082965" w14:textId="5731129C" w:rsidR="00DD6983" w:rsidRPr="00812E8A" w:rsidRDefault="00DD6983" w:rsidP="00DD6983">
      <w:r w:rsidRPr="00812E8A">
        <w:t xml:space="preserve">The first seven octets from the start of ‘Frames’ are placed in the Information field of the first </w:t>
      </w:r>
      <w:r w:rsidR="008B67B7">
        <w:t>c</w:t>
      </w:r>
      <w:r w:rsidR="008B67B7" w:rsidRPr="008B67B7">
        <w:t>odeword</w:t>
      </w:r>
      <w:r w:rsidRPr="00812E8A">
        <w:t xml:space="preserve"> and the next seven octets in the next </w:t>
      </w:r>
      <w:r w:rsidR="008B67B7">
        <w:t>c</w:t>
      </w:r>
      <w:r w:rsidR="008B67B7" w:rsidRPr="008B67B7">
        <w:t>odeword</w:t>
      </w:r>
      <w:r w:rsidRPr="00812E8A">
        <w:t xml:space="preserve"> and so on. Frame boundaries are ignored during this process. As mentioned in </w:t>
      </w:r>
      <w:fldSimple w:instr=" REF _Ref85802424 \r \p ">
        <w:r w:rsidR="00D46CA3">
          <w:t>3.2 above</w:t>
        </w:r>
      </w:fldSimple>
      <w:r w:rsidRPr="00812E8A">
        <w:t>, the Synchronization and Channel Coding Sublayer does not need to know the positions of any Frame boundaries within the ‘Frames’ data.</w:t>
      </w:r>
    </w:p>
    <w:p w14:paraId="3028B699" w14:textId="32B65E0F" w:rsidR="00DD6983" w:rsidRPr="00812E8A" w:rsidRDefault="00DD6983" w:rsidP="00DD6983">
      <w:r w:rsidRPr="00812E8A">
        <w:t xml:space="preserve">At the end of ‘Frames’, there may not be seven octets left for the last BCH </w:t>
      </w:r>
      <w:r w:rsidR="008B67B7">
        <w:t>c</w:t>
      </w:r>
      <w:r w:rsidR="008B67B7" w:rsidRPr="008B67B7">
        <w:t>odeword</w:t>
      </w:r>
      <w:r w:rsidRPr="00812E8A">
        <w:t>. In this case, the available octets are placed in the first octets of the Information field and the rest of the Information field is filled with a fill pattern:</w:t>
      </w:r>
    </w:p>
    <w:p w14:paraId="24F1DA2F" w14:textId="77777777" w:rsidR="00DD6983" w:rsidRPr="00812E8A" w:rsidRDefault="00DD6983" w:rsidP="00D32100">
      <w:pPr>
        <w:pStyle w:val="List"/>
        <w:numPr>
          <w:ilvl w:val="0"/>
          <w:numId w:val="6"/>
        </w:numPr>
        <w:tabs>
          <w:tab w:val="clear" w:pos="360"/>
          <w:tab w:val="num" w:pos="720"/>
        </w:tabs>
        <w:ind w:left="720"/>
      </w:pPr>
      <w:r w:rsidRPr="00812E8A">
        <w:lastRenderedPageBreak/>
        <w:t>the fill pattern consists of alternating ‘0’ and ‘1’ bits, starting with a ‘0’, so an octet of fill bits has the hexadecimal value 55;</w:t>
      </w:r>
    </w:p>
    <w:p w14:paraId="6D4C054D" w14:textId="1943449C" w:rsidR="00DD6983" w:rsidRPr="00812E8A" w:rsidRDefault="00DD6983" w:rsidP="00D32100">
      <w:pPr>
        <w:pStyle w:val="List"/>
        <w:numPr>
          <w:ilvl w:val="0"/>
          <w:numId w:val="6"/>
        </w:numPr>
        <w:tabs>
          <w:tab w:val="clear" w:pos="360"/>
          <w:tab w:val="num" w:pos="720"/>
        </w:tabs>
        <w:ind w:left="720"/>
      </w:pPr>
      <w:r w:rsidRPr="00812E8A">
        <w:t xml:space="preserve">only the last BCH </w:t>
      </w:r>
      <w:r w:rsidR="008B67B7">
        <w:t>c</w:t>
      </w:r>
      <w:r w:rsidR="008B67B7" w:rsidRPr="008B67B7">
        <w:t>odeword</w:t>
      </w:r>
      <w:r w:rsidRPr="00812E8A">
        <w:t xml:space="preserve"> of a CLTU can have fill bits;</w:t>
      </w:r>
    </w:p>
    <w:p w14:paraId="18745F13" w14:textId="44ABE25F" w:rsidR="00DD6983" w:rsidRPr="00812E8A" w:rsidRDefault="00DD6983" w:rsidP="00D32100">
      <w:pPr>
        <w:pStyle w:val="List"/>
        <w:numPr>
          <w:ilvl w:val="0"/>
          <w:numId w:val="6"/>
        </w:numPr>
        <w:tabs>
          <w:tab w:val="clear" w:pos="360"/>
          <w:tab w:val="num" w:pos="720"/>
        </w:tabs>
        <w:ind w:left="720"/>
      </w:pPr>
      <w:r w:rsidRPr="00812E8A">
        <w:t xml:space="preserve">the last BCH </w:t>
      </w:r>
      <w:r w:rsidR="008B67B7">
        <w:t>c</w:t>
      </w:r>
      <w:r w:rsidR="008B67B7" w:rsidRPr="008B67B7">
        <w:t>odeword</w:t>
      </w:r>
      <w:r w:rsidRPr="00812E8A">
        <w:t xml:space="preserve"> can have up to six octets of fill bits;</w:t>
      </w:r>
    </w:p>
    <w:p w14:paraId="4370185F" w14:textId="77777777" w:rsidR="00DD6983" w:rsidRPr="00812E8A" w:rsidRDefault="00DD6983" w:rsidP="00D32100">
      <w:pPr>
        <w:pStyle w:val="List"/>
        <w:numPr>
          <w:ilvl w:val="0"/>
          <w:numId w:val="6"/>
        </w:numPr>
        <w:tabs>
          <w:tab w:val="clear" w:pos="360"/>
          <w:tab w:val="num" w:pos="720"/>
        </w:tabs>
        <w:ind w:left="720"/>
      </w:pPr>
      <w:r w:rsidRPr="00812E8A">
        <w:t>if randomization is in use for the Physical Channel, then randomization of the fill bits is optional.</w:t>
      </w:r>
    </w:p>
    <w:p w14:paraId="3E63BE64" w14:textId="10C24FC6" w:rsidR="00DD6983" w:rsidRPr="00812E8A" w:rsidRDefault="00DD6983" w:rsidP="00DD6983">
      <w:r w:rsidRPr="00812E8A">
        <w:t xml:space="preserve">Figure </w:t>
      </w:r>
      <w:r w:rsidRPr="00812E8A">
        <w:fldChar w:fldCharType="begin"/>
      </w:r>
      <w:r w:rsidRPr="00812E8A">
        <w:instrText xml:space="preserve"> </w:instrText>
      </w:r>
      <w:r w:rsidR="003660F0" w:rsidRPr="00812E8A">
        <w:instrText>REF F_302ExampleofBreakingFramesintoBCHCodeb</w:instrText>
      </w:r>
      <w:r w:rsidRPr="00812E8A">
        <w:instrText xml:space="preserve"> \h </w:instrText>
      </w:r>
      <w:r w:rsidRPr="00812E8A">
        <w:fldChar w:fldCharType="separate"/>
      </w:r>
      <w:r w:rsidR="00D46CA3">
        <w:rPr>
          <w:noProof/>
        </w:rPr>
        <w:t>3</w:t>
      </w:r>
      <w:r w:rsidR="00D46CA3" w:rsidRPr="00812E8A">
        <w:noBreakHyphen/>
      </w:r>
      <w:r w:rsidR="00D46CA3">
        <w:rPr>
          <w:noProof/>
        </w:rPr>
        <w:t>2</w:t>
      </w:r>
      <w:r w:rsidRPr="00812E8A">
        <w:fldChar w:fldCharType="end"/>
      </w:r>
      <w:r w:rsidRPr="00812E8A">
        <w:t xml:space="preserve"> shows a simple example, where a Frames parameter with a total length of 25 octets results in four BCH </w:t>
      </w:r>
      <w:r w:rsidR="008B67B7">
        <w:t>c</w:t>
      </w:r>
      <w:r w:rsidR="008B67B7" w:rsidRPr="008B67B7">
        <w:t>odeword</w:t>
      </w:r>
      <w:r w:rsidRPr="00812E8A">
        <w:t xml:space="preserve">s. In the example, the last BCH </w:t>
      </w:r>
      <w:r w:rsidR="008B67B7">
        <w:t>c</w:t>
      </w:r>
      <w:r w:rsidR="008B67B7" w:rsidRPr="008B67B7">
        <w:t>odeword</w:t>
      </w:r>
      <w:r w:rsidRPr="00812E8A">
        <w:t xml:space="preserve"> has three octets of fill bits.</w:t>
      </w:r>
    </w:p>
    <w:p w14:paraId="138BDFEB" w14:textId="77777777" w:rsidR="00DD6983" w:rsidRPr="00812E8A" w:rsidRDefault="00303AAD" w:rsidP="00AF1BD3">
      <w:ins w:id="209" w:author="User" w:date="2021-05-15T11:11:00Z">
        <w:r>
          <w:rPr>
            <w:noProof/>
          </w:rPr>
          <w:pict w14:anchorId="72A5C38E">
            <v:shape id="_x0000_i1108" type="#_x0000_t75" alt="" style="width:458pt;height:104pt;mso-width-percent:0;mso-height-percent:0;mso-width-percent:0;mso-height-percent:0">
              <v:imagedata r:id="rId25" o:title=""/>
            </v:shape>
          </w:pict>
        </w:r>
      </w:ins>
    </w:p>
    <w:p w14:paraId="7819E8D3" w14:textId="0D2D6F4D" w:rsidR="00DD6983" w:rsidRPr="00812E8A" w:rsidRDefault="00DD6983" w:rsidP="00DD6983">
      <w:pPr>
        <w:pStyle w:val="FigureTitle"/>
      </w:pPr>
      <w:r w:rsidRPr="00812E8A">
        <w:t xml:space="preserve">Figure </w:t>
      </w:r>
      <w:bookmarkStart w:id="210" w:name="F_302ExampleofBreakingFramesintoBCHCodeb"/>
      <w:r w:rsidRPr="00812E8A">
        <w:fldChar w:fldCharType="begin"/>
      </w:r>
      <w:r w:rsidRPr="00812E8A">
        <w:instrText xml:space="preserve"> STYLEREF "Heading 1"\l \n \t  \* MERGEFORMAT </w:instrText>
      </w:r>
      <w:r w:rsidRPr="00812E8A">
        <w:fldChar w:fldCharType="separate"/>
      </w:r>
      <w:r w:rsidR="00D46CA3">
        <w:rPr>
          <w:noProof/>
        </w:rPr>
        <w:t>3</w:t>
      </w:r>
      <w:r w:rsidRPr="00812E8A">
        <w:fldChar w:fldCharType="end"/>
      </w:r>
      <w:r w:rsidRPr="00812E8A">
        <w:noBreakHyphen/>
      </w:r>
      <w:fldSimple w:instr=" SEQ Figure \s 1 ">
        <w:r w:rsidR="00D46CA3">
          <w:rPr>
            <w:noProof/>
          </w:rPr>
          <w:t>2</w:t>
        </w:r>
      </w:fldSimple>
      <w:bookmarkEnd w:id="210"/>
      <w:r w:rsidRPr="00812E8A">
        <w:fldChar w:fldCharType="begin"/>
      </w:r>
      <w:r w:rsidRPr="00812E8A">
        <w:instrText xml:space="preserve"> TC  \f G "</w:instrText>
      </w:r>
      <w:fldSimple w:instr=" STYLEREF &quot;Heading 1&quot;\l \n \t  \* MERGEFORMAT ">
        <w:bookmarkStart w:id="211" w:name="_Toc312227634"/>
        <w:bookmarkStart w:id="212" w:name="_Toc337827029"/>
        <w:bookmarkStart w:id="213" w:name="_Toc62226908"/>
        <w:bookmarkStart w:id="214" w:name="_Toc71968955"/>
        <w:r w:rsidR="00D46CA3">
          <w:rPr>
            <w:noProof/>
          </w:rPr>
          <w:instrText>3</w:instrText>
        </w:r>
      </w:fldSimple>
      <w:r w:rsidRPr="00812E8A">
        <w:instrText>-</w:instrText>
      </w:r>
      <w:r w:rsidRPr="00812E8A">
        <w:fldChar w:fldCharType="begin"/>
      </w:r>
      <w:r w:rsidRPr="00812E8A">
        <w:instrText xml:space="preserve"> SEQ Figure_TOC \s 1 </w:instrText>
      </w:r>
      <w:r w:rsidRPr="00812E8A">
        <w:fldChar w:fldCharType="separate"/>
      </w:r>
      <w:r w:rsidR="00D46CA3">
        <w:rPr>
          <w:noProof/>
        </w:rPr>
        <w:instrText>2</w:instrText>
      </w:r>
      <w:r w:rsidRPr="00812E8A">
        <w:fldChar w:fldCharType="end"/>
      </w:r>
      <w:r w:rsidRPr="00812E8A">
        <w:tab/>
      </w:r>
      <w:r w:rsidR="003660F0" w:rsidRPr="00812E8A">
        <w:instrText xml:space="preserve">Example of Breaking ‘Frames’ into BCH </w:instrText>
      </w:r>
      <w:r w:rsidR="008B67B7">
        <w:instrText>C</w:instrText>
      </w:r>
      <w:r w:rsidR="008B67B7" w:rsidRPr="008B67B7">
        <w:instrText>odeword</w:instrText>
      </w:r>
      <w:r w:rsidR="008B67B7" w:rsidRPr="00812E8A">
        <w:instrText>s</w:instrText>
      </w:r>
      <w:bookmarkEnd w:id="211"/>
      <w:bookmarkEnd w:id="212"/>
      <w:bookmarkEnd w:id="213"/>
      <w:bookmarkEnd w:id="214"/>
      <w:r w:rsidRPr="00812E8A">
        <w:instrText>"</w:instrText>
      </w:r>
      <w:r w:rsidRPr="00812E8A">
        <w:fldChar w:fldCharType="end"/>
      </w:r>
      <w:r w:rsidRPr="00812E8A">
        <w:t xml:space="preserve">:  Example of Breaking ‘Frames’ into BCH </w:t>
      </w:r>
      <w:r w:rsidR="008B67B7">
        <w:t>C</w:t>
      </w:r>
      <w:r w:rsidR="008B67B7" w:rsidRPr="008B67B7">
        <w:t>odeword</w:t>
      </w:r>
      <w:r w:rsidR="008B67B7" w:rsidRPr="00812E8A">
        <w:t>s</w:t>
      </w:r>
    </w:p>
    <w:p w14:paraId="1505D82C" w14:textId="77777777" w:rsidR="00DD6983" w:rsidRPr="00812E8A" w:rsidRDefault="00DD6983" w:rsidP="00F14C28">
      <w:pPr>
        <w:pStyle w:val="Heading2"/>
        <w:spacing w:before="480"/>
        <w:rPr>
          <w:lang w:val="en-US"/>
        </w:rPr>
      </w:pPr>
      <w:bookmarkStart w:id="215" w:name="_Toc111602309"/>
      <w:bookmarkStart w:id="216" w:name="_Toc312227583"/>
      <w:bookmarkStart w:id="217" w:name="_Toc375815376"/>
      <w:bookmarkStart w:id="218" w:name="_Toc62226857"/>
      <w:bookmarkStart w:id="219" w:name="_Toc71968887"/>
      <w:r w:rsidRPr="00812E8A">
        <w:rPr>
          <w:lang w:val="en-US"/>
        </w:rPr>
        <w:t>The BCH code</w:t>
      </w:r>
      <w:bookmarkEnd w:id="215"/>
      <w:bookmarkEnd w:id="216"/>
      <w:bookmarkEnd w:id="217"/>
      <w:bookmarkEnd w:id="218"/>
      <w:bookmarkEnd w:id="219"/>
    </w:p>
    <w:p w14:paraId="1C42CAA8" w14:textId="77777777" w:rsidR="00DD6983" w:rsidRPr="00812E8A" w:rsidRDefault="00DD6983" w:rsidP="00F14C28">
      <w:pPr>
        <w:pStyle w:val="Heading3"/>
        <w:rPr>
          <w:lang w:val="en-US"/>
        </w:rPr>
      </w:pPr>
      <w:r w:rsidRPr="00812E8A">
        <w:rPr>
          <w:lang w:val="en-US"/>
        </w:rPr>
        <w:t>General</w:t>
      </w:r>
    </w:p>
    <w:p w14:paraId="49654B20" w14:textId="2634E213" w:rsidR="00DD6983" w:rsidRPr="00812E8A" w:rsidRDefault="00DD6983" w:rsidP="00DD6983">
      <w:r w:rsidRPr="00812E8A">
        <w:t xml:space="preserve">The BCH code specified in the Recommended Standard (reference </w:t>
      </w:r>
      <w:r w:rsidR="006D2A56" w:rsidRPr="00812E8A">
        <w:fldChar w:fldCharType="begin"/>
      </w:r>
      <w:r w:rsidR="002E3BC0" w:rsidRPr="00812E8A">
        <w:instrText xml:space="preserve"> REF R_231x0b3TCSynchronizationandChannelCodi \h </w:instrText>
      </w:r>
      <w:r w:rsidR="006D2A56" w:rsidRPr="00812E8A">
        <w:fldChar w:fldCharType="separate"/>
      </w:r>
      <w:r w:rsidR="00D46CA3" w:rsidRPr="00812E8A">
        <w:t>[</w:t>
      </w:r>
      <w:r w:rsidR="00D46CA3">
        <w:rPr>
          <w:noProof/>
        </w:rPr>
        <w:t>1</w:t>
      </w:r>
      <w:r w:rsidR="00D46CA3" w:rsidRPr="00812E8A">
        <w:t>]</w:t>
      </w:r>
      <w:r w:rsidR="006D2A56" w:rsidRPr="00812E8A">
        <w:fldChar w:fldCharType="end"/>
      </w:r>
      <w:r w:rsidRPr="00812E8A">
        <w:t>) is a systematic (63,56) block code. A 56-bit information word is encoded into a 63-bit codeword. Because the code is systematic, the information word is unchanged by the encoding, which generates seven check bits.</w:t>
      </w:r>
    </w:p>
    <w:p w14:paraId="4DFFD807" w14:textId="77777777" w:rsidR="00DD6983" w:rsidRPr="00812E8A" w:rsidRDefault="00DD6983" w:rsidP="00DD6983">
      <w:r w:rsidRPr="00812E8A">
        <w:t>The code is an expurgated Hamming code, derived from a basic (63,57) Hamming code.</w:t>
      </w:r>
    </w:p>
    <w:p w14:paraId="6B0F505E" w14:textId="77777777" w:rsidR="00DD6983" w:rsidRPr="00812E8A" w:rsidRDefault="00DD6983" w:rsidP="00F14C28">
      <w:pPr>
        <w:pStyle w:val="Heading3"/>
        <w:spacing w:before="480"/>
        <w:rPr>
          <w:lang w:val="en-US"/>
        </w:rPr>
      </w:pPr>
      <w:r w:rsidRPr="00812E8A">
        <w:rPr>
          <w:lang w:val="en-US"/>
        </w:rPr>
        <w:t>Basic (63,57) Hamming code</w:t>
      </w:r>
    </w:p>
    <w:p w14:paraId="458B1F75" w14:textId="2ADCFB21" w:rsidR="00DD6983" w:rsidRPr="00812E8A" w:rsidRDefault="00DD6983" w:rsidP="00DD6983">
      <w:r w:rsidRPr="00812E8A">
        <w:t>The basic Hamming codes have a codeword length of 2</w:t>
      </w:r>
      <w:r w:rsidRPr="00812E8A">
        <w:rPr>
          <w:i/>
          <w:iCs/>
          <w:position w:val="6"/>
        </w:rPr>
        <w:t>n</w:t>
      </w:r>
      <w:r w:rsidRPr="00812E8A">
        <w:t xml:space="preserve">–1 </w:t>
      </w:r>
      <w:proofErr w:type="gramStart"/>
      <w:r w:rsidRPr="00812E8A">
        <w:t>bits</w:t>
      </w:r>
      <w:proofErr w:type="gramEnd"/>
      <w:r w:rsidRPr="00812E8A">
        <w:t xml:space="preserve">, with </w:t>
      </w:r>
      <w:r w:rsidRPr="00812E8A">
        <w:rPr>
          <w:i/>
          <w:iCs/>
        </w:rPr>
        <w:t>n</w:t>
      </w:r>
      <w:r w:rsidRPr="00812E8A">
        <w:t xml:space="preserve"> check bits. The codes have minimum distance of three</w:t>
      </w:r>
      <w:r w:rsidR="006E2A8E" w:rsidRPr="00812E8A">
        <w:t xml:space="preserve">; </w:t>
      </w:r>
      <w:r w:rsidRPr="00812E8A">
        <w:t xml:space="preserve">that is, each codeword differs from every other codeword in at least </w:t>
      </w:r>
      <w:proofErr w:type="gramStart"/>
      <w:r w:rsidRPr="00812E8A">
        <w:t>three bit</w:t>
      </w:r>
      <w:proofErr w:type="gramEnd"/>
      <w:r w:rsidRPr="00812E8A">
        <w:t xml:space="preserve"> positions. A basic Hamming code can either correct a single error or detect two errors, but not both simultaneously.</w:t>
      </w:r>
    </w:p>
    <w:p w14:paraId="0542A858" w14:textId="77777777" w:rsidR="00DD6983" w:rsidRPr="00812E8A" w:rsidRDefault="00DD6983" w:rsidP="002038B7">
      <w:r w:rsidRPr="00812E8A">
        <w:t xml:space="preserve">When </w:t>
      </w:r>
      <w:r w:rsidRPr="00812E8A">
        <w:rPr>
          <w:i/>
          <w:iCs/>
        </w:rPr>
        <w:t>n</w:t>
      </w:r>
      <w:r w:rsidRPr="00812E8A">
        <w:t xml:space="preserve">=6, the basic Hamming code has six check bits, a codeword length of 63 bits and an information word of 57 bits. </w:t>
      </w:r>
      <w:proofErr w:type="gramStart"/>
      <w:r w:rsidRPr="00812E8A">
        <w:t>Therefore</w:t>
      </w:r>
      <w:proofErr w:type="gramEnd"/>
      <w:r w:rsidRPr="00812E8A">
        <w:t xml:space="preserve"> the code has 2</w:t>
      </w:r>
      <w:r w:rsidRPr="00812E8A">
        <w:rPr>
          <w:position w:val="6"/>
          <w:sz w:val="22"/>
        </w:rPr>
        <w:t>57</w:t>
      </w:r>
      <w:r w:rsidRPr="00812E8A">
        <w:t xml:space="preserve"> codewords corresponding to the 2</w:t>
      </w:r>
      <w:r w:rsidRPr="00812E8A">
        <w:rPr>
          <w:position w:val="6"/>
          <w:sz w:val="22"/>
        </w:rPr>
        <w:t>57</w:t>
      </w:r>
      <w:r w:rsidRPr="00812E8A">
        <w:t xml:space="preserve"> possible input information words.</w:t>
      </w:r>
    </w:p>
    <w:p w14:paraId="6940ED77" w14:textId="77777777" w:rsidR="00DD6983" w:rsidRPr="00812E8A" w:rsidRDefault="00DD6983" w:rsidP="002038B7">
      <w:r w:rsidRPr="00812E8A">
        <w:lastRenderedPageBreak/>
        <w:t>The generator polynomial, g1(x), for the basic (63,57) Hamming code is:</w:t>
      </w:r>
    </w:p>
    <w:p w14:paraId="7AE2E297" w14:textId="77777777" w:rsidR="00DD6983" w:rsidRPr="00812E8A" w:rsidRDefault="00DD6983" w:rsidP="00DD6983">
      <w:pPr>
        <w:pStyle w:val="EquNum"/>
      </w:pPr>
      <w:r w:rsidRPr="00812E8A">
        <w:tab/>
        <w:t>g1(x) = x</w:t>
      </w:r>
      <w:r w:rsidRPr="00812E8A">
        <w:rPr>
          <w:position w:val="6"/>
        </w:rPr>
        <w:t>6</w:t>
      </w:r>
      <w:r w:rsidRPr="00812E8A">
        <w:t xml:space="preserve"> + x + 1</w:t>
      </w:r>
    </w:p>
    <w:p w14:paraId="6D1BBE6D" w14:textId="6EDFB997" w:rsidR="00DD6983" w:rsidRPr="00812E8A" w:rsidRDefault="00DD6983" w:rsidP="002038B7">
      <w:r w:rsidRPr="00812E8A">
        <w:t xml:space="preserve">The same polynomial can be applied to the received 63-bit </w:t>
      </w:r>
      <w:r w:rsidR="008B67B7">
        <w:t>c</w:t>
      </w:r>
      <w:r w:rsidR="008B67B7" w:rsidRPr="008B67B7">
        <w:t>odeword</w:t>
      </w:r>
      <w:r w:rsidRPr="00812E8A">
        <w:t xml:space="preserve"> to give the </w:t>
      </w:r>
      <w:r w:rsidR="001D643D" w:rsidRPr="00812E8A">
        <w:t>6</w:t>
      </w:r>
      <w:r w:rsidRPr="00812E8A">
        <w:t xml:space="preserve">-bit </w:t>
      </w:r>
      <w:r w:rsidR="00103D04" w:rsidRPr="00812E8A">
        <w:t>Syndrome Value (SYND)</w:t>
      </w:r>
      <w:r w:rsidRPr="00812E8A">
        <w:t xml:space="preserve">. Considering the received 63-bit </w:t>
      </w:r>
      <w:r w:rsidR="008B67B7">
        <w:t>c</w:t>
      </w:r>
      <w:r w:rsidR="008B67B7" w:rsidRPr="008B67B7">
        <w:t>odeword</w:t>
      </w:r>
      <w:r w:rsidRPr="00812E8A">
        <w:t xml:space="preserve"> as a polynomial whose coefficients are the bit values, the syndrome is the remainder when it is divided (with polynomial division and arithmetic in the binary field) by the generator polynomial.</w:t>
      </w:r>
    </w:p>
    <w:p w14:paraId="5C655A4D" w14:textId="000A32CD" w:rsidR="00DD6983" w:rsidRPr="00812E8A" w:rsidRDefault="00DD6983" w:rsidP="002038B7">
      <w:r w:rsidRPr="00812E8A">
        <w:t xml:space="preserve">If the syndrome is zero, then the received </w:t>
      </w:r>
      <w:r w:rsidR="008B67B7">
        <w:t>c</w:t>
      </w:r>
      <w:r w:rsidR="008B67B7" w:rsidRPr="008B67B7">
        <w:t>odeword</w:t>
      </w:r>
      <w:r w:rsidRPr="00812E8A">
        <w:t xml:space="preserve"> is one of the codewords and is assumed to be error-free. If a single error has occurred, the syndrome value indicates the position of the error.</w:t>
      </w:r>
    </w:p>
    <w:p w14:paraId="37461BCF" w14:textId="77777777" w:rsidR="00DD6983" w:rsidRPr="00812E8A" w:rsidRDefault="00DD6983" w:rsidP="008B67B7">
      <w:pPr>
        <w:pStyle w:val="Heading3"/>
        <w:spacing w:before="480"/>
        <w:rPr>
          <w:lang w:val="en-US"/>
        </w:rPr>
      </w:pPr>
      <w:r w:rsidRPr="00812E8A">
        <w:rPr>
          <w:lang w:val="en-US"/>
        </w:rPr>
        <w:t>Expurgated Hamming code (63,56)</w:t>
      </w:r>
    </w:p>
    <w:p w14:paraId="17A593E4" w14:textId="77777777" w:rsidR="00DD6983" w:rsidRPr="00812E8A" w:rsidRDefault="00DD6983" w:rsidP="00DD6983">
      <w:r w:rsidRPr="00812E8A">
        <w:t>The basic (63,57) Hamming code can be improved by limiting it to the even-parity codewords. The resulting code has only 2</w:t>
      </w:r>
      <w:r w:rsidRPr="00812E8A">
        <w:rPr>
          <w:position w:val="6"/>
          <w:sz w:val="22"/>
        </w:rPr>
        <w:t>56</w:t>
      </w:r>
      <w:r w:rsidRPr="00812E8A">
        <w:t xml:space="preserve"> codewords so it has an information word of 56 bits and 7 check bits. The code now includes a parity check, and the generator polynomial, g(x), for this expurgated Hamming code (63,56) is:</w:t>
      </w:r>
    </w:p>
    <w:p w14:paraId="46275470" w14:textId="77777777" w:rsidR="00DD6983" w:rsidRPr="00812E8A" w:rsidRDefault="00DD6983" w:rsidP="00DD6983">
      <w:pPr>
        <w:pStyle w:val="EquNum"/>
      </w:pPr>
      <w:r w:rsidRPr="00812E8A">
        <w:tab/>
        <w:t>g(x) = g1(x) (x + 1)</w:t>
      </w:r>
    </w:p>
    <w:p w14:paraId="6DDF38E2" w14:textId="77777777" w:rsidR="00DD6983" w:rsidRPr="00812E8A" w:rsidRDefault="00DD6983" w:rsidP="00DD6983">
      <w:pPr>
        <w:pStyle w:val="EquNum"/>
      </w:pPr>
      <w:r w:rsidRPr="00812E8A">
        <w:tab/>
        <w:t>g(x) = (x</w:t>
      </w:r>
      <w:r w:rsidRPr="00812E8A">
        <w:rPr>
          <w:position w:val="6"/>
        </w:rPr>
        <w:t>6</w:t>
      </w:r>
      <w:r w:rsidRPr="00812E8A">
        <w:t xml:space="preserve"> + x + 1) (x + 1)</w:t>
      </w:r>
    </w:p>
    <w:p w14:paraId="27961B08" w14:textId="77777777" w:rsidR="00DD6983" w:rsidRPr="00812E8A" w:rsidRDefault="00DD6983" w:rsidP="00DD6983">
      <w:pPr>
        <w:pStyle w:val="EquNum"/>
      </w:pPr>
      <w:r w:rsidRPr="00812E8A">
        <w:tab/>
        <w:t>g(x) = x</w:t>
      </w:r>
      <w:r w:rsidRPr="00812E8A">
        <w:rPr>
          <w:position w:val="6"/>
        </w:rPr>
        <w:t>7</w:t>
      </w:r>
      <w:r w:rsidRPr="00812E8A">
        <w:t xml:space="preserve"> +x</w:t>
      </w:r>
      <w:r w:rsidRPr="00812E8A">
        <w:rPr>
          <w:position w:val="6"/>
        </w:rPr>
        <w:t>6</w:t>
      </w:r>
      <w:r w:rsidRPr="00812E8A">
        <w:t xml:space="preserve"> + x</w:t>
      </w:r>
      <w:r w:rsidRPr="00812E8A">
        <w:rPr>
          <w:position w:val="6"/>
        </w:rPr>
        <w:t>2</w:t>
      </w:r>
      <w:r w:rsidRPr="00812E8A">
        <w:t xml:space="preserve"> + 1</w:t>
      </w:r>
      <w:r w:rsidR="00E0591E" w:rsidRPr="00812E8A">
        <w:t>.</w:t>
      </w:r>
    </w:p>
    <w:p w14:paraId="4497CF28" w14:textId="224BA0AA" w:rsidR="00ED32EA" w:rsidRDefault="00DD6983" w:rsidP="00DD6983">
      <w:r w:rsidRPr="00812E8A">
        <w:t>The code has a minimum distance of four. If it is used in error detecting mode, it can detect up to three errors</w:t>
      </w:r>
      <w:r w:rsidR="00766D3D" w:rsidRPr="00812E8A">
        <w:t>,</w:t>
      </w:r>
      <w:r w:rsidRPr="00812E8A">
        <w:t xml:space="preserve"> and it can also detect any odd number of errors. If it is used in error-correcting mode, it can detect up to two errors and correct a single error.</w:t>
      </w:r>
    </w:p>
    <w:p w14:paraId="0EF315CA" w14:textId="77777777" w:rsidR="00DD6983" w:rsidRPr="00812E8A" w:rsidRDefault="00DD6983" w:rsidP="00F14C28">
      <w:pPr>
        <w:pStyle w:val="Heading2"/>
        <w:spacing w:before="480"/>
        <w:rPr>
          <w:lang w:val="en-US"/>
        </w:rPr>
      </w:pPr>
      <w:bookmarkStart w:id="220" w:name="_Toc111602310"/>
      <w:bookmarkStart w:id="221" w:name="_Ref122239900"/>
      <w:bookmarkStart w:id="222" w:name="_Toc312227584"/>
      <w:bookmarkStart w:id="223" w:name="_Toc375815377"/>
      <w:bookmarkStart w:id="224" w:name="_Toc62226858"/>
      <w:bookmarkStart w:id="225" w:name="_Toc71968888"/>
      <w:r w:rsidRPr="00812E8A">
        <w:rPr>
          <w:lang w:val="en-US"/>
        </w:rPr>
        <w:t>BCH encoding</w:t>
      </w:r>
      <w:bookmarkEnd w:id="220"/>
      <w:bookmarkEnd w:id="221"/>
      <w:bookmarkEnd w:id="222"/>
      <w:bookmarkEnd w:id="223"/>
      <w:bookmarkEnd w:id="224"/>
      <w:bookmarkEnd w:id="225"/>
    </w:p>
    <w:p w14:paraId="1E979B36" w14:textId="612B9EA5" w:rsidR="00DD6983" w:rsidRPr="00812E8A" w:rsidRDefault="00DD6983" w:rsidP="00DD6983">
      <w:r w:rsidRPr="00812E8A">
        <w:t xml:space="preserve">The Recommended Standard (reference </w:t>
      </w:r>
      <w:r w:rsidR="006D2A56" w:rsidRPr="00812E8A">
        <w:fldChar w:fldCharType="begin"/>
      </w:r>
      <w:r w:rsidR="002E3BC0" w:rsidRPr="00812E8A">
        <w:instrText xml:space="preserve"> REF R_231x0b3TCSynchronizationandChannelCodi \h </w:instrText>
      </w:r>
      <w:r w:rsidR="006D2A56" w:rsidRPr="00812E8A">
        <w:fldChar w:fldCharType="separate"/>
      </w:r>
      <w:r w:rsidR="00D46CA3" w:rsidRPr="00812E8A">
        <w:t>[</w:t>
      </w:r>
      <w:r w:rsidR="00D46CA3">
        <w:rPr>
          <w:noProof/>
        </w:rPr>
        <w:t>1</w:t>
      </w:r>
      <w:r w:rsidR="00D46CA3" w:rsidRPr="00812E8A">
        <w:t>]</w:t>
      </w:r>
      <w:r w:rsidR="006D2A56" w:rsidRPr="00812E8A">
        <w:fldChar w:fldCharType="end"/>
      </w:r>
      <w:r w:rsidRPr="00812E8A">
        <w:t>) includes a schematic diagram for the implementation of the BCH encoding using a linear feedback shift register.</w:t>
      </w:r>
    </w:p>
    <w:p w14:paraId="392A1C44" w14:textId="77777777" w:rsidR="00DD6983" w:rsidRPr="00812E8A" w:rsidRDefault="00DD6983" w:rsidP="00DD6983"/>
    <w:p w14:paraId="1F8B38A4" w14:textId="77777777" w:rsidR="00DD6983" w:rsidRPr="00812E8A" w:rsidRDefault="00DD6983" w:rsidP="00DD6983">
      <w:pPr>
        <w:sectPr w:rsidR="00DD6983" w:rsidRPr="00812E8A" w:rsidSect="00341B1E">
          <w:type w:val="continuous"/>
          <w:pgSz w:w="12240" w:h="15840"/>
          <w:pgMar w:top="1440" w:right="1440" w:bottom="1440" w:left="1440" w:header="547" w:footer="547" w:gutter="360"/>
          <w:pgNumType w:start="1" w:chapStyle="1"/>
          <w:cols w:space="720"/>
          <w:docGrid w:linePitch="360"/>
        </w:sectPr>
      </w:pPr>
    </w:p>
    <w:p w14:paraId="3B08C08C" w14:textId="77777777" w:rsidR="00D72D5D" w:rsidRPr="00812E8A" w:rsidRDefault="00D72D5D" w:rsidP="00D72D5D">
      <w:pPr>
        <w:pStyle w:val="Heading1"/>
        <w:rPr>
          <w:lang w:val="en-US"/>
        </w:rPr>
      </w:pPr>
      <w:bookmarkStart w:id="226" w:name="_Ref71633094"/>
      <w:bookmarkStart w:id="227" w:name="_Toc71968889"/>
      <w:bookmarkStart w:id="228" w:name="_Toc111602311"/>
      <w:bookmarkStart w:id="229" w:name="_Ref122261564"/>
      <w:bookmarkStart w:id="230" w:name="_Toc312227585"/>
      <w:bookmarkStart w:id="231" w:name="_Toc375815378"/>
      <w:bookmarkStart w:id="232" w:name="_Toc62226859"/>
      <w:r w:rsidRPr="00812E8A">
        <w:rPr>
          <w:lang w:val="en-US"/>
        </w:rPr>
        <w:lastRenderedPageBreak/>
        <w:t>SHORT BLOCKLENGTH LDPC CODES</w:t>
      </w:r>
      <w:bookmarkEnd w:id="226"/>
      <w:bookmarkEnd w:id="227"/>
    </w:p>
    <w:p w14:paraId="59CF93F3" w14:textId="77777777" w:rsidR="00D72D5D" w:rsidRPr="00812E8A" w:rsidRDefault="00D72D5D" w:rsidP="00D72D5D">
      <w:pPr>
        <w:pStyle w:val="Heading2"/>
        <w:rPr>
          <w:lang w:val="en-US"/>
        </w:rPr>
      </w:pPr>
      <w:bookmarkStart w:id="233" w:name="_Toc71968890"/>
      <w:r w:rsidRPr="00812E8A">
        <w:rPr>
          <w:lang w:val="en-US"/>
        </w:rPr>
        <w:t>INTRODUCTION</w:t>
      </w:r>
      <w:bookmarkEnd w:id="233"/>
    </w:p>
    <w:p w14:paraId="0B6BA9FF" w14:textId="77777777" w:rsidR="00D72D5D" w:rsidRPr="00812E8A" w:rsidRDefault="00D72D5D" w:rsidP="00D72D5D">
      <w:pPr>
        <w:rPr>
          <w:lang w:eastAsia="x-none"/>
        </w:rPr>
      </w:pPr>
      <w:r w:rsidRPr="00812E8A">
        <w:rPr>
          <w:lang w:eastAsia="x-none"/>
        </w:rPr>
        <w:t>Traditionally, uplink communication has been used primarily for telecommand, where short command sequences were transmitted to an unmanned spacecraft a few times per day to a few times per month. Current and future spacecraft use uplink communication for a much wider variety of uses.  While telecommand continues to be an essential application, both in normal and emergency situations, there is increasing demand for transmitting larger volumes of data to spacecraft.  Flight equipment can be reprogrammed, both with software for microprocessors and firmware for Field Programmable Gate Arrays (FPGAs).  Manned missions benefit from live uplink video and Internet access.</w:t>
      </w:r>
    </w:p>
    <w:p w14:paraId="3C655183" w14:textId="41F252E8" w:rsidR="00D72D5D" w:rsidRPr="00812E8A" w:rsidRDefault="00D72D5D" w:rsidP="00D72D5D">
      <w:pPr>
        <w:rPr>
          <w:lang w:eastAsia="x-none"/>
        </w:rPr>
      </w:pPr>
      <w:r w:rsidRPr="00812E8A">
        <w:rPr>
          <w:lang w:eastAsia="x-none"/>
        </w:rPr>
        <w:t xml:space="preserve">One view of this variety of uplink needs is summarized in table </w:t>
      </w:r>
      <w:r w:rsidRPr="00812E8A">
        <w:rPr>
          <w:lang w:eastAsia="x-none"/>
        </w:rPr>
        <w:fldChar w:fldCharType="begin"/>
      </w:r>
      <w:r w:rsidRPr="00812E8A">
        <w:rPr>
          <w:lang w:eastAsia="x-none"/>
        </w:rPr>
        <w:instrText xml:space="preserve"> REF T_401FourModesofOperationforUplinkCodes \h </w:instrText>
      </w:r>
      <w:r w:rsidRPr="00812E8A">
        <w:rPr>
          <w:lang w:eastAsia="x-none"/>
        </w:rPr>
      </w:r>
      <w:r w:rsidRPr="00812E8A">
        <w:rPr>
          <w:lang w:eastAsia="x-none"/>
        </w:rPr>
        <w:fldChar w:fldCharType="separate"/>
      </w:r>
      <w:r w:rsidR="00D46CA3">
        <w:rPr>
          <w:noProof/>
        </w:rPr>
        <w:t>4</w:t>
      </w:r>
      <w:r w:rsidR="00D46CA3" w:rsidRPr="00812E8A">
        <w:noBreakHyphen/>
      </w:r>
      <w:r w:rsidR="00D46CA3">
        <w:rPr>
          <w:noProof/>
        </w:rPr>
        <w:t>1</w:t>
      </w:r>
      <w:r w:rsidRPr="00812E8A">
        <w:rPr>
          <w:lang w:eastAsia="x-none"/>
        </w:rPr>
        <w:fldChar w:fldCharType="end"/>
      </w:r>
      <w:r w:rsidRPr="00812E8A">
        <w:rPr>
          <w:lang w:eastAsia="x-none"/>
        </w:rPr>
        <w:t>, where they have been categorized into four different applications. The different applications place different demands on the telecommunications link, and hence the error correcting codes chosen for each application may also be different.</w:t>
      </w:r>
    </w:p>
    <w:p w14:paraId="15F4D912" w14:textId="71D09E14" w:rsidR="00D72D5D" w:rsidRPr="00812E8A" w:rsidRDefault="00D72D5D" w:rsidP="00D72D5D">
      <w:pPr>
        <w:pStyle w:val="TableTitle"/>
      </w:pPr>
      <w:r w:rsidRPr="00812E8A">
        <w:t xml:space="preserve">Table </w:t>
      </w:r>
      <w:bookmarkStart w:id="234" w:name="T_401FourModesofOperationforUplinkCodes"/>
      <w:r w:rsidRPr="00812E8A">
        <w:fldChar w:fldCharType="begin"/>
      </w:r>
      <w:r w:rsidRPr="00812E8A">
        <w:instrText xml:space="preserve"> STYLEREF "Heading 1"\l \n \t \* MERGEFORMAT </w:instrText>
      </w:r>
      <w:r w:rsidRPr="00812E8A">
        <w:fldChar w:fldCharType="separate"/>
      </w:r>
      <w:r w:rsidR="00D46CA3">
        <w:rPr>
          <w:noProof/>
        </w:rPr>
        <w:t>4</w:t>
      </w:r>
      <w:r w:rsidRPr="00812E8A">
        <w:fldChar w:fldCharType="end"/>
      </w:r>
      <w:r w:rsidRPr="00812E8A">
        <w:noBreakHyphen/>
      </w:r>
      <w:fldSimple w:instr=" SEQ Table \s 1 \* MERGEFORMAT ">
        <w:r w:rsidR="00D46CA3">
          <w:rPr>
            <w:noProof/>
          </w:rPr>
          <w:t>1</w:t>
        </w:r>
      </w:fldSimple>
      <w:bookmarkEnd w:id="234"/>
      <w:r w:rsidRPr="00812E8A">
        <w:fldChar w:fldCharType="begin"/>
      </w:r>
      <w:r w:rsidRPr="00812E8A">
        <w:instrText xml:space="preserve"> TC \f T \l 7 "</w:instrText>
      </w:r>
      <w:fldSimple w:instr=" STYLEREF &quot;Heading 1&quot;\l \n \t \* MERGEFORMAT ">
        <w:bookmarkStart w:id="235" w:name="_Toc71969002"/>
        <w:r w:rsidR="00D46CA3">
          <w:rPr>
            <w:noProof/>
          </w:rPr>
          <w:instrText>4</w:instrText>
        </w:r>
      </w:fldSimple>
      <w:r w:rsidRPr="00812E8A">
        <w:instrText>-</w:instrText>
      </w:r>
      <w:fldSimple w:instr=" SEQ Table_TOC \s 1 \* MERGEFORMAT ">
        <w:r w:rsidR="00D46CA3">
          <w:rPr>
            <w:noProof/>
          </w:rPr>
          <w:instrText>1</w:instrText>
        </w:r>
      </w:fldSimple>
      <w:r w:rsidRPr="00812E8A">
        <w:tab/>
        <w:instrText>Four Modes of Operation for Uplink Codes</w:instrText>
      </w:r>
      <w:bookmarkEnd w:id="235"/>
      <w:r w:rsidRPr="00812E8A">
        <w:instrText>"</w:instrText>
      </w:r>
      <w:r w:rsidRPr="00812E8A">
        <w:fldChar w:fldCharType="end"/>
      </w:r>
      <w:r w:rsidRPr="00812E8A">
        <w:t>:  Four Modes of Operation for Uplink Cod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8"/>
        <w:gridCol w:w="1890"/>
        <w:gridCol w:w="2070"/>
        <w:gridCol w:w="2160"/>
      </w:tblGrid>
      <w:tr w:rsidR="00D72D5D" w:rsidRPr="00812E8A" w14:paraId="7AA85704" w14:textId="77777777" w:rsidTr="0092153F">
        <w:trPr>
          <w:jc w:val="center"/>
        </w:trPr>
        <w:tc>
          <w:tcPr>
            <w:tcW w:w="918" w:type="dxa"/>
            <w:shd w:val="clear" w:color="auto" w:fill="auto"/>
          </w:tcPr>
          <w:p w14:paraId="6D385024" w14:textId="77777777" w:rsidR="00D72D5D" w:rsidRPr="00812E8A" w:rsidRDefault="00D72D5D" w:rsidP="0092153F">
            <w:pPr>
              <w:spacing w:before="0" w:line="240" w:lineRule="auto"/>
              <w:jc w:val="center"/>
              <w:rPr>
                <w:rFonts w:ascii="Arial" w:hAnsi="Arial" w:cs="Arial"/>
                <w:sz w:val="20"/>
                <w:lang w:eastAsia="x-none"/>
              </w:rPr>
            </w:pPr>
            <w:r w:rsidRPr="00812E8A">
              <w:rPr>
                <w:rFonts w:ascii="Arial" w:hAnsi="Arial" w:cs="Arial"/>
                <w:sz w:val="20"/>
                <w:lang w:eastAsia="x-none"/>
              </w:rPr>
              <w:t>Mode</w:t>
            </w:r>
          </w:p>
        </w:tc>
        <w:tc>
          <w:tcPr>
            <w:tcW w:w="1890" w:type="dxa"/>
            <w:shd w:val="clear" w:color="auto" w:fill="auto"/>
          </w:tcPr>
          <w:p w14:paraId="246775A8" w14:textId="77777777" w:rsidR="00D72D5D" w:rsidRPr="00812E8A" w:rsidRDefault="00D72D5D" w:rsidP="0092153F">
            <w:pPr>
              <w:spacing w:before="0" w:line="240" w:lineRule="auto"/>
              <w:jc w:val="center"/>
              <w:rPr>
                <w:rFonts w:ascii="Arial" w:hAnsi="Arial" w:cs="Arial"/>
                <w:sz w:val="20"/>
                <w:lang w:eastAsia="x-none"/>
              </w:rPr>
            </w:pPr>
            <w:r w:rsidRPr="00812E8A">
              <w:rPr>
                <w:rFonts w:ascii="Arial" w:hAnsi="Arial" w:cs="Arial"/>
                <w:sz w:val="20"/>
                <w:lang w:eastAsia="x-none"/>
              </w:rPr>
              <w:t>Purpose</w:t>
            </w:r>
          </w:p>
        </w:tc>
        <w:tc>
          <w:tcPr>
            <w:tcW w:w="2070" w:type="dxa"/>
            <w:shd w:val="clear" w:color="auto" w:fill="auto"/>
          </w:tcPr>
          <w:p w14:paraId="30197C2F" w14:textId="77777777" w:rsidR="00D72D5D" w:rsidRPr="00812E8A" w:rsidRDefault="00D72D5D" w:rsidP="0092153F">
            <w:pPr>
              <w:spacing w:before="0" w:line="240" w:lineRule="auto"/>
              <w:jc w:val="center"/>
              <w:rPr>
                <w:rFonts w:ascii="Arial" w:hAnsi="Arial" w:cs="Arial"/>
                <w:sz w:val="20"/>
                <w:lang w:eastAsia="x-none"/>
              </w:rPr>
            </w:pPr>
            <w:r w:rsidRPr="00812E8A">
              <w:rPr>
                <w:rFonts w:ascii="Arial" w:hAnsi="Arial" w:cs="Arial"/>
                <w:sz w:val="20"/>
                <w:lang w:eastAsia="x-none"/>
              </w:rPr>
              <w:t>Blocklength (kb)</w:t>
            </w:r>
          </w:p>
        </w:tc>
        <w:tc>
          <w:tcPr>
            <w:tcW w:w="2160" w:type="dxa"/>
            <w:shd w:val="clear" w:color="auto" w:fill="auto"/>
          </w:tcPr>
          <w:p w14:paraId="5CBDDBDB" w14:textId="77777777" w:rsidR="00D72D5D" w:rsidRPr="00812E8A" w:rsidRDefault="00D72D5D" w:rsidP="0092153F">
            <w:pPr>
              <w:spacing w:before="0" w:line="240" w:lineRule="auto"/>
              <w:jc w:val="center"/>
              <w:rPr>
                <w:rFonts w:ascii="Arial" w:hAnsi="Arial" w:cs="Arial"/>
                <w:sz w:val="20"/>
                <w:lang w:eastAsia="x-none"/>
              </w:rPr>
            </w:pPr>
            <w:r w:rsidRPr="00812E8A">
              <w:rPr>
                <w:rFonts w:ascii="Arial" w:hAnsi="Arial" w:cs="Arial"/>
                <w:sz w:val="20"/>
                <w:lang w:eastAsia="x-none"/>
              </w:rPr>
              <w:t>Throughput (kb/s)</w:t>
            </w:r>
          </w:p>
        </w:tc>
      </w:tr>
      <w:tr w:rsidR="00D72D5D" w:rsidRPr="00812E8A" w14:paraId="15EE8384" w14:textId="77777777" w:rsidTr="0092153F">
        <w:trPr>
          <w:jc w:val="center"/>
        </w:trPr>
        <w:tc>
          <w:tcPr>
            <w:tcW w:w="918" w:type="dxa"/>
            <w:shd w:val="clear" w:color="auto" w:fill="auto"/>
          </w:tcPr>
          <w:p w14:paraId="271F3B53" w14:textId="77777777" w:rsidR="00D72D5D" w:rsidRPr="00812E8A" w:rsidRDefault="00D72D5D" w:rsidP="0092153F">
            <w:pPr>
              <w:spacing w:before="0" w:line="240" w:lineRule="auto"/>
              <w:jc w:val="center"/>
              <w:rPr>
                <w:rFonts w:ascii="Arial" w:hAnsi="Arial" w:cs="Arial"/>
                <w:sz w:val="20"/>
                <w:lang w:eastAsia="x-none"/>
              </w:rPr>
            </w:pPr>
            <w:r w:rsidRPr="00812E8A">
              <w:rPr>
                <w:rFonts w:ascii="Arial" w:hAnsi="Arial" w:cs="Arial"/>
                <w:sz w:val="20"/>
                <w:lang w:eastAsia="x-none"/>
              </w:rPr>
              <w:t>A</w:t>
            </w:r>
          </w:p>
        </w:tc>
        <w:tc>
          <w:tcPr>
            <w:tcW w:w="1890" w:type="dxa"/>
            <w:shd w:val="clear" w:color="auto" w:fill="auto"/>
          </w:tcPr>
          <w:p w14:paraId="7433B731" w14:textId="77777777" w:rsidR="00D72D5D" w:rsidRPr="00812E8A" w:rsidRDefault="00D72D5D" w:rsidP="0092153F">
            <w:pPr>
              <w:spacing w:before="0" w:line="240" w:lineRule="auto"/>
              <w:rPr>
                <w:rFonts w:ascii="Arial" w:hAnsi="Arial" w:cs="Arial"/>
                <w:sz w:val="20"/>
                <w:lang w:eastAsia="x-none"/>
              </w:rPr>
            </w:pPr>
            <w:r w:rsidRPr="00812E8A">
              <w:rPr>
                <w:rFonts w:ascii="Arial" w:hAnsi="Arial" w:cs="Arial"/>
                <w:sz w:val="20"/>
                <w:lang w:eastAsia="x-none"/>
              </w:rPr>
              <w:t>Emergency</w:t>
            </w:r>
          </w:p>
        </w:tc>
        <w:tc>
          <w:tcPr>
            <w:tcW w:w="2070" w:type="dxa"/>
            <w:shd w:val="clear" w:color="auto" w:fill="auto"/>
          </w:tcPr>
          <w:p w14:paraId="7F07BD0C" w14:textId="77777777" w:rsidR="00D72D5D" w:rsidRPr="00812E8A" w:rsidRDefault="00D72D5D" w:rsidP="0092153F">
            <w:pPr>
              <w:spacing w:before="0" w:line="240" w:lineRule="auto"/>
              <w:jc w:val="center"/>
              <w:rPr>
                <w:rFonts w:ascii="Arial" w:hAnsi="Arial" w:cs="Arial"/>
                <w:sz w:val="20"/>
                <w:lang w:eastAsia="x-none"/>
              </w:rPr>
            </w:pPr>
            <w:r w:rsidRPr="00812E8A">
              <w:rPr>
                <w:rFonts w:ascii="Arial" w:hAnsi="Arial" w:cs="Arial"/>
                <w:sz w:val="20"/>
                <w:lang w:eastAsia="x-none"/>
              </w:rPr>
              <w:t>0.1</w:t>
            </w:r>
          </w:p>
        </w:tc>
        <w:tc>
          <w:tcPr>
            <w:tcW w:w="2160" w:type="dxa"/>
            <w:shd w:val="clear" w:color="auto" w:fill="auto"/>
          </w:tcPr>
          <w:p w14:paraId="66EC6513" w14:textId="77777777" w:rsidR="00D72D5D" w:rsidRPr="00812E8A" w:rsidRDefault="00D72D5D" w:rsidP="0092153F">
            <w:pPr>
              <w:spacing w:before="0" w:line="240" w:lineRule="auto"/>
              <w:jc w:val="center"/>
              <w:rPr>
                <w:rFonts w:ascii="Arial" w:hAnsi="Arial" w:cs="Arial"/>
                <w:sz w:val="20"/>
                <w:lang w:eastAsia="x-none"/>
              </w:rPr>
            </w:pPr>
            <w:r w:rsidRPr="00812E8A">
              <w:rPr>
                <w:rFonts w:ascii="Arial" w:hAnsi="Arial" w:cs="Arial"/>
                <w:sz w:val="20"/>
                <w:lang w:eastAsia="x-none"/>
              </w:rPr>
              <w:t>0.01</w:t>
            </w:r>
          </w:p>
        </w:tc>
      </w:tr>
      <w:tr w:rsidR="00D72D5D" w:rsidRPr="00812E8A" w14:paraId="1D170E21" w14:textId="77777777" w:rsidTr="0092153F">
        <w:trPr>
          <w:jc w:val="center"/>
        </w:trPr>
        <w:tc>
          <w:tcPr>
            <w:tcW w:w="918" w:type="dxa"/>
            <w:shd w:val="clear" w:color="auto" w:fill="auto"/>
          </w:tcPr>
          <w:p w14:paraId="7A380ADC" w14:textId="77777777" w:rsidR="00D72D5D" w:rsidRPr="00812E8A" w:rsidRDefault="00D72D5D" w:rsidP="0092153F">
            <w:pPr>
              <w:spacing w:before="0" w:line="240" w:lineRule="auto"/>
              <w:jc w:val="center"/>
              <w:rPr>
                <w:rFonts w:ascii="Arial" w:hAnsi="Arial" w:cs="Arial"/>
                <w:sz w:val="20"/>
                <w:lang w:eastAsia="x-none"/>
              </w:rPr>
            </w:pPr>
            <w:r w:rsidRPr="00812E8A">
              <w:rPr>
                <w:rFonts w:ascii="Arial" w:hAnsi="Arial" w:cs="Arial"/>
                <w:sz w:val="20"/>
                <w:lang w:eastAsia="x-none"/>
              </w:rPr>
              <w:t>B</w:t>
            </w:r>
          </w:p>
        </w:tc>
        <w:tc>
          <w:tcPr>
            <w:tcW w:w="1890" w:type="dxa"/>
            <w:shd w:val="clear" w:color="auto" w:fill="auto"/>
          </w:tcPr>
          <w:p w14:paraId="530584B2" w14:textId="77777777" w:rsidR="00D72D5D" w:rsidRPr="00812E8A" w:rsidRDefault="00D72D5D" w:rsidP="0092153F">
            <w:pPr>
              <w:spacing w:before="0" w:line="240" w:lineRule="auto"/>
              <w:rPr>
                <w:rFonts w:ascii="Arial" w:hAnsi="Arial" w:cs="Arial"/>
                <w:sz w:val="20"/>
                <w:lang w:eastAsia="x-none"/>
              </w:rPr>
            </w:pPr>
            <w:r w:rsidRPr="00812E8A">
              <w:rPr>
                <w:rFonts w:ascii="Arial" w:hAnsi="Arial" w:cs="Arial"/>
                <w:sz w:val="20"/>
                <w:lang w:eastAsia="x-none"/>
              </w:rPr>
              <w:t>Command/ARQ</w:t>
            </w:r>
          </w:p>
        </w:tc>
        <w:tc>
          <w:tcPr>
            <w:tcW w:w="2070" w:type="dxa"/>
            <w:shd w:val="clear" w:color="auto" w:fill="auto"/>
          </w:tcPr>
          <w:p w14:paraId="15C0745D" w14:textId="77777777" w:rsidR="00D72D5D" w:rsidRPr="00812E8A" w:rsidRDefault="00D72D5D" w:rsidP="0092153F">
            <w:pPr>
              <w:spacing w:before="0" w:line="240" w:lineRule="auto"/>
              <w:jc w:val="center"/>
              <w:rPr>
                <w:rFonts w:ascii="Arial" w:hAnsi="Arial" w:cs="Arial"/>
                <w:sz w:val="20"/>
                <w:lang w:eastAsia="x-none"/>
              </w:rPr>
            </w:pPr>
            <w:r w:rsidRPr="00812E8A">
              <w:rPr>
                <w:rFonts w:ascii="Arial" w:hAnsi="Arial" w:cs="Arial"/>
                <w:sz w:val="20"/>
                <w:lang w:eastAsia="x-none"/>
              </w:rPr>
              <w:t>0.1–1</w:t>
            </w:r>
          </w:p>
        </w:tc>
        <w:tc>
          <w:tcPr>
            <w:tcW w:w="2160" w:type="dxa"/>
            <w:shd w:val="clear" w:color="auto" w:fill="auto"/>
          </w:tcPr>
          <w:p w14:paraId="133CC325" w14:textId="77777777" w:rsidR="00D72D5D" w:rsidRPr="00812E8A" w:rsidRDefault="00D72D5D" w:rsidP="0092153F">
            <w:pPr>
              <w:spacing w:before="0" w:line="240" w:lineRule="auto"/>
              <w:jc w:val="center"/>
              <w:rPr>
                <w:rFonts w:ascii="Arial" w:hAnsi="Arial" w:cs="Arial"/>
                <w:sz w:val="20"/>
                <w:lang w:eastAsia="x-none"/>
              </w:rPr>
            </w:pPr>
            <w:r w:rsidRPr="00812E8A">
              <w:rPr>
                <w:rFonts w:ascii="Arial" w:hAnsi="Arial" w:cs="Arial"/>
                <w:sz w:val="20"/>
                <w:lang w:eastAsia="x-none"/>
              </w:rPr>
              <w:t>1–4</w:t>
            </w:r>
          </w:p>
        </w:tc>
      </w:tr>
      <w:tr w:rsidR="00D72D5D" w:rsidRPr="00812E8A" w14:paraId="6702A54B" w14:textId="77777777" w:rsidTr="0092153F">
        <w:trPr>
          <w:jc w:val="center"/>
        </w:trPr>
        <w:tc>
          <w:tcPr>
            <w:tcW w:w="918" w:type="dxa"/>
            <w:shd w:val="clear" w:color="auto" w:fill="auto"/>
          </w:tcPr>
          <w:p w14:paraId="1885B77F" w14:textId="77777777" w:rsidR="00D72D5D" w:rsidRPr="00812E8A" w:rsidRDefault="00D72D5D" w:rsidP="0092153F">
            <w:pPr>
              <w:spacing w:before="0" w:line="240" w:lineRule="auto"/>
              <w:jc w:val="center"/>
              <w:rPr>
                <w:rFonts w:ascii="Arial" w:hAnsi="Arial" w:cs="Arial"/>
                <w:sz w:val="20"/>
                <w:lang w:eastAsia="x-none"/>
              </w:rPr>
            </w:pPr>
            <w:r w:rsidRPr="00812E8A">
              <w:rPr>
                <w:rFonts w:ascii="Arial" w:hAnsi="Arial" w:cs="Arial"/>
                <w:sz w:val="20"/>
                <w:lang w:eastAsia="x-none"/>
              </w:rPr>
              <w:t>C</w:t>
            </w:r>
          </w:p>
        </w:tc>
        <w:tc>
          <w:tcPr>
            <w:tcW w:w="1890" w:type="dxa"/>
            <w:shd w:val="clear" w:color="auto" w:fill="auto"/>
          </w:tcPr>
          <w:p w14:paraId="5CDD3CC1" w14:textId="77777777" w:rsidR="00D72D5D" w:rsidRPr="00812E8A" w:rsidRDefault="00D72D5D" w:rsidP="0092153F">
            <w:pPr>
              <w:spacing w:before="0" w:line="240" w:lineRule="auto"/>
              <w:rPr>
                <w:rFonts w:ascii="Arial" w:hAnsi="Arial" w:cs="Arial"/>
                <w:sz w:val="20"/>
                <w:lang w:eastAsia="x-none"/>
              </w:rPr>
            </w:pPr>
            <w:r w:rsidRPr="00812E8A">
              <w:rPr>
                <w:rFonts w:ascii="Arial" w:hAnsi="Arial" w:cs="Arial"/>
                <w:sz w:val="20"/>
                <w:lang w:eastAsia="x-none"/>
              </w:rPr>
              <w:t>File Upload</w:t>
            </w:r>
          </w:p>
        </w:tc>
        <w:tc>
          <w:tcPr>
            <w:tcW w:w="2070" w:type="dxa"/>
            <w:shd w:val="clear" w:color="auto" w:fill="auto"/>
          </w:tcPr>
          <w:p w14:paraId="2E70AC1B" w14:textId="77777777" w:rsidR="00D72D5D" w:rsidRPr="00812E8A" w:rsidRDefault="00D72D5D" w:rsidP="0092153F">
            <w:pPr>
              <w:spacing w:before="0" w:line="240" w:lineRule="auto"/>
              <w:jc w:val="center"/>
              <w:rPr>
                <w:rFonts w:ascii="Arial" w:hAnsi="Arial" w:cs="Arial"/>
                <w:sz w:val="20"/>
                <w:lang w:eastAsia="x-none"/>
              </w:rPr>
            </w:pPr>
            <w:r w:rsidRPr="00812E8A">
              <w:rPr>
                <w:rFonts w:ascii="Arial" w:hAnsi="Arial" w:cs="Arial"/>
                <w:sz w:val="20"/>
                <w:lang w:eastAsia="x-none"/>
              </w:rPr>
              <w:t>1–4</w:t>
            </w:r>
          </w:p>
        </w:tc>
        <w:tc>
          <w:tcPr>
            <w:tcW w:w="2160" w:type="dxa"/>
            <w:shd w:val="clear" w:color="auto" w:fill="auto"/>
          </w:tcPr>
          <w:p w14:paraId="3387422E" w14:textId="77777777" w:rsidR="00D72D5D" w:rsidRPr="00812E8A" w:rsidRDefault="00D72D5D" w:rsidP="0092153F">
            <w:pPr>
              <w:spacing w:before="0" w:line="240" w:lineRule="auto"/>
              <w:jc w:val="center"/>
              <w:rPr>
                <w:rFonts w:ascii="Arial" w:hAnsi="Arial" w:cs="Arial"/>
                <w:sz w:val="20"/>
                <w:lang w:eastAsia="x-none"/>
              </w:rPr>
            </w:pPr>
            <w:r w:rsidRPr="00812E8A">
              <w:rPr>
                <w:rFonts w:ascii="Arial" w:hAnsi="Arial" w:cs="Arial"/>
                <w:sz w:val="20"/>
                <w:lang w:eastAsia="x-none"/>
              </w:rPr>
              <w:t>1000</w:t>
            </w:r>
          </w:p>
        </w:tc>
      </w:tr>
      <w:tr w:rsidR="00D72D5D" w:rsidRPr="00812E8A" w14:paraId="48981074" w14:textId="77777777" w:rsidTr="0092153F">
        <w:trPr>
          <w:jc w:val="center"/>
        </w:trPr>
        <w:tc>
          <w:tcPr>
            <w:tcW w:w="918" w:type="dxa"/>
            <w:shd w:val="clear" w:color="auto" w:fill="auto"/>
          </w:tcPr>
          <w:p w14:paraId="6B8C0C21" w14:textId="77777777" w:rsidR="00D72D5D" w:rsidRPr="00812E8A" w:rsidRDefault="00D72D5D" w:rsidP="0092153F">
            <w:pPr>
              <w:spacing w:before="0" w:line="240" w:lineRule="auto"/>
              <w:jc w:val="center"/>
              <w:rPr>
                <w:rFonts w:ascii="Arial" w:hAnsi="Arial" w:cs="Arial"/>
                <w:sz w:val="20"/>
                <w:lang w:eastAsia="x-none"/>
              </w:rPr>
            </w:pPr>
            <w:r w:rsidRPr="00812E8A">
              <w:rPr>
                <w:rFonts w:ascii="Arial" w:hAnsi="Arial" w:cs="Arial"/>
                <w:sz w:val="20"/>
                <w:lang w:eastAsia="x-none"/>
              </w:rPr>
              <w:t>D</w:t>
            </w:r>
          </w:p>
        </w:tc>
        <w:tc>
          <w:tcPr>
            <w:tcW w:w="1890" w:type="dxa"/>
            <w:shd w:val="clear" w:color="auto" w:fill="auto"/>
          </w:tcPr>
          <w:p w14:paraId="76BA3EAD" w14:textId="77777777" w:rsidR="00D72D5D" w:rsidRPr="00812E8A" w:rsidRDefault="00D72D5D" w:rsidP="0092153F">
            <w:pPr>
              <w:spacing w:before="0" w:line="240" w:lineRule="auto"/>
              <w:rPr>
                <w:rFonts w:ascii="Arial" w:hAnsi="Arial" w:cs="Arial"/>
                <w:sz w:val="20"/>
                <w:lang w:eastAsia="x-none"/>
              </w:rPr>
            </w:pPr>
            <w:r w:rsidRPr="00812E8A">
              <w:rPr>
                <w:rFonts w:ascii="Arial" w:hAnsi="Arial" w:cs="Arial"/>
                <w:sz w:val="20"/>
                <w:lang w:eastAsia="x-none"/>
              </w:rPr>
              <w:t>Human Support</w:t>
            </w:r>
          </w:p>
        </w:tc>
        <w:tc>
          <w:tcPr>
            <w:tcW w:w="2070" w:type="dxa"/>
            <w:shd w:val="clear" w:color="auto" w:fill="auto"/>
          </w:tcPr>
          <w:p w14:paraId="62037A3E" w14:textId="77777777" w:rsidR="00D72D5D" w:rsidRPr="00812E8A" w:rsidRDefault="00D72D5D" w:rsidP="0092153F">
            <w:pPr>
              <w:spacing w:before="0" w:line="240" w:lineRule="auto"/>
              <w:jc w:val="center"/>
              <w:rPr>
                <w:rFonts w:ascii="Arial" w:hAnsi="Arial" w:cs="Arial"/>
                <w:sz w:val="20"/>
                <w:lang w:eastAsia="x-none"/>
              </w:rPr>
            </w:pPr>
            <w:r w:rsidRPr="00812E8A">
              <w:rPr>
                <w:rFonts w:ascii="Arial" w:hAnsi="Arial" w:cs="Arial"/>
                <w:sz w:val="20"/>
                <w:lang w:eastAsia="x-none"/>
              </w:rPr>
              <w:t>&gt;4</w:t>
            </w:r>
          </w:p>
        </w:tc>
        <w:tc>
          <w:tcPr>
            <w:tcW w:w="2160" w:type="dxa"/>
            <w:shd w:val="clear" w:color="auto" w:fill="auto"/>
          </w:tcPr>
          <w:p w14:paraId="3A757F0E" w14:textId="77777777" w:rsidR="00D72D5D" w:rsidRPr="00812E8A" w:rsidRDefault="00D72D5D" w:rsidP="0092153F">
            <w:pPr>
              <w:spacing w:before="0" w:line="240" w:lineRule="auto"/>
              <w:jc w:val="center"/>
              <w:rPr>
                <w:rFonts w:ascii="Arial" w:hAnsi="Arial" w:cs="Arial"/>
                <w:sz w:val="20"/>
                <w:lang w:eastAsia="x-none"/>
              </w:rPr>
            </w:pPr>
            <w:r w:rsidRPr="00812E8A">
              <w:rPr>
                <w:rFonts w:ascii="Arial" w:hAnsi="Arial" w:cs="Arial"/>
                <w:sz w:val="20"/>
                <w:lang w:eastAsia="x-none"/>
              </w:rPr>
              <w:t>20000</w:t>
            </w:r>
          </w:p>
        </w:tc>
      </w:tr>
    </w:tbl>
    <w:p w14:paraId="0CBC2037" w14:textId="3867DE30" w:rsidR="007E0F64" w:rsidRPr="00812E8A" w:rsidRDefault="007E0F64" w:rsidP="007E0F64">
      <w:pPr>
        <w:rPr>
          <w:lang w:eastAsia="x-none"/>
        </w:rPr>
      </w:pPr>
      <w:r w:rsidRPr="00812E8A">
        <w:rPr>
          <w:lang w:eastAsia="x-none"/>
        </w:rPr>
        <w:t xml:space="preserve">The TC Synchronization and Channel Coding Recommended Standard (reference </w:t>
      </w:r>
      <w:r w:rsidRPr="00812E8A">
        <w:rPr>
          <w:lang w:eastAsia="x-none"/>
        </w:rPr>
        <w:fldChar w:fldCharType="begin"/>
      </w:r>
      <w:r w:rsidRPr="00812E8A">
        <w:rPr>
          <w:lang w:eastAsia="x-none"/>
        </w:rPr>
        <w:instrText xml:space="preserve"> REF R_231x0b3TCSynchronizationandChannelCodi \h </w:instrText>
      </w:r>
      <w:r w:rsidRPr="00812E8A">
        <w:rPr>
          <w:lang w:eastAsia="x-none"/>
        </w:rPr>
      </w:r>
      <w:r w:rsidRPr="00812E8A">
        <w:rPr>
          <w:lang w:eastAsia="x-none"/>
        </w:rPr>
        <w:fldChar w:fldCharType="separate"/>
      </w:r>
      <w:r w:rsidR="00D46CA3" w:rsidRPr="00812E8A">
        <w:t>[</w:t>
      </w:r>
      <w:r w:rsidR="00D46CA3">
        <w:rPr>
          <w:noProof/>
        </w:rPr>
        <w:t>1</w:t>
      </w:r>
      <w:r w:rsidR="00D46CA3" w:rsidRPr="00812E8A">
        <w:t>]</w:t>
      </w:r>
      <w:r w:rsidRPr="00812E8A">
        <w:rPr>
          <w:lang w:eastAsia="x-none"/>
        </w:rPr>
        <w:fldChar w:fldCharType="end"/>
      </w:r>
      <w:r w:rsidRPr="00812E8A">
        <w:rPr>
          <w:lang w:eastAsia="x-none"/>
        </w:rPr>
        <w:t xml:space="preserve">) defines codes that are primarily intended for Modes A and B in this table. While not standardized by CCSDS, some missions have selected LDPC codes from the TM Synchronization and Channel Coding Recommended Standard (reference </w:t>
      </w:r>
      <w:r w:rsidRPr="00812E8A">
        <w:rPr>
          <w:lang w:eastAsia="x-none"/>
        </w:rPr>
        <w:fldChar w:fldCharType="begin"/>
      </w:r>
      <w:r w:rsidRPr="00812E8A">
        <w:rPr>
          <w:lang w:eastAsia="x-none"/>
        </w:rPr>
        <w:instrText xml:space="preserve"> REF R_131x0b3TMSynchronizationandChannelCodi \h </w:instrText>
      </w:r>
      <w:r w:rsidRPr="00812E8A">
        <w:rPr>
          <w:lang w:eastAsia="x-none"/>
        </w:rPr>
      </w:r>
      <w:r w:rsidRPr="00812E8A">
        <w:rPr>
          <w:lang w:eastAsia="x-none"/>
        </w:rPr>
        <w:fldChar w:fldCharType="separate"/>
      </w:r>
      <w:r w:rsidR="00D46CA3" w:rsidRPr="00812E8A">
        <w:t>[</w:t>
      </w:r>
      <w:r w:rsidR="00D46CA3">
        <w:rPr>
          <w:noProof/>
        </w:rPr>
        <w:t>5</w:t>
      </w:r>
      <w:r w:rsidR="00D46CA3" w:rsidRPr="00812E8A">
        <w:t>]</w:t>
      </w:r>
      <w:r w:rsidRPr="00812E8A">
        <w:rPr>
          <w:lang w:eastAsia="x-none"/>
        </w:rPr>
        <w:fldChar w:fldCharType="end"/>
      </w:r>
      <w:r w:rsidRPr="00812E8A">
        <w:rPr>
          <w:lang w:eastAsia="x-none"/>
        </w:rPr>
        <w:t>) for Modes C and D, and the codes are well suited to these uses, for these applications are similar to telemetry transfer.</w:t>
      </w:r>
    </w:p>
    <w:p w14:paraId="282C8AF0" w14:textId="1C652E57" w:rsidR="00D72D5D" w:rsidRPr="00812E8A" w:rsidRDefault="007E0F64" w:rsidP="007E0F64">
      <w:pPr>
        <w:rPr>
          <w:lang w:eastAsia="x-none"/>
        </w:rPr>
      </w:pPr>
      <w:r w:rsidRPr="00812E8A">
        <w:rPr>
          <w:lang w:eastAsia="x-none"/>
        </w:rPr>
        <w:t xml:space="preserve">For Modes A and B, considerable improvement became possible over the legacy BCH code with the advent of modern coding techniques in the 1990s.  Two binary LDPC codes were standardized, and the codes may be substituted in place of the BCH code, with little impact to other aspects of the telecommand system.  Subsection </w:t>
      </w:r>
      <w:r w:rsidR="00A847A1" w:rsidRPr="00812E8A">
        <w:rPr>
          <w:lang w:eastAsia="x-none"/>
        </w:rPr>
        <w:fldChar w:fldCharType="begin"/>
      </w:r>
      <w:r w:rsidR="00A847A1" w:rsidRPr="00812E8A">
        <w:rPr>
          <w:lang w:eastAsia="x-none"/>
        </w:rPr>
        <w:instrText xml:space="preserve"> REF _Ref71629528 \r \h </w:instrText>
      </w:r>
      <w:r w:rsidR="00A847A1" w:rsidRPr="00812E8A">
        <w:rPr>
          <w:lang w:eastAsia="x-none"/>
        </w:rPr>
      </w:r>
      <w:r w:rsidR="00A847A1" w:rsidRPr="00812E8A">
        <w:rPr>
          <w:lang w:eastAsia="x-none"/>
        </w:rPr>
        <w:fldChar w:fldCharType="separate"/>
      </w:r>
      <w:r w:rsidR="00D46CA3">
        <w:rPr>
          <w:lang w:eastAsia="x-none"/>
        </w:rPr>
        <w:t>4.2</w:t>
      </w:r>
      <w:r w:rsidR="00A847A1" w:rsidRPr="00812E8A">
        <w:rPr>
          <w:lang w:eastAsia="x-none"/>
        </w:rPr>
        <w:fldChar w:fldCharType="end"/>
      </w:r>
      <w:r w:rsidRPr="00812E8A">
        <w:rPr>
          <w:lang w:eastAsia="x-none"/>
        </w:rPr>
        <w:t xml:space="preserve"> briefly describes how these codes were selected.</w:t>
      </w:r>
    </w:p>
    <w:p w14:paraId="4FDAF26D" w14:textId="77777777" w:rsidR="007E0F64" w:rsidRPr="00812E8A" w:rsidRDefault="007E0F64" w:rsidP="007E0F64">
      <w:pPr>
        <w:pStyle w:val="Heading2"/>
        <w:spacing w:before="480"/>
        <w:rPr>
          <w:lang w:val="en-US"/>
        </w:rPr>
      </w:pPr>
      <w:bookmarkStart w:id="236" w:name="_Ref71629528"/>
      <w:bookmarkStart w:id="237" w:name="_Toc71968891"/>
      <w:r w:rsidRPr="00812E8A">
        <w:rPr>
          <w:lang w:val="en-US"/>
        </w:rPr>
        <w:t>CODE DESIGN AND SELECTION</w:t>
      </w:r>
      <w:bookmarkEnd w:id="236"/>
      <w:bookmarkEnd w:id="237"/>
    </w:p>
    <w:p w14:paraId="1D932640" w14:textId="77777777" w:rsidR="007E0F64" w:rsidRPr="00812E8A" w:rsidRDefault="007E0F64" w:rsidP="007E0F64">
      <w:pPr>
        <w:pStyle w:val="Heading3"/>
        <w:rPr>
          <w:lang w:val="en-US"/>
        </w:rPr>
      </w:pPr>
      <w:r w:rsidRPr="00812E8A">
        <w:rPr>
          <w:lang w:val="en-US"/>
        </w:rPr>
        <w:t>INTRODUCTION</w:t>
      </w:r>
    </w:p>
    <w:p w14:paraId="312F393F" w14:textId="51E0E526" w:rsidR="00ED32EA" w:rsidRDefault="007E0F64" w:rsidP="007E0F64">
      <w:pPr>
        <w:rPr>
          <w:lang w:eastAsia="x-none"/>
        </w:rPr>
      </w:pPr>
      <w:r w:rsidRPr="00812E8A">
        <w:rPr>
          <w:lang w:eastAsia="x-none"/>
        </w:rPr>
        <w:t xml:space="preserve">Initial trade studies promptly determined that codes of rate 1/2 provided an attractive balance between encoding and decoding complexity, coding gain, and bandwidth expansion, not so much to meet spectral requirements, but to limit the number of parity bits to be stored and </w:t>
      </w:r>
      <w:r w:rsidRPr="00812E8A">
        <w:rPr>
          <w:lang w:eastAsia="x-none"/>
        </w:rPr>
        <w:lastRenderedPageBreak/>
        <w:t xml:space="preserve">transmitted.  As noted in table </w:t>
      </w:r>
      <w:r w:rsidRPr="00812E8A">
        <w:rPr>
          <w:lang w:eastAsia="x-none"/>
        </w:rPr>
        <w:fldChar w:fldCharType="begin"/>
      </w:r>
      <w:r w:rsidRPr="00812E8A">
        <w:rPr>
          <w:lang w:eastAsia="x-none"/>
        </w:rPr>
        <w:instrText xml:space="preserve"> REF T_401FourModesofOperationforUplinkCodes \h </w:instrText>
      </w:r>
      <w:r w:rsidRPr="00812E8A">
        <w:rPr>
          <w:lang w:eastAsia="x-none"/>
        </w:rPr>
      </w:r>
      <w:r w:rsidRPr="00812E8A">
        <w:rPr>
          <w:lang w:eastAsia="x-none"/>
        </w:rPr>
        <w:fldChar w:fldCharType="separate"/>
      </w:r>
      <w:r w:rsidR="00D46CA3">
        <w:rPr>
          <w:noProof/>
        </w:rPr>
        <w:t>4</w:t>
      </w:r>
      <w:r w:rsidR="00D46CA3" w:rsidRPr="00812E8A">
        <w:noBreakHyphen/>
      </w:r>
      <w:r w:rsidR="00D46CA3">
        <w:rPr>
          <w:noProof/>
        </w:rPr>
        <w:t>1</w:t>
      </w:r>
      <w:r w:rsidRPr="00812E8A">
        <w:rPr>
          <w:lang w:eastAsia="x-none"/>
        </w:rPr>
        <w:fldChar w:fldCharType="end"/>
      </w:r>
      <w:r w:rsidRPr="00812E8A">
        <w:rPr>
          <w:lang w:eastAsia="x-none"/>
        </w:rPr>
        <w:t>, blocklengths on the order of 100 bits were of interest.  LDPC codes are well suited to such a code rate and blocklength, and in contrast to turbo codes, LDPC codes probably provide a wider range of implementation options to trade performance against speed and complexity.</w:t>
      </w:r>
    </w:p>
    <w:p w14:paraId="7BB3F11D" w14:textId="17B300DE" w:rsidR="00ED32EA" w:rsidRDefault="007E0F64" w:rsidP="007E0F64">
      <w:pPr>
        <w:rPr>
          <w:lang w:eastAsia="x-none"/>
        </w:rPr>
      </w:pPr>
      <w:r w:rsidRPr="00812E8A">
        <w:rPr>
          <w:lang w:eastAsia="x-none"/>
        </w:rPr>
        <w:t xml:space="preserve">The vast majority of LDPC coding research has studied binary codes, though some results (references </w:t>
      </w:r>
      <w:r w:rsidRPr="00812E8A">
        <w:rPr>
          <w:lang w:eastAsia="x-none"/>
        </w:rPr>
        <w:fldChar w:fldCharType="begin"/>
      </w:r>
      <w:r w:rsidRPr="00812E8A">
        <w:rPr>
          <w:lang w:eastAsia="x-none"/>
        </w:rPr>
        <w:instrText xml:space="preserve"> REF R_LivaShortTurboCodesoverHighOrderFields \h </w:instrText>
      </w:r>
      <w:r w:rsidRPr="00812E8A">
        <w:rPr>
          <w:lang w:eastAsia="x-none"/>
        </w:rPr>
      </w:r>
      <w:r w:rsidRPr="00812E8A">
        <w:rPr>
          <w:lang w:eastAsia="x-none"/>
        </w:rPr>
        <w:fldChar w:fldCharType="separate"/>
      </w:r>
      <w:r w:rsidR="00D46CA3" w:rsidRPr="00812E8A">
        <w:t>[</w:t>
      </w:r>
      <w:r w:rsidR="00D46CA3">
        <w:rPr>
          <w:noProof/>
        </w:rPr>
        <w:t>25</w:t>
      </w:r>
      <w:r w:rsidR="00D46CA3" w:rsidRPr="00812E8A">
        <w:t>]</w:t>
      </w:r>
      <w:r w:rsidRPr="00812E8A">
        <w:rPr>
          <w:lang w:eastAsia="x-none"/>
        </w:rPr>
        <w:fldChar w:fldCharType="end"/>
      </w:r>
      <w:r w:rsidRPr="00812E8A">
        <w:rPr>
          <w:lang w:eastAsia="x-none"/>
        </w:rPr>
        <w:t xml:space="preserve"> and </w:t>
      </w:r>
      <w:r w:rsidRPr="00812E8A">
        <w:rPr>
          <w:lang w:eastAsia="x-none"/>
        </w:rPr>
        <w:fldChar w:fldCharType="begin"/>
      </w:r>
      <w:r w:rsidRPr="00812E8A">
        <w:rPr>
          <w:lang w:eastAsia="x-none"/>
        </w:rPr>
        <w:instrText xml:space="preserve"> REF R_DolecekNonBinaryProtographBasedLDPCCod \h </w:instrText>
      </w:r>
      <w:r w:rsidRPr="00812E8A">
        <w:rPr>
          <w:lang w:eastAsia="x-none"/>
        </w:rPr>
      </w:r>
      <w:r w:rsidRPr="00812E8A">
        <w:rPr>
          <w:lang w:eastAsia="x-none"/>
        </w:rPr>
        <w:fldChar w:fldCharType="separate"/>
      </w:r>
      <w:r w:rsidR="00D46CA3" w:rsidRPr="00812E8A">
        <w:t>[</w:t>
      </w:r>
      <w:r w:rsidR="00D46CA3">
        <w:rPr>
          <w:noProof/>
        </w:rPr>
        <w:t>26</w:t>
      </w:r>
      <w:r w:rsidR="00D46CA3" w:rsidRPr="00812E8A">
        <w:t>]</w:t>
      </w:r>
      <w:r w:rsidRPr="00812E8A">
        <w:rPr>
          <w:lang w:eastAsia="x-none"/>
        </w:rPr>
        <w:fldChar w:fldCharType="end"/>
      </w:r>
      <w:r w:rsidRPr="00812E8A">
        <w:rPr>
          <w:lang w:eastAsia="x-none"/>
        </w:rPr>
        <w:t xml:space="preserve">) show that short nonbinary LDPC codes, defined over the finite field GF(256), can offer performance improvements of 1.0 to 1.3 dB over corresponding binary LDPC codes.   However, decoders for these nonbinary codes are far more complex than decoders for the binary codes. For telecommand, the decoder is </w:t>
      </w:r>
      <w:proofErr w:type="gramStart"/>
      <w:r w:rsidRPr="00812E8A">
        <w:rPr>
          <w:lang w:eastAsia="x-none"/>
        </w:rPr>
        <w:t>onboard</w:t>
      </w:r>
      <w:proofErr w:type="gramEnd"/>
      <w:r w:rsidRPr="00812E8A">
        <w:rPr>
          <w:lang w:eastAsia="x-none"/>
        </w:rPr>
        <w:t xml:space="preserve"> the spacecraft, and so low decoding complexity is a particularly important metric.  Hence, binary LDPC codes were selected over the nonbinary alternatives, despite the loss in performance.  A protograph plus circulant construction </w:t>
      </w:r>
      <w:r w:rsidR="00FD5AB0" w:rsidRPr="00812E8A">
        <w:rPr>
          <w:lang w:eastAsia="x-none"/>
        </w:rPr>
        <w:t xml:space="preserve">(reference </w:t>
      </w:r>
      <w:r w:rsidR="00FD5AB0" w:rsidRPr="00812E8A">
        <w:rPr>
          <w:lang w:eastAsia="x-none"/>
        </w:rPr>
        <w:fldChar w:fldCharType="begin"/>
      </w:r>
      <w:r w:rsidR="00FD5AB0" w:rsidRPr="00812E8A">
        <w:rPr>
          <w:lang w:eastAsia="x-none"/>
        </w:rPr>
        <w:instrText xml:space="preserve"> REF R_ThorpeLowDensityParityCheckLDPCCodesCo \h </w:instrText>
      </w:r>
      <w:r w:rsidR="00FD5AB0" w:rsidRPr="00812E8A">
        <w:rPr>
          <w:lang w:eastAsia="x-none"/>
        </w:rPr>
      </w:r>
      <w:r w:rsidR="00FD5AB0" w:rsidRPr="00812E8A">
        <w:rPr>
          <w:lang w:eastAsia="x-none"/>
        </w:rPr>
        <w:fldChar w:fldCharType="separate"/>
      </w:r>
      <w:r w:rsidR="00D46CA3" w:rsidRPr="00812E8A">
        <w:t>[</w:t>
      </w:r>
      <w:r w:rsidR="00D46CA3">
        <w:rPr>
          <w:noProof/>
        </w:rPr>
        <w:t>22</w:t>
      </w:r>
      <w:r w:rsidR="00D46CA3" w:rsidRPr="00812E8A">
        <w:t>]</w:t>
      </w:r>
      <w:r w:rsidR="00FD5AB0" w:rsidRPr="00812E8A">
        <w:rPr>
          <w:lang w:eastAsia="x-none"/>
        </w:rPr>
        <w:fldChar w:fldCharType="end"/>
      </w:r>
      <w:r w:rsidR="00FD5AB0" w:rsidRPr="00812E8A">
        <w:rPr>
          <w:lang w:eastAsia="x-none"/>
        </w:rPr>
        <w:t>)</w:t>
      </w:r>
      <w:r w:rsidRPr="00812E8A">
        <w:rPr>
          <w:lang w:eastAsia="x-none"/>
        </w:rPr>
        <w:t xml:space="preserve"> was selected because it permits fast, simple encoders, and is am</w:t>
      </w:r>
      <w:r w:rsidRPr="00800766">
        <w:rPr>
          <w:lang w:eastAsia="x-none"/>
        </w:rPr>
        <w:t>enable to</w:t>
      </w:r>
      <w:r w:rsidRPr="00812E8A">
        <w:rPr>
          <w:lang w:eastAsia="x-none"/>
        </w:rPr>
        <w:t xml:space="preserve"> fast, well-structured decoders.</w:t>
      </w:r>
    </w:p>
    <w:p w14:paraId="4135CD76" w14:textId="319BE9DF" w:rsidR="007E0F64" w:rsidRPr="00812E8A" w:rsidRDefault="007E0F64" w:rsidP="007E0F64">
      <w:pPr>
        <w:rPr>
          <w:lang w:eastAsia="x-none"/>
        </w:rPr>
      </w:pPr>
      <w:r w:rsidRPr="00812E8A">
        <w:rPr>
          <w:lang w:eastAsia="x-none"/>
        </w:rPr>
        <w:t>For long blocklength codes, research shows that good designs typically use about 3.5 edges per variable node</w:t>
      </w:r>
      <w:ins w:id="238" w:author="Kenneth Andrews" w:date="2021-07-08T15:53:00Z">
        <w:r w:rsidR="00C0078A">
          <w:rPr>
            <w:lang w:eastAsia="x-none"/>
          </w:rPr>
          <w:t xml:space="preserve"> (reference </w:t>
        </w:r>
      </w:ins>
      <w:r w:rsidR="00C0078A">
        <w:rPr>
          <w:lang w:eastAsia="x-none"/>
        </w:rPr>
        <w:fldChar w:fldCharType="begin"/>
      </w:r>
      <w:r w:rsidR="00C0078A">
        <w:rPr>
          <w:lang w:eastAsia="x-none"/>
        </w:rPr>
        <w:instrText xml:space="preserve"> REF R_AndrewsTheDevelopmentofTurboandLDPCCod \h </w:instrText>
      </w:r>
      <w:r w:rsidR="00C0078A">
        <w:rPr>
          <w:lang w:eastAsia="x-none"/>
        </w:rPr>
      </w:r>
      <w:r w:rsidR="00C0078A">
        <w:rPr>
          <w:lang w:eastAsia="x-none"/>
        </w:rPr>
        <w:fldChar w:fldCharType="separate"/>
      </w:r>
      <w:r w:rsidR="00D46CA3" w:rsidRPr="00812E8A">
        <w:t>[</w:t>
      </w:r>
      <w:r w:rsidR="00D46CA3">
        <w:rPr>
          <w:noProof/>
        </w:rPr>
        <w:t>27</w:t>
      </w:r>
      <w:r w:rsidR="00D46CA3" w:rsidRPr="00812E8A">
        <w:t>]</w:t>
      </w:r>
      <w:r w:rsidR="00C0078A">
        <w:rPr>
          <w:lang w:eastAsia="x-none"/>
        </w:rPr>
        <w:fldChar w:fldCharType="end"/>
      </w:r>
      <w:ins w:id="239" w:author="Kenneth Andrews" w:date="2021-07-08T15:53:00Z">
        <w:r w:rsidR="00C0078A">
          <w:rPr>
            <w:lang w:eastAsia="x-none"/>
          </w:rPr>
          <w:t>)</w:t>
        </w:r>
      </w:ins>
      <w:r w:rsidRPr="00812E8A">
        <w:rPr>
          <w:lang w:eastAsia="x-none"/>
        </w:rPr>
        <w:t xml:space="preserve">; for short codes, this number must be increased to eliminate small trapping sets </w:t>
      </w:r>
      <w:r w:rsidR="00FD5AB0" w:rsidRPr="00812E8A">
        <w:rPr>
          <w:lang w:eastAsia="x-none"/>
        </w:rPr>
        <w:t xml:space="preserve">(reference </w:t>
      </w:r>
      <w:r w:rsidR="00FD5AB0" w:rsidRPr="00812E8A">
        <w:rPr>
          <w:lang w:eastAsia="x-none"/>
        </w:rPr>
        <w:fldChar w:fldCharType="begin"/>
      </w:r>
      <w:r w:rsidR="00FD5AB0" w:rsidRPr="00812E8A">
        <w:rPr>
          <w:lang w:eastAsia="x-none"/>
        </w:rPr>
        <w:instrText xml:space="preserve"> REF R_RichardsonErrorFloorsofLDPCCodesProcee \h </w:instrText>
      </w:r>
      <w:r w:rsidR="00FD5AB0" w:rsidRPr="00812E8A">
        <w:rPr>
          <w:lang w:eastAsia="x-none"/>
        </w:rPr>
      </w:r>
      <w:r w:rsidR="00FD5AB0" w:rsidRPr="00812E8A">
        <w:rPr>
          <w:lang w:eastAsia="x-none"/>
        </w:rPr>
        <w:fldChar w:fldCharType="separate"/>
      </w:r>
      <w:r w:rsidR="00D46CA3" w:rsidRPr="00812E8A">
        <w:t>[</w:t>
      </w:r>
      <w:r w:rsidR="00D46CA3">
        <w:rPr>
          <w:noProof/>
        </w:rPr>
        <w:t>23</w:t>
      </w:r>
      <w:r w:rsidR="00D46CA3" w:rsidRPr="00812E8A">
        <w:t>]</w:t>
      </w:r>
      <w:r w:rsidR="00FD5AB0" w:rsidRPr="00812E8A">
        <w:rPr>
          <w:lang w:eastAsia="x-none"/>
        </w:rPr>
        <w:fldChar w:fldCharType="end"/>
      </w:r>
      <w:r w:rsidR="00FD5AB0" w:rsidRPr="00812E8A">
        <w:rPr>
          <w:lang w:eastAsia="x-none"/>
        </w:rPr>
        <w:t>)</w:t>
      </w:r>
      <w:r w:rsidRPr="00812E8A">
        <w:rPr>
          <w:lang w:eastAsia="x-none"/>
        </w:rPr>
        <w:t xml:space="preserve"> and low weight codewords.  A wide variety of protographs were studied, and that shown in </w:t>
      </w:r>
      <w:r w:rsidR="00FD5AB0" w:rsidRPr="00812E8A">
        <w:rPr>
          <w:lang w:eastAsia="x-none"/>
        </w:rPr>
        <w:t xml:space="preserve">figure </w:t>
      </w:r>
      <w:r w:rsidR="00B8128F" w:rsidRPr="00812E8A">
        <w:rPr>
          <w:lang w:eastAsia="x-none"/>
        </w:rPr>
        <w:fldChar w:fldCharType="begin"/>
      </w:r>
      <w:r w:rsidR="00B8128F" w:rsidRPr="00812E8A">
        <w:rPr>
          <w:lang w:eastAsia="x-none"/>
        </w:rPr>
        <w:instrText xml:space="preserve"> REF F_401ProtographforShortBlocklengthLDPCCo \h </w:instrText>
      </w:r>
      <w:r w:rsidR="00B8128F" w:rsidRPr="00812E8A">
        <w:rPr>
          <w:lang w:eastAsia="x-none"/>
        </w:rPr>
      </w:r>
      <w:r w:rsidR="00B8128F" w:rsidRPr="00812E8A">
        <w:rPr>
          <w:lang w:eastAsia="x-none"/>
        </w:rPr>
        <w:fldChar w:fldCharType="separate"/>
      </w:r>
      <w:r w:rsidR="00D46CA3">
        <w:rPr>
          <w:noProof/>
        </w:rPr>
        <w:t>4</w:t>
      </w:r>
      <w:r w:rsidR="00D46CA3" w:rsidRPr="00812E8A">
        <w:noBreakHyphen/>
      </w:r>
      <w:r w:rsidR="00D46CA3">
        <w:rPr>
          <w:noProof/>
        </w:rPr>
        <w:t>1</w:t>
      </w:r>
      <w:r w:rsidR="00B8128F" w:rsidRPr="00812E8A">
        <w:rPr>
          <w:lang w:eastAsia="x-none"/>
        </w:rPr>
        <w:fldChar w:fldCharType="end"/>
      </w:r>
      <w:r w:rsidRPr="00812E8A">
        <w:rPr>
          <w:lang w:eastAsia="x-none"/>
        </w:rPr>
        <w:t xml:space="preserve"> yields excellent performance for short block lengths.</w:t>
      </w:r>
    </w:p>
    <w:p w14:paraId="4817FF4F" w14:textId="77777777" w:rsidR="007E0F64" w:rsidRPr="00812E8A" w:rsidRDefault="00303AAD" w:rsidP="00026C74">
      <w:pPr>
        <w:jc w:val="center"/>
      </w:pPr>
      <w:ins w:id="240" w:author="User" w:date="2021-05-15T11:11:00Z">
        <w:r>
          <w:rPr>
            <w:noProof/>
          </w:rPr>
          <w:pict w14:anchorId="1E601F88">
            <v:shape id="_x0000_i1107" type="#_x0000_t75" alt="" style="width:184.65pt;height:166pt;mso-width-percent:0;mso-height-percent:0;mso-width-percent:0;mso-height-percent:0">
              <v:imagedata r:id="rId26" o:title=""/>
            </v:shape>
          </w:pict>
        </w:r>
      </w:ins>
    </w:p>
    <w:p w14:paraId="5BAA5290" w14:textId="123F0917" w:rsidR="00026C74" w:rsidRPr="00812E8A" w:rsidRDefault="00B8128F" w:rsidP="00B8128F">
      <w:pPr>
        <w:pStyle w:val="FigureTitle"/>
      </w:pPr>
      <w:r w:rsidRPr="00812E8A">
        <w:t xml:space="preserve">Figure </w:t>
      </w:r>
      <w:bookmarkStart w:id="241" w:name="F_401ProtographforShortBlocklengthLDPCCo"/>
      <w:r w:rsidRPr="00812E8A">
        <w:fldChar w:fldCharType="begin"/>
      </w:r>
      <w:r w:rsidRPr="00812E8A">
        <w:instrText xml:space="preserve"> STYLEREF "Heading 1"\l \n \t \* MERGEFORMAT </w:instrText>
      </w:r>
      <w:r w:rsidRPr="00812E8A">
        <w:fldChar w:fldCharType="separate"/>
      </w:r>
      <w:r w:rsidR="00D46CA3">
        <w:rPr>
          <w:noProof/>
        </w:rPr>
        <w:t>4</w:t>
      </w:r>
      <w:r w:rsidRPr="00812E8A">
        <w:fldChar w:fldCharType="end"/>
      </w:r>
      <w:r w:rsidRPr="00812E8A">
        <w:noBreakHyphen/>
      </w:r>
      <w:fldSimple w:instr=" SEQ Figure \s 1 \* MERGEFORMAT ">
        <w:r w:rsidR="00D46CA3">
          <w:rPr>
            <w:noProof/>
          </w:rPr>
          <w:t>1</w:t>
        </w:r>
      </w:fldSimple>
      <w:bookmarkEnd w:id="241"/>
      <w:r w:rsidRPr="00812E8A">
        <w:fldChar w:fldCharType="begin"/>
      </w:r>
      <w:r w:rsidRPr="00812E8A">
        <w:instrText xml:space="preserve"> TC \f G \l 7 "</w:instrText>
      </w:r>
      <w:fldSimple w:instr=" STYLEREF &quot;Heading 1&quot;\l \n \t \* MERGEFORMAT ">
        <w:bookmarkStart w:id="242" w:name="_Toc71968956"/>
        <w:r w:rsidR="00D46CA3">
          <w:rPr>
            <w:noProof/>
          </w:rPr>
          <w:instrText>4</w:instrText>
        </w:r>
      </w:fldSimple>
      <w:r w:rsidRPr="00812E8A">
        <w:instrText>-</w:instrText>
      </w:r>
      <w:fldSimple w:instr=" SEQ Figure_TOC \s 1 \* MERGEFORMAT ">
        <w:r w:rsidR="00D46CA3">
          <w:rPr>
            <w:noProof/>
          </w:rPr>
          <w:instrText>1</w:instrText>
        </w:r>
      </w:fldSimple>
      <w:r w:rsidRPr="00812E8A">
        <w:tab/>
        <w:instrText>Protograph for Short Blocklength LDPC Codes</w:instrText>
      </w:r>
      <w:bookmarkEnd w:id="242"/>
      <w:r w:rsidRPr="00812E8A">
        <w:instrText>"</w:instrText>
      </w:r>
      <w:r w:rsidRPr="00812E8A">
        <w:fldChar w:fldCharType="end"/>
      </w:r>
      <w:r w:rsidRPr="00812E8A">
        <w:t>:  Protograph for Short Blocklength LDPC Codes</w:t>
      </w:r>
    </w:p>
    <w:p w14:paraId="302E487D" w14:textId="049E8ABB" w:rsidR="007E0F64" w:rsidRPr="00812E8A" w:rsidRDefault="00345ED3" w:rsidP="007E0F64">
      <w:pPr>
        <w:rPr>
          <w:lang w:eastAsia="x-none"/>
        </w:rPr>
      </w:pPr>
      <w:r w:rsidRPr="00812E8A">
        <w:t xml:space="preserve">In this figure, circles represent variable nodes, and squares represent check nodes, or constraint equations.  To construct a full-size LDPC code, one replicates the protograph </w:t>
      </w:r>
      <w:r w:rsidRPr="00812E8A">
        <w:rPr>
          <w:i/>
        </w:rPr>
        <w:t>M</w:t>
      </w:r>
      <w:r w:rsidRPr="00812E8A">
        <w:t xml:space="preserve"> times, in this case yielding 8</w:t>
      </w:r>
      <w:r w:rsidRPr="00812E8A">
        <w:rPr>
          <w:i/>
        </w:rPr>
        <w:t>M</w:t>
      </w:r>
      <w:r w:rsidRPr="00812E8A">
        <w:t xml:space="preserve"> variable nodes (one per transmitted channel symbol), and 4</w:t>
      </w:r>
      <w:r w:rsidRPr="00812E8A">
        <w:rPr>
          <w:i/>
        </w:rPr>
        <w:t>M</w:t>
      </w:r>
      <w:r w:rsidRPr="00812E8A">
        <w:t xml:space="preserve"> constraints on those channel symbols.  Each edge in the protograph becomes a bundle of </w:t>
      </w:r>
      <w:r w:rsidRPr="00812E8A">
        <w:rPr>
          <w:i/>
        </w:rPr>
        <w:t>M</w:t>
      </w:r>
      <w:r w:rsidRPr="00812E8A">
        <w:t xml:space="preserve"> edges; these are cut, cyclically permuted, and reconnected.  Such a cyclic permutation is called a circulant, and is represented as an </w:t>
      </w:r>
      <w:r w:rsidRPr="00812E8A">
        <w:rPr>
          <w:i/>
          <w:iCs/>
        </w:rPr>
        <w:t>M</w:t>
      </w:r>
      <w:r w:rsidRPr="00812E8A">
        <w:t xml:space="preserve"> </w:t>
      </w:r>
      <w:r w:rsidRPr="00812E8A">
        <w:sym w:font="Symbol" w:char="F0B4"/>
      </w:r>
      <w:r w:rsidRPr="00812E8A">
        <w:t xml:space="preserve"> </w:t>
      </w:r>
      <w:proofErr w:type="spellStart"/>
      <w:r w:rsidRPr="00812E8A">
        <w:rPr>
          <w:i/>
          <w:iCs/>
        </w:rPr>
        <w:t>M</w:t>
      </w:r>
      <w:proofErr w:type="spellEnd"/>
      <w:r w:rsidRPr="00812E8A">
        <w:t xml:space="preserve"> identity matrix that has been cyclically shifted to the right </w:t>
      </w:r>
      <w:r w:rsidRPr="00812E8A">
        <w:rPr>
          <w:i/>
          <w:iCs/>
        </w:rPr>
        <w:t>N</w:t>
      </w:r>
      <w:r w:rsidRPr="00812E8A">
        <w:t xml:space="preserve"> places, or as a notational shorthand, simply by the integer </w:t>
      </w:r>
      <w:r w:rsidRPr="00812E8A">
        <w:rPr>
          <w:i/>
          <w:iCs/>
        </w:rPr>
        <w:t>N</w:t>
      </w:r>
      <w:r w:rsidRPr="00812E8A">
        <w:t xml:space="preserve">.  A circulant must be chosen for each edge in the protograph; this is done using a variant of Progressive Edge Growth (PEG) (reference </w:t>
      </w:r>
      <w:r w:rsidRPr="00812E8A">
        <w:fldChar w:fldCharType="begin"/>
      </w:r>
      <w:r w:rsidRPr="00812E8A">
        <w:instrText xml:space="preserve"> REF R_HuIrregularProgressiveEdgeGrowthPEGTan \h </w:instrText>
      </w:r>
      <w:r w:rsidRPr="00812E8A">
        <w:fldChar w:fldCharType="separate"/>
      </w:r>
      <w:r w:rsidR="00D46CA3" w:rsidRPr="00812E8A">
        <w:t>[</w:t>
      </w:r>
      <w:r w:rsidR="00D46CA3">
        <w:rPr>
          <w:noProof/>
        </w:rPr>
        <w:t>24</w:t>
      </w:r>
      <w:r w:rsidR="00D46CA3" w:rsidRPr="00812E8A">
        <w:t>]</w:t>
      </w:r>
      <w:r w:rsidRPr="00812E8A">
        <w:fldChar w:fldCharType="end"/>
      </w:r>
      <w:r w:rsidRPr="00812E8A">
        <w:t xml:space="preserve">), a greedy algorithm that intends to </w:t>
      </w:r>
      <w:r w:rsidRPr="00812E8A">
        <w:lastRenderedPageBreak/>
        <w:t xml:space="preserve">maximize loop length among other metrics. </w:t>
      </w:r>
      <w:r w:rsidR="009D2CF9">
        <w:t>It should be noted that,</w:t>
      </w:r>
      <w:r w:rsidRPr="00812E8A">
        <w:t xml:space="preserve"> while the protograph has parallel edges, they do not remain so when the full graph is constructed.</w:t>
      </w:r>
    </w:p>
    <w:p w14:paraId="7A9FA5A5" w14:textId="469851F9" w:rsidR="00345ED3" w:rsidRPr="00812E8A" w:rsidRDefault="00345ED3" w:rsidP="007E0F64">
      <w:r w:rsidRPr="00812E8A">
        <w:t>This process was performed twice to generate a pair of codes with blocklengths: (</w:t>
      </w:r>
      <w:r w:rsidRPr="00812E8A">
        <w:rPr>
          <w:i/>
        </w:rPr>
        <w:t>n</w:t>
      </w:r>
      <w:r w:rsidRPr="00812E8A">
        <w:t xml:space="preserve">=128, </w:t>
      </w:r>
      <w:r w:rsidRPr="00812E8A">
        <w:rPr>
          <w:i/>
        </w:rPr>
        <w:t>k</w:t>
      </w:r>
      <w:r w:rsidRPr="00812E8A">
        <w:t>=64) and (</w:t>
      </w:r>
      <w:r w:rsidRPr="00812E8A">
        <w:rPr>
          <w:i/>
        </w:rPr>
        <w:t>n</w:t>
      </w:r>
      <w:r w:rsidRPr="00812E8A">
        <w:t xml:space="preserve">=512, </w:t>
      </w:r>
      <w:r w:rsidRPr="00812E8A">
        <w:rPr>
          <w:i/>
        </w:rPr>
        <w:t>k</w:t>
      </w:r>
      <w:r w:rsidRPr="00812E8A">
        <w:t xml:space="preserve">=256), where </w:t>
      </w:r>
      <w:r w:rsidRPr="00812E8A">
        <w:rPr>
          <w:i/>
        </w:rPr>
        <w:t>k</w:t>
      </w:r>
      <w:r w:rsidRPr="00812E8A">
        <w:t xml:space="preserve"> is the number of information bits encoded, and </w:t>
      </w:r>
      <w:r w:rsidRPr="00812E8A">
        <w:rPr>
          <w:i/>
        </w:rPr>
        <w:t>n</w:t>
      </w:r>
      <w:r w:rsidRPr="00812E8A">
        <w:t xml:space="preserve"> is the number of transmitted code symbols.  The resulting circulant choices are listed in table </w:t>
      </w:r>
      <w:r w:rsidRPr="00812E8A">
        <w:rPr>
          <w:noProof/>
        </w:rPr>
        <w:fldChar w:fldCharType="begin"/>
      </w:r>
      <w:r w:rsidRPr="00812E8A">
        <w:instrText xml:space="preserve"> REF T_402CirculantSelectionsfor12864LDPCCode \h </w:instrText>
      </w:r>
      <w:r w:rsidRPr="00812E8A">
        <w:rPr>
          <w:noProof/>
        </w:rPr>
      </w:r>
      <w:r w:rsidRPr="00812E8A">
        <w:rPr>
          <w:noProof/>
        </w:rPr>
        <w:fldChar w:fldCharType="separate"/>
      </w:r>
      <w:r w:rsidR="00D46CA3">
        <w:rPr>
          <w:noProof/>
        </w:rPr>
        <w:t>4</w:t>
      </w:r>
      <w:r w:rsidR="00D46CA3" w:rsidRPr="00812E8A">
        <w:noBreakHyphen/>
      </w:r>
      <w:r w:rsidR="00D46CA3">
        <w:rPr>
          <w:noProof/>
        </w:rPr>
        <w:t>2</w:t>
      </w:r>
      <w:r w:rsidRPr="00812E8A">
        <w:rPr>
          <w:noProof/>
        </w:rPr>
        <w:fldChar w:fldCharType="end"/>
      </w:r>
      <w:r w:rsidRPr="00812E8A">
        <w:t xml:space="preserve"> and table </w:t>
      </w:r>
      <w:r w:rsidRPr="00812E8A">
        <w:rPr>
          <w:noProof/>
        </w:rPr>
        <w:fldChar w:fldCharType="begin"/>
      </w:r>
      <w:r w:rsidRPr="00812E8A">
        <w:instrText xml:space="preserve"> REF T_403CirculantSelectionsfor512256LDPCCod \h </w:instrText>
      </w:r>
      <w:r w:rsidRPr="00812E8A">
        <w:rPr>
          <w:noProof/>
        </w:rPr>
      </w:r>
      <w:r w:rsidRPr="00812E8A">
        <w:rPr>
          <w:noProof/>
        </w:rPr>
        <w:fldChar w:fldCharType="separate"/>
      </w:r>
      <w:r w:rsidR="00D46CA3">
        <w:rPr>
          <w:noProof/>
        </w:rPr>
        <w:t>4</w:t>
      </w:r>
      <w:r w:rsidR="00D46CA3" w:rsidRPr="00812E8A">
        <w:noBreakHyphen/>
      </w:r>
      <w:r w:rsidR="00D46CA3">
        <w:rPr>
          <w:noProof/>
        </w:rPr>
        <w:t>3</w:t>
      </w:r>
      <w:r w:rsidRPr="00812E8A">
        <w:rPr>
          <w:noProof/>
        </w:rPr>
        <w:fldChar w:fldCharType="end"/>
      </w:r>
      <w:r w:rsidRPr="00812E8A">
        <w:t xml:space="preserve">, and the full parity check matrix, </w:t>
      </w:r>
      <w:r w:rsidRPr="00812E8A">
        <w:rPr>
          <w:i/>
        </w:rPr>
        <w:t>H</w:t>
      </w:r>
      <w:r w:rsidRPr="00812E8A">
        <w:rPr>
          <w:vertAlign w:val="subscript"/>
        </w:rPr>
        <w:t>128</w:t>
      </w:r>
      <w:r w:rsidRPr="00812E8A">
        <w:rPr>
          <w:vertAlign w:val="subscript"/>
        </w:rPr>
        <w:sym w:font="Symbol" w:char="F0B4"/>
      </w:r>
      <w:r w:rsidRPr="00812E8A">
        <w:rPr>
          <w:vertAlign w:val="subscript"/>
        </w:rPr>
        <w:t>64</w:t>
      </w:r>
      <w:r w:rsidRPr="00812E8A">
        <w:t>, for the (</w:t>
      </w:r>
      <w:r w:rsidRPr="00812E8A">
        <w:rPr>
          <w:i/>
        </w:rPr>
        <w:t>n</w:t>
      </w:r>
      <w:r w:rsidRPr="00812E8A">
        <w:t xml:space="preserve">=128, </w:t>
      </w:r>
      <w:r w:rsidRPr="00812E8A">
        <w:rPr>
          <w:i/>
        </w:rPr>
        <w:t>k</w:t>
      </w:r>
      <w:r w:rsidRPr="00812E8A">
        <w:t xml:space="preserve">=64) code is shown in figure </w:t>
      </w:r>
      <w:r w:rsidRPr="00812E8A">
        <w:rPr>
          <w:noProof/>
        </w:rPr>
        <w:fldChar w:fldCharType="begin"/>
      </w:r>
      <w:r w:rsidRPr="00812E8A">
        <w:instrText xml:space="preserve"> REF F_402ParityCheckMatrixfor12864LDPCCode \h </w:instrText>
      </w:r>
      <w:r w:rsidRPr="00812E8A">
        <w:rPr>
          <w:noProof/>
        </w:rPr>
      </w:r>
      <w:r w:rsidRPr="00812E8A">
        <w:rPr>
          <w:noProof/>
        </w:rPr>
        <w:fldChar w:fldCharType="separate"/>
      </w:r>
      <w:r w:rsidR="00D46CA3">
        <w:rPr>
          <w:noProof/>
        </w:rPr>
        <w:t>4</w:t>
      </w:r>
      <w:r w:rsidR="00D46CA3" w:rsidRPr="00812E8A">
        <w:noBreakHyphen/>
      </w:r>
      <w:r w:rsidR="00D46CA3">
        <w:rPr>
          <w:noProof/>
        </w:rPr>
        <w:t>2</w:t>
      </w:r>
      <w:r w:rsidRPr="00812E8A">
        <w:rPr>
          <w:noProof/>
        </w:rPr>
        <w:fldChar w:fldCharType="end"/>
      </w:r>
      <w:r w:rsidRPr="00812E8A">
        <w:t>.  Here, dots are used to indicate 1s in the parity check matrix, and light blue lines are added to clarify the block-circulant structure.</w:t>
      </w:r>
    </w:p>
    <w:p w14:paraId="59A29AA9" w14:textId="627B00D0" w:rsidR="00345ED3" w:rsidRPr="00812E8A" w:rsidRDefault="00345ED3" w:rsidP="00345ED3">
      <w:pPr>
        <w:pStyle w:val="TableTitle"/>
      </w:pPr>
      <w:r w:rsidRPr="00812E8A">
        <w:t xml:space="preserve">Table </w:t>
      </w:r>
      <w:bookmarkStart w:id="243" w:name="T_402CirculantSelectionsfor12864LDPCCode"/>
      <w:r w:rsidRPr="00812E8A">
        <w:fldChar w:fldCharType="begin"/>
      </w:r>
      <w:r w:rsidRPr="00812E8A">
        <w:instrText xml:space="preserve"> STYLEREF "Heading 1"\l \n \t \* MERGEFORMAT </w:instrText>
      </w:r>
      <w:r w:rsidRPr="00812E8A">
        <w:fldChar w:fldCharType="separate"/>
      </w:r>
      <w:r w:rsidR="00D46CA3">
        <w:rPr>
          <w:noProof/>
        </w:rPr>
        <w:t>4</w:t>
      </w:r>
      <w:r w:rsidRPr="00812E8A">
        <w:fldChar w:fldCharType="end"/>
      </w:r>
      <w:r w:rsidRPr="00812E8A">
        <w:noBreakHyphen/>
      </w:r>
      <w:fldSimple w:instr=" SEQ Table \s 1 \* MERGEFORMAT ">
        <w:r w:rsidR="00D46CA3">
          <w:rPr>
            <w:noProof/>
          </w:rPr>
          <w:t>2</w:t>
        </w:r>
      </w:fldSimple>
      <w:bookmarkEnd w:id="243"/>
      <w:r w:rsidRPr="00812E8A">
        <w:fldChar w:fldCharType="begin"/>
      </w:r>
      <w:r w:rsidRPr="00812E8A">
        <w:instrText xml:space="preserve"> TC \f T \l 7 "</w:instrText>
      </w:r>
      <w:fldSimple w:instr=" STYLEREF &quot;Heading 1&quot;\l \n \t \* MERGEFORMAT ">
        <w:bookmarkStart w:id="244" w:name="_Toc71969003"/>
        <w:r w:rsidR="00D46CA3">
          <w:rPr>
            <w:noProof/>
          </w:rPr>
          <w:instrText>4</w:instrText>
        </w:r>
      </w:fldSimple>
      <w:r w:rsidRPr="00812E8A">
        <w:instrText>-</w:instrText>
      </w:r>
      <w:fldSimple w:instr=" SEQ Table_TOC \s 1 \* MERGEFORMAT ">
        <w:r w:rsidR="00D46CA3">
          <w:rPr>
            <w:noProof/>
          </w:rPr>
          <w:instrText>2</w:instrText>
        </w:r>
      </w:fldSimple>
      <w:r w:rsidRPr="00812E8A">
        <w:tab/>
        <w:instrText>Circulant Selections for (128,64) LDPC Code</w:instrText>
      </w:r>
      <w:bookmarkEnd w:id="244"/>
      <w:r w:rsidRPr="00812E8A">
        <w:instrText>"</w:instrText>
      </w:r>
      <w:r w:rsidRPr="00812E8A">
        <w:fldChar w:fldCharType="end"/>
      </w:r>
      <w:r w:rsidRPr="00812E8A">
        <w:t>:  Circulant Selections for (128,64) LDPC Code</w:t>
      </w:r>
    </w:p>
    <w:tbl>
      <w:tblPr>
        <w:tblW w:w="0" w:type="auto"/>
        <w:jc w:val="center"/>
        <w:tblLook w:val="00A0" w:firstRow="1" w:lastRow="0" w:firstColumn="1" w:lastColumn="0" w:noHBand="0" w:noVBand="0"/>
      </w:tblPr>
      <w:tblGrid>
        <w:gridCol w:w="720"/>
        <w:gridCol w:w="720"/>
        <w:gridCol w:w="720"/>
        <w:gridCol w:w="720"/>
        <w:gridCol w:w="720"/>
        <w:gridCol w:w="720"/>
        <w:gridCol w:w="720"/>
        <w:gridCol w:w="720"/>
        <w:gridCol w:w="720"/>
      </w:tblGrid>
      <w:tr w:rsidR="00345ED3" w:rsidRPr="00812E8A" w14:paraId="6F7A045A" w14:textId="77777777" w:rsidTr="0092153F">
        <w:trPr>
          <w:trHeight w:hRule="exact" w:val="360"/>
          <w:jc w:val="center"/>
        </w:trPr>
        <w:tc>
          <w:tcPr>
            <w:tcW w:w="720" w:type="dxa"/>
            <w:tcBorders>
              <w:bottom w:val="single" w:sz="4" w:space="0" w:color="auto"/>
              <w:right w:val="single" w:sz="4" w:space="0" w:color="auto"/>
            </w:tcBorders>
            <w:tcMar>
              <w:left w:w="115" w:type="dxa"/>
              <w:right w:w="115" w:type="dxa"/>
            </w:tcMar>
            <w:vAlign w:val="center"/>
          </w:tcPr>
          <w:p w14:paraId="4E1418A4" w14:textId="77777777" w:rsidR="00345ED3" w:rsidRPr="00812E8A" w:rsidRDefault="00345ED3" w:rsidP="0092153F">
            <w:pPr>
              <w:spacing w:before="0"/>
              <w:rPr>
                <w:b/>
              </w:rPr>
            </w:pPr>
          </w:p>
        </w:tc>
        <w:tc>
          <w:tcPr>
            <w:tcW w:w="720" w:type="dxa"/>
            <w:tcBorders>
              <w:left w:val="single" w:sz="4" w:space="0" w:color="auto"/>
              <w:bottom w:val="single" w:sz="4" w:space="0" w:color="auto"/>
            </w:tcBorders>
            <w:vAlign w:val="center"/>
          </w:tcPr>
          <w:p w14:paraId="74021DD9" w14:textId="77777777" w:rsidR="00345ED3" w:rsidRPr="00812E8A" w:rsidRDefault="00345ED3" w:rsidP="0092153F">
            <w:pPr>
              <w:spacing w:before="0"/>
              <w:rPr>
                <w:b/>
              </w:rPr>
            </w:pPr>
            <w:r w:rsidRPr="00812E8A">
              <w:rPr>
                <w:b/>
              </w:rPr>
              <w:t>A</w:t>
            </w:r>
          </w:p>
        </w:tc>
        <w:tc>
          <w:tcPr>
            <w:tcW w:w="720" w:type="dxa"/>
            <w:tcBorders>
              <w:bottom w:val="single" w:sz="4" w:space="0" w:color="auto"/>
            </w:tcBorders>
            <w:vAlign w:val="center"/>
          </w:tcPr>
          <w:p w14:paraId="103FF89C" w14:textId="77777777" w:rsidR="00345ED3" w:rsidRPr="00812E8A" w:rsidRDefault="00345ED3" w:rsidP="0092153F">
            <w:pPr>
              <w:spacing w:before="0"/>
              <w:rPr>
                <w:b/>
              </w:rPr>
            </w:pPr>
            <w:r w:rsidRPr="00812E8A">
              <w:rPr>
                <w:b/>
              </w:rPr>
              <w:t>B</w:t>
            </w:r>
          </w:p>
        </w:tc>
        <w:tc>
          <w:tcPr>
            <w:tcW w:w="720" w:type="dxa"/>
            <w:tcBorders>
              <w:bottom w:val="single" w:sz="4" w:space="0" w:color="auto"/>
            </w:tcBorders>
            <w:vAlign w:val="center"/>
          </w:tcPr>
          <w:p w14:paraId="01312602" w14:textId="77777777" w:rsidR="00345ED3" w:rsidRPr="00812E8A" w:rsidRDefault="00345ED3" w:rsidP="0092153F">
            <w:pPr>
              <w:spacing w:before="0"/>
              <w:rPr>
                <w:b/>
              </w:rPr>
            </w:pPr>
            <w:r w:rsidRPr="00812E8A">
              <w:rPr>
                <w:b/>
              </w:rPr>
              <w:t>C</w:t>
            </w:r>
          </w:p>
        </w:tc>
        <w:tc>
          <w:tcPr>
            <w:tcW w:w="720" w:type="dxa"/>
            <w:tcBorders>
              <w:bottom w:val="single" w:sz="4" w:space="0" w:color="auto"/>
              <w:right w:val="single" w:sz="4" w:space="0" w:color="auto"/>
            </w:tcBorders>
            <w:vAlign w:val="center"/>
          </w:tcPr>
          <w:p w14:paraId="558BCA15" w14:textId="77777777" w:rsidR="00345ED3" w:rsidRPr="00812E8A" w:rsidRDefault="00345ED3" w:rsidP="0092153F">
            <w:pPr>
              <w:spacing w:before="0"/>
              <w:rPr>
                <w:b/>
              </w:rPr>
            </w:pPr>
            <w:r w:rsidRPr="00812E8A">
              <w:rPr>
                <w:b/>
              </w:rPr>
              <w:t>D</w:t>
            </w:r>
          </w:p>
        </w:tc>
        <w:tc>
          <w:tcPr>
            <w:tcW w:w="720" w:type="dxa"/>
            <w:tcBorders>
              <w:left w:val="single" w:sz="4" w:space="0" w:color="auto"/>
              <w:bottom w:val="single" w:sz="4" w:space="0" w:color="auto"/>
            </w:tcBorders>
            <w:vAlign w:val="center"/>
          </w:tcPr>
          <w:p w14:paraId="6ED459AD" w14:textId="77777777" w:rsidR="00345ED3" w:rsidRPr="00812E8A" w:rsidRDefault="00345ED3" w:rsidP="0092153F">
            <w:pPr>
              <w:spacing w:before="0"/>
              <w:rPr>
                <w:b/>
              </w:rPr>
            </w:pPr>
            <w:r w:rsidRPr="00812E8A">
              <w:rPr>
                <w:b/>
              </w:rPr>
              <w:t>E</w:t>
            </w:r>
          </w:p>
        </w:tc>
        <w:tc>
          <w:tcPr>
            <w:tcW w:w="720" w:type="dxa"/>
            <w:tcBorders>
              <w:bottom w:val="single" w:sz="4" w:space="0" w:color="auto"/>
            </w:tcBorders>
            <w:vAlign w:val="center"/>
          </w:tcPr>
          <w:p w14:paraId="6381232D" w14:textId="77777777" w:rsidR="00345ED3" w:rsidRPr="00812E8A" w:rsidRDefault="00345ED3" w:rsidP="0092153F">
            <w:pPr>
              <w:spacing w:before="0"/>
              <w:rPr>
                <w:b/>
              </w:rPr>
            </w:pPr>
            <w:r w:rsidRPr="00812E8A">
              <w:rPr>
                <w:b/>
              </w:rPr>
              <w:t>F</w:t>
            </w:r>
          </w:p>
        </w:tc>
        <w:tc>
          <w:tcPr>
            <w:tcW w:w="720" w:type="dxa"/>
            <w:tcBorders>
              <w:bottom w:val="single" w:sz="4" w:space="0" w:color="auto"/>
            </w:tcBorders>
            <w:vAlign w:val="center"/>
          </w:tcPr>
          <w:p w14:paraId="6C2F73C0" w14:textId="77777777" w:rsidR="00345ED3" w:rsidRPr="00812E8A" w:rsidRDefault="00345ED3" w:rsidP="0092153F">
            <w:pPr>
              <w:spacing w:before="0"/>
              <w:rPr>
                <w:b/>
              </w:rPr>
            </w:pPr>
            <w:r w:rsidRPr="00812E8A">
              <w:rPr>
                <w:b/>
              </w:rPr>
              <w:t>G</w:t>
            </w:r>
          </w:p>
        </w:tc>
        <w:tc>
          <w:tcPr>
            <w:tcW w:w="720" w:type="dxa"/>
            <w:tcBorders>
              <w:bottom w:val="single" w:sz="4" w:space="0" w:color="auto"/>
            </w:tcBorders>
            <w:vAlign w:val="center"/>
          </w:tcPr>
          <w:p w14:paraId="737876FF" w14:textId="77777777" w:rsidR="00345ED3" w:rsidRPr="00812E8A" w:rsidRDefault="00345ED3" w:rsidP="0092153F">
            <w:pPr>
              <w:spacing w:before="0"/>
              <w:rPr>
                <w:b/>
              </w:rPr>
            </w:pPr>
            <w:r w:rsidRPr="00812E8A">
              <w:rPr>
                <w:b/>
              </w:rPr>
              <w:t>H</w:t>
            </w:r>
          </w:p>
        </w:tc>
      </w:tr>
      <w:tr w:rsidR="00345ED3" w:rsidRPr="00812E8A" w14:paraId="0A67A141" w14:textId="77777777" w:rsidTr="0092153F">
        <w:trPr>
          <w:trHeight w:hRule="exact" w:val="360"/>
          <w:jc w:val="center"/>
        </w:trPr>
        <w:tc>
          <w:tcPr>
            <w:tcW w:w="720" w:type="dxa"/>
            <w:tcBorders>
              <w:top w:val="single" w:sz="4" w:space="0" w:color="auto"/>
              <w:right w:val="single" w:sz="4" w:space="0" w:color="auto"/>
            </w:tcBorders>
            <w:tcMar>
              <w:left w:w="115" w:type="dxa"/>
              <w:right w:w="115" w:type="dxa"/>
            </w:tcMar>
            <w:vAlign w:val="center"/>
          </w:tcPr>
          <w:p w14:paraId="3705EA4E" w14:textId="77777777" w:rsidR="00345ED3" w:rsidRPr="00812E8A" w:rsidRDefault="00345ED3" w:rsidP="0092153F">
            <w:pPr>
              <w:spacing w:before="0"/>
              <w:rPr>
                <w:b/>
              </w:rPr>
            </w:pPr>
            <w:r w:rsidRPr="00812E8A">
              <w:rPr>
                <w:b/>
              </w:rPr>
              <w:t>A</w:t>
            </w:r>
          </w:p>
        </w:tc>
        <w:tc>
          <w:tcPr>
            <w:tcW w:w="720" w:type="dxa"/>
            <w:tcBorders>
              <w:top w:val="single" w:sz="4" w:space="0" w:color="auto"/>
              <w:left w:val="single" w:sz="4" w:space="0" w:color="auto"/>
            </w:tcBorders>
            <w:vAlign w:val="center"/>
          </w:tcPr>
          <w:p w14:paraId="78FA84AE" w14:textId="77777777" w:rsidR="00345ED3" w:rsidRPr="00812E8A" w:rsidRDefault="00345ED3" w:rsidP="0092153F">
            <w:pPr>
              <w:spacing w:before="0"/>
            </w:pPr>
            <w:r w:rsidRPr="00812E8A">
              <w:t>0,7</w:t>
            </w:r>
          </w:p>
        </w:tc>
        <w:tc>
          <w:tcPr>
            <w:tcW w:w="720" w:type="dxa"/>
            <w:tcBorders>
              <w:top w:val="single" w:sz="4" w:space="0" w:color="auto"/>
            </w:tcBorders>
            <w:vAlign w:val="center"/>
          </w:tcPr>
          <w:p w14:paraId="3DC0F8F4" w14:textId="77777777" w:rsidR="00345ED3" w:rsidRPr="00812E8A" w:rsidRDefault="00345ED3" w:rsidP="0092153F">
            <w:pPr>
              <w:spacing w:before="0"/>
            </w:pPr>
            <w:r w:rsidRPr="00812E8A">
              <w:t>2</w:t>
            </w:r>
          </w:p>
        </w:tc>
        <w:tc>
          <w:tcPr>
            <w:tcW w:w="720" w:type="dxa"/>
            <w:tcBorders>
              <w:top w:val="single" w:sz="4" w:space="0" w:color="auto"/>
            </w:tcBorders>
            <w:vAlign w:val="center"/>
          </w:tcPr>
          <w:p w14:paraId="2F1B784A" w14:textId="77777777" w:rsidR="00345ED3" w:rsidRPr="00812E8A" w:rsidRDefault="00345ED3" w:rsidP="0092153F">
            <w:pPr>
              <w:spacing w:before="0"/>
            </w:pPr>
            <w:r w:rsidRPr="00812E8A">
              <w:t>14</w:t>
            </w:r>
          </w:p>
        </w:tc>
        <w:tc>
          <w:tcPr>
            <w:tcW w:w="720" w:type="dxa"/>
            <w:tcBorders>
              <w:top w:val="single" w:sz="4" w:space="0" w:color="auto"/>
              <w:right w:val="single" w:sz="4" w:space="0" w:color="auto"/>
            </w:tcBorders>
            <w:vAlign w:val="center"/>
          </w:tcPr>
          <w:p w14:paraId="4BE28BF1" w14:textId="77777777" w:rsidR="00345ED3" w:rsidRPr="00812E8A" w:rsidRDefault="00345ED3" w:rsidP="0092153F">
            <w:pPr>
              <w:spacing w:before="0"/>
            </w:pPr>
            <w:r w:rsidRPr="00812E8A">
              <w:t>6</w:t>
            </w:r>
          </w:p>
        </w:tc>
        <w:tc>
          <w:tcPr>
            <w:tcW w:w="720" w:type="dxa"/>
            <w:tcBorders>
              <w:top w:val="single" w:sz="4" w:space="0" w:color="auto"/>
              <w:left w:val="single" w:sz="4" w:space="0" w:color="auto"/>
            </w:tcBorders>
            <w:vAlign w:val="center"/>
          </w:tcPr>
          <w:p w14:paraId="4D1F8D51" w14:textId="77777777" w:rsidR="00345ED3" w:rsidRPr="00812E8A" w:rsidRDefault="00345ED3" w:rsidP="0092153F">
            <w:pPr>
              <w:spacing w:before="0"/>
            </w:pPr>
          </w:p>
        </w:tc>
        <w:tc>
          <w:tcPr>
            <w:tcW w:w="720" w:type="dxa"/>
            <w:tcBorders>
              <w:top w:val="single" w:sz="4" w:space="0" w:color="auto"/>
            </w:tcBorders>
            <w:vAlign w:val="center"/>
          </w:tcPr>
          <w:p w14:paraId="4E7D446D" w14:textId="77777777" w:rsidR="00345ED3" w:rsidRPr="00812E8A" w:rsidRDefault="00345ED3" w:rsidP="0092153F">
            <w:pPr>
              <w:spacing w:before="0"/>
            </w:pPr>
            <w:r w:rsidRPr="00812E8A">
              <w:t>0</w:t>
            </w:r>
          </w:p>
        </w:tc>
        <w:tc>
          <w:tcPr>
            <w:tcW w:w="720" w:type="dxa"/>
            <w:tcBorders>
              <w:top w:val="single" w:sz="4" w:space="0" w:color="auto"/>
            </w:tcBorders>
            <w:vAlign w:val="center"/>
          </w:tcPr>
          <w:p w14:paraId="36B6E7EF" w14:textId="77777777" w:rsidR="00345ED3" w:rsidRPr="00812E8A" w:rsidRDefault="00345ED3" w:rsidP="0092153F">
            <w:pPr>
              <w:spacing w:before="0"/>
            </w:pPr>
            <w:r w:rsidRPr="00812E8A">
              <w:t>13</w:t>
            </w:r>
          </w:p>
        </w:tc>
        <w:tc>
          <w:tcPr>
            <w:tcW w:w="720" w:type="dxa"/>
            <w:tcBorders>
              <w:top w:val="single" w:sz="4" w:space="0" w:color="auto"/>
            </w:tcBorders>
            <w:vAlign w:val="center"/>
          </w:tcPr>
          <w:p w14:paraId="21EC899A" w14:textId="77777777" w:rsidR="00345ED3" w:rsidRPr="00812E8A" w:rsidRDefault="00345ED3" w:rsidP="0092153F">
            <w:pPr>
              <w:spacing w:before="0"/>
            </w:pPr>
            <w:r w:rsidRPr="00812E8A">
              <w:t>0</w:t>
            </w:r>
          </w:p>
        </w:tc>
      </w:tr>
      <w:tr w:rsidR="00345ED3" w:rsidRPr="00812E8A" w14:paraId="6DD5E29F" w14:textId="77777777" w:rsidTr="0092153F">
        <w:trPr>
          <w:trHeight w:hRule="exact" w:val="360"/>
          <w:jc w:val="center"/>
        </w:trPr>
        <w:tc>
          <w:tcPr>
            <w:tcW w:w="720" w:type="dxa"/>
            <w:tcBorders>
              <w:right w:val="single" w:sz="4" w:space="0" w:color="auto"/>
            </w:tcBorders>
            <w:tcMar>
              <w:left w:w="115" w:type="dxa"/>
              <w:right w:w="115" w:type="dxa"/>
            </w:tcMar>
            <w:vAlign w:val="center"/>
          </w:tcPr>
          <w:p w14:paraId="44A1F8F4" w14:textId="77777777" w:rsidR="00345ED3" w:rsidRPr="00812E8A" w:rsidRDefault="00345ED3" w:rsidP="0092153F">
            <w:pPr>
              <w:spacing w:before="0"/>
              <w:rPr>
                <w:b/>
              </w:rPr>
            </w:pPr>
            <w:r w:rsidRPr="00812E8A">
              <w:rPr>
                <w:b/>
              </w:rPr>
              <w:t>B</w:t>
            </w:r>
          </w:p>
        </w:tc>
        <w:tc>
          <w:tcPr>
            <w:tcW w:w="720" w:type="dxa"/>
            <w:tcBorders>
              <w:left w:val="single" w:sz="4" w:space="0" w:color="auto"/>
            </w:tcBorders>
            <w:vAlign w:val="center"/>
          </w:tcPr>
          <w:p w14:paraId="14D88747" w14:textId="77777777" w:rsidR="00345ED3" w:rsidRPr="00812E8A" w:rsidRDefault="00345ED3" w:rsidP="0092153F">
            <w:pPr>
              <w:spacing w:before="0"/>
            </w:pPr>
            <w:r w:rsidRPr="00812E8A">
              <w:t>6</w:t>
            </w:r>
          </w:p>
        </w:tc>
        <w:tc>
          <w:tcPr>
            <w:tcW w:w="720" w:type="dxa"/>
            <w:vAlign w:val="center"/>
          </w:tcPr>
          <w:p w14:paraId="51CA7214" w14:textId="77777777" w:rsidR="00345ED3" w:rsidRPr="00812E8A" w:rsidRDefault="00345ED3" w:rsidP="0092153F">
            <w:pPr>
              <w:spacing w:before="0"/>
            </w:pPr>
            <w:r w:rsidRPr="00812E8A">
              <w:t>0,15</w:t>
            </w:r>
          </w:p>
        </w:tc>
        <w:tc>
          <w:tcPr>
            <w:tcW w:w="720" w:type="dxa"/>
            <w:vAlign w:val="center"/>
          </w:tcPr>
          <w:p w14:paraId="5E874773" w14:textId="77777777" w:rsidR="00345ED3" w:rsidRPr="00812E8A" w:rsidRDefault="00345ED3" w:rsidP="0092153F">
            <w:pPr>
              <w:spacing w:before="0"/>
            </w:pPr>
            <w:r w:rsidRPr="00812E8A">
              <w:t>0</w:t>
            </w:r>
          </w:p>
        </w:tc>
        <w:tc>
          <w:tcPr>
            <w:tcW w:w="720" w:type="dxa"/>
            <w:tcBorders>
              <w:right w:val="single" w:sz="4" w:space="0" w:color="auto"/>
            </w:tcBorders>
            <w:vAlign w:val="center"/>
          </w:tcPr>
          <w:p w14:paraId="06CCECFC" w14:textId="77777777" w:rsidR="00345ED3" w:rsidRPr="00812E8A" w:rsidRDefault="00345ED3" w:rsidP="0092153F">
            <w:pPr>
              <w:spacing w:before="0"/>
            </w:pPr>
            <w:r w:rsidRPr="00812E8A">
              <w:t>1</w:t>
            </w:r>
          </w:p>
        </w:tc>
        <w:tc>
          <w:tcPr>
            <w:tcW w:w="720" w:type="dxa"/>
            <w:tcBorders>
              <w:left w:val="single" w:sz="4" w:space="0" w:color="auto"/>
            </w:tcBorders>
            <w:vAlign w:val="center"/>
          </w:tcPr>
          <w:p w14:paraId="7EAC29BA" w14:textId="77777777" w:rsidR="00345ED3" w:rsidRPr="00812E8A" w:rsidRDefault="00345ED3" w:rsidP="0092153F">
            <w:pPr>
              <w:spacing w:before="0"/>
            </w:pPr>
            <w:r w:rsidRPr="00812E8A">
              <w:t>0</w:t>
            </w:r>
          </w:p>
        </w:tc>
        <w:tc>
          <w:tcPr>
            <w:tcW w:w="720" w:type="dxa"/>
            <w:vAlign w:val="center"/>
          </w:tcPr>
          <w:p w14:paraId="2DC9CEE4" w14:textId="77777777" w:rsidR="00345ED3" w:rsidRPr="00812E8A" w:rsidRDefault="00345ED3" w:rsidP="0092153F">
            <w:pPr>
              <w:spacing w:before="0"/>
            </w:pPr>
          </w:p>
        </w:tc>
        <w:tc>
          <w:tcPr>
            <w:tcW w:w="720" w:type="dxa"/>
            <w:vAlign w:val="center"/>
          </w:tcPr>
          <w:p w14:paraId="3212C04B" w14:textId="77777777" w:rsidR="00345ED3" w:rsidRPr="00812E8A" w:rsidRDefault="00345ED3" w:rsidP="0092153F">
            <w:pPr>
              <w:spacing w:before="0"/>
            </w:pPr>
            <w:r w:rsidRPr="00812E8A">
              <w:t>0</w:t>
            </w:r>
          </w:p>
        </w:tc>
        <w:tc>
          <w:tcPr>
            <w:tcW w:w="720" w:type="dxa"/>
            <w:vAlign w:val="center"/>
          </w:tcPr>
          <w:p w14:paraId="1467D152" w14:textId="77777777" w:rsidR="00345ED3" w:rsidRPr="00812E8A" w:rsidRDefault="00345ED3" w:rsidP="0092153F">
            <w:pPr>
              <w:spacing w:before="0"/>
            </w:pPr>
            <w:r w:rsidRPr="00812E8A">
              <w:t>7</w:t>
            </w:r>
          </w:p>
        </w:tc>
      </w:tr>
      <w:tr w:rsidR="00345ED3" w:rsidRPr="00812E8A" w14:paraId="0CAC560D" w14:textId="77777777" w:rsidTr="0092153F">
        <w:trPr>
          <w:trHeight w:hRule="exact" w:val="360"/>
          <w:jc w:val="center"/>
        </w:trPr>
        <w:tc>
          <w:tcPr>
            <w:tcW w:w="720" w:type="dxa"/>
            <w:tcBorders>
              <w:right w:val="single" w:sz="4" w:space="0" w:color="auto"/>
            </w:tcBorders>
            <w:tcMar>
              <w:left w:w="115" w:type="dxa"/>
              <w:right w:w="115" w:type="dxa"/>
            </w:tcMar>
            <w:vAlign w:val="center"/>
          </w:tcPr>
          <w:p w14:paraId="4163D191" w14:textId="77777777" w:rsidR="00345ED3" w:rsidRPr="00812E8A" w:rsidRDefault="00345ED3" w:rsidP="0092153F">
            <w:pPr>
              <w:spacing w:before="0"/>
              <w:rPr>
                <w:b/>
              </w:rPr>
            </w:pPr>
            <w:r w:rsidRPr="00812E8A">
              <w:rPr>
                <w:b/>
              </w:rPr>
              <w:t>C</w:t>
            </w:r>
          </w:p>
        </w:tc>
        <w:tc>
          <w:tcPr>
            <w:tcW w:w="720" w:type="dxa"/>
            <w:tcBorders>
              <w:left w:val="single" w:sz="4" w:space="0" w:color="auto"/>
            </w:tcBorders>
            <w:vAlign w:val="center"/>
          </w:tcPr>
          <w:p w14:paraId="2D6B7F6B" w14:textId="77777777" w:rsidR="00345ED3" w:rsidRPr="00812E8A" w:rsidRDefault="00345ED3" w:rsidP="0092153F">
            <w:pPr>
              <w:spacing w:before="0"/>
            </w:pPr>
            <w:r w:rsidRPr="00812E8A">
              <w:t>4</w:t>
            </w:r>
          </w:p>
        </w:tc>
        <w:tc>
          <w:tcPr>
            <w:tcW w:w="720" w:type="dxa"/>
            <w:vAlign w:val="center"/>
          </w:tcPr>
          <w:p w14:paraId="1003FA40" w14:textId="77777777" w:rsidR="00345ED3" w:rsidRPr="00812E8A" w:rsidRDefault="00345ED3" w:rsidP="0092153F">
            <w:pPr>
              <w:spacing w:before="0"/>
            </w:pPr>
            <w:r w:rsidRPr="00812E8A">
              <w:t>1</w:t>
            </w:r>
          </w:p>
        </w:tc>
        <w:tc>
          <w:tcPr>
            <w:tcW w:w="720" w:type="dxa"/>
            <w:vAlign w:val="center"/>
          </w:tcPr>
          <w:p w14:paraId="03A41C94" w14:textId="77777777" w:rsidR="00345ED3" w:rsidRPr="00812E8A" w:rsidRDefault="00345ED3" w:rsidP="0092153F">
            <w:pPr>
              <w:spacing w:before="0"/>
            </w:pPr>
            <w:r w:rsidRPr="00812E8A">
              <w:t>0,15</w:t>
            </w:r>
          </w:p>
        </w:tc>
        <w:tc>
          <w:tcPr>
            <w:tcW w:w="720" w:type="dxa"/>
            <w:tcBorders>
              <w:right w:val="single" w:sz="4" w:space="0" w:color="auto"/>
            </w:tcBorders>
            <w:vAlign w:val="center"/>
          </w:tcPr>
          <w:p w14:paraId="49E91D80" w14:textId="77777777" w:rsidR="00345ED3" w:rsidRPr="00812E8A" w:rsidRDefault="00345ED3" w:rsidP="0092153F">
            <w:pPr>
              <w:spacing w:before="0"/>
            </w:pPr>
            <w:r w:rsidRPr="00812E8A">
              <w:t>14</w:t>
            </w:r>
          </w:p>
        </w:tc>
        <w:tc>
          <w:tcPr>
            <w:tcW w:w="720" w:type="dxa"/>
            <w:tcBorders>
              <w:left w:val="single" w:sz="4" w:space="0" w:color="auto"/>
            </w:tcBorders>
            <w:vAlign w:val="center"/>
          </w:tcPr>
          <w:p w14:paraId="0F1D9923" w14:textId="77777777" w:rsidR="00345ED3" w:rsidRPr="00812E8A" w:rsidRDefault="00345ED3" w:rsidP="0092153F">
            <w:pPr>
              <w:spacing w:before="0"/>
            </w:pPr>
            <w:r w:rsidRPr="00812E8A">
              <w:t>11</w:t>
            </w:r>
          </w:p>
        </w:tc>
        <w:tc>
          <w:tcPr>
            <w:tcW w:w="720" w:type="dxa"/>
            <w:vAlign w:val="center"/>
          </w:tcPr>
          <w:p w14:paraId="7D887AD3" w14:textId="77777777" w:rsidR="00345ED3" w:rsidRPr="00812E8A" w:rsidRDefault="00345ED3" w:rsidP="0092153F">
            <w:pPr>
              <w:spacing w:before="0"/>
            </w:pPr>
            <w:r w:rsidRPr="00812E8A">
              <w:t>0</w:t>
            </w:r>
          </w:p>
        </w:tc>
        <w:tc>
          <w:tcPr>
            <w:tcW w:w="720" w:type="dxa"/>
            <w:vAlign w:val="center"/>
          </w:tcPr>
          <w:p w14:paraId="77DCE9CF" w14:textId="77777777" w:rsidR="00345ED3" w:rsidRPr="00812E8A" w:rsidRDefault="00345ED3" w:rsidP="0092153F">
            <w:pPr>
              <w:spacing w:before="0"/>
            </w:pPr>
          </w:p>
        </w:tc>
        <w:tc>
          <w:tcPr>
            <w:tcW w:w="720" w:type="dxa"/>
            <w:vAlign w:val="center"/>
          </w:tcPr>
          <w:p w14:paraId="71029F76" w14:textId="77777777" w:rsidR="00345ED3" w:rsidRPr="00812E8A" w:rsidRDefault="00345ED3" w:rsidP="0092153F">
            <w:pPr>
              <w:spacing w:before="0"/>
            </w:pPr>
            <w:r w:rsidRPr="00812E8A">
              <w:t>3</w:t>
            </w:r>
          </w:p>
        </w:tc>
      </w:tr>
      <w:tr w:rsidR="00345ED3" w:rsidRPr="00812E8A" w14:paraId="3241AEB4" w14:textId="77777777" w:rsidTr="0092153F">
        <w:trPr>
          <w:trHeight w:hRule="exact" w:val="360"/>
          <w:jc w:val="center"/>
        </w:trPr>
        <w:tc>
          <w:tcPr>
            <w:tcW w:w="720" w:type="dxa"/>
            <w:tcBorders>
              <w:right w:val="single" w:sz="4" w:space="0" w:color="auto"/>
            </w:tcBorders>
            <w:tcMar>
              <w:left w:w="115" w:type="dxa"/>
              <w:right w:w="115" w:type="dxa"/>
            </w:tcMar>
            <w:vAlign w:val="center"/>
          </w:tcPr>
          <w:p w14:paraId="4A6DDEA7" w14:textId="77777777" w:rsidR="00345ED3" w:rsidRPr="00812E8A" w:rsidRDefault="00345ED3" w:rsidP="0092153F">
            <w:pPr>
              <w:spacing w:before="0"/>
              <w:rPr>
                <w:b/>
              </w:rPr>
            </w:pPr>
            <w:r w:rsidRPr="00812E8A">
              <w:rPr>
                <w:b/>
              </w:rPr>
              <w:t>D</w:t>
            </w:r>
          </w:p>
        </w:tc>
        <w:tc>
          <w:tcPr>
            <w:tcW w:w="720" w:type="dxa"/>
            <w:tcBorders>
              <w:left w:val="single" w:sz="4" w:space="0" w:color="auto"/>
            </w:tcBorders>
            <w:vAlign w:val="center"/>
          </w:tcPr>
          <w:p w14:paraId="740393C4" w14:textId="77777777" w:rsidR="00345ED3" w:rsidRPr="00812E8A" w:rsidRDefault="00345ED3" w:rsidP="0092153F">
            <w:pPr>
              <w:spacing w:before="0"/>
            </w:pPr>
            <w:r w:rsidRPr="00812E8A">
              <w:t>0</w:t>
            </w:r>
          </w:p>
        </w:tc>
        <w:tc>
          <w:tcPr>
            <w:tcW w:w="720" w:type="dxa"/>
            <w:vAlign w:val="center"/>
          </w:tcPr>
          <w:p w14:paraId="4848C402" w14:textId="77777777" w:rsidR="00345ED3" w:rsidRPr="00812E8A" w:rsidRDefault="00345ED3" w:rsidP="0092153F">
            <w:pPr>
              <w:spacing w:before="0"/>
            </w:pPr>
            <w:r w:rsidRPr="00812E8A">
              <w:t>1</w:t>
            </w:r>
          </w:p>
        </w:tc>
        <w:tc>
          <w:tcPr>
            <w:tcW w:w="720" w:type="dxa"/>
            <w:vAlign w:val="center"/>
          </w:tcPr>
          <w:p w14:paraId="2A9459AB" w14:textId="77777777" w:rsidR="00345ED3" w:rsidRPr="00812E8A" w:rsidRDefault="00345ED3" w:rsidP="0092153F">
            <w:pPr>
              <w:spacing w:before="0"/>
            </w:pPr>
            <w:r w:rsidRPr="00812E8A">
              <w:t>9</w:t>
            </w:r>
          </w:p>
        </w:tc>
        <w:tc>
          <w:tcPr>
            <w:tcW w:w="720" w:type="dxa"/>
            <w:tcBorders>
              <w:right w:val="single" w:sz="4" w:space="0" w:color="auto"/>
            </w:tcBorders>
            <w:vAlign w:val="center"/>
          </w:tcPr>
          <w:p w14:paraId="1840BFE7" w14:textId="77777777" w:rsidR="00345ED3" w:rsidRPr="00812E8A" w:rsidRDefault="00345ED3" w:rsidP="0092153F">
            <w:pPr>
              <w:spacing w:before="0"/>
            </w:pPr>
            <w:r w:rsidRPr="00812E8A">
              <w:t>0,13</w:t>
            </w:r>
          </w:p>
        </w:tc>
        <w:tc>
          <w:tcPr>
            <w:tcW w:w="720" w:type="dxa"/>
            <w:tcBorders>
              <w:left w:val="single" w:sz="4" w:space="0" w:color="auto"/>
            </w:tcBorders>
            <w:vAlign w:val="center"/>
          </w:tcPr>
          <w:p w14:paraId="070EBF0A" w14:textId="77777777" w:rsidR="00345ED3" w:rsidRPr="00812E8A" w:rsidRDefault="00345ED3" w:rsidP="0092153F">
            <w:pPr>
              <w:spacing w:before="0"/>
            </w:pPr>
            <w:r w:rsidRPr="00812E8A">
              <w:t>14</w:t>
            </w:r>
          </w:p>
        </w:tc>
        <w:tc>
          <w:tcPr>
            <w:tcW w:w="720" w:type="dxa"/>
            <w:vAlign w:val="center"/>
          </w:tcPr>
          <w:p w14:paraId="5BC385FF" w14:textId="77777777" w:rsidR="00345ED3" w:rsidRPr="00812E8A" w:rsidRDefault="00345ED3" w:rsidP="0092153F">
            <w:pPr>
              <w:spacing w:before="0"/>
            </w:pPr>
            <w:r w:rsidRPr="00812E8A">
              <w:t>1</w:t>
            </w:r>
          </w:p>
        </w:tc>
        <w:tc>
          <w:tcPr>
            <w:tcW w:w="720" w:type="dxa"/>
            <w:vAlign w:val="center"/>
          </w:tcPr>
          <w:p w14:paraId="76F87DA5" w14:textId="77777777" w:rsidR="00345ED3" w:rsidRPr="00812E8A" w:rsidRDefault="00345ED3" w:rsidP="0092153F">
            <w:pPr>
              <w:spacing w:before="0"/>
            </w:pPr>
            <w:r w:rsidRPr="00812E8A">
              <w:t>0</w:t>
            </w:r>
          </w:p>
        </w:tc>
        <w:tc>
          <w:tcPr>
            <w:tcW w:w="720" w:type="dxa"/>
            <w:vAlign w:val="center"/>
          </w:tcPr>
          <w:p w14:paraId="35F9265E" w14:textId="77777777" w:rsidR="00345ED3" w:rsidRPr="00812E8A" w:rsidRDefault="00345ED3" w:rsidP="0092153F">
            <w:pPr>
              <w:spacing w:before="0"/>
            </w:pPr>
          </w:p>
        </w:tc>
      </w:tr>
    </w:tbl>
    <w:p w14:paraId="1CD7FEF8" w14:textId="571BD519" w:rsidR="00345ED3" w:rsidRPr="00812E8A" w:rsidRDefault="00345ED3" w:rsidP="00345ED3">
      <w:pPr>
        <w:pStyle w:val="TableTitle"/>
      </w:pPr>
      <w:r w:rsidRPr="00812E8A">
        <w:t xml:space="preserve">Table </w:t>
      </w:r>
      <w:bookmarkStart w:id="245" w:name="T_403CirculantSelectionsfor512256LDPCCod"/>
      <w:r w:rsidRPr="00812E8A">
        <w:fldChar w:fldCharType="begin"/>
      </w:r>
      <w:r w:rsidRPr="00812E8A">
        <w:instrText xml:space="preserve"> STYLEREF "Heading 1"\l \n \t \* MERGEFORMAT </w:instrText>
      </w:r>
      <w:r w:rsidRPr="00812E8A">
        <w:fldChar w:fldCharType="separate"/>
      </w:r>
      <w:r w:rsidR="00D46CA3">
        <w:rPr>
          <w:noProof/>
        </w:rPr>
        <w:t>4</w:t>
      </w:r>
      <w:r w:rsidRPr="00812E8A">
        <w:fldChar w:fldCharType="end"/>
      </w:r>
      <w:r w:rsidRPr="00812E8A">
        <w:noBreakHyphen/>
      </w:r>
      <w:fldSimple w:instr=" SEQ Table \s 1 \* MERGEFORMAT ">
        <w:r w:rsidR="00D46CA3">
          <w:rPr>
            <w:noProof/>
          </w:rPr>
          <w:t>3</w:t>
        </w:r>
      </w:fldSimple>
      <w:bookmarkEnd w:id="245"/>
      <w:r w:rsidRPr="00812E8A">
        <w:fldChar w:fldCharType="begin"/>
      </w:r>
      <w:r w:rsidRPr="00812E8A">
        <w:instrText xml:space="preserve"> TC \f T \l 7 "</w:instrText>
      </w:r>
      <w:fldSimple w:instr=" STYLEREF &quot;Heading 1&quot;\l \n \t \* MERGEFORMAT ">
        <w:bookmarkStart w:id="246" w:name="_Toc71969004"/>
        <w:r w:rsidR="00D46CA3">
          <w:rPr>
            <w:noProof/>
          </w:rPr>
          <w:instrText>4</w:instrText>
        </w:r>
      </w:fldSimple>
      <w:r w:rsidRPr="00812E8A">
        <w:instrText>-</w:instrText>
      </w:r>
      <w:fldSimple w:instr=" SEQ Table_TOC \s 1 \* MERGEFORMAT ">
        <w:r w:rsidR="00D46CA3">
          <w:rPr>
            <w:noProof/>
          </w:rPr>
          <w:instrText>3</w:instrText>
        </w:r>
      </w:fldSimple>
      <w:r w:rsidRPr="00812E8A">
        <w:tab/>
        <w:instrText>Circulant Selections for (512,256) LDPC Code</w:instrText>
      </w:r>
      <w:bookmarkEnd w:id="246"/>
      <w:r w:rsidRPr="00812E8A">
        <w:instrText>"</w:instrText>
      </w:r>
      <w:r w:rsidRPr="00812E8A">
        <w:fldChar w:fldCharType="end"/>
      </w:r>
      <w:r w:rsidRPr="00812E8A">
        <w:t>:  Circulant Selections for (512,256) LDPC Code</w:t>
      </w:r>
    </w:p>
    <w:tbl>
      <w:tblPr>
        <w:tblW w:w="0" w:type="auto"/>
        <w:jc w:val="center"/>
        <w:tblLook w:val="00A0" w:firstRow="1" w:lastRow="0" w:firstColumn="1" w:lastColumn="0" w:noHBand="0" w:noVBand="0"/>
      </w:tblPr>
      <w:tblGrid>
        <w:gridCol w:w="720"/>
        <w:gridCol w:w="720"/>
        <w:gridCol w:w="720"/>
        <w:gridCol w:w="720"/>
        <w:gridCol w:w="720"/>
        <w:gridCol w:w="720"/>
        <w:gridCol w:w="720"/>
        <w:gridCol w:w="720"/>
        <w:gridCol w:w="720"/>
      </w:tblGrid>
      <w:tr w:rsidR="00345ED3" w:rsidRPr="00812E8A" w14:paraId="34AD6FE1" w14:textId="77777777" w:rsidTr="0092153F">
        <w:trPr>
          <w:trHeight w:hRule="exact" w:val="360"/>
          <w:jc w:val="center"/>
        </w:trPr>
        <w:tc>
          <w:tcPr>
            <w:tcW w:w="720" w:type="dxa"/>
            <w:tcBorders>
              <w:bottom w:val="single" w:sz="4" w:space="0" w:color="auto"/>
              <w:right w:val="single" w:sz="4" w:space="0" w:color="auto"/>
            </w:tcBorders>
            <w:tcMar>
              <w:left w:w="115" w:type="dxa"/>
              <w:right w:w="115" w:type="dxa"/>
            </w:tcMar>
            <w:vAlign w:val="center"/>
          </w:tcPr>
          <w:p w14:paraId="255D1FD3" w14:textId="77777777" w:rsidR="00345ED3" w:rsidRPr="00812E8A" w:rsidRDefault="00345ED3" w:rsidP="0092153F">
            <w:pPr>
              <w:spacing w:before="0"/>
              <w:rPr>
                <w:b/>
              </w:rPr>
            </w:pPr>
          </w:p>
        </w:tc>
        <w:tc>
          <w:tcPr>
            <w:tcW w:w="720" w:type="dxa"/>
            <w:tcBorders>
              <w:left w:val="single" w:sz="4" w:space="0" w:color="auto"/>
              <w:bottom w:val="single" w:sz="4" w:space="0" w:color="auto"/>
            </w:tcBorders>
            <w:vAlign w:val="center"/>
          </w:tcPr>
          <w:p w14:paraId="009AB02E" w14:textId="77777777" w:rsidR="00345ED3" w:rsidRPr="00812E8A" w:rsidRDefault="00345ED3" w:rsidP="0092153F">
            <w:pPr>
              <w:spacing w:before="0"/>
              <w:rPr>
                <w:b/>
              </w:rPr>
            </w:pPr>
            <w:r w:rsidRPr="00812E8A">
              <w:rPr>
                <w:b/>
              </w:rPr>
              <w:t>A</w:t>
            </w:r>
          </w:p>
        </w:tc>
        <w:tc>
          <w:tcPr>
            <w:tcW w:w="720" w:type="dxa"/>
            <w:tcBorders>
              <w:bottom w:val="single" w:sz="4" w:space="0" w:color="auto"/>
            </w:tcBorders>
            <w:vAlign w:val="center"/>
          </w:tcPr>
          <w:p w14:paraId="496595F9" w14:textId="77777777" w:rsidR="00345ED3" w:rsidRPr="00812E8A" w:rsidRDefault="00345ED3" w:rsidP="0092153F">
            <w:pPr>
              <w:spacing w:before="0"/>
              <w:rPr>
                <w:b/>
              </w:rPr>
            </w:pPr>
            <w:r w:rsidRPr="00812E8A">
              <w:rPr>
                <w:b/>
              </w:rPr>
              <w:t>B</w:t>
            </w:r>
          </w:p>
        </w:tc>
        <w:tc>
          <w:tcPr>
            <w:tcW w:w="720" w:type="dxa"/>
            <w:tcBorders>
              <w:bottom w:val="single" w:sz="4" w:space="0" w:color="auto"/>
            </w:tcBorders>
            <w:vAlign w:val="center"/>
          </w:tcPr>
          <w:p w14:paraId="59375350" w14:textId="77777777" w:rsidR="00345ED3" w:rsidRPr="00812E8A" w:rsidRDefault="00345ED3" w:rsidP="0092153F">
            <w:pPr>
              <w:spacing w:before="0"/>
              <w:rPr>
                <w:b/>
              </w:rPr>
            </w:pPr>
            <w:r w:rsidRPr="00812E8A">
              <w:rPr>
                <w:b/>
              </w:rPr>
              <w:t>C</w:t>
            </w:r>
          </w:p>
        </w:tc>
        <w:tc>
          <w:tcPr>
            <w:tcW w:w="720" w:type="dxa"/>
            <w:tcBorders>
              <w:bottom w:val="single" w:sz="4" w:space="0" w:color="auto"/>
              <w:right w:val="single" w:sz="4" w:space="0" w:color="auto"/>
            </w:tcBorders>
            <w:vAlign w:val="center"/>
          </w:tcPr>
          <w:p w14:paraId="3A8411E8" w14:textId="77777777" w:rsidR="00345ED3" w:rsidRPr="00812E8A" w:rsidRDefault="00345ED3" w:rsidP="0092153F">
            <w:pPr>
              <w:spacing w:before="0"/>
              <w:rPr>
                <w:b/>
              </w:rPr>
            </w:pPr>
            <w:r w:rsidRPr="00812E8A">
              <w:rPr>
                <w:b/>
              </w:rPr>
              <w:t>D</w:t>
            </w:r>
          </w:p>
        </w:tc>
        <w:tc>
          <w:tcPr>
            <w:tcW w:w="720" w:type="dxa"/>
            <w:tcBorders>
              <w:left w:val="single" w:sz="4" w:space="0" w:color="auto"/>
              <w:bottom w:val="single" w:sz="4" w:space="0" w:color="auto"/>
            </w:tcBorders>
            <w:vAlign w:val="center"/>
          </w:tcPr>
          <w:p w14:paraId="77AFD60F" w14:textId="77777777" w:rsidR="00345ED3" w:rsidRPr="00812E8A" w:rsidRDefault="00345ED3" w:rsidP="0092153F">
            <w:pPr>
              <w:spacing w:before="0"/>
              <w:rPr>
                <w:b/>
              </w:rPr>
            </w:pPr>
            <w:r w:rsidRPr="00812E8A">
              <w:rPr>
                <w:b/>
              </w:rPr>
              <w:t>E</w:t>
            </w:r>
          </w:p>
        </w:tc>
        <w:tc>
          <w:tcPr>
            <w:tcW w:w="720" w:type="dxa"/>
            <w:tcBorders>
              <w:bottom w:val="single" w:sz="4" w:space="0" w:color="auto"/>
            </w:tcBorders>
            <w:vAlign w:val="center"/>
          </w:tcPr>
          <w:p w14:paraId="2FB3E30E" w14:textId="77777777" w:rsidR="00345ED3" w:rsidRPr="00812E8A" w:rsidRDefault="00345ED3" w:rsidP="0092153F">
            <w:pPr>
              <w:spacing w:before="0"/>
              <w:rPr>
                <w:b/>
              </w:rPr>
            </w:pPr>
            <w:r w:rsidRPr="00812E8A">
              <w:rPr>
                <w:b/>
              </w:rPr>
              <w:t>F</w:t>
            </w:r>
          </w:p>
        </w:tc>
        <w:tc>
          <w:tcPr>
            <w:tcW w:w="720" w:type="dxa"/>
            <w:tcBorders>
              <w:bottom w:val="single" w:sz="4" w:space="0" w:color="auto"/>
            </w:tcBorders>
            <w:vAlign w:val="center"/>
          </w:tcPr>
          <w:p w14:paraId="231A4F41" w14:textId="77777777" w:rsidR="00345ED3" w:rsidRPr="00812E8A" w:rsidRDefault="00345ED3" w:rsidP="0092153F">
            <w:pPr>
              <w:spacing w:before="0"/>
              <w:rPr>
                <w:b/>
              </w:rPr>
            </w:pPr>
            <w:r w:rsidRPr="00812E8A">
              <w:rPr>
                <w:b/>
              </w:rPr>
              <w:t>G</w:t>
            </w:r>
          </w:p>
        </w:tc>
        <w:tc>
          <w:tcPr>
            <w:tcW w:w="720" w:type="dxa"/>
            <w:tcBorders>
              <w:bottom w:val="single" w:sz="4" w:space="0" w:color="auto"/>
            </w:tcBorders>
            <w:vAlign w:val="center"/>
          </w:tcPr>
          <w:p w14:paraId="435F28CF" w14:textId="77777777" w:rsidR="00345ED3" w:rsidRPr="00812E8A" w:rsidRDefault="00345ED3" w:rsidP="0092153F">
            <w:pPr>
              <w:spacing w:before="0"/>
              <w:rPr>
                <w:b/>
              </w:rPr>
            </w:pPr>
            <w:r w:rsidRPr="00812E8A">
              <w:rPr>
                <w:b/>
              </w:rPr>
              <w:t>H</w:t>
            </w:r>
          </w:p>
        </w:tc>
      </w:tr>
      <w:tr w:rsidR="00345ED3" w:rsidRPr="00812E8A" w14:paraId="2F850959" w14:textId="77777777" w:rsidTr="0092153F">
        <w:trPr>
          <w:trHeight w:hRule="exact" w:val="360"/>
          <w:jc w:val="center"/>
        </w:trPr>
        <w:tc>
          <w:tcPr>
            <w:tcW w:w="720" w:type="dxa"/>
            <w:tcBorders>
              <w:top w:val="single" w:sz="4" w:space="0" w:color="auto"/>
              <w:right w:val="single" w:sz="4" w:space="0" w:color="auto"/>
            </w:tcBorders>
            <w:tcMar>
              <w:left w:w="115" w:type="dxa"/>
              <w:right w:w="115" w:type="dxa"/>
            </w:tcMar>
            <w:vAlign w:val="center"/>
          </w:tcPr>
          <w:p w14:paraId="7CA9ED0A" w14:textId="77777777" w:rsidR="00345ED3" w:rsidRPr="00812E8A" w:rsidRDefault="00345ED3" w:rsidP="0092153F">
            <w:pPr>
              <w:spacing w:before="0"/>
              <w:rPr>
                <w:b/>
              </w:rPr>
            </w:pPr>
            <w:r w:rsidRPr="00812E8A">
              <w:rPr>
                <w:b/>
              </w:rPr>
              <w:t>A</w:t>
            </w:r>
          </w:p>
        </w:tc>
        <w:tc>
          <w:tcPr>
            <w:tcW w:w="720" w:type="dxa"/>
            <w:tcBorders>
              <w:top w:val="single" w:sz="4" w:space="0" w:color="auto"/>
              <w:left w:val="single" w:sz="4" w:space="0" w:color="auto"/>
            </w:tcBorders>
            <w:vAlign w:val="center"/>
          </w:tcPr>
          <w:p w14:paraId="1DF7A4D3" w14:textId="77777777" w:rsidR="00345ED3" w:rsidRPr="00812E8A" w:rsidRDefault="00345ED3" w:rsidP="0092153F">
            <w:pPr>
              <w:spacing w:before="0"/>
            </w:pPr>
            <w:r w:rsidRPr="00812E8A">
              <w:t>0,63</w:t>
            </w:r>
          </w:p>
        </w:tc>
        <w:tc>
          <w:tcPr>
            <w:tcW w:w="720" w:type="dxa"/>
            <w:tcBorders>
              <w:top w:val="single" w:sz="4" w:space="0" w:color="auto"/>
            </w:tcBorders>
            <w:vAlign w:val="center"/>
          </w:tcPr>
          <w:p w14:paraId="407B06CC" w14:textId="77777777" w:rsidR="00345ED3" w:rsidRPr="00812E8A" w:rsidRDefault="00345ED3" w:rsidP="0092153F">
            <w:pPr>
              <w:spacing w:before="0"/>
            </w:pPr>
            <w:r w:rsidRPr="00812E8A">
              <w:t>30</w:t>
            </w:r>
          </w:p>
        </w:tc>
        <w:tc>
          <w:tcPr>
            <w:tcW w:w="720" w:type="dxa"/>
            <w:tcBorders>
              <w:top w:val="single" w:sz="4" w:space="0" w:color="auto"/>
            </w:tcBorders>
            <w:vAlign w:val="center"/>
          </w:tcPr>
          <w:p w14:paraId="4AC09946" w14:textId="77777777" w:rsidR="00345ED3" w:rsidRPr="00812E8A" w:rsidRDefault="00345ED3" w:rsidP="0092153F">
            <w:pPr>
              <w:spacing w:before="0"/>
            </w:pPr>
            <w:r w:rsidRPr="00812E8A">
              <w:t>50</w:t>
            </w:r>
          </w:p>
        </w:tc>
        <w:tc>
          <w:tcPr>
            <w:tcW w:w="720" w:type="dxa"/>
            <w:tcBorders>
              <w:top w:val="single" w:sz="4" w:space="0" w:color="auto"/>
              <w:right w:val="single" w:sz="4" w:space="0" w:color="auto"/>
            </w:tcBorders>
            <w:vAlign w:val="center"/>
          </w:tcPr>
          <w:p w14:paraId="59C4F21D" w14:textId="77777777" w:rsidR="00345ED3" w:rsidRPr="00812E8A" w:rsidRDefault="00345ED3" w:rsidP="0092153F">
            <w:pPr>
              <w:spacing w:before="0"/>
            </w:pPr>
            <w:r w:rsidRPr="00812E8A">
              <w:t>25</w:t>
            </w:r>
          </w:p>
        </w:tc>
        <w:tc>
          <w:tcPr>
            <w:tcW w:w="720" w:type="dxa"/>
            <w:tcBorders>
              <w:top w:val="single" w:sz="4" w:space="0" w:color="auto"/>
              <w:left w:val="single" w:sz="4" w:space="0" w:color="auto"/>
            </w:tcBorders>
            <w:vAlign w:val="center"/>
          </w:tcPr>
          <w:p w14:paraId="73891AA6" w14:textId="77777777" w:rsidR="00345ED3" w:rsidRPr="00812E8A" w:rsidRDefault="00345ED3" w:rsidP="0092153F">
            <w:pPr>
              <w:spacing w:before="0"/>
            </w:pPr>
          </w:p>
        </w:tc>
        <w:tc>
          <w:tcPr>
            <w:tcW w:w="720" w:type="dxa"/>
            <w:tcBorders>
              <w:top w:val="single" w:sz="4" w:space="0" w:color="auto"/>
            </w:tcBorders>
            <w:vAlign w:val="center"/>
          </w:tcPr>
          <w:p w14:paraId="6DD04385" w14:textId="77777777" w:rsidR="00345ED3" w:rsidRPr="00812E8A" w:rsidRDefault="00345ED3" w:rsidP="0092153F">
            <w:pPr>
              <w:spacing w:before="0"/>
            </w:pPr>
            <w:r w:rsidRPr="00812E8A">
              <w:t>43</w:t>
            </w:r>
          </w:p>
        </w:tc>
        <w:tc>
          <w:tcPr>
            <w:tcW w:w="720" w:type="dxa"/>
            <w:tcBorders>
              <w:top w:val="single" w:sz="4" w:space="0" w:color="auto"/>
            </w:tcBorders>
            <w:vAlign w:val="center"/>
          </w:tcPr>
          <w:p w14:paraId="69BB30D6" w14:textId="77777777" w:rsidR="00345ED3" w:rsidRPr="00812E8A" w:rsidRDefault="00345ED3" w:rsidP="0092153F">
            <w:pPr>
              <w:spacing w:before="0"/>
            </w:pPr>
            <w:r w:rsidRPr="00812E8A">
              <w:t>62</w:t>
            </w:r>
          </w:p>
        </w:tc>
        <w:tc>
          <w:tcPr>
            <w:tcW w:w="720" w:type="dxa"/>
            <w:tcBorders>
              <w:top w:val="single" w:sz="4" w:space="0" w:color="auto"/>
            </w:tcBorders>
            <w:vAlign w:val="center"/>
          </w:tcPr>
          <w:p w14:paraId="4D4D74C2" w14:textId="77777777" w:rsidR="00345ED3" w:rsidRPr="00812E8A" w:rsidRDefault="00345ED3" w:rsidP="0092153F">
            <w:pPr>
              <w:spacing w:before="0"/>
            </w:pPr>
            <w:r w:rsidRPr="00812E8A">
              <w:t>0</w:t>
            </w:r>
          </w:p>
        </w:tc>
      </w:tr>
      <w:tr w:rsidR="00345ED3" w:rsidRPr="00812E8A" w14:paraId="0224897E" w14:textId="77777777" w:rsidTr="0092153F">
        <w:trPr>
          <w:trHeight w:hRule="exact" w:val="360"/>
          <w:jc w:val="center"/>
        </w:trPr>
        <w:tc>
          <w:tcPr>
            <w:tcW w:w="720" w:type="dxa"/>
            <w:tcBorders>
              <w:right w:val="single" w:sz="4" w:space="0" w:color="auto"/>
            </w:tcBorders>
            <w:tcMar>
              <w:left w:w="115" w:type="dxa"/>
              <w:right w:w="115" w:type="dxa"/>
            </w:tcMar>
            <w:vAlign w:val="center"/>
          </w:tcPr>
          <w:p w14:paraId="1DC47121" w14:textId="77777777" w:rsidR="00345ED3" w:rsidRPr="00812E8A" w:rsidRDefault="00345ED3" w:rsidP="0092153F">
            <w:pPr>
              <w:spacing w:before="0"/>
              <w:rPr>
                <w:b/>
              </w:rPr>
            </w:pPr>
            <w:r w:rsidRPr="00812E8A">
              <w:rPr>
                <w:b/>
              </w:rPr>
              <w:t>B</w:t>
            </w:r>
          </w:p>
        </w:tc>
        <w:tc>
          <w:tcPr>
            <w:tcW w:w="720" w:type="dxa"/>
            <w:tcBorders>
              <w:left w:val="single" w:sz="4" w:space="0" w:color="auto"/>
            </w:tcBorders>
            <w:vAlign w:val="center"/>
          </w:tcPr>
          <w:p w14:paraId="1434B1A5" w14:textId="77777777" w:rsidR="00345ED3" w:rsidRPr="00812E8A" w:rsidRDefault="00345ED3" w:rsidP="0092153F">
            <w:pPr>
              <w:spacing w:before="0"/>
            </w:pPr>
            <w:r w:rsidRPr="00812E8A">
              <w:t>56</w:t>
            </w:r>
          </w:p>
        </w:tc>
        <w:tc>
          <w:tcPr>
            <w:tcW w:w="720" w:type="dxa"/>
            <w:vAlign w:val="center"/>
          </w:tcPr>
          <w:p w14:paraId="448FB253" w14:textId="77777777" w:rsidR="00345ED3" w:rsidRPr="00812E8A" w:rsidRDefault="00345ED3" w:rsidP="0092153F">
            <w:pPr>
              <w:spacing w:before="0"/>
            </w:pPr>
            <w:r w:rsidRPr="00812E8A">
              <w:t>0,61</w:t>
            </w:r>
          </w:p>
        </w:tc>
        <w:tc>
          <w:tcPr>
            <w:tcW w:w="720" w:type="dxa"/>
            <w:vAlign w:val="center"/>
          </w:tcPr>
          <w:p w14:paraId="57B8FA82" w14:textId="77777777" w:rsidR="00345ED3" w:rsidRPr="00812E8A" w:rsidRDefault="00345ED3" w:rsidP="0092153F">
            <w:pPr>
              <w:spacing w:before="0"/>
            </w:pPr>
            <w:r w:rsidRPr="00812E8A">
              <w:t>50</w:t>
            </w:r>
          </w:p>
        </w:tc>
        <w:tc>
          <w:tcPr>
            <w:tcW w:w="720" w:type="dxa"/>
            <w:tcBorders>
              <w:right w:val="single" w:sz="4" w:space="0" w:color="auto"/>
            </w:tcBorders>
            <w:vAlign w:val="center"/>
          </w:tcPr>
          <w:p w14:paraId="6E6F3DB1" w14:textId="77777777" w:rsidR="00345ED3" w:rsidRPr="00812E8A" w:rsidRDefault="00345ED3" w:rsidP="0092153F">
            <w:pPr>
              <w:spacing w:before="0"/>
            </w:pPr>
            <w:r w:rsidRPr="00812E8A">
              <w:t>23</w:t>
            </w:r>
          </w:p>
        </w:tc>
        <w:tc>
          <w:tcPr>
            <w:tcW w:w="720" w:type="dxa"/>
            <w:tcBorders>
              <w:left w:val="single" w:sz="4" w:space="0" w:color="auto"/>
            </w:tcBorders>
            <w:vAlign w:val="center"/>
          </w:tcPr>
          <w:p w14:paraId="3C9EA1CB" w14:textId="77777777" w:rsidR="00345ED3" w:rsidRPr="00812E8A" w:rsidRDefault="00345ED3" w:rsidP="0092153F">
            <w:pPr>
              <w:spacing w:before="0"/>
            </w:pPr>
            <w:r w:rsidRPr="00812E8A">
              <w:t>0</w:t>
            </w:r>
          </w:p>
        </w:tc>
        <w:tc>
          <w:tcPr>
            <w:tcW w:w="720" w:type="dxa"/>
            <w:vAlign w:val="center"/>
          </w:tcPr>
          <w:p w14:paraId="2CB1B134" w14:textId="77777777" w:rsidR="00345ED3" w:rsidRPr="00812E8A" w:rsidRDefault="00345ED3" w:rsidP="0092153F">
            <w:pPr>
              <w:spacing w:before="0"/>
            </w:pPr>
          </w:p>
        </w:tc>
        <w:tc>
          <w:tcPr>
            <w:tcW w:w="720" w:type="dxa"/>
            <w:vAlign w:val="center"/>
          </w:tcPr>
          <w:p w14:paraId="37E7E42B" w14:textId="77777777" w:rsidR="00345ED3" w:rsidRPr="00812E8A" w:rsidRDefault="00345ED3" w:rsidP="0092153F">
            <w:pPr>
              <w:spacing w:before="0"/>
            </w:pPr>
            <w:r w:rsidRPr="00812E8A">
              <w:t>37</w:t>
            </w:r>
          </w:p>
        </w:tc>
        <w:tc>
          <w:tcPr>
            <w:tcW w:w="720" w:type="dxa"/>
            <w:vAlign w:val="center"/>
          </w:tcPr>
          <w:p w14:paraId="56291C03" w14:textId="77777777" w:rsidR="00345ED3" w:rsidRPr="00812E8A" w:rsidRDefault="00345ED3" w:rsidP="0092153F">
            <w:pPr>
              <w:spacing w:before="0"/>
            </w:pPr>
            <w:r w:rsidRPr="00812E8A">
              <w:t>26</w:t>
            </w:r>
          </w:p>
        </w:tc>
      </w:tr>
      <w:tr w:rsidR="00345ED3" w:rsidRPr="00812E8A" w14:paraId="460B8262" w14:textId="77777777" w:rsidTr="0092153F">
        <w:trPr>
          <w:trHeight w:hRule="exact" w:val="360"/>
          <w:jc w:val="center"/>
        </w:trPr>
        <w:tc>
          <w:tcPr>
            <w:tcW w:w="720" w:type="dxa"/>
            <w:tcBorders>
              <w:right w:val="single" w:sz="4" w:space="0" w:color="auto"/>
            </w:tcBorders>
            <w:tcMar>
              <w:left w:w="115" w:type="dxa"/>
              <w:right w:w="115" w:type="dxa"/>
            </w:tcMar>
            <w:vAlign w:val="center"/>
          </w:tcPr>
          <w:p w14:paraId="4EBB578D" w14:textId="77777777" w:rsidR="00345ED3" w:rsidRPr="00812E8A" w:rsidRDefault="00345ED3" w:rsidP="0092153F">
            <w:pPr>
              <w:spacing w:before="0"/>
              <w:rPr>
                <w:b/>
              </w:rPr>
            </w:pPr>
            <w:r w:rsidRPr="00812E8A">
              <w:rPr>
                <w:b/>
              </w:rPr>
              <w:t>C</w:t>
            </w:r>
          </w:p>
        </w:tc>
        <w:tc>
          <w:tcPr>
            <w:tcW w:w="720" w:type="dxa"/>
            <w:tcBorders>
              <w:left w:val="single" w:sz="4" w:space="0" w:color="auto"/>
            </w:tcBorders>
            <w:vAlign w:val="center"/>
          </w:tcPr>
          <w:p w14:paraId="041A9F95" w14:textId="77777777" w:rsidR="00345ED3" w:rsidRPr="00812E8A" w:rsidRDefault="00345ED3" w:rsidP="0092153F">
            <w:pPr>
              <w:spacing w:before="0"/>
            </w:pPr>
            <w:r w:rsidRPr="00812E8A">
              <w:t>16</w:t>
            </w:r>
          </w:p>
        </w:tc>
        <w:tc>
          <w:tcPr>
            <w:tcW w:w="720" w:type="dxa"/>
            <w:vAlign w:val="center"/>
          </w:tcPr>
          <w:p w14:paraId="0C68DC11" w14:textId="77777777" w:rsidR="00345ED3" w:rsidRPr="00812E8A" w:rsidRDefault="00345ED3" w:rsidP="0092153F">
            <w:pPr>
              <w:spacing w:before="0"/>
            </w:pPr>
            <w:r w:rsidRPr="00812E8A">
              <w:t>0</w:t>
            </w:r>
          </w:p>
        </w:tc>
        <w:tc>
          <w:tcPr>
            <w:tcW w:w="720" w:type="dxa"/>
            <w:vAlign w:val="center"/>
          </w:tcPr>
          <w:p w14:paraId="2DCF2FD9" w14:textId="77777777" w:rsidR="00345ED3" w:rsidRPr="00812E8A" w:rsidRDefault="00345ED3" w:rsidP="0092153F">
            <w:pPr>
              <w:spacing w:before="0"/>
            </w:pPr>
            <w:r w:rsidRPr="00812E8A">
              <w:t>0,55</w:t>
            </w:r>
          </w:p>
        </w:tc>
        <w:tc>
          <w:tcPr>
            <w:tcW w:w="720" w:type="dxa"/>
            <w:tcBorders>
              <w:right w:val="single" w:sz="4" w:space="0" w:color="auto"/>
            </w:tcBorders>
            <w:vAlign w:val="center"/>
          </w:tcPr>
          <w:p w14:paraId="006B701A" w14:textId="77777777" w:rsidR="00345ED3" w:rsidRPr="00812E8A" w:rsidRDefault="00345ED3" w:rsidP="0092153F">
            <w:pPr>
              <w:spacing w:before="0"/>
            </w:pPr>
            <w:r w:rsidRPr="00812E8A">
              <w:t>27</w:t>
            </w:r>
          </w:p>
        </w:tc>
        <w:tc>
          <w:tcPr>
            <w:tcW w:w="720" w:type="dxa"/>
            <w:tcBorders>
              <w:left w:val="single" w:sz="4" w:space="0" w:color="auto"/>
            </w:tcBorders>
            <w:vAlign w:val="center"/>
          </w:tcPr>
          <w:p w14:paraId="34B847E0" w14:textId="77777777" w:rsidR="00345ED3" w:rsidRPr="00812E8A" w:rsidRDefault="00345ED3" w:rsidP="0092153F">
            <w:pPr>
              <w:spacing w:before="0"/>
            </w:pPr>
            <w:r w:rsidRPr="00812E8A">
              <w:t>56</w:t>
            </w:r>
          </w:p>
        </w:tc>
        <w:tc>
          <w:tcPr>
            <w:tcW w:w="720" w:type="dxa"/>
            <w:vAlign w:val="center"/>
          </w:tcPr>
          <w:p w14:paraId="1CAA1938" w14:textId="77777777" w:rsidR="00345ED3" w:rsidRPr="00812E8A" w:rsidRDefault="00345ED3" w:rsidP="0092153F">
            <w:pPr>
              <w:spacing w:before="0"/>
            </w:pPr>
            <w:r w:rsidRPr="00812E8A">
              <w:t>0</w:t>
            </w:r>
          </w:p>
        </w:tc>
        <w:tc>
          <w:tcPr>
            <w:tcW w:w="720" w:type="dxa"/>
            <w:vAlign w:val="center"/>
          </w:tcPr>
          <w:p w14:paraId="44964B34" w14:textId="77777777" w:rsidR="00345ED3" w:rsidRPr="00812E8A" w:rsidRDefault="00345ED3" w:rsidP="0092153F">
            <w:pPr>
              <w:spacing w:before="0"/>
            </w:pPr>
          </w:p>
        </w:tc>
        <w:tc>
          <w:tcPr>
            <w:tcW w:w="720" w:type="dxa"/>
            <w:vAlign w:val="center"/>
          </w:tcPr>
          <w:p w14:paraId="54CFE185" w14:textId="77777777" w:rsidR="00345ED3" w:rsidRPr="00812E8A" w:rsidRDefault="00345ED3" w:rsidP="0092153F">
            <w:pPr>
              <w:spacing w:before="0"/>
            </w:pPr>
            <w:r w:rsidRPr="00812E8A">
              <w:t>43</w:t>
            </w:r>
          </w:p>
        </w:tc>
      </w:tr>
      <w:tr w:rsidR="00345ED3" w:rsidRPr="00812E8A" w14:paraId="0AB6DA63" w14:textId="77777777" w:rsidTr="0092153F">
        <w:trPr>
          <w:trHeight w:hRule="exact" w:val="360"/>
          <w:jc w:val="center"/>
        </w:trPr>
        <w:tc>
          <w:tcPr>
            <w:tcW w:w="720" w:type="dxa"/>
            <w:tcBorders>
              <w:right w:val="single" w:sz="4" w:space="0" w:color="auto"/>
            </w:tcBorders>
            <w:tcMar>
              <w:left w:w="115" w:type="dxa"/>
              <w:right w:w="115" w:type="dxa"/>
            </w:tcMar>
            <w:vAlign w:val="center"/>
          </w:tcPr>
          <w:p w14:paraId="4295C5FD" w14:textId="77777777" w:rsidR="00345ED3" w:rsidRPr="00812E8A" w:rsidRDefault="00345ED3" w:rsidP="0092153F">
            <w:pPr>
              <w:spacing w:before="0"/>
              <w:rPr>
                <w:b/>
              </w:rPr>
            </w:pPr>
            <w:r w:rsidRPr="00812E8A">
              <w:rPr>
                <w:b/>
              </w:rPr>
              <w:t>D</w:t>
            </w:r>
          </w:p>
        </w:tc>
        <w:tc>
          <w:tcPr>
            <w:tcW w:w="720" w:type="dxa"/>
            <w:tcBorders>
              <w:left w:val="single" w:sz="4" w:space="0" w:color="auto"/>
            </w:tcBorders>
            <w:vAlign w:val="center"/>
          </w:tcPr>
          <w:p w14:paraId="06D95354" w14:textId="77777777" w:rsidR="00345ED3" w:rsidRPr="00812E8A" w:rsidRDefault="00345ED3" w:rsidP="0092153F">
            <w:pPr>
              <w:spacing w:before="0"/>
            </w:pPr>
            <w:r w:rsidRPr="00812E8A">
              <w:t>35</w:t>
            </w:r>
          </w:p>
        </w:tc>
        <w:tc>
          <w:tcPr>
            <w:tcW w:w="720" w:type="dxa"/>
            <w:vAlign w:val="center"/>
          </w:tcPr>
          <w:p w14:paraId="5A5E7DE1" w14:textId="77777777" w:rsidR="00345ED3" w:rsidRPr="00812E8A" w:rsidRDefault="00345ED3" w:rsidP="0092153F">
            <w:pPr>
              <w:spacing w:before="0"/>
            </w:pPr>
            <w:r w:rsidRPr="00812E8A">
              <w:t>56</w:t>
            </w:r>
          </w:p>
        </w:tc>
        <w:tc>
          <w:tcPr>
            <w:tcW w:w="720" w:type="dxa"/>
            <w:vAlign w:val="center"/>
          </w:tcPr>
          <w:p w14:paraId="760FFBB3" w14:textId="77777777" w:rsidR="00345ED3" w:rsidRPr="00812E8A" w:rsidRDefault="00345ED3" w:rsidP="0092153F">
            <w:pPr>
              <w:spacing w:before="0"/>
            </w:pPr>
            <w:r w:rsidRPr="00812E8A">
              <w:t>62</w:t>
            </w:r>
          </w:p>
        </w:tc>
        <w:tc>
          <w:tcPr>
            <w:tcW w:w="720" w:type="dxa"/>
            <w:tcBorders>
              <w:right w:val="single" w:sz="4" w:space="0" w:color="auto"/>
            </w:tcBorders>
            <w:vAlign w:val="center"/>
          </w:tcPr>
          <w:p w14:paraId="5E37EF7F" w14:textId="77777777" w:rsidR="00345ED3" w:rsidRPr="00812E8A" w:rsidRDefault="00345ED3" w:rsidP="0092153F">
            <w:pPr>
              <w:spacing w:before="0"/>
            </w:pPr>
            <w:r w:rsidRPr="00812E8A">
              <w:t>0,11</w:t>
            </w:r>
          </w:p>
        </w:tc>
        <w:tc>
          <w:tcPr>
            <w:tcW w:w="720" w:type="dxa"/>
            <w:tcBorders>
              <w:left w:val="single" w:sz="4" w:space="0" w:color="auto"/>
            </w:tcBorders>
            <w:vAlign w:val="center"/>
          </w:tcPr>
          <w:p w14:paraId="22EBC384" w14:textId="77777777" w:rsidR="00345ED3" w:rsidRPr="00812E8A" w:rsidRDefault="00345ED3" w:rsidP="0092153F">
            <w:pPr>
              <w:spacing w:before="0"/>
            </w:pPr>
            <w:r w:rsidRPr="00812E8A">
              <w:t>58</w:t>
            </w:r>
          </w:p>
        </w:tc>
        <w:tc>
          <w:tcPr>
            <w:tcW w:w="720" w:type="dxa"/>
            <w:vAlign w:val="center"/>
          </w:tcPr>
          <w:p w14:paraId="49B85367" w14:textId="77777777" w:rsidR="00345ED3" w:rsidRPr="00812E8A" w:rsidRDefault="00345ED3" w:rsidP="0092153F">
            <w:pPr>
              <w:spacing w:before="0"/>
            </w:pPr>
            <w:r w:rsidRPr="00812E8A">
              <w:t>3</w:t>
            </w:r>
          </w:p>
        </w:tc>
        <w:tc>
          <w:tcPr>
            <w:tcW w:w="720" w:type="dxa"/>
            <w:vAlign w:val="center"/>
          </w:tcPr>
          <w:p w14:paraId="3F6475F4" w14:textId="77777777" w:rsidR="00345ED3" w:rsidRPr="00812E8A" w:rsidRDefault="00345ED3" w:rsidP="0092153F">
            <w:pPr>
              <w:spacing w:before="0"/>
            </w:pPr>
            <w:r w:rsidRPr="00812E8A">
              <w:t>0</w:t>
            </w:r>
          </w:p>
        </w:tc>
        <w:tc>
          <w:tcPr>
            <w:tcW w:w="720" w:type="dxa"/>
            <w:vAlign w:val="center"/>
          </w:tcPr>
          <w:p w14:paraId="0C0DDBD3" w14:textId="77777777" w:rsidR="00345ED3" w:rsidRPr="00812E8A" w:rsidRDefault="00345ED3" w:rsidP="0092153F">
            <w:pPr>
              <w:spacing w:before="0"/>
            </w:pPr>
          </w:p>
        </w:tc>
      </w:tr>
    </w:tbl>
    <w:p w14:paraId="23E4CC4D" w14:textId="77777777" w:rsidR="00345ED3" w:rsidRPr="00812E8A" w:rsidRDefault="00303AAD" w:rsidP="00345ED3">
      <w:pPr>
        <w:keepNext/>
        <w:spacing w:before="480"/>
        <w:jc w:val="center"/>
        <w:rPr>
          <w:noProof/>
          <w:color w:val="0432FF"/>
        </w:rPr>
      </w:pPr>
      <w:ins w:id="247" w:author="User" w:date="2021-05-15T11:11:00Z">
        <w:r>
          <w:rPr>
            <w:noProof/>
            <w:color w:val="0432FF"/>
          </w:rPr>
          <w:lastRenderedPageBreak/>
          <w:pict w14:anchorId="71679B23">
            <v:shape id="_x0000_i1106" type="#_x0000_t75" alt="" style="width:380.65pt;height:196.65pt;mso-width-percent:0;mso-height-percent:0;mso-width-percent:0;mso-height-percent:0">
              <v:imagedata r:id="rId27" o:title=""/>
            </v:shape>
          </w:pict>
        </w:r>
      </w:ins>
    </w:p>
    <w:p w14:paraId="1B7E72A0" w14:textId="76080564" w:rsidR="00345ED3" w:rsidRPr="00812E8A" w:rsidRDefault="00345ED3" w:rsidP="00345ED3">
      <w:pPr>
        <w:pStyle w:val="FigureTitle"/>
      </w:pPr>
      <w:r w:rsidRPr="00812E8A">
        <w:t xml:space="preserve">Figure </w:t>
      </w:r>
      <w:bookmarkStart w:id="248" w:name="F_402ParityCheckMatrixfor12864LDPCCode"/>
      <w:r w:rsidRPr="00812E8A">
        <w:fldChar w:fldCharType="begin"/>
      </w:r>
      <w:r w:rsidRPr="00812E8A">
        <w:instrText xml:space="preserve"> STYLEREF "Heading 1"\l \n \t \* MERGEFORMAT </w:instrText>
      </w:r>
      <w:r w:rsidRPr="00812E8A">
        <w:fldChar w:fldCharType="separate"/>
      </w:r>
      <w:r w:rsidR="00D46CA3">
        <w:rPr>
          <w:noProof/>
        </w:rPr>
        <w:t>4</w:t>
      </w:r>
      <w:r w:rsidRPr="00812E8A">
        <w:fldChar w:fldCharType="end"/>
      </w:r>
      <w:r w:rsidRPr="00812E8A">
        <w:noBreakHyphen/>
      </w:r>
      <w:fldSimple w:instr=" SEQ Figure \s 1 \* MERGEFORMAT ">
        <w:r w:rsidR="00D46CA3">
          <w:rPr>
            <w:noProof/>
          </w:rPr>
          <w:t>2</w:t>
        </w:r>
      </w:fldSimple>
      <w:bookmarkEnd w:id="248"/>
      <w:r w:rsidRPr="00812E8A">
        <w:fldChar w:fldCharType="begin"/>
      </w:r>
      <w:r w:rsidRPr="00812E8A">
        <w:instrText xml:space="preserve"> TC \f G \l 7 "</w:instrText>
      </w:r>
      <w:fldSimple w:instr=" STYLEREF &quot;Heading 1&quot;\l \n \t \* MERGEFORMAT ">
        <w:bookmarkStart w:id="249" w:name="_Toc71968957"/>
        <w:r w:rsidR="00D46CA3">
          <w:rPr>
            <w:noProof/>
          </w:rPr>
          <w:instrText>4</w:instrText>
        </w:r>
      </w:fldSimple>
      <w:r w:rsidRPr="00812E8A">
        <w:instrText>-</w:instrText>
      </w:r>
      <w:fldSimple w:instr=" SEQ Figure_TOC \s 1 \* MERGEFORMAT ">
        <w:r w:rsidR="00D46CA3">
          <w:rPr>
            <w:noProof/>
          </w:rPr>
          <w:instrText>2</w:instrText>
        </w:r>
      </w:fldSimple>
      <w:r w:rsidRPr="00812E8A">
        <w:tab/>
        <w:instrText>Parity Check Matrix for (128,64) LDPC Code</w:instrText>
      </w:r>
      <w:bookmarkEnd w:id="249"/>
      <w:r w:rsidRPr="00812E8A">
        <w:instrText>"</w:instrText>
      </w:r>
      <w:r w:rsidRPr="00812E8A">
        <w:fldChar w:fldCharType="end"/>
      </w:r>
      <w:r w:rsidRPr="00812E8A">
        <w:t>:  Parity Check Matrix for (128,64) LDPC Code</w:t>
      </w:r>
    </w:p>
    <w:p w14:paraId="5D0036FF" w14:textId="77777777" w:rsidR="00345ED3" w:rsidRPr="00812E8A" w:rsidRDefault="00345ED3" w:rsidP="007E0F64">
      <w:pPr>
        <w:rPr>
          <w:lang w:eastAsia="x-none"/>
        </w:rPr>
      </w:pPr>
      <w:r w:rsidRPr="00812E8A">
        <w:t xml:space="preserve">Some of the circulants selected are free parameters, because variable nodes and check nodes can be relabeled without changing the performance of the code.  This freedom was used to put identity circulants on the main diagonal of the left half of the parity check matrix, and on the first sub-diagonal of the right half of </w:t>
      </w:r>
      <w:r w:rsidRPr="00812E8A">
        <w:rPr>
          <w:i/>
        </w:rPr>
        <w:t>H</w:t>
      </w:r>
      <w:r w:rsidRPr="00812E8A">
        <w:t xml:space="preserve"> (considered as a block-matrix).  This may simplify memory addressing in a hardware decoder implementation.</w:t>
      </w:r>
    </w:p>
    <w:p w14:paraId="6C4AAA6D" w14:textId="77777777" w:rsidR="00345ED3" w:rsidRPr="00812E8A" w:rsidRDefault="00345ED3" w:rsidP="007E0F64">
      <w:pPr>
        <w:rPr>
          <w:lang w:eastAsia="x-none"/>
        </w:rPr>
      </w:pPr>
      <w:r w:rsidRPr="00812E8A">
        <w:t>By computer search, the first terms of the weight distribution for the (128,64) code are:</w:t>
      </w:r>
    </w:p>
    <w:p w14:paraId="077916FB" w14:textId="77777777" w:rsidR="00345ED3" w:rsidRPr="00812E8A" w:rsidRDefault="00345ED3" w:rsidP="00345ED3">
      <w:pPr>
        <w:tabs>
          <w:tab w:val="left" w:pos="1440"/>
          <w:tab w:val="left" w:pos="2970"/>
        </w:tabs>
        <w:spacing w:before="280"/>
      </w:pPr>
      <w:r w:rsidRPr="00812E8A">
        <w:tab/>
      </w:r>
      <w:r w:rsidRPr="00812E8A">
        <w:rPr>
          <w:u w:val="single"/>
        </w:rPr>
        <w:t>Weight</w:t>
      </w:r>
      <w:r w:rsidRPr="00812E8A">
        <w:tab/>
      </w:r>
      <w:r w:rsidRPr="00812E8A">
        <w:rPr>
          <w:u w:val="single"/>
        </w:rPr>
        <w:t>Number of codewords</w:t>
      </w:r>
    </w:p>
    <w:p w14:paraId="4B734691" w14:textId="77777777" w:rsidR="00345ED3" w:rsidRPr="00812E8A" w:rsidRDefault="00345ED3" w:rsidP="00345ED3">
      <w:pPr>
        <w:tabs>
          <w:tab w:val="left" w:pos="1440"/>
          <w:tab w:val="left" w:pos="2970"/>
        </w:tabs>
        <w:spacing w:before="0"/>
      </w:pPr>
      <w:r w:rsidRPr="00812E8A">
        <w:tab/>
        <w:t>0</w:t>
      </w:r>
      <w:r w:rsidRPr="00812E8A">
        <w:tab/>
        <w:t>1</w:t>
      </w:r>
    </w:p>
    <w:p w14:paraId="20670909" w14:textId="77777777" w:rsidR="00345ED3" w:rsidRPr="00812E8A" w:rsidRDefault="00345ED3" w:rsidP="00345ED3">
      <w:pPr>
        <w:tabs>
          <w:tab w:val="left" w:pos="1440"/>
          <w:tab w:val="left" w:pos="2970"/>
        </w:tabs>
        <w:spacing w:before="0"/>
      </w:pPr>
      <w:r w:rsidRPr="00812E8A">
        <w:tab/>
        <w:t>14</w:t>
      </w:r>
      <w:r w:rsidRPr="00812E8A">
        <w:tab/>
        <w:t>16</w:t>
      </w:r>
    </w:p>
    <w:p w14:paraId="2BD26860" w14:textId="77777777" w:rsidR="00345ED3" w:rsidRPr="00812E8A" w:rsidRDefault="00345ED3" w:rsidP="00345ED3">
      <w:pPr>
        <w:tabs>
          <w:tab w:val="left" w:pos="1440"/>
          <w:tab w:val="left" w:pos="2970"/>
        </w:tabs>
        <w:spacing w:before="0"/>
      </w:pPr>
      <w:r w:rsidRPr="00812E8A">
        <w:tab/>
        <w:t>16</w:t>
      </w:r>
      <w:r w:rsidRPr="00812E8A">
        <w:tab/>
        <w:t>492</w:t>
      </w:r>
    </w:p>
    <w:p w14:paraId="41FAF701" w14:textId="77777777" w:rsidR="00345ED3" w:rsidRPr="00812E8A" w:rsidRDefault="00345ED3" w:rsidP="00345ED3">
      <w:pPr>
        <w:tabs>
          <w:tab w:val="left" w:pos="1440"/>
          <w:tab w:val="left" w:pos="2970"/>
        </w:tabs>
        <w:spacing w:before="0"/>
      </w:pPr>
      <w:r w:rsidRPr="00812E8A">
        <w:tab/>
        <w:t>18</w:t>
      </w:r>
      <w:r w:rsidRPr="00812E8A">
        <w:tab/>
        <w:t>5424</w:t>
      </w:r>
    </w:p>
    <w:p w14:paraId="53E2A9D1" w14:textId="77777777" w:rsidR="00345ED3" w:rsidRPr="00812E8A" w:rsidRDefault="00345ED3" w:rsidP="00345ED3">
      <w:pPr>
        <w:tabs>
          <w:tab w:val="left" w:pos="1440"/>
          <w:tab w:val="left" w:pos="2970"/>
        </w:tabs>
        <w:spacing w:before="0"/>
      </w:pPr>
      <w:r w:rsidRPr="00812E8A">
        <w:tab/>
        <w:t>20</w:t>
      </w:r>
      <w:r w:rsidRPr="00812E8A">
        <w:tab/>
        <w:t>81760</w:t>
      </w:r>
    </w:p>
    <w:p w14:paraId="3999A991" w14:textId="77777777" w:rsidR="00345ED3" w:rsidRPr="00812E8A" w:rsidRDefault="00345ED3" w:rsidP="00345ED3">
      <w:pPr>
        <w:tabs>
          <w:tab w:val="left" w:pos="1440"/>
          <w:tab w:val="left" w:pos="2970"/>
        </w:tabs>
        <w:spacing w:before="0"/>
      </w:pPr>
      <w:r w:rsidRPr="00812E8A">
        <w:tab/>
        <w:t>22</w:t>
      </w:r>
      <w:r w:rsidRPr="00812E8A">
        <w:tab/>
        <w:t>1127152</w:t>
      </w:r>
    </w:p>
    <w:p w14:paraId="570AF611" w14:textId="77777777" w:rsidR="00345ED3" w:rsidRPr="00812E8A" w:rsidRDefault="00345ED3" w:rsidP="00345ED3">
      <w:pPr>
        <w:tabs>
          <w:tab w:val="left" w:pos="1440"/>
          <w:tab w:val="left" w:pos="2970"/>
        </w:tabs>
        <w:spacing w:before="0"/>
      </w:pPr>
      <w:r w:rsidRPr="00812E8A">
        <w:tab/>
        <w:t>24</w:t>
      </w:r>
      <w:r w:rsidRPr="00812E8A">
        <w:tab/>
        <w:t>14869768</w:t>
      </w:r>
    </w:p>
    <w:p w14:paraId="5A8ED493" w14:textId="77777777" w:rsidR="00345ED3" w:rsidRPr="00812E8A" w:rsidRDefault="00345ED3" w:rsidP="007E0F64">
      <w:pPr>
        <w:rPr>
          <w:lang w:eastAsia="x-none"/>
        </w:rPr>
      </w:pPr>
      <w:r w:rsidRPr="00812E8A">
        <w:t>For the (512,256) code, the first terms of the weight distribution are approximately:</w:t>
      </w:r>
    </w:p>
    <w:p w14:paraId="347DE28C" w14:textId="77777777" w:rsidR="00345ED3" w:rsidRPr="00812E8A" w:rsidRDefault="00345ED3" w:rsidP="007E0F64">
      <w:pPr>
        <w:rPr>
          <w:lang w:eastAsia="x-none"/>
        </w:rPr>
      </w:pPr>
      <w:r w:rsidRPr="00812E8A">
        <w:t>Because these are quasi-cyclic codes, codewords appear in sets.  Any quasi-cyclic shift of a codeword will be a codeword with the same weight; however, it may not be distinct if the codeword is a cyclic shift of itself.  For example, the hexadecimal value 88882222 00000000 11114444 00000000 describes a 128-symbol codeword of the (128,64) LDPC code with weight 16, and this codeword has only four distinct cyclic shifts.</w:t>
      </w:r>
    </w:p>
    <w:p w14:paraId="5C68D1D9" w14:textId="77777777" w:rsidR="00345ED3" w:rsidRPr="00812E8A" w:rsidRDefault="00345ED3" w:rsidP="00345ED3">
      <w:pPr>
        <w:pStyle w:val="Heading2"/>
        <w:spacing w:before="480"/>
        <w:rPr>
          <w:lang w:val="en-US"/>
        </w:rPr>
      </w:pPr>
      <w:bookmarkStart w:id="250" w:name="_Toc38041925"/>
      <w:bookmarkStart w:id="251" w:name="_Toc71968892"/>
      <w:r w:rsidRPr="00812E8A">
        <w:rPr>
          <w:lang w:val="en-US"/>
        </w:rPr>
        <w:t>Fill data and the pseudorandomizer</w:t>
      </w:r>
      <w:bookmarkEnd w:id="250"/>
      <w:bookmarkEnd w:id="251"/>
    </w:p>
    <w:p w14:paraId="3C476C7D" w14:textId="77777777" w:rsidR="00345ED3" w:rsidRPr="00812E8A" w:rsidRDefault="00345ED3" w:rsidP="00345ED3">
      <w:r w:rsidRPr="00812E8A">
        <w:t xml:space="preserve">The TC standard was developed with the expectation that the transfer frames from the data link protocol sublayer would fill one or a few BCH codewords, and modestly larger data </w:t>
      </w:r>
      <w:r w:rsidRPr="00812E8A">
        <w:lastRenderedPageBreak/>
        <w:t>volumes were accommodated with the addition of PLOP-2 to the protocol.  This is the same application profile for which the short-blocklength LDPC codes are designed (low data-rate command and emergency communications), and so the same design remains appropriate.</w:t>
      </w:r>
    </w:p>
    <w:p w14:paraId="1B19DE84" w14:textId="77977CE9" w:rsidR="00345ED3" w:rsidRPr="00812E8A" w:rsidRDefault="00345ED3" w:rsidP="007E0F64">
      <w:pPr>
        <w:rPr>
          <w:lang w:eastAsia="x-none"/>
        </w:rPr>
      </w:pPr>
      <w:r w:rsidRPr="00812E8A">
        <w:t xml:space="preserve">The coding and synchronization sublayer of the telecommand protocol consists of four operations, as shown in figure </w:t>
      </w:r>
      <w:r w:rsidRPr="00812E8A">
        <w:rPr>
          <w:noProof/>
        </w:rPr>
        <w:fldChar w:fldCharType="begin"/>
      </w:r>
      <w:r w:rsidRPr="00812E8A">
        <w:instrText xml:space="preserve"> REF F_403ComponentsoftheCodingandSynchroniza \h </w:instrText>
      </w:r>
      <w:r w:rsidRPr="00812E8A">
        <w:rPr>
          <w:noProof/>
        </w:rPr>
      </w:r>
      <w:r w:rsidRPr="00812E8A">
        <w:rPr>
          <w:noProof/>
        </w:rPr>
        <w:fldChar w:fldCharType="separate"/>
      </w:r>
      <w:r w:rsidR="00D46CA3">
        <w:rPr>
          <w:noProof/>
        </w:rPr>
        <w:t>4</w:t>
      </w:r>
      <w:r w:rsidR="00D46CA3" w:rsidRPr="00812E8A">
        <w:noBreakHyphen/>
      </w:r>
      <w:r w:rsidR="00D46CA3">
        <w:rPr>
          <w:noProof/>
        </w:rPr>
        <w:t>3</w:t>
      </w:r>
      <w:r w:rsidRPr="00812E8A">
        <w:rPr>
          <w:noProof/>
        </w:rPr>
        <w:fldChar w:fldCharType="end"/>
      </w:r>
      <w:r w:rsidRPr="00812E8A">
        <w:t xml:space="preserve">, from the perspective of the transmitter. The LDPC codes are a direct substitution for the BCH code, but with the additional changes that the randomizer is mandatory and is placed after the encoder.  </w:t>
      </w:r>
      <w:r w:rsidR="001A4EBA">
        <w:t>T</w:t>
      </w:r>
      <w:r w:rsidRPr="00812E8A">
        <w:t>he remainder of this section</w:t>
      </w:r>
      <w:r w:rsidR="001A4EBA">
        <w:t xml:space="preserve"> </w:t>
      </w:r>
      <w:r w:rsidRPr="00812E8A">
        <w:t>discuss</w:t>
      </w:r>
      <w:r w:rsidR="001A4EBA">
        <w:t>ed</w:t>
      </w:r>
      <w:r w:rsidRPr="00812E8A">
        <w:t xml:space="preserve"> the implications more carefully.</w:t>
      </w:r>
    </w:p>
    <w:p w14:paraId="4A7A1F08" w14:textId="77777777" w:rsidR="00345ED3" w:rsidRPr="00812E8A" w:rsidRDefault="00303AAD" w:rsidP="00BF5D2F">
      <w:pPr>
        <w:keepNext/>
        <w:jc w:val="center"/>
        <w:rPr>
          <w:lang w:eastAsia="x-none"/>
        </w:rPr>
      </w:pPr>
      <w:ins w:id="252" w:author="User" w:date="2021-05-15T11:11:00Z">
        <w:r>
          <w:rPr>
            <w:noProof/>
          </w:rPr>
          <w:pict w14:anchorId="16226F97">
            <v:shape id="Picture 25" o:spid="_x0000_i1105" type="#_x0000_t75" alt="" style="width:430pt;height:100.65pt;visibility:visible;mso-width-percent:0;mso-height-percent:0;mso-width-percent:0;mso-height-percent:0">
              <v:imagedata r:id="rId28" o:title=""/>
            </v:shape>
          </w:pict>
        </w:r>
      </w:ins>
    </w:p>
    <w:p w14:paraId="4A054EC5" w14:textId="3094ACB8" w:rsidR="00345ED3" w:rsidRPr="00812E8A" w:rsidRDefault="00345ED3" w:rsidP="00345ED3">
      <w:pPr>
        <w:pStyle w:val="FigureTitle"/>
      </w:pPr>
      <w:r w:rsidRPr="00812E8A">
        <w:t xml:space="preserve">Figure </w:t>
      </w:r>
      <w:bookmarkStart w:id="253" w:name="F_403ComponentsoftheCodingandSynchroniza"/>
      <w:r w:rsidRPr="00812E8A">
        <w:fldChar w:fldCharType="begin"/>
      </w:r>
      <w:r w:rsidRPr="00812E8A">
        <w:instrText xml:space="preserve"> STYLEREF "Heading 1"\l \n \t \* MERGEFORMAT </w:instrText>
      </w:r>
      <w:r w:rsidRPr="00812E8A">
        <w:fldChar w:fldCharType="separate"/>
      </w:r>
      <w:r w:rsidR="00D46CA3">
        <w:rPr>
          <w:noProof/>
        </w:rPr>
        <w:t>4</w:t>
      </w:r>
      <w:r w:rsidRPr="00812E8A">
        <w:fldChar w:fldCharType="end"/>
      </w:r>
      <w:r w:rsidRPr="00812E8A">
        <w:noBreakHyphen/>
      </w:r>
      <w:fldSimple w:instr=" SEQ Figure \s 1 \* MERGEFORMAT ">
        <w:r w:rsidR="00D46CA3">
          <w:rPr>
            <w:noProof/>
          </w:rPr>
          <w:t>3</w:t>
        </w:r>
      </w:fldSimple>
      <w:bookmarkEnd w:id="253"/>
      <w:r w:rsidRPr="00812E8A">
        <w:fldChar w:fldCharType="begin"/>
      </w:r>
      <w:r w:rsidRPr="00812E8A">
        <w:instrText xml:space="preserve"> TC \f G \l 7 "</w:instrText>
      </w:r>
      <w:fldSimple w:instr=" STYLEREF &quot;Heading 1&quot;\l \n \t \* MERGEFORMAT ">
        <w:bookmarkStart w:id="254" w:name="_Toc71968958"/>
        <w:r w:rsidR="00D46CA3">
          <w:rPr>
            <w:noProof/>
          </w:rPr>
          <w:instrText>4</w:instrText>
        </w:r>
      </w:fldSimple>
      <w:r w:rsidRPr="00812E8A">
        <w:instrText>-</w:instrText>
      </w:r>
      <w:fldSimple w:instr=" SEQ Figure_TOC \s 1 \* MERGEFORMAT ">
        <w:r w:rsidR="00D46CA3">
          <w:rPr>
            <w:noProof/>
          </w:rPr>
          <w:instrText>3</w:instrText>
        </w:r>
      </w:fldSimple>
      <w:r w:rsidRPr="00812E8A">
        <w:tab/>
        <w:instrText>Components of the Coding and Synchronization Sublayer</w:instrText>
      </w:r>
      <w:bookmarkEnd w:id="254"/>
      <w:r w:rsidRPr="00812E8A">
        <w:instrText>"</w:instrText>
      </w:r>
      <w:r w:rsidRPr="00812E8A">
        <w:fldChar w:fldCharType="end"/>
      </w:r>
      <w:r w:rsidRPr="00812E8A">
        <w:t>:  Components of the Coding and Synchronization Sublayer</w:t>
      </w:r>
    </w:p>
    <w:p w14:paraId="48ABC5BD" w14:textId="77777777" w:rsidR="00660A41" w:rsidRPr="00812E8A" w:rsidRDefault="00660A41" w:rsidP="00660A41">
      <w:r w:rsidRPr="00812E8A">
        <w:t>With either the BCH code or the LDPC codes, fill data is added if necessary to complete the last codeword.</w:t>
      </w:r>
    </w:p>
    <w:p w14:paraId="00CDCC44" w14:textId="77777777" w:rsidR="00660A41" w:rsidRPr="00812E8A" w:rsidRDefault="00660A41" w:rsidP="00660A41">
      <w:r w:rsidRPr="00812E8A">
        <w:t>The randomizer is mandatory with the LDPC codes, because the codewords may be longer, and longer transition-free runs are possible in the unrandomized symbol stream.  This is in contrast to BCH codes, where the parity symbols are inverted to prevent long transition-free runs.</w:t>
      </w:r>
    </w:p>
    <w:p w14:paraId="7221EFB1" w14:textId="77777777" w:rsidR="00660A41" w:rsidRPr="00812E8A" w:rsidRDefault="00660A41" w:rsidP="00660A41">
      <w:r w:rsidRPr="00812E8A">
        <w:t>With LDPC codes, the randomizer is placed after the encoder to improve the decoder’s ability to detect synchronization errors.  Because the LDPC codes are quasi-cyclic, a received codeword that is shifted by one symbol (perhaps caused by a ‘slip’ of the receiver’s symbol tracking loop) may appear very similar to a different codeword, and be mis-corrected in this way.  Placing the randomizer after the encoder prevents this problem.</w:t>
      </w:r>
    </w:p>
    <w:p w14:paraId="1AF552D7" w14:textId="77777777" w:rsidR="00660A41" w:rsidRPr="00812E8A" w:rsidRDefault="00660A41" w:rsidP="00660A41">
      <w:r w:rsidRPr="00812E8A">
        <w:t xml:space="preserve">CLTU generation (the addition of the start sequence and tail sequence) is performed with LDPC codewords in the same way as with BCH codewords, though with a longer start sequence for better detectability at low </w:t>
      </w:r>
      <w:r w:rsidR="00B232FE" w:rsidRPr="00812E8A">
        <w:t>Signal</w:t>
      </w:r>
      <w:r w:rsidR="00663A49" w:rsidRPr="00812E8A">
        <w:t>-</w:t>
      </w:r>
      <w:r w:rsidR="00B232FE" w:rsidRPr="00812E8A">
        <w:t>to</w:t>
      </w:r>
      <w:r w:rsidR="00663A49" w:rsidRPr="00812E8A">
        <w:t>-</w:t>
      </w:r>
      <w:r w:rsidR="00B232FE" w:rsidRPr="00812E8A">
        <w:t>Noise Ratio (SNR)</w:t>
      </w:r>
      <w:r w:rsidRPr="00812E8A">
        <w:t xml:space="preserve">.  </w:t>
      </w:r>
      <w:r w:rsidR="00CF4394">
        <w:t>It should be noted that</w:t>
      </w:r>
      <w:r w:rsidRPr="00812E8A">
        <w:t xml:space="preserve"> there are no synchronization markers between LDPC codewords, as there are in the TM standard.  This is acceptable because codeword synchronization is established at the beginning of each CLTU.  </w:t>
      </w:r>
      <w:proofErr w:type="spellStart"/>
      <w:r w:rsidRPr="00812E8A">
        <w:t>Markerless</w:t>
      </w:r>
      <w:proofErr w:type="spellEnd"/>
      <w:r w:rsidRPr="00812E8A">
        <w:t xml:space="preserve"> codeword synchronization may be used if desired for marginally improved performance.</w:t>
      </w:r>
    </w:p>
    <w:p w14:paraId="5077B295" w14:textId="77777777" w:rsidR="00345ED3" w:rsidRPr="00812E8A" w:rsidRDefault="00660A41" w:rsidP="00660A41">
      <w:pPr>
        <w:pStyle w:val="Heading2"/>
        <w:rPr>
          <w:lang w:val="en-US"/>
        </w:rPr>
      </w:pPr>
      <w:bookmarkStart w:id="255" w:name="_Toc38041926"/>
      <w:bookmarkStart w:id="256" w:name="_Toc71968893"/>
      <w:r w:rsidRPr="00812E8A">
        <w:rPr>
          <w:lang w:val="en-US"/>
        </w:rPr>
        <w:t>Impact on the radio frequency and modulation layer</w:t>
      </w:r>
      <w:bookmarkEnd w:id="255"/>
      <w:bookmarkEnd w:id="256"/>
    </w:p>
    <w:p w14:paraId="1B0AEBFA" w14:textId="77777777" w:rsidR="00660A41" w:rsidRPr="00812E8A" w:rsidRDefault="00660A41" w:rsidP="007E0F64">
      <w:pPr>
        <w:rPr>
          <w:lang w:eastAsia="x-none"/>
        </w:rPr>
      </w:pPr>
      <w:r w:rsidRPr="00812E8A">
        <w:t xml:space="preserve">The LDPC codes can operate at a lower SNR than the (63,56) BCH code for several reasons: the code rate is reduced to 1/2 from 0.89, they are typically decoded with a soft-decision decoder which saves about 2 dB over a hard-decision decoder as a rule of thumb, and both </w:t>
      </w:r>
      <w:r w:rsidRPr="00812E8A">
        <w:lastRenderedPageBreak/>
        <w:t>LDPC codes have longer codeword lengths than the BCH code.  These changes need not have any significant impact on the transmit side of an uplink communications link, but there are two notable impacts on the receive side.</w:t>
      </w:r>
    </w:p>
    <w:p w14:paraId="0D0B943D" w14:textId="53FACA20" w:rsidR="00660A41" w:rsidRPr="00812E8A" w:rsidRDefault="00660A41" w:rsidP="00D32100">
      <w:pPr>
        <w:pStyle w:val="List"/>
        <w:numPr>
          <w:ilvl w:val="0"/>
          <w:numId w:val="39"/>
        </w:numPr>
        <w:tabs>
          <w:tab w:val="clear" w:pos="360"/>
          <w:tab w:val="num" w:pos="720"/>
        </w:tabs>
        <w:ind w:left="720"/>
        <w:rPr>
          <w:lang w:eastAsia="x-none"/>
        </w:rPr>
      </w:pPr>
      <w:r w:rsidRPr="00812E8A">
        <w:t xml:space="preserve">It will be advantageous for the spacecraft’s radio receiver to work at a lower symbol SNR than with the current BCH code.  By analogy, a communications system is only as capable as its weakest link in terms of coding gain.  The BCH code is currently a weak link, and by replacing it with the stronger LDPC code, the system becomes more capable.  The next-weakest link may be the SNR at which the receiver can maintain symbol synchronization, and in this case, further performance gains may be won by improving the receiver’s tracking loops.  If one aims to achieve a particular Codeword Error Rate (CER), the potential gains are shown in figure </w:t>
      </w:r>
      <w:r w:rsidR="00F96586" w:rsidRPr="00812E8A">
        <w:rPr>
          <w:b/>
          <w:caps/>
          <w:noProof/>
          <w:sz w:val="28"/>
          <w:lang w:val="x-none" w:eastAsia="x-none"/>
        </w:rPr>
        <w:fldChar w:fldCharType="begin"/>
      </w:r>
      <w:r w:rsidR="00F96586" w:rsidRPr="00812E8A">
        <w:instrText xml:space="preserve"> REF F_1108CodewordErrorRatesofSeveralCodes \h </w:instrText>
      </w:r>
      <w:r w:rsidR="00F96586" w:rsidRPr="00812E8A">
        <w:rPr>
          <w:b/>
          <w:caps/>
          <w:noProof/>
          <w:sz w:val="28"/>
          <w:lang w:val="x-none" w:eastAsia="x-none"/>
        </w:rPr>
      </w:r>
      <w:r w:rsidR="00F96586" w:rsidRPr="00812E8A">
        <w:rPr>
          <w:b/>
          <w:caps/>
          <w:noProof/>
          <w:sz w:val="28"/>
          <w:lang w:val="x-none" w:eastAsia="x-none"/>
        </w:rPr>
        <w:fldChar w:fldCharType="separate"/>
      </w:r>
      <w:r w:rsidR="00D46CA3">
        <w:rPr>
          <w:noProof/>
        </w:rPr>
        <w:t>11</w:t>
      </w:r>
      <w:r w:rsidR="00D46CA3" w:rsidRPr="00812E8A">
        <w:noBreakHyphen/>
      </w:r>
      <w:r w:rsidR="00D46CA3">
        <w:rPr>
          <w:noProof/>
        </w:rPr>
        <w:t>8</w:t>
      </w:r>
      <w:r w:rsidR="00F96586" w:rsidRPr="00812E8A">
        <w:rPr>
          <w:b/>
          <w:caps/>
          <w:noProof/>
          <w:sz w:val="28"/>
          <w:lang w:val="x-none" w:eastAsia="x-none"/>
        </w:rPr>
        <w:fldChar w:fldCharType="end"/>
      </w:r>
      <w:r w:rsidRPr="00812E8A">
        <w:t xml:space="preserve">.  If the receiver can maintain synchronization at an SNR below that required by an LDPC code, then the full power of the code can be used; </w:t>
      </w:r>
      <w:proofErr w:type="gramStart"/>
      <w:r w:rsidRPr="00812E8A">
        <w:t>otherwise</w:t>
      </w:r>
      <w:proofErr w:type="gramEnd"/>
      <w:r w:rsidRPr="00812E8A">
        <w:t xml:space="preserve"> the benefits are smaller.  Similarly, if one has a constraint on the Undetected Codeword Error Rate (UER), the potential gains are shown in figure </w:t>
      </w:r>
      <w:r w:rsidR="00F96586" w:rsidRPr="00812E8A">
        <w:rPr>
          <w:b/>
          <w:caps/>
          <w:noProof/>
          <w:sz w:val="28"/>
          <w:lang w:val="x-none" w:eastAsia="x-none"/>
        </w:rPr>
        <w:fldChar w:fldCharType="begin"/>
      </w:r>
      <w:r w:rsidR="00F96586" w:rsidRPr="00812E8A">
        <w:instrText xml:space="preserve"> REF F_1109UndetectedCodewordErrorRatesofSeve \h </w:instrText>
      </w:r>
      <w:r w:rsidR="00F96586" w:rsidRPr="00812E8A">
        <w:rPr>
          <w:b/>
          <w:caps/>
          <w:noProof/>
          <w:sz w:val="28"/>
          <w:lang w:val="x-none" w:eastAsia="x-none"/>
        </w:rPr>
      </w:r>
      <w:r w:rsidR="00F96586" w:rsidRPr="00812E8A">
        <w:rPr>
          <w:b/>
          <w:caps/>
          <w:noProof/>
          <w:sz w:val="28"/>
          <w:lang w:val="x-none" w:eastAsia="x-none"/>
        </w:rPr>
        <w:fldChar w:fldCharType="separate"/>
      </w:r>
      <w:r w:rsidR="00D46CA3">
        <w:rPr>
          <w:noProof/>
        </w:rPr>
        <w:t>11</w:t>
      </w:r>
      <w:r w:rsidR="00D46CA3" w:rsidRPr="00812E8A">
        <w:noBreakHyphen/>
      </w:r>
      <w:r w:rsidR="00D46CA3">
        <w:rPr>
          <w:noProof/>
        </w:rPr>
        <w:t>9</w:t>
      </w:r>
      <w:r w:rsidR="00F96586" w:rsidRPr="00812E8A">
        <w:rPr>
          <w:b/>
          <w:caps/>
          <w:noProof/>
          <w:sz w:val="28"/>
          <w:lang w:val="x-none" w:eastAsia="x-none"/>
        </w:rPr>
        <w:fldChar w:fldCharType="end"/>
      </w:r>
      <w:r w:rsidRPr="00812E8A">
        <w:t>.</w:t>
      </w:r>
    </w:p>
    <w:p w14:paraId="1042A767" w14:textId="77777777" w:rsidR="00660A41" w:rsidRPr="00812E8A" w:rsidRDefault="00660A41" w:rsidP="00D32100">
      <w:pPr>
        <w:pStyle w:val="List"/>
        <w:numPr>
          <w:ilvl w:val="0"/>
          <w:numId w:val="39"/>
        </w:numPr>
        <w:tabs>
          <w:tab w:val="clear" w:pos="360"/>
          <w:tab w:val="num" w:pos="720"/>
        </w:tabs>
        <w:ind w:left="720"/>
        <w:rPr>
          <w:lang w:eastAsia="x-none"/>
        </w:rPr>
      </w:pPr>
      <w:r w:rsidRPr="00812E8A">
        <w:t>An LDPC code is generally decoded using ‘soft symbols’, rather than the binary ‘hard symbols’ typically used for a BCH code.  This provides a performance improvement of about 2 dB, but depends on a receiver that can produce soft outputs.  This modification is not mandatory, however, for a belief propagation decoder can also operate on the hard symbols if necessary.  Conversely, BCH codes are typically decoded with an algebraic decoder that operates on binary inputs, but there are soft-decision BCH decoding algorithms that can provide a performance improvement at a substantial cost in complexity.</w:t>
      </w:r>
    </w:p>
    <w:p w14:paraId="681CD995" w14:textId="77777777" w:rsidR="00660A41" w:rsidRPr="00812E8A" w:rsidRDefault="00660A41" w:rsidP="007E0F64">
      <w:pPr>
        <w:rPr>
          <w:lang w:eastAsia="x-none"/>
        </w:rPr>
      </w:pPr>
    </w:p>
    <w:p w14:paraId="35D407B0" w14:textId="77777777" w:rsidR="00D72D5D" w:rsidRPr="00812E8A" w:rsidRDefault="00D72D5D" w:rsidP="00D72D5D">
      <w:pPr>
        <w:rPr>
          <w:lang w:eastAsia="x-none"/>
        </w:rPr>
        <w:sectPr w:rsidR="00D72D5D" w:rsidRPr="00812E8A" w:rsidSect="00341B1E">
          <w:type w:val="continuous"/>
          <w:pgSz w:w="12240" w:h="15840"/>
          <w:pgMar w:top="1440" w:right="1440" w:bottom="1440" w:left="1440" w:header="547" w:footer="547" w:gutter="360"/>
          <w:pgNumType w:start="1" w:chapStyle="1"/>
          <w:cols w:space="720"/>
          <w:docGrid w:linePitch="360"/>
        </w:sectPr>
      </w:pPr>
    </w:p>
    <w:p w14:paraId="2237CD9F" w14:textId="77777777" w:rsidR="00DD6983" w:rsidRPr="00812E8A" w:rsidRDefault="00186C43" w:rsidP="00F14C28">
      <w:pPr>
        <w:pStyle w:val="Heading1"/>
        <w:rPr>
          <w:lang w:val="en-US"/>
        </w:rPr>
      </w:pPr>
      <w:bookmarkStart w:id="257" w:name="_Ref71711724"/>
      <w:bookmarkStart w:id="258" w:name="_Toc71968894"/>
      <w:bookmarkEnd w:id="228"/>
      <w:bookmarkEnd w:id="229"/>
      <w:bookmarkEnd w:id="230"/>
      <w:bookmarkEnd w:id="231"/>
      <w:bookmarkEnd w:id="232"/>
      <w:r w:rsidRPr="00812E8A">
        <w:rPr>
          <w:lang w:val="en-US"/>
        </w:rPr>
        <w:lastRenderedPageBreak/>
        <w:t>CLTU Generation with BCH Coding</w:t>
      </w:r>
      <w:bookmarkEnd w:id="257"/>
      <w:bookmarkEnd w:id="258"/>
    </w:p>
    <w:p w14:paraId="51D808B4" w14:textId="77777777" w:rsidR="00DD6983" w:rsidRPr="00812E8A" w:rsidRDefault="00DD6983" w:rsidP="00F14C28">
      <w:pPr>
        <w:pStyle w:val="Heading2"/>
        <w:rPr>
          <w:lang w:val="en-US"/>
        </w:rPr>
      </w:pPr>
      <w:bookmarkStart w:id="259" w:name="_Toc111602312"/>
      <w:bookmarkStart w:id="260" w:name="_Toc312227586"/>
      <w:bookmarkStart w:id="261" w:name="_Toc375815379"/>
      <w:bookmarkStart w:id="262" w:name="_Toc62226860"/>
      <w:bookmarkStart w:id="263" w:name="_Toc71968895"/>
      <w:r w:rsidRPr="00812E8A">
        <w:rPr>
          <w:lang w:val="en-US"/>
        </w:rPr>
        <w:t>Introduction</w:t>
      </w:r>
      <w:bookmarkEnd w:id="259"/>
      <w:bookmarkEnd w:id="260"/>
      <w:bookmarkEnd w:id="261"/>
      <w:bookmarkEnd w:id="262"/>
      <w:bookmarkEnd w:id="263"/>
    </w:p>
    <w:p w14:paraId="67D2C737" w14:textId="75AEBCC3" w:rsidR="00DD6983" w:rsidRPr="00812E8A" w:rsidRDefault="00DD6983" w:rsidP="00DD6983">
      <w:r w:rsidRPr="00812E8A">
        <w:t xml:space="preserve">At the sending end, the set of BCH </w:t>
      </w:r>
      <w:r w:rsidR="008B67B7">
        <w:t>c</w:t>
      </w:r>
      <w:r w:rsidR="008B67B7" w:rsidRPr="008B67B7">
        <w:t>odeword</w:t>
      </w:r>
      <w:r w:rsidRPr="00812E8A">
        <w:t>s resulting from the BCH encoding are placed in a CLTU.</w:t>
      </w:r>
    </w:p>
    <w:p w14:paraId="1C31836A" w14:textId="4B8C69B1" w:rsidR="00DD6983" w:rsidRPr="00812E8A" w:rsidRDefault="00DD6983" w:rsidP="00DD6983">
      <w:r w:rsidRPr="00812E8A">
        <w:t xml:space="preserve">The CLTU includes fixed data patterns at the start and end. The Start Sequence provides the synchronization pattern and delimits the beginning of the first BCH </w:t>
      </w:r>
      <w:r w:rsidR="008B67B7">
        <w:t>c</w:t>
      </w:r>
      <w:r w:rsidR="008B67B7" w:rsidRPr="008B67B7">
        <w:t>odeword</w:t>
      </w:r>
      <w:r w:rsidRPr="00812E8A">
        <w:t>. The Tail Sequence marks the end of the CLTU.</w:t>
      </w:r>
    </w:p>
    <w:p w14:paraId="328B4BB5" w14:textId="77777777" w:rsidR="00DD6983" w:rsidRPr="00812E8A" w:rsidRDefault="00DD6983" w:rsidP="00F14C28">
      <w:pPr>
        <w:pStyle w:val="Heading2"/>
        <w:spacing w:before="480"/>
        <w:rPr>
          <w:lang w:val="en-US"/>
        </w:rPr>
      </w:pPr>
      <w:bookmarkStart w:id="264" w:name="_Toc111602313"/>
      <w:bookmarkStart w:id="265" w:name="_Toc312227587"/>
      <w:bookmarkStart w:id="266" w:name="_Toc375815380"/>
      <w:bookmarkStart w:id="267" w:name="_Toc62226861"/>
      <w:bookmarkStart w:id="268" w:name="_Toc71968896"/>
      <w:r w:rsidRPr="00812E8A">
        <w:rPr>
          <w:lang w:val="en-US"/>
        </w:rPr>
        <w:t>LENGTH of A CLTU</w:t>
      </w:r>
      <w:bookmarkEnd w:id="264"/>
      <w:bookmarkEnd w:id="265"/>
      <w:bookmarkEnd w:id="266"/>
      <w:bookmarkEnd w:id="267"/>
      <w:bookmarkEnd w:id="268"/>
    </w:p>
    <w:p w14:paraId="24E41C32" w14:textId="2537E729" w:rsidR="00DD6983" w:rsidRPr="00812E8A" w:rsidRDefault="00DD6983" w:rsidP="00DD6983">
      <w:r w:rsidRPr="00812E8A">
        <w:t xml:space="preserve">For a single </w:t>
      </w:r>
      <w:proofErr w:type="spellStart"/>
      <w:r w:rsidRPr="00812E8A">
        <w:t>ChannelAccess.request</w:t>
      </w:r>
      <w:proofErr w:type="spellEnd"/>
      <w:r w:rsidRPr="00812E8A">
        <w:t xml:space="preserve"> from the Data Link Protocol Sublayer, the Synchronization and Channel Coding Sublayer generates a set of BCH </w:t>
      </w:r>
      <w:r w:rsidR="008B67B7">
        <w:t>c</w:t>
      </w:r>
      <w:r w:rsidR="008B67B7" w:rsidRPr="008B67B7">
        <w:t>odeword</w:t>
      </w:r>
      <w:r w:rsidRPr="00812E8A">
        <w:t xml:space="preserve">s, and that set of BCH </w:t>
      </w:r>
      <w:r w:rsidR="008B67B7">
        <w:t>c</w:t>
      </w:r>
      <w:r w:rsidR="008B67B7" w:rsidRPr="008B67B7">
        <w:t>odeword</w:t>
      </w:r>
      <w:r w:rsidRPr="00812E8A">
        <w:t>s is placed in a single CLTU.</w:t>
      </w:r>
    </w:p>
    <w:p w14:paraId="5E1A81E7" w14:textId="6CABE696" w:rsidR="00DD6983" w:rsidRPr="00812E8A" w:rsidRDefault="00DD6983" w:rsidP="00DD6983">
      <w:r w:rsidRPr="00812E8A">
        <w:t xml:space="preserve">If </w:t>
      </w:r>
      <w:r w:rsidRPr="00812E8A">
        <w:rPr>
          <w:i/>
          <w:iCs/>
        </w:rPr>
        <w:t>N</w:t>
      </w:r>
      <w:r w:rsidRPr="00812E8A">
        <w:t xml:space="preserve"> is the number of BCH </w:t>
      </w:r>
      <w:r w:rsidR="008B67B7">
        <w:t>c</w:t>
      </w:r>
      <w:r w:rsidR="008B67B7" w:rsidRPr="008B67B7">
        <w:t>odeword</w:t>
      </w:r>
      <w:r w:rsidRPr="00812E8A">
        <w:t>s in the CLTU, then:</w:t>
      </w:r>
    </w:p>
    <w:p w14:paraId="39F66FA8" w14:textId="19B9E867" w:rsidR="00DD6983" w:rsidRPr="00812E8A" w:rsidRDefault="00DD6983" w:rsidP="00DD6983">
      <w:pPr>
        <w:jc w:val="center"/>
      </w:pPr>
      <w:r w:rsidRPr="00812E8A">
        <w:t>Length of the CLTU = 2 + (</w:t>
      </w:r>
      <w:r w:rsidRPr="00812E8A">
        <w:rPr>
          <w:i/>
          <w:iCs/>
        </w:rPr>
        <w:t>N</w:t>
      </w:r>
      <w:r w:rsidRPr="00812E8A">
        <w:t xml:space="preserve"> + 1) * 8</w:t>
      </w:r>
      <w:r w:rsidR="00766D3D" w:rsidRPr="00812E8A">
        <w:t>,</w:t>
      </w:r>
    </w:p>
    <w:p w14:paraId="3E2659B9" w14:textId="0C157E14" w:rsidR="00DD6983" w:rsidRPr="00812E8A" w:rsidRDefault="00DD6983" w:rsidP="00DD6983">
      <w:r w:rsidRPr="00812E8A">
        <w:t xml:space="preserve">where the lengths are expressed in octets. The minimum length of a CLTU is therefore the case </w:t>
      </w:r>
      <w:r w:rsidRPr="00812E8A">
        <w:rPr>
          <w:i/>
          <w:iCs/>
        </w:rPr>
        <w:t>N</w:t>
      </w:r>
      <w:r w:rsidRPr="00812E8A">
        <w:t>=1, giving a CLTU of 18 octets.</w:t>
      </w:r>
    </w:p>
    <w:p w14:paraId="604CD1F1" w14:textId="14EA1F4C" w:rsidR="00DD6983" w:rsidRPr="00812E8A" w:rsidRDefault="00DD6983" w:rsidP="00DD6983">
      <w:pPr>
        <w:rPr>
          <w:spacing w:val="-2"/>
        </w:rPr>
      </w:pPr>
      <w:r w:rsidRPr="00812E8A">
        <w:rPr>
          <w:spacing w:val="-2"/>
        </w:rPr>
        <w:t xml:space="preserve">The Recommended Standard (reference </w:t>
      </w:r>
      <w:r w:rsidR="006D2A56" w:rsidRPr="00812E8A">
        <w:fldChar w:fldCharType="begin"/>
      </w:r>
      <w:r w:rsidR="002E3BC0" w:rsidRPr="00812E8A">
        <w:instrText xml:space="preserve"> REF R_231x0b3TCSynchronizationandChannelCodi \h </w:instrText>
      </w:r>
      <w:r w:rsidR="006D2A56" w:rsidRPr="00812E8A">
        <w:fldChar w:fldCharType="separate"/>
      </w:r>
      <w:r w:rsidR="00D46CA3" w:rsidRPr="00812E8A">
        <w:t>[</w:t>
      </w:r>
      <w:r w:rsidR="00D46CA3">
        <w:rPr>
          <w:noProof/>
        </w:rPr>
        <w:t>1</w:t>
      </w:r>
      <w:r w:rsidR="00D46CA3" w:rsidRPr="00812E8A">
        <w:t>]</w:t>
      </w:r>
      <w:r w:rsidR="006D2A56" w:rsidRPr="00812E8A">
        <w:fldChar w:fldCharType="end"/>
      </w:r>
      <w:r w:rsidRPr="00812E8A">
        <w:rPr>
          <w:spacing w:val="-2"/>
        </w:rPr>
        <w:t xml:space="preserve">) does not specify an upper limit for the length of a CLTU. However, it specifies a managed parameter for the maximum length of a CLTU for a Physical Channel. Also, the Space Link Extension Forward CLTU Service (reference </w:t>
      </w:r>
      <w:r w:rsidR="00F80280" w:rsidRPr="00812E8A">
        <w:fldChar w:fldCharType="begin"/>
      </w:r>
      <w:r w:rsidR="00474F35" w:rsidRPr="00812E8A">
        <w:instrText xml:space="preserve"> REF R_912x1b4SleFcltuServiceSpecification \h </w:instrText>
      </w:r>
      <w:r w:rsidR="00F80280" w:rsidRPr="00812E8A">
        <w:fldChar w:fldCharType="separate"/>
      </w:r>
      <w:r w:rsidR="00D46CA3" w:rsidRPr="00812E8A">
        <w:t>[</w:t>
      </w:r>
      <w:r w:rsidR="00D46CA3">
        <w:rPr>
          <w:noProof/>
        </w:rPr>
        <w:t>7</w:t>
      </w:r>
      <w:r w:rsidR="00D46CA3" w:rsidRPr="00812E8A">
        <w:t>]</w:t>
      </w:r>
      <w:r w:rsidR="00F80280" w:rsidRPr="00812E8A">
        <w:fldChar w:fldCharType="end"/>
      </w:r>
      <w:r w:rsidRPr="00812E8A">
        <w:rPr>
          <w:spacing w:val="-2"/>
        </w:rPr>
        <w:t xml:space="preserve">) has a management parameter </w:t>
      </w:r>
      <w:r w:rsidR="00766D3D" w:rsidRPr="00812E8A">
        <w:rPr>
          <w:spacing w:val="-2"/>
        </w:rPr>
        <w:t xml:space="preserve">that </w:t>
      </w:r>
      <w:r w:rsidRPr="00812E8A">
        <w:rPr>
          <w:spacing w:val="-2"/>
        </w:rPr>
        <w:t>sets the maximum length of a CLTU for a service instance.</w:t>
      </w:r>
    </w:p>
    <w:p w14:paraId="7E1EEC2E" w14:textId="5ECDA70C" w:rsidR="00DD6983" w:rsidRPr="00812E8A" w:rsidRDefault="00DD6983" w:rsidP="00DD6983">
      <w:r w:rsidRPr="00812E8A">
        <w:t xml:space="preserve">Section </w:t>
      </w:r>
      <w:r w:rsidRPr="00812E8A">
        <w:fldChar w:fldCharType="begin"/>
      </w:r>
      <w:r w:rsidRPr="00812E8A">
        <w:instrText xml:space="preserve"> REF _Ref94429891 \r \h </w:instrText>
      </w:r>
      <w:r w:rsidRPr="00812E8A">
        <w:fldChar w:fldCharType="separate"/>
      </w:r>
      <w:r w:rsidR="00D46CA3">
        <w:t>11</w:t>
      </w:r>
      <w:r w:rsidRPr="00812E8A">
        <w:fldChar w:fldCharType="end"/>
      </w:r>
      <w:r w:rsidRPr="00812E8A">
        <w:t xml:space="preserve"> contains a detailed analysis of the performance of the link based on the CLTU length.</w:t>
      </w:r>
    </w:p>
    <w:p w14:paraId="0357948E" w14:textId="77777777" w:rsidR="00DD6983" w:rsidRPr="00812E8A" w:rsidRDefault="00DD6983" w:rsidP="00F14C28">
      <w:pPr>
        <w:pStyle w:val="Heading2"/>
        <w:spacing w:before="480"/>
        <w:rPr>
          <w:lang w:val="en-US"/>
        </w:rPr>
      </w:pPr>
      <w:bookmarkStart w:id="269" w:name="_Ref95105939"/>
      <w:bookmarkStart w:id="270" w:name="_Toc111602314"/>
      <w:bookmarkStart w:id="271" w:name="_Toc312227588"/>
      <w:bookmarkStart w:id="272" w:name="_Toc375815381"/>
      <w:bookmarkStart w:id="273" w:name="_Toc62226862"/>
      <w:bookmarkStart w:id="274" w:name="_Toc71968897"/>
      <w:r w:rsidRPr="00812E8A">
        <w:rPr>
          <w:lang w:val="en-US"/>
        </w:rPr>
        <w:t>FORMAT of A CLTU</w:t>
      </w:r>
      <w:bookmarkEnd w:id="269"/>
      <w:bookmarkEnd w:id="270"/>
      <w:bookmarkEnd w:id="271"/>
      <w:bookmarkEnd w:id="272"/>
      <w:bookmarkEnd w:id="273"/>
      <w:bookmarkEnd w:id="274"/>
    </w:p>
    <w:p w14:paraId="51EAB82B" w14:textId="3A2918B1" w:rsidR="00DD6983" w:rsidRPr="00812E8A" w:rsidRDefault="00DD6983" w:rsidP="00DD6983">
      <w:pPr>
        <w:keepNext/>
      </w:pPr>
      <w:r w:rsidRPr="00812E8A">
        <w:t xml:space="preserve">Figure </w:t>
      </w:r>
      <w:r w:rsidRPr="00812E8A">
        <w:fldChar w:fldCharType="begin"/>
      </w:r>
      <w:r w:rsidR="00046165" w:rsidRPr="00812E8A">
        <w:instrText xml:space="preserve"> REF F_501FormatofaCLTU \h </w:instrText>
      </w:r>
      <w:r w:rsidRPr="00812E8A">
        <w:fldChar w:fldCharType="separate"/>
      </w:r>
      <w:r w:rsidR="00D46CA3">
        <w:rPr>
          <w:noProof/>
        </w:rPr>
        <w:t>5</w:t>
      </w:r>
      <w:r w:rsidR="00D46CA3" w:rsidRPr="00812E8A">
        <w:noBreakHyphen/>
      </w:r>
      <w:r w:rsidR="00D46CA3">
        <w:rPr>
          <w:noProof/>
        </w:rPr>
        <w:t>1</w:t>
      </w:r>
      <w:r w:rsidRPr="00812E8A">
        <w:fldChar w:fldCharType="end"/>
      </w:r>
      <w:r w:rsidRPr="00812E8A">
        <w:t xml:space="preserve"> shows the format of a CLTU.</w:t>
      </w:r>
    </w:p>
    <w:p w14:paraId="34A82662" w14:textId="77777777" w:rsidR="00DD6983" w:rsidRPr="00812E8A" w:rsidRDefault="00303AAD" w:rsidP="00DD6983">
      <w:pPr>
        <w:keepNext/>
      </w:pPr>
      <w:ins w:id="275" w:author="User" w:date="2021-05-15T11:11:00Z">
        <w:r>
          <w:rPr>
            <w:noProof/>
          </w:rPr>
          <w:pict w14:anchorId="1EB5D0C7">
            <v:shape id="_x0000_i1104" type="#_x0000_t75" alt="" style="width:453.35pt;height:100.65pt;mso-width-percent:0;mso-height-percent:0;mso-width-percent:0;mso-height-percent:0">
              <v:imagedata r:id="rId29" o:title=""/>
            </v:shape>
          </w:pict>
        </w:r>
      </w:ins>
    </w:p>
    <w:p w14:paraId="31D5527F" w14:textId="496E6335" w:rsidR="00DD6983" w:rsidRPr="00812E8A" w:rsidRDefault="00DD6983" w:rsidP="00DD6983">
      <w:pPr>
        <w:pStyle w:val="FigureTitle"/>
      </w:pPr>
      <w:r w:rsidRPr="00812E8A">
        <w:t xml:space="preserve">Figure </w:t>
      </w:r>
      <w:bookmarkStart w:id="276" w:name="F_501FormatofaCLTU"/>
      <w:bookmarkStart w:id="277" w:name="F_401FormatofaCLTU"/>
      <w:r w:rsidRPr="00812E8A">
        <w:fldChar w:fldCharType="begin"/>
      </w:r>
      <w:r w:rsidRPr="00812E8A">
        <w:instrText xml:space="preserve"> STYLEREF "Heading 1"\l \n \t  \* MERGEFORMAT </w:instrText>
      </w:r>
      <w:r w:rsidRPr="00812E8A">
        <w:fldChar w:fldCharType="separate"/>
      </w:r>
      <w:r w:rsidR="00D46CA3">
        <w:rPr>
          <w:noProof/>
        </w:rPr>
        <w:t>5</w:t>
      </w:r>
      <w:r w:rsidRPr="00812E8A">
        <w:fldChar w:fldCharType="end"/>
      </w:r>
      <w:r w:rsidRPr="00812E8A">
        <w:noBreakHyphen/>
      </w:r>
      <w:fldSimple w:instr=" SEQ Figure \s 1 ">
        <w:r w:rsidR="00D46CA3">
          <w:rPr>
            <w:noProof/>
          </w:rPr>
          <w:t>1</w:t>
        </w:r>
      </w:fldSimple>
      <w:bookmarkEnd w:id="276"/>
      <w:bookmarkEnd w:id="277"/>
      <w:r w:rsidRPr="00812E8A">
        <w:fldChar w:fldCharType="begin"/>
      </w:r>
      <w:r w:rsidRPr="00812E8A">
        <w:instrText xml:space="preserve"> TC  \f G "</w:instrText>
      </w:r>
      <w:fldSimple w:instr=" STYLEREF &quot;Heading 1&quot;\l \n \t  \* MERGEFORMAT ">
        <w:bookmarkStart w:id="278" w:name="_Toc312227635"/>
        <w:bookmarkStart w:id="279" w:name="_Toc337827030"/>
        <w:bookmarkStart w:id="280" w:name="_Toc62226909"/>
        <w:bookmarkStart w:id="281" w:name="_Toc71968959"/>
        <w:r w:rsidR="00D46CA3">
          <w:rPr>
            <w:noProof/>
          </w:rPr>
          <w:instrText>5</w:instrText>
        </w:r>
      </w:fldSimple>
      <w:r w:rsidRPr="00812E8A">
        <w:instrText>-</w:instrText>
      </w:r>
      <w:r w:rsidRPr="00812E8A">
        <w:fldChar w:fldCharType="begin"/>
      </w:r>
      <w:r w:rsidRPr="00812E8A">
        <w:instrText xml:space="preserve"> SEQ Figure_TOC \s 1 </w:instrText>
      </w:r>
      <w:r w:rsidRPr="00812E8A">
        <w:fldChar w:fldCharType="separate"/>
      </w:r>
      <w:r w:rsidR="00D46CA3">
        <w:rPr>
          <w:noProof/>
        </w:rPr>
        <w:instrText>1</w:instrText>
      </w:r>
      <w:r w:rsidRPr="00812E8A">
        <w:fldChar w:fldCharType="end"/>
      </w:r>
      <w:r w:rsidRPr="00812E8A">
        <w:tab/>
      </w:r>
      <w:r w:rsidR="00046165" w:rsidRPr="00812E8A">
        <w:instrText>Format of a CLTU</w:instrText>
      </w:r>
      <w:bookmarkEnd w:id="278"/>
      <w:bookmarkEnd w:id="279"/>
      <w:bookmarkEnd w:id="280"/>
      <w:bookmarkEnd w:id="281"/>
      <w:r w:rsidRPr="00812E8A">
        <w:instrText>"</w:instrText>
      </w:r>
      <w:r w:rsidRPr="00812E8A">
        <w:fldChar w:fldCharType="end"/>
      </w:r>
      <w:r w:rsidRPr="00812E8A">
        <w:t>:  Format of a CLTU</w:t>
      </w:r>
    </w:p>
    <w:p w14:paraId="5FCAA442" w14:textId="317BED4E" w:rsidR="00DD6983" w:rsidRPr="00812E8A" w:rsidRDefault="00DD6983" w:rsidP="00DD6983">
      <w:pPr>
        <w:keepNext/>
      </w:pPr>
      <w:r w:rsidRPr="00812E8A">
        <w:lastRenderedPageBreak/>
        <w:t xml:space="preserve">Figure </w:t>
      </w:r>
      <w:r w:rsidRPr="00812E8A">
        <w:fldChar w:fldCharType="begin"/>
      </w:r>
      <w:r w:rsidR="00046165" w:rsidRPr="00812E8A">
        <w:instrText xml:space="preserve"> REF F_502ExampleofBCHCodeblocksinaCLTU \h </w:instrText>
      </w:r>
      <w:r w:rsidRPr="00812E8A">
        <w:fldChar w:fldCharType="separate"/>
      </w:r>
      <w:r w:rsidR="00D46CA3">
        <w:rPr>
          <w:noProof/>
        </w:rPr>
        <w:t>5</w:t>
      </w:r>
      <w:r w:rsidR="00D46CA3" w:rsidRPr="00812E8A">
        <w:noBreakHyphen/>
      </w:r>
      <w:r w:rsidR="00D46CA3">
        <w:rPr>
          <w:noProof/>
        </w:rPr>
        <w:t>2</w:t>
      </w:r>
      <w:r w:rsidRPr="00812E8A">
        <w:fldChar w:fldCharType="end"/>
      </w:r>
      <w:r w:rsidRPr="00812E8A">
        <w:t xml:space="preserve"> extends the example from figure </w:t>
      </w:r>
      <w:r w:rsidRPr="00812E8A">
        <w:fldChar w:fldCharType="begin"/>
      </w:r>
      <w:r w:rsidRPr="00812E8A">
        <w:instrText xml:space="preserve"> </w:instrText>
      </w:r>
      <w:r w:rsidR="003660F0" w:rsidRPr="00812E8A">
        <w:instrText>REF F_302ExampleofBreakingFramesintoBCHCodeb</w:instrText>
      </w:r>
      <w:r w:rsidRPr="00812E8A">
        <w:instrText xml:space="preserve"> \h </w:instrText>
      </w:r>
      <w:r w:rsidRPr="00812E8A">
        <w:fldChar w:fldCharType="separate"/>
      </w:r>
      <w:r w:rsidR="00D46CA3">
        <w:rPr>
          <w:noProof/>
        </w:rPr>
        <w:t>3</w:t>
      </w:r>
      <w:r w:rsidR="00D46CA3" w:rsidRPr="00812E8A">
        <w:noBreakHyphen/>
      </w:r>
      <w:r w:rsidR="00D46CA3">
        <w:rPr>
          <w:noProof/>
        </w:rPr>
        <w:t>2</w:t>
      </w:r>
      <w:r w:rsidRPr="00812E8A">
        <w:fldChar w:fldCharType="end"/>
      </w:r>
      <w:r w:rsidRPr="00812E8A">
        <w:t xml:space="preserve"> by showing the resulting CLTU.</w:t>
      </w:r>
    </w:p>
    <w:p w14:paraId="7C0C54CF" w14:textId="77777777" w:rsidR="00DD6983" w:rsidRPr="00812E8A" w:rsidRDefault="00303AAD" w:rsidP="002038B7">
      <w:ins w:id="282" w:author="User" w:date="2021-05-15T11:11:00Z">
        <w:r>
          <w:rPr>
            <w:noProof/>
          </w:rPr>
          <w:pict w14:anchorId="1C22C61D">
            <v:shape id="_x0000_i1103" type="#_x0000_t75" alt="" style="width:452.65pt;height:120.65pt;mso-width-percent:0;mso-height-percent:0;mso-width-percent:0;mso-height-percent:0">
              <v:imagedata r:id="rId30" o:title=""/>
            </v:shape>
          </w:pict>
        </w:r>
      </w:ins>
    </w:p>
    <w:p w14:paraId="001E8B6E" w14:textId="6C3DB0FC" w:rsidR="00DD6983" w:rsidRPr="00812E8A" w:rsidRDefault="00DD6983" w:rsidP="00DD6983">
      <w:pPr>
        <w:pStyle w:val="FigureTitle"/>
      </w:pPr>
      <w:r w:rsidRPr="00812E8A">
        <w:t xml:space="preserve">Figure </w:t>
      </w:r>
      <w:bookmarkStart w:id="283" w:name="F_502ExampleofBCHCodeblocksinaCLTU"/>
      <w:bookmarkStart w:id="284" w:name="F_402ExampleofBCHCodeblocksinaCLTU"/>
      <w:r w:rsidRPr="00812E8A">
        <w:fldChar w:fldCharType="begin"/>
      </w:r>
      <w:r w:rsidRPr="00812E8A">
        <w:instrText xml:space="preserve"> STYLEREF "Heading 1"\l \n \t  \* MERGEFORMAT </w:instrText>
      </w:r>
      <w:r w:rsidRPr="00812E8A">
        <w:fldChar w:fldCharType="separate"/>
      </w:r>
      <w:r w:rsidR="00D46CA3">
        <w:rPr>
          <w:noProof/>
        </w:rPr>
        <w:t>5</w:t>
      </w:r>
      <w:r w:rsidRPr="00812E8A">
        <w:fldChar w:fldCharType="end"/>
      </w:r>
      <w:r w:rsidRPr="00812E8A">
        <w:noBreakHyphen/>
      </w:r>
      <w:fldSimple w:instr=" SEQ Figure \s 1 ">
        <w:r w:rsidR="00D46CA3">
          <w:rPr>
            <w:noProof/>
          </w:rPr>
          <w:t>2</w:t>
        </w:r>
      </w:fldSimple>
      <w:bookmarkEnd w:id="283"/>
      <w:bookmarkEnd w:id="284"/>
      <w:r w:rsidRPr="00812E8A">
        <w:fldChar w:fldCharType="begin"/>
      </w:r>
      <w:r w:rsidRPr="00812E8A">
        <w:instrText xml:space="preserve"> TC  \f G "</w:instrText>
      </w:r>
      <w:fldSimple w:instr=" STYLEREF &quot;Heading 1&quot;\l \n \t  \* MERGEFORMAT ">
        <w:bookmarkStart w:id="285" w:name="_Toc312227636"/>
        <w:bookmarkStart w:id="286" w:name="_Toc337827031"/>
        <w:bookmarkStart w:id="287" w:name="_Toc62226910"/>
        <w:bookmarkStart w:id="288" w:name="_Toc71968960"/>
        <w:r w:rsidR="00D46CA3">
          <w:rPr>
            <w:noProof/>
          </w:rPr>
          <w:instrText>5</w:instrText>
        </w:r>
      </w:fldSimple>
      <w:r w:rsidRPr="00812E8A">
        <w:instrText>-</w:instrText>
      </w:r>
      <w:r w:rsidRPr="00812E8A">
        <w:fldChar w:fldCharType="begin"/>
      </w:r>
      <w:r w:rsidRPr="00812E8A">
        <w:instrText xml:space="preserve"> SEQ Figure_TOC \s 1 </w:instrText>
      </w:r>
      <w:r w:rsidRPr="00812E8A">
        <w:fldChar w:fldCharType="separate"/>
      </w:r>
      <w:r w:rsidR="00D46CA3">
        <w:rPr>
          <w:noProof/>
        </w:rPr>
        <w:instrText>2</w:instrText>
      </w:r>
      <w:r w:rsidRPr="00812E8A">
        <w:fldChar w:fldCharType="end"/>
      </w:r>
      <w:r w:rsidRPr="00812E8A">
        <w:tab/>
      </w:r>
      <w:r w:rsidR="00046165" w:rsidRPr="00812E8A">
        <w:instrText xml:space="preserve">Example of BCH </w:instrText>
      </w:r>
      <w:r w:rsidR="008B67B7">
        <w:instrText>C</w:instrText>
      </w:r>
      <w:r w:rsidR="008B67B7" w:rsidRPr="008B67B7">
        <w:instrText>odeword</w:instrText>
      </w:r>
      <w:r w:rsidR="008B67B7" w:rsidRPr="00812E8A">
        <w:instrText xml:space="preserve">s </w:instrText>
      </w:r>
      <w:r w:rsidR="00046165" w:rsidRPr="00812E8A">
        <w:instrText>in a CLTU</w:instrText>
      </w:r>
      <w:bookmarkEnd w:id="285"/>
      <w:bookmarkEnd w:id="286"/>
      <w:bookmarkEnd w:id="287"/>
      <w:bookmarkEnd w:id="288"/>
      <w:r w:rsidRPr="00812E8A">
        <w:instrText>"</w:instrText>
      </w:r>
      <w:r w:rsidRPr="00812E8A">
        <w:fldChar w:fldCharType="end"/>
      </w:r>
      <w:r w:rsidRPr="00812E8A">
        <w:t xml:space="preserve">:  Example of BCH </w:t>
      </w:r>
      <w:r w:rsidR="008B67B7">
        <w:t>C</w:t>
      </w:r>
      <w:r w:rsidR="008B67B7" w:rsidRPr="008B67B7">
        <w:t>odeword</w:t>
      </w:r>
      <w:r w:rsidR="008B67B7" w:rsidRPr="00812E8A">
        <w:t xml:space="preserve">s </w:t>
      </w:r>
      <w:r w:rsidRPr="00812E8A">
        <w:t>in a CLTU</w:t>
      </w:r>
    </w:p>
    <w:p w14:paraId="2ED7A2C0" w14:textId="77777777" w:rsidR="00DD6983" w:rsidRPr="00812E8A" w:rsidRDefault="00DD6983" w:rsidP="00F14C28">
      <w:pPr>
        <w:pStyle w:val="Heading2"/>
        <w:spacing w:before="480"/>
        <w:rPr>
          <w:lang w:val="en-US"/>
        </w:rPr>
      </w:pPr>
      <w:bookmarkStart w:id="289" w:name="_Ref95122718"/>
      <w:bookmarkStart w:id="290" w:name="_Toc111602315"/>
      <w:bookmarkStart w:id="291" w:name="_Toc312227589"/>
      <w:bookmarkStart w:id="292" w:name="_Toc375815382"/>
      <w:bookmarkStart w:id="293" w:name="_Toc62226863"/>
      <w:bookmarkStart w:id="294" w:name="_Toc71968898"/>
      <w:r w:rsidRPr="00812E8A">
        <w:rPr>
          <w:lang w:val="en-US"/>
        </w:rPr>
        <w:t>Start Sequence</w:t>
      </w:r>
      <w:bookmarkEnd w:id="289"/>
      <w:bookmarkEnd w:id="290"/>
      <w:bookmarkEnd w:id="291"/>
      <w:bookmarkEnd w:id="292"/>
      <w:bookmarkEnd w:id="293"/>
      <w:bookmarkEnd w:id="294"/>
    </w:p>
    <w:p w14:paraId="218B648A" w14:textId="5C22AFEB" w:rsidR="00DD6983" w:rsidRPr="00812E8A" w:rsidRDefault="00DD6983" w:rsidP="00DD6983">
      <w:r w:rsidRPr="00812E8A">
        <w:t xml:space="preserve">The Start Sequence is a 16-bit (two-octet) field containing the synchronization pattern shown in figure </w:t>
      </w:r>
      <w:r w:rsidRPr="00812E8A">
        <w:rPr>
          <w:noProof/>
        </w:rPr>
        <w:fldChar w:fldCharType="begin"/>
      </w:r>
      <w:r w:rsidR="00046165" w:rsidRPr="00812E8A">
        <w:instrText xml:space="preserve"> REF F_503StartSequencewithBCHCoding1 \h </w:instrText>
      </w:r>
      <w:r w:rsidRPr="00812E8A">
        <w:rPr>
          <w:noProof/>
        </w:rPr>
      </w:r>
      <w:r w:rsidRPr="00812E8A">
        <w:rPr>
          <w:noProof/>
        </w:rPr>
        <w:fldChar w:fldCharType="separate"/>
      </w:r>
      <w:r w:rsidR="00D46CA3">
        <w:rPr>
          <w:noProof/>
        </w:rPr>
        <w:t>5</w:t>
      </w:r>
      <w:r w:rsidR="00D46CA3" w:rsidRPr="00812E8A">
        <w:noBreakHyphen/>
      </w:r>
      <w:r w:rsidR="00D46CA3">
        <w:rPr>
          <w:noProof/>
        </w:rPr>
        <w:t>3</w:t>
      </w:r>
      <w:r w:rsidRPr="00812E8A">
        <w:rPr>
          <w:noProof/>
        </w:rPr>
        <w:fldChar w:fldCharType="end"/>
      </w:r>
      <w:r w:rsidRPr="00812E8A">
        <w:t>. The pattern has the hexadecimal value EB90.</w:t>
      </w:r>
    </w:p>
    <w:p w14:paraId="7B9CBA40" w14:textId="77777777" w:rsidR="00DD6983" w:rsidRPr="00812E8A" w:rsidRDefault="00303AAD" w:rsidP="00DD6983">
      <w:pPr>
        <w:keepNext/>
        <w:jc w:val="center"/>
      </w:pPr>
      <w:r>
        <w:rPr>
          <w:noProof/>
        </w:rPr>
        <w:pict w14:anchorId="5274AAF8">
          <v:shape id="_x0000_i1102" type="#_x0000_t75" alt="" style="width:212.65pt;height:54pt;mso-width-percent:0;mso-height-percent:0;mso-width-percent:0;mso-height-percent:0">
            <v:imagedata r:id="rId31" o:title=""/>
          </v:shape>
        </w:pict>
      </w:r>
    </w:p>
    <w:p w14:paraId="46A22B53" w14:textId="7DD66E30" w:rsidR="00DD6983" w:rsidRPr="00812E8A" w:rsidRDefault="00DD6983" w:rsidP="00DD6983">
      <w:pPr>
        <w:pStyle w:val="FigureTitle"/>
      </w:pPr>
      <w:bookmarkStart w:id="295" w:name="_Ref86206989"/>
      <w:r w:rsidRPr="00812E8A">
        <w:t xml:space="preserve">Figure </w:t>
      </w:r>
      <w:bookmarkStart w:id="296" w:name="F_503StartSequencewithBCHCoding1"/>
      <w:bookmarkStart w:id="297" w:name="F_403StartSequence"/>
      <w:r w:rsidRPr="00812E8A">
        <w:fldChar w:fldCharType="begin"/>
      </w:r>
      <w:r w:rsidRPr="00812E8A">
        <w:instrText xml:space="preserve"> STYLEREF "Heading 1"\l \n \t  \* MERGEFORMAT </w:instrText>
      </w:r>
      <w:r w:rsidRPr="00812E8A">
        <w:fldChar w:fldCharType="separate"/>
      </w:r>
      <w:r w:rsidR="00D46CA3">
        <w:rPr>
          <w:noProof/>
        </w:rPr>
        <w:t>5</w:t>
      </w:r>
      <w:r w:rsidRPr="00812E8A">
        <w:fldChar w:fldCharType="end"/>
      </w:r>
      <w:r w:rsidRPr="00812E8A">
        <w:noBreakHyphen/>
      </w:r>
      <w:fldSimple w:instr=" SEQ Figure \s 1 ">
        <w:r w:rsidR="00D46CA3">
          <w:rPr>
            <w:noProof/>
          </w:rPr>
          <w:t>3</w:t>
        </w:r>
      </w:fldSimple>
      <w:bookmarkEnd w:id="296"/>
      <w:bookmarkEnd w:id="297"/>
      <w:r w:rsidRPr="00812E8A">
        <w:fldChar w:fldCharType="begin"/>
      </w:r>
      <w:r w:rsidRPr="00812E8A">
        <w:instrText xml:space="preserve"> TC  \f G "</w:instrText>
      </w:r>
      <w:fldSimple w:instr=" STYLEREF &quot;Heading 1&quot;\l \n \t  \* MERGEFORMAT ">
        <w:bookmarkStart w:id="298" w:name="_Toc312227637"/>
        <w:bookmarkStart w:id="299" w:name="_Toc337827032"/>
        <w:bookmarkStart w:id="300" w:name="_Toc62226911"/>
        <w:bookmarkStart w:id="301" w:name="_Toc71968961"/>
        <w:r w:rsidR="00D46CA3">
          <w:rPr>
            <w:noProof/>
          </w:rPr>
          <w:instrText>5</w:instrText>
        </w:r>
      </w:fldSimple>
      <w:r w:rsidRPr="00812E8A">
        <w:instrText>-</w:instrText>
      </w:r>
      <w:r w:rsidRPr="00812E8A">
        <w:fldChar w:fldCharType="begin"/>
      </w:r>
      <w:r w:rsidRPr="00812E8A">
        <w:instrText xml:space="preserve"> SEQ Figure_TOC \s 1 </w:instrText>
      </w:r>
      <w:r w:rsidRPr="00812E8A">
        <w:fldChar w:fldCharType="separate"/>
      </w:r>
      <w:r w:rsidR="00D46CA3">
        <w:rPr>
          <w:noProof/>
        </w:rPr>
        <w:instrText>3</w:instrText>
      </w:r>
      <w:r w:rsidRPr="00812E8A">
        <w:fldChar w:fldCharType="end"/>
      </w:r>
      <w:r w:rsidRPr="00812E8A">
        <w:tab/>
      </w:r>
      <w:r w:rsidR="00046165" w:rsidRPr="00812E8A">
        <w:instrText>Start Sequence with BCH Coding</w:instrText>
      </w:r>
      <w:bookmarkEnd w:id="298"/>
      <w:bookmarkEnd w:id="299"/>
      <w:bookmarkEnd w:id="300"/>
      <w:bookmarkEnd w:id="301"/>
      <w:r w:rsidRPr="00812E8A">
        <w:instrText>"</w:instrText>
      </w:r>
      <w:r w:rsidRPr="00812E8A">
        <w:fldChar w:fldCharType="end"/>
      </w:r>
      <w:r w:rsidRPr="00812E8A">
        <w:t>:  Start Sequence</w:t>
      </w:r>
      <w:r w:rsidR="00186C43" w:rsidRPr="00812E8A">
        <w:t xml:space="preserve"> with BCH Coding</w:t>
      </w:r>
    </w:p>
    <w:bookmarkEnd w:id="295"/>
    <w:p w14:paraId="5664F594" w14:textId="0DE14862" w:rsidR="00DD6983" w:rsidRPr="00812E8A" w:rsidRDefault="00DD6983" w:rsidP="00DD6983">
      <w:r w:rsidRPr="00812E8A">
        <w:t xml:space="preserve">When the CLTU is transmitted, bit 0 of the Start Sequence is the first bit to be transmitted. The Start Sequence is immediately followed by the first BCH </w:t>
      </w:r>
      <w:r w:rsidR="008B67B7">
        <w:t>c</w:t>
      </w:r>
      <w:r w:rsidR="008B67B7" w:rsidRPr="008B67B7">
        <w:t>odeword</w:t>
      </w:r>
      <w:r w:rsidRPr="00812E8A">
        <w:t xml:space="preserve"> of the CLTU.</w:t>
      </w:r>
    </w:p>
    <w:p w14:paraId="7A2E1437" w14:textId="1CDE0C93" w:rsidR="00DD6983" w:rsidRPr="00812E8A" w:rsidRDefault="00DD6983" w:rsidP="00DD6983">
      <w:r w:rsidRPr="00812E8A">
        <w:t xml:space="preserve">The Start Sequence provides a synchronization pattern with low autocorrelation side lobes, thereby reducing the probability that the receiving end will mistakenly identify the pattern. It is clearly distinguishable from the Idle Sequence or Acquisition Sequence. The Idle Sequence and the Acquisition Sequence are discussed in section </w:t>
      </w:r>
      <w:r w:rsidRPr="00812E8A">
        <w:fldChar w:fldCharType="begin"/>
      </w:r>
      <w:r w:rsidRPr="00812E8A">
        <w:instrText xml:space="preserve"> REF _Ref87323858 \r \h </w:instrText>
      </w:r>
      <w:r w:rsidRPr="00812E8A">
        <w:fldChar w:fldCharType="separate"/>
      </w:r>
      <w:r w:rsidR="00D46CA3">
        <w:t>7</w:t>
      </w:r>
      <w:r w:rsidRPr="00812E8A">
        <w:fldChar w:fldCharType="end"/>
      </w:r>
      <w:r w:rsidRPr="00812E8A">
        <w:t>.</w:t>
      </w:r>
    </w:p>
    <w:p w14:paraId="54CA7FEF" w14:textId="77777777" w:rsidR="00DD6983" w:rsidRPr="00812E8A" w:rsidRDefault="00DD6983" w:rsidP="00F14C28">
      <w:pPr>
        <w:pStyle w:val="Heading2"/>
        <w:spacing w:before="480"/>
        <w:rPr>
          <w:lang w:val="en-US"/>
        </w:rPr>
      </w:pPr>
      <w:bookmarkStart w:id="302" w:name="_Toc111602316"/>
      <w:bookmarkStart w:id="303" w:name="_Toc312227590"/>
      <w:bookmarkStart w:id="304" w:name="_Toc375815383"/>
      <w:bookmarkStart w:id="305" w:name="_Toc62226864"/>
      <w:bookmarkStart w:id="306" w:name="_Toc71968899"/>
      <w:r w:rsidRPr="00812E8A">
        <w:rPr>
          <w:lang w:val="en-US"/>
        </w:rPr>
        <w:t>Tail Sequence</w:t>
      </w:r>
      <w:bookmarkEnd w:id="302"/>
      <w:bookmarkEnd w:id="303"/>
      <w:bookmarkEnd w:id="304"/>
      <w:bookmarkEnd w:id="305"/>
      <w:bookmarkEnd w:id="306"/>
    </w:p>
    <w:p w14:paraId="779ADAB3" w14:textId="77777777" w:rsidR="00DD6983" w:rsidRPr="00812E8A" w:rsidRDefault="00DD6983" w:rsidP="00F14C28">
      <w:pPr>
        <w:pStyle w:val="Heading3"/>
        <w:rPr>
          <w:lang w:val="en-US"/>
        </w:rPr>
      </w:pPr>
      <w:bookmarkStart w:id="307" w:name="_Ref85798503"/>
      <w:r w:rsidRPr="00812E8A">
        <w:rPr>
          <w:lang w:val="en-US"/>
        </w:rPr>
        <w:t>Tail Sequence format</w:t>
      </w:r>
      <w:bookmarkEnd w:id="307"/>
    </w:p>
    <w:p w14:paraId="0AC4EDEE" w14:textId="781CA923" w:rsidR="00DD6983" w:rsidRPr="00812E8A" w:rsidRDefault="00DD6983" w:rsidP="00DD6983">
      <w:pPr>
        <w:keepNext/>
      </w:pPr>
      <w:r w:rsidRPr="00812E8A">
        <w:t>The Tail Sequence is a 64-bit (</w:t>
      </w:r>
      <w:r w:rsidR="00766D3D" w:rsidRPr="00812E8A">
        <w:t>8</w:t>
      </w:r>
      <w:r w:rsidRPr="00812E8A">
        <w:t>-octet) field containing the following bit pattern:</w:t>
      </w:r>
    </w:p>
    <w:p w14:paraId="3FE88253" w14:textId="77777777" w:rsidR="00DD6983" w:rsidRPr="00812E8A" w:rsidRDefault="00DD6983" w:rsidP="00DD6983">
      <w:pPr>
        <w:keepNext/>
        <w:jc w:val="center"/>
      </w:pPr>
      <w:r w:rsidRPr="00812E8A">
        <w:t>11000101 11000101 11000101 11000101 11000101 11000101 11000101 01111001</w:t>
      </w:r>
      <w:r w:rsidR="00E0591E" w:rsidRPr="00812E8A">
        <w:t>.</w:t>
      </w:r>
    </w:p>
    <w:p w14:paraId="55DC9333" w14:textId="7E919AC6" w:rsidR="00DD6983" w:rsidRPr="00812E8A" w:rsidRDefault="00DD6983" w:rsidP="00DD6983">
      <w:r w:rsidRPr="00812E8A">
        <w:t>The first seven octets of the Tail Sequence each contain the bit pattern 11000101 (hexadecimal C5)</w:t>
      </w:r>
      <w:r w:rsidR="00766D3D" w:rsidRPr="00812E8A">
        <w:t>,</w:t>
      </w:r>
      <w:r w:rsidRPr="00812E8A">
        <w:t xml:space="preserve"> and the last octet has the bit pattern 01111001 (hexadecimal 79). </w:t>
      </w:r>
      <w:proofErr w:type="gramStart"/>
      <w:r w:rsidRPr="00812E8A">
        <w:t>So</w:t>
      </w:r>
      <w:proofErr w:type="gramEnd"/>
      <w:r w:rsidRPr="00812E8A">
        <w:t xml:space="preserve"> the Tail Sequence is hexadecimal C5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79.</w:t>
      </w:r>
    </w:p>
    <w:p w14:paraId="0A07FEB2" w14:textId="32EB8FE6" w:rsidR="00DD6983" w:rsidRPr="00812E8A" w:rsidRDefault="00DD6983" w:rsidP="00DD6983">
      <w:r w:rsidRPr="00812E8A">
        <w:lastRenderedPageBreak/>
        <w:t xml:space="preserve">The Tail Sequence immediately follows the last BCH </w:t>
      </w:r>
      <w:r w:rsidR="008B67B7">
        <w:t>c</w:t>
      </w:r>
      <w:r w:rsidR="008B67B7" w:rsidRPr="008B67B7">
        <w:t>odeword</w:t>
      </w:r>
      <w:r w:rsidRPr="00812E8A">
        <w:t xml:space="preserve"> of the CLTU.</w:t>
      </w:r>
    </w:p>
    <w:p w14:paraId="6FC2AD1B" w14:textId="2E8F8566" w:rsidR="00DD6983" w:rsidRPr="00812E8A" w:rsidRDefault="00DD6983" w:rsidP="00DD6983">
      <w:r w:rsidRPr="00812E8A">
        <w:t xml:space="preserve">The Tail Sequence field has the same length as a BCH </w:t>
      </w:r>
      <w:r w:rsidR="008B67B7">
        <w:t>c</w:t>
      </w:r>
      <w:r w:rsidR="008B67B7" w:rsidRPr="008B67B7">
        <w:t>odeword</w:t>
      </w:r>
      <w:r w:rsidRPr="00812E8A">
        <w:t xml:space="preserve">, but its contents differ from a valid or correctable BCH </w:t>
      </w:r>
      <w:r w:rsidR="008B67B7">
        <w:t>c</w:t>
      </w:r>
      <w:r w:rsidR="008B67B7" w:rsidRPr="008B67B7">
        <w:t>odeword</w:t>
      </w:r>
      <w:r w:rsidRPr="00812E8A">
        <w:t xml:space="preserve">. As discussed in section </w:t>
      </w:r>
      <w:r w:rsidRPr="00812E8A">
        <w:fldChar w:fldCharType="begin"/>
      </w:r>
      <w:r w:rsidRPr="00812E8A">
        <w:instrText xml:space="preserve"> REF _Ref87182657 \r \h </w:instrText>
      </w:r>
      <w:r w:rsidRPr="00812E8A">
        <w:fldChar w:fldCharType="separate"/>
      </w:r>
      <w:r w:rsidR="00D46CA3">
        <w:t>8</w:t>
      </w:r>
      <w:r w:rsidRPr="00812E8A">
        <w:fldChar w:fldCharType="end"/>
      </w:r>
      <w:r w:rsidRPr="00812E8A">
        <w:t xml:space="preserve">, when the decoding process at the receiving end encounters an invalid or </w:t>
      </w:r>
      <w:proofErr w:type="spellStart"/>
      <w:r w:rsidRPr="00812E8A">
        <w:t>noncorrectable</w:t>
      </w:r>
      <w:proofErr w:type="spellEnd"/>
      <w:r w:rsidRPr="00812E8A">
        <w:t xml:space="preserve"> BCH </w:t>
      </w:r>
      <w:r w:rsidR="008B67B7">
        <w:t>c</w:t>
      </w:r>
      <w:r w:rsidR="008B67B7" w:rsidRPr="008B67B7">
        <w:t>odeword</w:t>
      </w:r>
      <w:r w:rsidRPr="00812E8A">
        <w:t>, it stops processing the CLTU and starts looking for the Start Sequence of the next CLTU.</w:t>
      </w:r>
    </w:p>
    <w:p w14:paraId="1A77D8BA" w14:textId="7C2C1BB2" w:rsidR="00DD6983" w:rsidRPr="00812E8A" w:rsidRDefault="00DD6983" w:rsidP="00DD6983">
      <w:r w:rsidRPr="00812E8A">
        <w:t xml:space="preserve">In recommendations published in November 1995, the current Tail Sequence format replaced the earlier pattern described in </w:t>
      </w:r>
      <w:fldSimple w:instr=" REF _Ref86482676 \r \p ">
        <w:r w:rsidR="00D46CA3">
          <w:t>5.5.3 below</w:t>
        </w:r>
      </w:fldSimple>
      <w:r w:rsidRPr="00812E8A">
        <w:t xml:space="preserve">.  Annex </w:t>
      </w:r>
      <w:r w:rsidRPr="00812E8A">
        <w:fldChar w:fldCharType="begin"/>
      </w:r>
      <w:r w:rsidRPr="00812E8A">
        <w:instrText xml:space="preserve"> REF _Ref122261193 \r\n\t \h </w:instrText>
      </w:r>
      <w:r w:rsidRPr="00812E8A">
        <w:fldChar w:fldCharType="separate"/>
      </w:r>
      <w:r w:rsidR="00D46CA3">
        <w:t>D</w:t>
      </w:r>
      <w:r w:rsidRPr="00812E8A">
        <w:fldChar w:fldCharType="end"/>
      </w:r>
      <w:r w:rsidRPr="00812E8A">
        <w:t xml:space="preserve"> contains the theoretical background behind the choice of the current Tail Sequence pattern.</w:t>
      </w:r>
    </w:p>
    <w:p w14:paraId="02C20B0D" w14:textId="77777777" w:rsidR="00DD6983" w:rsidRPr="00812E8A" w:rsidRDefault="00DD6983" w:rsidP="00F14C28">
      <w:pPr>
        <w:pStyle w:val="Heading3"/>
        <w:spacing w:before="480"/>
        <w:rPr>
          <w:lang w:val="en-US"/>
        </w:rPr>
      </w:pPr>
      <w:bookmarkStart w:id="308" w:name="_Ref93916961"/>
      <w:r w:rsidRPr="00812E8A">
        <w:rPr>
          <w:lang w:val="en-US"/>
        </w:rPr>
        <w:t>Earlier tail Sequence lengths</w:t>
      </w:r>
      <w:bookmarkEnd w:id="308"/>
    </w:p>
    <w:p w14:paraId="692E9D07" w14:textId="43FABF20" w:rsidR="00ED32EA" w:rsidRDefault="00DD6983" w:rsidP="00DD6983">
      <w:r w:rsidRPr="00812E8A">
        <w:t xml:space="preserve">The Tail Sequence field has the same length as a BCH </w:t>
      </w:r>
      <w:r w:rsidR="008B67B7">
        <w:t>c</w:t>
      </w:r>
      <w:r w:rsidR="008B67B7" w:rsidRPr="008B67B7">
        <w:t>odeword</w:t>
      </w:r>
      <w:r w:rsidRPr="00812E8A">
        <w:t xml:space="preserve">. This was also the case when one of the obsolete </w:t>
      </w:r>
      <w:r w:rsidR="008B67B7">
        <w:t>c</w:t>
      </w:r>
      <w:r w:rsidR="008B67B7" w:rsidRPr="008B67B7">
        <w:t>odeword</w:t>
      </w:r>
      <w:r w:rsidRPr="00812E8A">
        <w:t xml:space="preserve"> length options was used.</w:t>
      </w:r>
    </w:p>
    <w:p w14:paraId="3C4B154C" w14:textId="0FD523A4" w:rsidR="00DD6983" w:rsidRPr="00812E8A" w:rsidRDefault="00DD6983" w:rsidP="00DD6983">
      <w:r w:rsidRPr="00812E8A">
        <w:t xml:space="preserve">As discussed in </w:t>
      </w:r>
      <w:fldSimple w:instr=" REF _Ref85795574 \r ">
        <w:r w:rsidR="00D46CA3">
          <w:t>3.3.2</w:t>
        </w:r>
      </w:fldSimple>
      <w:r w:rsidRPr="00812E8A">
        <w:t xml:space="preserve">, earlier CCSDS recommendations for Telecommand Channel Coding included further </w:t>
      </w:r>
      <w:r w:rsidR="008B67B7">
        <w:t>c</w:t>
      </w:r>
      <w:r w:rsidR="008B67B7" w:rsidRPr="008B67B7">
        <w:t>odeword</w:t>
      </w:r>
      <w:r w:rsidRPr="00812E8A">
        <w:t xml:space="preserve"> length options of 40 bits, 48 bits, and 56 bits. For a Tail Sequence with one of these other lengths, the last octet contained hexadecimal 79</w:t>
      </w:r>
      <w:r w:rsidR="00D624C3" w:rsidRPr="00812E8A">
        <w:t>,</w:t>
      </w:r>
      <w:r w:rsidRPr="00812E8A">
        <w:t xml:space="preserve"> and the other octets contained hexadecimal C5.</w:t>
      </w:r>
    </w:p>
    <w:p w14:paraId="277CE9D7" w14:textId="0F950725" w:rsidR="00DD6983" w:rsidRPr="00812E8A" w:rsidRDefault="00DD6983" w:rsidP="00DD6983">
      <w:r w:rsidRPr="00812E8A">
        <w:t xml:space="preserve">The shorter Tail Sequence lengths were eliminated with the associated BCH </w:t>
      </w:r>
      <w:r w:rsidR="008B67B7">
        <w:t>c</w:t>
      </w:r>
      <w:r w:rsidR="008B67B7" w:rsidRPr="008B67B7">
        <w:t>odeword</w:t>
      </w:r>
      <w:r w:rsidRPr="00812E8A">
        <w:t xml:space="preserve"> length options, in recommendations published in June 2000.</w:t>
      </w:r>
    </w:p>
    <w:p w14:paraId="7E239FCA" w14:textId="77777777" w:rsidR="00DD6983" w:rsidRPr="00812E8A" w:rsidRDefault="00DD6983" w:rsidP="00F14C28">
      <w:pPr>
        <w:pStyle w:val="Heading3"/>
        <w:spacing w:before="480"/>
        <w:rPr>
          <w:lang w:val="en-US"/>
        </w:rPr>
      </w:pPr>
      <w:bookmarkStart w:id="309" w:name="_Ref86482676"/>
      <w:r w:rsidRPr="00812E8A">
        <w:rPr>
          <w:lang w:val="en-US"/>
        </w:rPr>
        <w:t>Earlier tail Sequence PATTERN</w:t>
      </w:r>
      <w:bookmarkEnd w:id="309"/>
    </w:p>
    <w:p w14:paraId="37B5FB8C" w14:textId="77777777" w:rsidR="00DD6983" w:rsidRPr="00812E8A" w:rsidRDefault="00DD6983" w:rsidP="00DD6983">
      <w:r w:rsidRPr="00812E8A">
        <w:t>Earlier CCSDS recommendations for Telecommand Channel Coding defined a different bit pattern for the Tail Sequence. The pattern consisted of alternating ‘0’ and ‘1’ bits, starting with a ‘0’ bit, so that each octet in the Tail Sequence contained hexadecimal 55.</w:t>
      </w:r>
    </w:p>
    <w:p w14:paraId="5B800ABE" w14:textId="5426F0D2" w:rsidR="00DD6983" w:rsidRPr="00812E8A" w:rsidRDefault="00DD6983" w:rsidP="00DD6983">
      <w:r w:rsidRPr="00812E8A">
        <w:t xml:space="preserve">In recommendations published in November 1995, the old Tail Sequence pattern was replaced by the current pattern described in </w:t>
      </w:r>
      <w:fldSimple w:instr=" REF _Ref85798503 \r \p ">
        <w:r w:rsidR="00D46CA3">
          <w:t>5.5.1 above</w:t>
        </w:r>
      </w:fldSimple>
      <w:r w:rsidRPr="00812E8A">
        <w:t xml:space="preserve">. The current Tail Sequence provides a more distinctive pattern, which is more reliably detected as the end of a CLTU (see performance discussion in section </w:t>
      </w:r>
      <w:r w:rsidRPr="00812E8A">
        <w:fldChar w:fldCharType="begin"/>
      </w:r>
      <w:r w:rsidRPr="00812E8A">
        <w:instrText xml:space="preserve"> REF _Ref94429891 \r \h </w:instrText>
      </w:r>
      <w:r w:rsidRPr="00812E8A">
        <w:fldChar w:fldCharType="separate"/>
      </w:r>
      <w:r w:rsidR="00D46CA3">
        <w:t>11</w:t>
      </w:r>
      <w:r w:rsidRPr="00812E8A">
        <w:fldChar w:fldCharType="end"/>
      </w:r>
      <w:r w:rsidRPr="00812E8A">
        <w:t xml:space="preserve"> and annex </w:t>
      </w:r>
      <w:r w:rsidRPr="00812E8A">
        <w:fldChar w:fldCharType="begin"/>
      </w:r>
      <w:r w:rsidRPr="00812E8A">
        <w:instrText xml:space="preserve"> REF _Ref122261201 \r\n\t \h </w:instrText>
      </w:r>
      <w:r w:rsidRPr="00812E8A">
        <w:fldChar w:fldCharType="separate"/>
      </w:r>
      <w:r w:rsidR="00D46CA3">
        <w:t>E</w:t>
      </w:r>
      <w:r w:rsidRPr="00812E8A">
        <w:fldChar w:fldCharType="end"/>
      </w:r>
      <w:r w:rsidRPr="00812E8A">
        <w:t>).</w:t>
      </w:r>
    </w:p>
    <w:p w14:paraId="5A28EF8B" w14:textId="77777777" w:rsidR="0054790C" w:rsidRPr="00812E8A" w:rsidRDefault="0054790C" w:rsidP="00DD6983">
      <w:pPr>
        <w:sectPr w:rsidR="0054790C" w:rsidRPr="00812E8A" w:rsidSect="00341B1E">
          <w:type w:val="continuous"/>
          <w:pgSz w:w="12240" w:h="15840"/>
          <w:pgMar w:top="1440" w:right="1440" w:bottom="1440" w:left="1440" w:header="547" w:footer="547" w:gutter="360"/>
          <w:pgNumType w:start="1" w:chapStyle="1"/>
          <w:cols w:space="720"/>
          <w:docGrid w:linePitch="360"/>
        </w:sectPr>
      </w:pPr>
    </w:p>
    <w:p w14:paraId="6F7A7D23" w14:textId="77777777" w:rsidR="00DD6983" w:rsidRPr="00812E8A" w:rsidRDefault="0054790C" w:rsidP="0054790C">
      <w:pPr>
        <w:pStyle w:val="Heading1"/>
        <w:rPr>
          <w:lang w:val="en-US"/>
        </w:rPr>
      </w:pPr>
      <w:bookmarkStart w:id="310" w:name="_Toc71968900"/>
      <w:r w:rsidRPr="00812E8A">
        <w:rPr>
          <w:lang w:val="en-US"/>
        </w:rPr>
        <w:lastRenderedPageBreak/>
        <w:t>CLTU Generation with LDPC Coding</w:t>
      </w:r>
      <w:bookmarkEnd w:id="310"/>
    </w:p>
    <w:p w14:paraId="491F9928" w14:textId="77777777" w:rsidR="0054790C" w:rsidRPr="00812E8A" w:rsidRDefault="0054790C" w:rsidP="0054790C">
      <w:pPr>
        <w:pStyle w:val="Heading2"/>
        <w:rPr>
          <w:lang w:val="en-US"/>
        </w:rPr>
      </w:pPr>
      <w:bookmarkStart w:id="311" w:name="_Toc71968901"/>
      <w:r w:rsidRPr="00812E8A">
        <w:rPr>
          <w:lang w:val="en-US"/>
        </w:rPr>
        <w:t>Introduction</w:t>
      </w:r>
      <w:bookmarkEnd w:id="311"/>
    </w:p>
    <w:p w14:paraId="5C436DAB" w14:textId="77777777" w:rsidR="0054790C" w:rsidRPr="00812E8A" w:rsidRDefault="0054790C" w:rsidP="0054790C">
      <w:r w:rsidRPr="00812E8A">
        <w:t>At the sending end, the set of randomized LDPC codewords resulting from the LDPC encoding and pseudo-randomization are placed in a CLTU.</w:t>
      </w:r>
    </w:p>
    <w:p w14:paraId="21D326AB" w14:textId="77777777" w:rsidR="0054790C" w:rsidRPr="00812E8A" w:rsidRDefault="0054790C" w:rsidP="0054790C">
      <w:r w:rsidRPr="00812E8A">
        <w:t>The CLTU includes a fixed data pattern at the start, and optionally also at the end when the (128,64) LDPC code is used. The Start Sequence provides the synchronization pattern and delimits the beginning of the first LDPC codeword. When included, the Tail Sequence marks the end of the CLTU.</w:t>
      </w:r>
    </w:p>
    <w:p w14:paraId="3C7F3707" w14:textId="77777777" w:rsidR="0054790C" w:rsidRPr="00812E8A" w:rsidRDefault="0054790C" w:rsidP="0054790C">
      <w:pPr>
        <w:pStyle w:val="Heading2"/>
        <w:spacing w:before="480"/>
        <w:rPr>
          <w:lang w:val="en-US"/>
        </w:rPr>
      </w:pPr>
      <w:bookmarkStart w:id="312" w:name="_Toc71968902"/>
      <w:r w:rsidRPr="00812E8A">
        <w:rPr>
          <w:lang w:val="en-US"/>
        </w:rPr>
        <w:t>Length of a CLTU</w:t>
      </w:r>
      <w:bookmarkEnd w:id="312"/>
    </w:p>
    <w:p w14:paraId="776ED743" w14:textId="77777777" w:rsidR="0054790C" w:rsidRPr="00812E8A" w:rsidRDefault="0054790C" w:rsidP="0054790C">
      <w:pPr>
        <w:rPr>
          <w:lang w:eastAsia="x-none"/>
        </w:rPr>
      </w:pPr>
      <w:r w:rsidRPr="00812E8A">
        <w:rPr>
          <w:lang w:eastAsia="x-none"/>
        </w:rPr>
        <w:t xml:space="preserve">For a single </w:t>
      </w:r>
      <w:proofErr w:type="spellStart"/>
      <w:r w:rsidRPr="00812E8A">
        <w:rPr>
          <w:lang w:eastAsia="x-none"/>
        </w:rPr>
        <w:t>ChannelAccess.request</w:t>
      </w:r>
      <w:proofErr w:type="spellEnd"/>
      <w:r w:rsidRPr="00812E8A">
        <w:rPr>
          <w:lang w:eastAsia="x-none"/>
        </w:rPr>
        <w:t xml:space="preserve"> from the Data Link Protocol Sublayer, the Synchronization and Channel Coding Sublayer generates a set of LDPC codewords, and that set of LDPC codewords is placed in a single CLTU.</w:t>
      </w:r>
    </w:p>
    <w:p w14:paraId="72452FBB" w14:textId="77777777" w:rsidR="0054790C" w:rsidRPr="00812E8A" w:rsidRDefault="0054790C" w:rsidP="0054790C">
      <w:pPr>
        <w:rPr>
          <w:lang w:eastAsia="x-none"/>
        </w:rPr>
      </w:pPr>
      <w:r w:rsidRPr="00812E8A">
        <w:rPr>
          <w:lang w:eastAsia="x-none"/>
        </w:rPr>
        <w:t xml:space="preserve">The length of a CLTU is determined by the LDPC code selected, the number of codewords, </w:t>
      </w:r>
      <w:r w:rsidRPr="00812E8A">
        <w:rPr>
          <w:i/>
          <w:lang w:eastAsia="x-none"/>
        </w:rPr>
        <w:t>N</w:t>
      </w:r>
      <w:r w:rsidRPr="00812E8A">
        <w:rPr>
          <w:lang w:eastAsia="x-none"/>
        </w:rPr>
        <w:t>, and if the optional Tail Sequence is used with the (128,64) code.  There are three cases:</w:t>
      </w:r>
    </w:p>
    <w:p w14:paraId="634505A7" w14:textId="77777777" w:rsidR="0054790C" w:rsidRPr="00812E8A" w:rsidRDefault="0054790C" w:rsidP="00D32100">
      <w:pPr>
        <w:pStyle w:val="List"/>
        <w:numPr>
          <w:ilvl w:val="0"/>
          <w:numId w:val="40"/>
        </w:numPr>
        <w:tabs>
          <w:tab w:val="clear" w:pos="360"/>
          <w:tab w:val="num" w:pos="720"/>
        </w:tabs>
        <w:ind w:left="720"/>
      </w:pPr>
      <w:r w:rsidRPr="00812E8A">
        <w:t xml:space="preserve">(128,64) LDPC code without Tail Sequence: Length of CLTU = </w:t>
      </w:r>
      <w:r w:rsidRPr="00812E8A">
        <w:rPr>
          <w:i/>
        </w:rPr>
        <w:t>N</w:t>
      </w:r>
      <w:r w:rsidRPr="00812E8A">
        <w:t>*16 + 8</w:t>
      </w:r>
    </w:p>
    <w:p w14:paraId="69F6C716" w14:textId="77777777" w:rsidR="0054790C" w:rsidRPr="00812E8A" w:rsidRDefault="0054790C" w:rsidP="00D32100">
      <w:pPr>
        <w:pStyle w:val="List"/>
        <w:numPr>
          <w:ilvl w:val="0"/>
          <w:numId w:val="40"/>
        </w:numPr>
        <w:tabs>
          <w:tab w:val="clear" w:pos="360"/>
          <w:tab w:val="num" w:pos="720"/>
        </w:tabs>
        <w:ind w:left="720"/>
      </w:pPr>
      <w:r w:rsidRPr="00812E8A">
        <w:t xml:space="preserve">(128,64) LDPC code with Tail Sequence: Length of CLTU = </w:t>
      </w:r>
      <w:r w:rsidRPr="00812E8A">
        <w:rPr>
          <w:i/>
        </w:rPr>
        <w:t>N</w:t>
      </w:r>
      <w:r w:rsidRPr="00812E8A">
        <w:t>*16 + 24</w:t>
      </w:r>
    </w:p>
    <w:p w14:paraId="3B4074A7" w14:textId="77777777" w:rsidR="0054790C" w:rsidRPr="00812E8A" w:rsidRDefault="0054790C" w:rsidP="00D32100">
      <w:pPr>
        <w:pStyle w:val="List"/>
        <w:numPr>
          <w:ilvl w:val="0"/>
          <w:numId w:val="40"/>
        </w:numPr>
        <w:tabs>
          <w:tab w:val="clear" w:pos="360"/>
          <w:tab w:val="num" w:pos="720"/>
        </w:tabs>
        <w:ind w:left="720"/>
      </w:pPr>
      <w:r w:rsidRPr="00812E8A">
        <w:t xml:space="preserve">(512,256) LDPC code without Tail Sequence: Length of CLTU = </w:t>
      </w:r>
      <w:r w:rsidRPr="00812E8A">
        <w:rPr>
          <w:i/>
        </w:rPr>
        <w:t>N</w:t>
      </w:r>
      <w:r w:rsidRPr="00812E8A">
        <w:t>*64 + 8</w:t>
      </w:r>
    </w:p>
    <w:p w14:paraId="32C80675" w14:textId="77777777" w:rsidR="0054790C" w:rsidRPr="00812E8A" w:rsidRDefault="0054790C" w:rsidP="0054790C">
      <w:r w:rsidRPr="00812E8A">
        <w:t xml:space="preserve">where the lengths are expressed in octets. The minimum length of a CLTU occurs with the first case when </w:t>
      </w:r>
      <w:r w:rsidRPr="00812E8A">
        <w:rPr>
          <w:i/>
        </w:rPr>
        <w:t>N</w:t>
      </w:r>
      <w:r w:rsidRPr="00812E8A">
        <w:t>=1, giving a CLTU of 24 octets.</w:t>
      </w:r>
    </w:p>
    <w:p w14:paraId="3EAC7D89" w14:textId="6492A4E9" w:rsidR="0054790C" w:rsidRPr="00812E8A" w:rsidRDefault="0054790C" w:rsidP="0054790C">
      <w:r w:rsidRPr="00812E8A">
        <w:t xml:space="preserve">The Recommended Standard (reference </w:t>
      </w:r>
      <w:r w:rsidR="00A2302C" w:rsidRPr="00812E8A">
        <w:rPr>
          <w:highlight w:val="yellow"/>
        </w:rPr>
        <w:fldChar w:fldCharType="begin"/>
      </w:r>
      <w:r w:rsidR="00A2302C" w:rsidRPr="00812E8A">
        <w:instrText xml:space="preserve"> REF R_231x0b3TCSynchronizationandChannelCodi \h </w:instrText>
      </w:r>
      <w:r w:rsidR="00A2302C" w:rsidRPr="00812E8A">
        <w:rPr>
          <w:highlight w:val="yellow"/>
        </w:rPr>
      </w:r>
      <w:r w:rsidR="00A2302C" w:rsidRPr="00812E8A">
        <w:rPr>
          <w:highlight w:val="yellow"/>
        </w:rPr>
        <w:fldChar w:fldCharType="separate"/>
      </w:r>
      <w:r w:rsidR="00D46CA3" w:rsidRPr="00812E8A">
        <w:t>[</w:t>
      </w:r>
      <w:r w:rsidR="00D46CA3">
        <w:rPr>
          <w:noProof/>
        </w:rPr>
        <w:t>1</w:t>
      </w:r>
      <w:r w:rsidR="00D46CA3" w:rsidRPr="00812E8A">
        <w:t>]</w:t>
      </w:r>
      <w:r w:rsidR="00A2302C" w:rsidRPr="00812E8A">
        <w:rPr>
          <w:highlight w:val="yellow"/>
        </w:rPr>
        <w:fldChar w:fldCharType="end"/>
      </w:r>
      <w:r w:rsidRPr="00812E8A">
        <w:t xml:space="preserve">) does not specify an upper limit for the length of a CLTU. However, it specifies a managed parameter for the maximum length of a CLTU for a Physical Channel. Also, the Space Link Extension Forward CLTU Service (reference </w:t>
      </w:r>
      <w:r w:rsidR="00A2302C" w:rsidRPr="00812E8A">
        <w:rPr>
          <w:highlight w:val="yellow"/>
        </w:rPr>
        <w:fldChar w:fldCharType="begin"/>
      </w:r>
      <w:r w:rsidR="00A2302C" w:rsidRPr="00812E8A">
        <w:instrText xml:space="preserve"> REF R_912x1b4SleFcltuServiceSpecification \h </w:instrText>
      </w:r>
      <w:r w:rsidR="00A2302C" w:rsidRPr="00812E8A">
        <w:rPr>
          <w:highlight w:val="yellow"/>
        </w:rPr>
      </w:r>
      <w:r w:rsidR="00A2302C" w:rsidRPr="00812E8A">
        <w:rPr>
          <w:highlight w:val="yellow"/>
        </w:rPr>
        <w:fldChar w:fldCharType="separate"/>
      </w:r>
      <w:r w:rsidR="00D46CA3" w:rsidRPr="00812E8A">
        <w:t>[</w:t>
      </w:r>
      <w:r w:rsidR="00D46CA3">
        <w:rPr>
          <w:noProof/>
        </w:rPr>
        <w:t>7</w:t>
      </w:r>
      <w:r w:rsidR="00D46CA3" w:rsidRPr="00812E8A">
        <w:t>]</w:t>
      </w:r>
      <w:r w:rsidR="00A2302C" w:rsidRPr="00812E8A">
        <w:rPr>
          <w:highlight w:val="yellow"/>
        </w:rPr>
        <w:fldChar w:fldCharType="end"/>
      </w:r>
      <w:r w:rsidRPr="00812E8A">
        <w:t>) has a management parameter which sets the maximum length of a CLTU for a service instance.</w:t>
      </w:r>
    </w:p>
    <w:p w14:paraId="7A58D219" w14:textId="77777777" w:rsidR="0054790C" w:rsidRPr="00812E8A" w:rsidRDefault="0054790C" w:rsidP="0054790C">
      <w:pPr>
        <w:pStyle w:val="Heading2"/>
        <w:spacing w:before="480"/>
        <w:rPr>
          <w:lang w:val="en-US"/>
        </w:rPr>
      </w:pPr>
      <w:bookmarkStart w:id="313" w:name="_Toc71968903"/>
      <w:r w:rsidRPr="00812E8A">
        <w:rPr>
          <w:lang w:val="en-US"/>
        </w:rPr>
        <w:t>Format of a CLTU</w:t>
      </w:r>
      <w:bookmarkEnd w:id="313"/>
    </w:p>
    <w:p w14:paraId="3C810769" w14:textId="257D3893" w:rsidR="0054790C" w:rsidRPr="00812E8A" w:rsidRDefault="0054790C" w:rsidP="0054790C">
      <w:pPr>
        <w:rPr>
          <w:lang w:eastAsia="x-none"/>
        </w:rPr>
      </w:pPr>
      <w:r w:rsidRPr="00812E8A">
        <w:rPr>
          <w:lang w:eastAsia="x-none"/>
        </w:rPr>
        <w:t xml:space="preserve">Figure </w:t>
      </w:r>
      <w:r w:rsidR="0021390B" w:rsidRPr="00812E8A">
        <w:rPr>
          <w:highlight w:val="yellow"/>
          <w:lang w:eastAsia="x-none"/>
        </w:rPr>
        <w:fldChar w:fldCharType="begin"/>
      </w:r>
      <w:r w:rsidR="0021390B" w:rsidRPr="00812E8A">
        <w:rPr>
          <w:lang w:eastAsia="x-none"/>
        </w:rPr>
        <w:instrText xml:space="preserve"> REF F_601FormatofaCLTUwithLDPCCoding \h </w:instrText>
      </w:r>
      <w:r w:rsidR="0021390B" w:rsidRPr="00812E8A">
        <w:rPr>
          <w:highlight w:val="yellow"/>
          <w:lang w:eastAsia="x-none"/>
        </w:rPr>
      </w:r>
      <w:r w:rsidR="0021390B" w:rsidRPr="00812E8A">
        <w:rPr>
          <w:highlight w:val="yellow"/>
          <w:lang w:eastAsia="x-none"/>
        </w:rPr>
        <w:fldChar w:fldCharType="separate"/>
      </w:r>
      <w:r w:rsidR="00D46CA3">
        <w:rPr>
          <w:noProof/>
        </w:rPr>
        <w:t>6</w:t>
      </w:r>
      <w:r w:rsidR="00D46CA3" w:rsidRPr="00812E8A">
        <w:noBreakHyphen/>
      </w:r>
      <w:r w:rsidR="00D46CA3">
        <w:rPr>
          <w:noProof/>
        </w:rPr>
        <w:t>1</w:t>
      </w:r>
      <w:r w:rsidR="0021390B" w:rsidRPr="00812E8A">
        <w:rPr>
          <w:highlight w:val="yellow"/>
          <w:lang w:eastAsia="x-none"/>
        </w:rPr>
        <w:fldChar w:fldCharType="end"/>
      </w:r>
      <w:r w:rsidRPr="00812E8A">
        <w:rPr>
          <w:lang w:eastAsia="x-none"/>
        </w:rPr>
        <w:t xml:space="preserve"> shows the format of a CLTU.  When the (128,64) LDPC code is used, the tail sequence is optional; when the (512,256) code is used, there is no tail sequence.</w:t>
      </w:r>
    </w:p>
    <w:p w14:paraId="3D062A93" w14:textId="77777777" w:rsidR="0054790C" w:rsidRPr="00812E8A" w:rsidRDefault="00303AAD" w:rsidP="0054790C">
      <w:pPr>
        <w:jc w:val="center"/>
        <w:rPr>
          <w:noProof/>
          <w:szCs w:val="24"/>
        </w:rPr>
      </w:pPr>
      <w:ins w:id="314" w:author="User" w:date="2021-05-15T11:11:00Z">
        <w:r w:rsidRPr="00303AAD">
          <w:rPr>
            <w:noProof/>
            <w:szCs w:val="24"/>
          </w:rPr>
          <w:lastRenderedPageBreak/>
          <w:pict w14:anchorId="05E7B9D9">
            <v:shape id="Picture 76" o:spid="_x0000_i1101" type="#_x0000_t75" alt="" style="width:418pt;height:120.65pt;visibility:visible;mso-width-percent:0;mso-height-percent:0;mso-width-percent:0;mso-height-percent:0">
              <v:imagedata r:id="rId32" o:title=""/>
            </v:shape>
          </w:pict>
        </w:r>
      </w:ins>
    </w:p>
    <w:p w14:paraId="309C24AB" w14:textId="0BBAFE35" w:rsidR="0054790C" w:rsidRPr="00812E8A" w:rsidRDefault="0054790C" w:rsidP="0054790C">
      <w:pPr>
        <w:pStyle w:val="FigureTitle"/>
      </w:pPr>
      <w:r w:rsidRPr="00812E8A">
        <w:t xml:space="preserve">Figure </w:t>
      </w:r>
      <w:bookmarkStart w:id="315" w:name="F_601FormatofaCLTUwithLDPCCoding"/>
      <w:r w:rsidRPr="00812E8A">
        <w:fldChar w:fldCharType="begin"/>
      </w:r>
      <w:r w:rsidRPr="00812E8A">
        <w:instrText xml:space="preserve"> STYLEREF "Heading 1"\l \n \t \* MERGEFORMAT </w:instrText>
      </w:r>
      <w:r w:rsidRPr="00812E8A">
        <w:fldChar w:fldCharType="separate"/>
      </w:r>
      <w:r w:rsidR="00D46CA3">
        <w:rPr>
          <w:noProof/>
        </w:rPr>
        <w:t>6</w:t>
      </w:r>
      <w:r w:rsidRPr="00812E8A">
        <w:fldChar w:fldCharType="end"/>
      </w:r>
      <w:r w:rsidRPr="00812E8A">
        <w:noBreakHyphen/>
      </w:r>
      <w:fldSimple w:instr=" SEQ Figure \s 1 \* MERGEFORMAT ">
        <w:r w:rsidR="00D46CA3">
          <w:rPr>
            <w:noProof/>
          </w:rPr>
          <w:t>1</w:t>
        </w:r>
      </w:fldSimple>
      <w:bookmarkEnd w:id="315"/>
      <w:r w:rsidRPr="00812E8A">
        <w:fldChar w:fldCharType="begin"/>
      </w:r>
      <w:r w:rsidRPr="00812E8A">
        <w:instrText xml:space="preserve"> TC \f G \l 7 "</w:instrText>
      </w:r>
      <w:fldSimple w:instr=" STYLEREF &quot;Heading 1&quot;\l \n \t \* MERGEFORMAT ">
        <w:bookmarkStart w:id="316" w:name="_Toc71968962"/>
        <w:r w:rsidR="00D46CA3">
          <w:rPr>
            <w:noProof/>
          </w:rPr>
          <w:instrText>6</w:instrText>
        </w:r>
      </w:fldSimple>
      <w:r w:rsidRPr="00812E8A">
        <w:instrText>-</w:instrText>
      </w:r>
      <w:fldSimple w:instr=" SEQ Figure_TOC \s 1 \* MERGEFORMAT ">
        <w:r w:rsidR="00D46CA3">
          <w:rPr>
            <w:noProof/>
          </w:rPr>
          <w:instrText>1</w:instrText>
        </w:r>
      </w:fldSimple>
      <w:r w:rsidRPr="00812E8A">
        <w:tab/>
        <w:instrText>Format of a CLTU with LDPC Coding</w:instrText>
      </w:r>
      <w:bookmarkEnd w:id="316"/>
      <w:r w:rsidRPr="00812E8A">
        <w:instrText>"</w:instrText>
      </w:r>
      <w:r w:rsidRPr="00812E8A">
        <w:fldChar w:fldCharType="end"/>
      </w:r>
      <w:r w:rsidRPr="00812E8A">
        <w:t>:  Format of a CLTU with LDPC Coding</w:t>
      </w:r>
    </w:p>
    <w:p w14:paraId="713770BC" w14:textId="77777777" w:rsidR="0021390B" w:rsidRPr="00812E8A" w:rsidRDefault="0021390B" w:rsidP="0021390B">
      <w:pPr>
        <w:pStyle w:val="Heading2"/>
        <w:spacing w:before="480"/>
        <w:rPr>
          <w:lang w:val="en-US"/>
        </w:rPr>
      </w:pPr>
      <w:bookmarkStart w:id="317" w:name="_Toc71968904"/>
      <w:r w:rsidRPr="00812E8A">
        <w:rPr>
          <w:lang w:val="en-US"/>
        </w:rPr>
        <w:t>Start Sequence</w:t>
      </w:r>
      <w:bookmarkEnd w:id="317"/>
    </w:p>
    <w:p w14:paraId="76ECDA79" w14:textId="5DCA0F21" w:rsidR="0021390B" w:rsidRPr="00812E8A" w:rsidRDefault="0021390B" w:rsidP="00995C78">
      <w:pPr>
        <w:spacing w:after="240" w:line="240" w:lineRule="auto"/>
        <w:rPr>
          <w:lang w:eastAsia="x-none"/>
        </w:rPr>
      </w:pPr>
      <w:r w:rsidRPr="00812E8A">
        <w:rPr>
          <w:lang w:eastAsia="x-none"/>
        </w:rPr>
        <w:t xml:space="preserve">The Start Sequence is a 64-bit (eight-octet) field containing the synchronization pattern shown in figure </w:t>
      </w:r>
      <w:r w:rsidRPr="00812E8A">
        <w:rPr>
          <w:highlight w:val="yellow"/>
          <w:lang w:eastAsia="x-none"/>
        </w:rPr>
        <w:fldChar w:fldCharType="begin"/>
      </w:r>
      <w:r w:rsidRPr="00812E8A">
        <w:rPr>
          <w:lang w:eastAsia="x-none"/>
        </w:rPr>
        <w:instrText xml:space="preserve"> REF F_602StartSequencewithLDPCCoding \h </w:instrText>
      </w:r>
      <w:r w:rsidRPr="00812E8A">
        <w:rPr>
          <w:highlight w:val="yellow"/>
          <w:lang w:eastAsia="x-none"/>
        </w:rPr>
      </w:r>
      <w:r w:rsidRPr="00812E8A">
        <w:rPr>
          <w:highlight w:val="yellow"/>
          <w:lang w:eastAsia="x-none"/>
        </w:rPr>
        <w:fldChar w:fldCharType="separate"/>
      </w:r>
      <w:r w:rsidR="00D46CA3">
        <w:rPr>
          <w:noProof/>
        </w:rPr>
        <w:t>6</w:t>
      </w:r>
      <w:r w:rsidR="00D46CA3" w:rsidRPr="00812E8A">
        <w:noBreakHyphen/>
      </w:r>
      <w:r w:rsidR="00D46CA3">
        <w:rPr>
          <w:noProof/>
        </w:rPr>
        <w:t>2</w:t>
      </w:r>
      <w:r w:rsidRPr="00812E8A">
        <w:rPr>
          <w:highlight w:val="yellow"/>
          <w:lang w:eastAsia="x-none"/>
        </w:rPr>
        <w:fldChar w:fldCharType="end"/>
      </w:r>
      <w:r w:rsidRPr="00812E8A">
        <w:rPr>
          <w:lang w:eastAsia="x-none"/>
        </w:rPr>
        <w:t>. The pattern has the hexadecimal value 0347 76C7 2728 95B0.</w:t>
      </w:r>
    </w:p>
    <w:tbl>
      <w:tblPr>
        <w:tblW w:w="0" w:type="auto"/>
        <w:jc w:val="center"/>
        <w:tblLook w:val="04A0" w:firstRow="1" w:lastRow="0" w:firstColumn="1" w:lastColumn="0" w:noHBand="0" w:noVBand="1"/>
      </w:tblPr>
      <w:tblGrid>
        <w:gridCol w:w="4608"/>
        <w:gridCol w:w="3780"/>
      </w:tblGrid>
      <w:tr w:rsidR="00995C78" w:rsidRPr="00812E8A" w14:paraId="76AB0266" w14:textId="77777777" w:rsidTr="00D32100">
        <w:trPr>
          <w:jc w:val="center"/>
        </w:trPr>
        <w:tc>
          <w:tcPr>
            <w:tcW w:w="8388" w:type="dxa"/>
            <w:gridSpan w:val="2"/>
            <w:shd w:val="clear" w:color="auto" w:fill="auto"/>
          </w:tcPr>
          <w:p w14:paraId="77864FA9" w14:textId="77777777" w:rsidR="00995C78" w:rsidRPr="00812E8A" w:rsidRDefault="00995C78" w:rsidP="00D32100">
            <w:pPr>
              <w:spacing w:before="0" w:line="240" w:lineRule="auto"/>
              <w:jc w:val="center"/>
            </w:pPr>
            <w:r w:rsidRPr="00812E8A">
              <w:t>00000011 01000111 01110110 11000111 00100111 00101000 10010101 10110000</w:t>
            </w:r>
          </w:p>
        </w:tc>
      </w:tr>
      <w:tr w:rsidR="00995C78" w:rsidRPr="00812E8A" w14:paraId="165EA2FF" w14:textId="77777777" w:rsidTr="00D32100">
        <w:trPr>
          <w:jc w:val="center"/>
        </w:trPr>
        <w:tc>
          <w:tcPr>
            <w:tcW w:w="4608" w:type="dxa"/>
            <w:shd w:val="clear" w:color="auto" w:fill="auto"/>
          </w:tcPr>
          <w:p w14:paraId="1987F493" w14:textId="77777777" w:rsidR="00995C78" w:rsidRPr="00812E8A" w:rsidRDefault="00995C78" w:rsidP="00D32100">
            <w:pPr>
              <w:spacing w:before="0" w:line="240" w:lineRule="auto"/>
              <w:jc w:val="left"/>
            </w:pPr>
            <w:r w:rsidRPr="00812E8A">
              <w:sym w:font="Symbol" w:char="F0AD"/>
            </w:r>
          </w:p>
        </w:tc>
        <w:tc>
          <w:tcPr>
            <w:tcW w:w="3780" w:type="dxa"/>
            <w:shd w:val="clear" w:color="auto" w:fill="auto"/>
          </w:tcPr>
          <w:p w14:paraId="0FBE6613" w14:textId="77777777" w:rsidR="00995C78" w:rsidRPr="00812E8A" w:rsidRDefault="00995C78" w:rsidP="00D32100">
            <w:pPr>
              <w:spacing w:before="0" w:line="240" w:lineRule="auto"/>
              <w:jc w:val="right"/>
            </w:pPr>
            <w:r w:rsidRPr="00812E8A">
              <w:sym w:font="Symbol" w:char="F0AD"/>
            </w:r>
          </w:p>
        </w:tc>
      </w:tr>
      <w:tr w:rsidR="00995C78" w:rsidRPr="00812E8A" w14:paraId="73DD0ECF" w14:textId="77777777" w:rsidTr="00D32100">
        <w:trPr>
          <w:jc w:val="center"/>
        </w:trPr>
        <w:tc>
          <w:tcPr>
            <w:tcW w:w="4608" w:type="dxa"/>
            <w:shd w:val="clear" w:color="auto" w:fill="auto"/>
          </w:tcPr>
          <w:p w14:paraId="479FDE0A" w14:textId="77777777" w:rsidR="00995C78" w:rsidRPr="00812E8A" w:rsidRDefault="00995C78" w:rsidP="00D32100">
            <w:pPr>
              <w:spacing w:before="0" w:line="240" w:lineRule="auto"/>
              <w:jc w:val="left"/>
              <w:rPr>
                <w:rFonts w:ascii="Arial" w:hAnsi="Arial" w:cs="Arial"/>
              </w:rPr>
            </w:pPr>
            <w:r w:rsidRPr="00812E8A">
              <w:rPr>
                <w:rFonts w:ascii="Arial" w:hAnsi="Arial" w:cs="Arial"/>
              </w:rPr>
              <w:t>BIT 0</w:t>
            </w:r>
          </w:p>
        </w:tc>
        <w:tc>
          <w:tcPr>
            <w:tcW w:w="3780" w:type="dxa"/>
            <w:shd w:val="clear" w:color="auto" w:fill="auto"/>
          </w:tcPr>
          <w:p w14:paraId="5B15F175" w14:textId="77777777" w:rsidR="00995C78" w:rsidRPr="00812E8A" w:rsidRDefault="00995C78" w:rsidP="00D32100">
            <w:pPr>
              <w:spacing w:before="0" w:line="240" w:lineRule="auto"/>
              <w:jc w:val="right"/>
              <w:rPr>
                <w:rFonts w:ascii="Arial" w:hAnsi="Arial" w:cs="Arial"/>
              </w:rPr>
            </w:pPr>
            <w:r w:rsidRPr="00812E8A">
              <w:rPr>
                <w:rFonts w:ascii="Arial" w:hAnsi="Arial" w:cs="Arial"/>
              </w:rPr>
              <w:t>BIT 63</w:t>
            </w:r>
          </w:p>
        </w:tc>
      </w:tr>
    </w:tbl>
    <w:p w14:paraId="028E1E54" w14:textId="55E1AA3B" w:rsidR="0021390B" w:rsidRPr="00812E8A" w:rsidRDefault="0021390B" w:rsidP="0021390B">
      <w:pPr>
        <w:pStyle w:val="FigureTitle"/>
      </w:pPr>
      <w:r w:rsidRPr="00812E8A">
        <w:t xml:space="preserve">Figure </w:t>
      </w:r>
      <w:bookmarkStart w:id="318" w:name="F_602StartSequencewithLDPCCoding"/>
      <w:r w:rsidRPr="00812E8A">
        <w:fldChar w:fldCharType="begin"/>
      </w:r>
      <w:r w:rsidRPr="00812E8A">
        <w:instrText xml:space="preserve"> STYLEREF "Heading 1"\l \n \t \* MERGEFORMAT </w:instrText>
      </w:r>
      <w:r w:rsidRPr="00812E8A">
        <w:fldChar w:fldCharType="separate"/>
      </w:r>
      <w:r w:rsidR="00D46CA3">
        <w:rPr>
          <w:noProof/>
        </w:rPr>
        <w:t>6</w:t>
      </w:r>
      <w:r w:rsidRPr="00812E8A">
        <w:fldChar w:fldCharType="end"/>
      </w:r>
      <w:r w:rsidRPr="00812E8A">
        <w:noBreakHyphen/>
      </w:r>
      <w:fldSimple w:instr=" SEQ Figure \s 1 \* MERGEFORMAT ">
        <w:r w:rsidR="00D46CA3">
          <w:rPr>
            <w:noProof/>
          </w:rPr>
          <w:t>2</w:t>
        </w:r>
      </w:fldSimple>
      <w:bookmarkEnd w:id="318"/>
      <w:r w:rsidRPr="00812E8A">
        <w:fldChar w:fldCharType="begin"/>
      </w:r>
      <w:r w:rsidRPr="00812E8A">
        <w:instrText xml:space="preserve"> TC \f G \l 7 "</w:instrText>
      </w:r>
      <w:fldSimple w:instr=" STYLEREF &quot;Heading 1&quot;\l \n \t \* MERGEFORMAT ">
        <w:bookmarkStart w:id="319" w:name="_Toc71968963"/>
        <w:r w:rsidR="00D46CA3">
          <w:rPr>
            <w:noProof/>
          </w:rPr>
          <w:instrText>6</w:instrText>
        </w:r>
      </w:fldSimple>
      <w:r w:rsidRPr="00812E8A">
        <w:instrText>-</w:instrText>
      </w:r>
      <w:fldSimple w:instr=" SEQ Figure_TOC \s 1 \* MERGEFORMAT ">
        <w:r w:rsidR="00D46CA3">
          <w:rPr>
            <w:noProof/>
          </w:rPr>
          <w:instrText>2</w:instrText>
        </w:r>
      </w:fldSimple>
      <w:r w:rsidRPr="00812E8A">
        <w:tab/>
        <w:instrText>Start Sequence with LDPC Coding</w:instrText>
      </w:r>
      <w:bookmarkEnd w:id="319"/>
      <w:r w:rsidRPr="00812E8A">
        <w:instrText>"</w:instrText>
      </w:r>
      <w:r w:rsidRPr="00812E8A">
        <w:fldChar w:fldCharType="end"/>
      </w:r>
      <w:r w:rsidRPr="00812E8A">
        <w:t>:  Start Sequence with LDPC Coding</w:t>
      </w:r>
    </w:p>
    <w:p w14:paraId="212E2B33" w14:textId="77777777" w:rsidR="0021390B" w:rsidRPr="00812E8A" w:rsidRDefault="0021390B" w:rsidP="0021390B">
      <w:r w:rsidRPr="00812E8A">
        <w:t>When the CLTU is transmitted, bit 0 of the Start Sequence is the first bit to be transmitted. The Start Sequence is immediately followed by the first random</w:t>
      </w:r>
      <w:r w:rsidR="00A2302C" w:rsidRPr="00812E8A">
        <w:t>ized LDPC codeword of the CLTU.</w:t>
      </w:r>
    </w:p>
    <w:p w14:paraId="033BFD3A" w14:textId="085F5C92" w:rsidR="0021390B" w:rsidRPr="00812E8A" w:rsidRDefault="0021390B" w:rsidP="0021390B">
      <w:r w:rsidRPr="00812E8A">
        <w:t xml:space="preserve">The Start Sequence provides a synchronization pattern with low autocorrelation side lobes, thereby reducing the probability that the receiving end will mistakenly identify the pattern. It is clearly distinguishable from the Idle Sequence or Acquisition Sequence. The Idle Sequence and the Acquisition Sequence are discussed in section </w:t>
      </w:r>
      <w:r w:rsidR="00F96586" w:rsidRPr="00812E8A">
        <w:rPr>
          <w:highlight w:val="yellow"/>
        </w:rPr>
        <w:fldChar w:fldCharType="begin"/>
      </w:r>
      <w:r w:rsidR="00F96586" w:rsidRPr="00812E8A">
        <w:instrText xml:space="preserve"> REF _Ref87323858 \r \h </w:instrText>
      </w:r>
      <w:r w:rsidR="00F96586" w:rsidRPr="00812E8A">
        <w:rPr>
          <w:highlight w:val="yellow"/>
        </w:rPr>
      </w:r>
      <w:r w:rsidR="00F96586" w:rsidRPr="00812E8A">
        <w:rPr>
          <w:highlight w:val="yellow"/>
        </w:rPr>
        <w:fldChar w:fldCharType="separate"/>
      </w:r>
      <w:r w:rsidR="00D46CA3">
        <w:t>7</w:t>
      </w:r>
      <w:r w:rsidR="00F96586" w:rsidRPr="00812E8A">
        <w:rPr>
          <w:highlight w:val="yellow"/>
        </w:rPr>
        <w:fldChar w:fldCharType="end"/>
      </w:r>
      <w:r w:rsidRPr="00812E8A">
        <w:t>.</w:t>
      </w:r>
    </w:p>
    <w:p w14:paraId="2F6E5F4E" w14:textId="77777777" w:rsidR="0021390B" w:rsidRPr="00812E8A" w:rsidRDefault="0021390B" w:rsidP="0021390B">
      <w:pPr>
        <w:pStyle w:val="Heading2"/>
        <w:spacing w:before="480"/>
        <w:rPr>
          <w:lang w:val="en-US"/>
        </w:rPr>
      </w:pPr>
      <w:bookmarkStart w:id="320" w:name="_Toc71968905"/>
      <w:r w:rsidRPr="00812E8A">
        <w:rPr>
          <w:lang w:val="en-US"/>
        </w:rPr>
        <w:t>Tail Sequence</w:t>
      </w:r>
      <w:bookmarkEnd w:id="320"/>
    </w:p>
    <w:p w14:paraId="384B06E2" w14:textId="77777777" w:rsidR="0021390B" w:rsidRPr="00812E8A" w:rsidRDefault="0021390B" w:rsidP="0021390B">
      <w:pPr>
        <w:pStyle w:val="Heading3"/>
        <w:rPr>
          <w:lang w:val="en-US"/>
        </w:rPr>
      </w:pPr>
      <w:r w:rsidRPr="00812E8A">
        <w:rPr>
          <w:lang w:val="en-US"/>
        </w:rPr>
        <w:t>Tail Sequence Format</w:t>
      </w:r>
    </w:p>
    <w:p w14:paraId="3153EAE3" w14:textId="77777777" w:rsidR="0021390B" w:rsidRPr="00812E8A" w:rsidRDefault="0021390B" w:rsidP="00995C78">
      <w:pPr>
        <w:spacing w:after="240" w:line="240" w:lineRule="auto"/>
      </w:pPr>
      <w:r w:rsidRPr="00812E8A">
        <w:t>The Tail Sequence is optional when the (128,64) LDPC code is used.  It is a 128-bit (16-octet) field contai</w:t>
      </w:r>
      <w:r w:rsidR="00A2302C" w:rsidRPr="00812E8A">
        <w:t>ning the following bit pattern:</w:t>
      </w:r>
    </w:p>
    <w:tbl>
      <w:tblPr>
        <w:tblW w:w="0" w:type="auto"/>
        <w:jc w:val="center"/>
        <w:tblLook w:val="04A0" w:firstRow="1" w:lastRow="0" w:firstColumn="1" w:lastColumn="0" w:noHBand="0" w:noVBand="1"/>
      </w:tblPr>
      <w:tblGrid>
        <w:gridCol w:w="1170"/>
        <w:gridCol w:w="6768"/>
      </w:tblGrid>
      <w:tr w:rsidR="00995C78" w:rsidRPr="00812E8A" w14:paraId="03C4AEC5" w14:textId="77777777" w:rsidTr="00D32100">
        <w:trPr>
          <w:jc w:val="center"/>
        </w:trPr>
        <w:tc>
          <w:tcPr>
            <w:tcW w:w="7938" w:type="dxa"/>
            <w:gridSpan w:val="2"/>
            <w:shd w:val="clear" w:color="auto" w:fill="auto"/>
          </w:tcPr>
          <w:p w14:paraId="7B66D7AF" w14:textId="77777777" w:rsidR="00ED32EA" w:rsidRDefault="00995C78" w:rsidP="00995C78">
            <w:pPr>
              <w:keepNext/>
              <w:spacing w:before="0" w:line="240" w:lineRule="auto"/>
              <w:rPr>
                <w:sz w:val="20"/>
              </w:rPr>
            </w:pPr>
            <w:r w:rsidRPr="00812E8A">
              <w:rPr>
                <w:sz w:val="20"/>
              </w:rPr>
              <w:t>01010101 01010101 01010101 01010110 10101010 10101010 10101010 10101010</w:t>
            </w:r>
          </w:p>
          <w:p w14:paraId="336D50E2" w14:textId="77777777" w:rsidR="00995C78" w:rsidRPr="00812E8A" w:rsidRDefault="00995C78" w:rsidP="00995C78">
            <w:pPr>
              <w:keepNext/>
              <w:spacing w:before="0" w:line="240" w:lineRule="auto"/>
              <w:jc w:val="center"/>
            </w:pPr>
            <w:r w:rsidRPr="00812E8A">
              <w:rPr>
                <w:sz w:val="20"/>
              </w:rPr>
              <w:t xml:space="preserve">                 01010101 01010101 01010101 01010101 01010101 01010101 01010101 01010101 </w:t>
            </w:r>
          </w:p>
        </w:tc>
      </w:tr>
      <w:tr w:rsidR="00995C78" w:rsidRPr="00812E8A" w14:paraId="68B3272D" w14:textId="77777777" w:rsidTr="00D32100">
        <w:trPr>
          <w:jc w:val="center"/>
        </w:trPr>
        <w:tc>
          <w:tcPr>
            <w:tcW w:w="1170" w:type="dxa"/>
            <w:shd w:val="clear" w:color="auto" w:fill="auto"/>
          </w:tcPr>
          <w:p w14:paraId="2B7165AD" w14:textId="77777777" w:rsidR="00995C78" w:rsidRPr="00812E8A" w:rsidRDefault="00995C78" w:rsidP="00995C78">
            <w:pPr>
              <w:keepNext/>
              <w:spacing w:before="0" w:line="240" w:lineRule="auto"/>
              <w:jc w:val="left"/>
              <w:rPr>
                <w:sz w:val="20"/>
              </w:rPr>
            </w:pPr>
            <w:r w:rsidRPr="00812E8A">
              <w:rPr>
                <w:sz w:val="20"/>
              </w:rPr>
              <w:sym w:font="Symbol" w:char="F0AD"/>
            </w:r>
          </w:p>
        </w:tc>
        <w:tc>
          <w:tcPr>
            <w:tcW w:w="6768" w:type="dxa"/>
            <w:shd w:val="clear" w:color="auto" w:fill="auto"/>
          </w:tcPr>
          <w:p w14:paraId="38567AD6" w14:textId="77777777" w:rsidR="00995C78" w:rsidRPr="00812E8A" w:rsidRDefault="00995C78" w:rsidP="00995C78">
            <w:pPr>
              <w:keepNext/>
              <w:spacing w:before="0" w:line="240" w:lineRule="auto"/>
              <w:jc w:val="right"/>
              <w:rPr>
                <w:sz w:val="20"/>
              </w:rPr>
            </w:pPr>
            <w:r w:rsidRPr="00812E8A">
              <w:rPr>
                <w:sz w:val="20"/>
              </w:rPr>
              <w:sym w:font="Symbol" w:char="F0AD"/>
            </w:r>
          </w:p>
        </w:tc>
      </w:tr>
      <w:tr w:rsidR="00995C78" w:rsidRPr="00812E8A" w14:paraId="4D772AE2" w14:textId="77777777" w:rsidTr="00D32100">
        <w:trPr>
          <w:jc w:val="center"/>
        </w:trPr>
        <w:tc>
          <w:tcPr>
            <w:tcW w:w="1170" w:type="dxa"/>
            <w:shd w:val="clear" w:color="auto" w:fill="auto"/>
          </w:tcPr>
          <w:p w14:paraId="3BF2D578" w14:textId="77777777" w:rsidR="00995C78" w:rsidRPr="00812E8A" w:rsidRDefault="00995C78" w:rsidP="00D32100">
            <w:pPr>
              <w:spacing w:before="0" w:line="240" w:lineRule="auto"/>
              <w:jc w:val="left"/>
              <w:rPr>
                <w:rFonts w:ascii="Arial" w:hAnsi="Arial" w:cs="Arial"/>
                <w:sz w:val="20"/>
              </w:rPr>
            </w:pPr>
            <w:r w:rsidRPr="00812E8A">
              <w:rPr>
                <w:rFonts w:ascii="Arial" w:hAnsi="Arial" w:cs="Arial"/>
                <w:sz w:val="20"/>
              </w:rPr>
              <w:t>BIT 0</w:t>
            </w:r>
          </w:p>
        </w:tc>
        <w:tc>
          <w:tcPr>
            <w:tcW w:w="6768" w:type="dxa"/>
            <w:shd w:val="clear" w:color="auto" w:fill="auto"/>
          </w:tcPr>
          <w:p w14:paraId="6DF43A8D" w14:textId="77777777" w:rsidR="00995C78" w:rsidRPr="00812E8A" w:rsidRDefault="00995C78" w:rsidP="00D32100">
            <w:pPr>
              <w:spacing w:before="0" w:line="240" w:lineRule="auto"/>
              <w:jc w:val="right"/>
              <w:rPr>
                <w:rFonts w:ascii="Arial" w:hAnsi="Arial" w:cs="Arial"/>
                <w:sz w:val="20"/>
              </w:rPr>
            </w:pPr>
            <w:r w:rsidRPr="00812E8A">
              <w:rPr>
                <w:rFonts w:ascii="Arial" w:hAnsi="Arial" w:cs="Arial"/>
                <w:sz w:val="20"/>
              </w:rPr>
              <w:t>BIT 127</w:t>
            </w:r>
          </w:p>
        </w:tc>
      </w:tr>
    </w:tbl>
    <w:p w14:paraId="6FB4FD16" w14:textId="77777777" w:rsidR="00A2302C" w:rsidRPr="00812E8A" w:rsidRDefault="00A2302C" w:rsidP="00A2302C">
      <w:r w:rsidRPr="00812E8A">
        <w:t xml:space="preserve">In hexadecimal, the tail sequence is 5555 5556 AAAA </w:t>
      </w:r>
      <w:proofErr w:type="spellStart"/>
      <w:r w:rsidRPr="00812E8A">
        <w:t>AAAA</w:t>
      </w:r>
      <w:proofErr w:type="spellEnd"/>
      <w:r w:rsidRPr="00812E8A">
        <w:t xml:space="preserve"> 5555 5555 5555 5555. The Tail Sequence immediately follows the last randomized LDPC codeword of the CLTU.</w:t>
      </w:r>
    </w:p>
    <w:p w14:paraId="0D5E1ECB" w14:textId="77777777" w:rsidR="00A2302C" w:rsidRPr="00812E8A" w:rsidRDefault="00A2302C" w:rsidP="00A2302C">
      <w:r w:rsidRPr="00812E8A">
        <w:lastRenderedPageBreak/>
        <w:t>The Tail Sequence field has the same length as an LDPC codeword, has a high bit transition density, and if derandomized, it is reasonably distinct from any LDPC codeword.</w:t>
      </w:r>
    </w:p>
    <w:p w14:paraId="6ED01780" w14:textId="77777777" w:rsidR="00A2302C" w:rsidRPr="00812E8A" w:rsidRDefault="00A2302C" w:rsidP="00A2302C">
      <w:r w:rsidRPr="00812E8A">
        <w:t>If the tail sequence is used, then it may be identified either by pattern matching, or by using an LDPC decoder that will reliably report a decoding error when presented with a noisy version of this binary sequence.  If the tail sequence is not used, the end of a CLTU can only be found by using an LDPC decoder that reliably identifies binary sequences that are not codewords.</w:t>
      </w:r>
    </w:p>
    <w:p w14:paraId="40228DD3" w14:textId="77777777" w:rsidR="00DD6983" w:rsidRPr="00812E8A" w:rsidRDefault="00DD6983" w:rsidP="00DD6983"/>
    <w:p w14:paraId="08A7A91A" w14:textId="77777777" w:rsidR="0054790C" w:rsidRPr="00812E8A" w:rsidRDefault="0054790C" w:rsidP="00DD6983">
      <w:pPr>
        <w:sectPr w:rsidR="0054790C" w:rsidRPr="00812E8A" w:rsidSect="00341B1E">
          <w:type w:val="continuous"/>
          <w:pgSz w:w="12240" w:h="15840"/>
          <w:pgMar w:top="1440" w:right="1440" w:bottom="1440" w:left="1440" w:header="547" w:footer="547" w:gutter="360"/>
          <w:pgNumType w:start="1" w:chapStyle="1"/>
          <w:cols w:space="720"/>
          <w:docGrid w:linePitch="360"/>
        </w:sectPr>
      </w:pPr>
    </w:p>
    <w:p w14:paraId="230F0EEF" w14:textId="77777777" w:rsidR="00DD6983" w:rsidRPr="00812E8A" w:rsidRDefault="00DD6983" w:rsidP="00F14C28">
      <w:pPr>
        <w:pStyle w:val="Heading1"/>
        <w:rPr>
          <w:lang w:val="en-US"/>
        </w:rPr>
      </w:pPr>
      <w:bookmarkStart w:id="321" w:name="_Ref87323858"/>
      <w:bookmarkStart w:id="322" w:name="_Toc111602317"/>
      <w:bookmarkStart w:id="323" w:name="_Toc312227591"/>
      <w:bookmarkStart w:id="324" w:name="_Toc375815384"/>
      <w:bookmarkStart w:id="325" w:name="_Toc62226865"/>
      <w:bookmarkStart w:id="326" w:name="_Toc71968906"/>
      <w:r w:rsidRPr="00812E8A">
        <w:rPr>
          <w:lang w:val="en-US"/>
        </w:rPr>
        <w:lastRenderedPageBreak/>
        <w:t>Physical Layer Operations Procedures</w:t>
      </w:r>
      <w:bookmarkEnd w:id="321"/>
      <w:bookmarkEnd w:id="322"/>
      <w:bookmarkEnd w:id="323"/>
      <w:bookmarkEnd w:id="324"/>
      <w:bookmarkEnd w:id="325"/>
      <w:bookmarkEnd w:id="326"/>
    </w:p>
    <w:p w14:paraId="13BC9B0D" w14:textId="77777777" w:rsidR="00DD6983" w:rsidRPr="00812E8A" w:rsidRDefault="00DD6983" w:rsidP="00F14C28">
      <w:pPr>
        <w:pStyle w:val="Heading2"/>
        <w:rPr>
          <w:lang w:val="en-US"/>
        </w:rPr>
      </w:pPr>
      <w:bookmarkStart w:id="327" w:name="_Toc111602318"/>
      <w:bookmarkStart w:id="328" w:name="_Toc312227592"/>
      <w:bookmarkStart w:id="329" w:name="_Toc375815385"/>
      <w:bookmarkStart w:id="330" w:name="_Toc62226866"/>
      <w:bookmarkStart w:id="331" w:name="_Toc71968907"/>
      <w:r w:rsidRPr="00812E8A">
        <w:rPr>
          <w:lang w:val="en-US"/>
        </w:rPr>
        <w:t>General</w:t>
      </w:r>
      <w:bookmarkEnd w:id="327"/>
      <w:bookmarkEnd w:id="328"/>
      <w:bookmarkEnd w:id="329"/>
      <w:bookmarkEnd w:id="330"/>
      <w:bookmarkEnd w:id="331"/>
    </w:p>
    <w:p w14:paraId="45950C5A" w14:textId="77777777" w:rsidR="00DD6983" w:rsidRPr="00812E8A" w:rsidRDefault="00DD6983" w:rsidP="00DD6983">
      <w:r w:rsidRPr="00812E8A">
        <w:t>The Physical Layer interfaces directly with the transmission medium, typically a radio path through space. As such</w:t>
      </w:r>
      <w:r w:rsidR="00D624C3" w:rsidRPr="00812E8A">
        <w:t>,</w:t>
      </w:r>
      <w:r w:rsidRPr="00812E8A">
        <w:t xml:space="preserve"> it activates and deactivates the physical connection between the transmitter and the receiving spacecraft.</w:t>
      </w:r>
    </w:p>
    <w:p w14:paraId="0207AF3E" w14:textId="42658E7D" w:rsidR="00DD6983" w:rsidRPr="00812E8A" w:rsidRDefault="00DD6983" w:rsidP="00DD6983">
      <w:r w:rsidRPr="00812E8A">
        <w:t xml:space="preserve">As the Physical Layer is mainly concerned with providing the physical connection between the transmitter and the receiving spacecraft, the major specification of this layer is found in </w:t>
      </w:r>
      <w:r w:rsidR="00253745" w:rsidRPr="00812E8A">
        <w:t>reference</w:t>
      </w:r>
      <w:r w:rsidRPr="00812E8A">
        <w:t xml:space="preserve"> </w:t>
      </w:r>
      <w:r w:rsidR="00F80280" w:rsidRPr="00812E8A">
        <w:fldChar w:fldCharType="begin"/>
      </w:r>
      <w:r w:rsidR="00D140B6" w:rsidRPr="00812E8A">
        <w:instrText xml:space="preserve"> REF R_401x0b30RFModSystemsPart1EarthStations \h </w:instrText>
      </w:r>
      <w:r w:rsidR="00F80280" w:rsidRPr="00812E8A">
        <w:fldChar w:fldCharType="separate"/>
      </w:r>
      <w:r w:rsidR="00D46CA3" w:rsidRPr="00812E8A">
        <w:t>[</w:t>
      </w:r>
      <w:r w:rsidR="00D46CA3">
        <w:rPr>
          <w:noProof/>
        </w:rPr>
        <w:t>6</w:t>
      </w:r>
      <w:r w:rsidR="00D46CA3" w:rsidRPr="00812E8A">
        <w:t>]</w:t>
      </w:r>
      <w:r w:rsidR="00F80280" w:rsidRPr="00812E8A">
        <w:fldChar w:fldCharType="end"/>
      </w:r>
      <w:r w:rsidRPr="00812E8A">
        <w:t xml:space="preserve">. However, a small part is specified by the TC Synchronization and Channel Coding Recommended Standard (reference </w:t>
      </w:r>
      <w:r w:rsidR="006D2A56" w:rsidRPr="00812E8A">
        <w:fldChar w:fldCharType="begin"/>
      </w:r>
      <w:r w:rsidR="002E3BC0" w:rsidRPr="00812E8A">
        <w:instrText xml:space="preserve"> REF R_231x0b3TCSynchronizationandChannelCodi \h </w:instrText>
      </w:r>
      <w:r w:rsidR="006D2A56" w:rsidRPr="00812E8A">
        <w:fldChar w:fldCharType="separate"/>
      </w:r>
      <w:r w:rsidR="00D46CA3" w:rsidRPr="00812E8A">
        <w:t>[</w:t>
      </w:r>
      <w:r w:rsidR="00D46CA3">
        <w:rPr>
          <w:noProof/>
        </w:rPr>
        <w:t>1</w:t>
      </w:r>
      <w:r w:rsidR="00D46CA3" w:rsidRPr="00812E8A">
        <w:t>]</w:t>
      </w:r>
      <w:r w:rsidR="006D2A56" w:rsidRPr="00812E8A">
        <w:fldChar w:fldCharType="end"/>
      </w:r>
      <w:r w:rsidRPr="00812E8A">
        <w:t>).</w:t>
      </w:r>
    </w:p>
    <w:p w14:paraId="7BDA8921" w14:textId="603429BA" w:rsidR="00DD6983" w:rsidRPr="00812E8A" w:rsidRDefault="00DD6983" w:rsidP="00DD6983">
      <w:r w:rsidRPr="00812E8A">
        <w:t xml:space="preserve">The Physical Layer modulates the CLTUs received from the Synchronization and Channel Coding Sublayer onto the RF carrier. Reference </w:t>
      </w:r>
      <w:r w:rsidR="006D2A56" w:rsidRPr="00812E8A">
        <w:fldChar w:fldCharType="begin"/>
      </w:r>
      <w:r w:rsidR="002E3BC0" w:rsidRPr="00812E8A">
        <w:instrText xml:space="preserve"> REF R_231x0b3TCSynchronizationandChannelCodi \h </w:instrText>
      </w:r>
      <w:r w:rsidR="006D2A56" w:rsidRPr="00812E8A">
        <w:fldChar w:fldCharType="separate"/>
      </w:r>
      <w:r w:rsidR="00D46CA3" w:rsidRPr="00812E8A">
        <w:t>[</w:t>
      </w:r>
      <w:r w:rsidR="00D46CA3">
        <w:rPr>
          <w:noProof/>
        </w:rPr>
        <w:t>1</w:t>
      </w:r>
      <w:r w:rsidR="00D46CA3" w:rsidRPr="00812E8A">
        <w:t>]</w:t>
      </w:r>
      <w:r w:rsidR="006D2A56" w:rsidRPr="00812E8A">
        <w:fldChar w:fldCharType="end"/>
      </w:r>
      <w:r w:rsidRPr="00812E8A">
        <w:t xml:space="preserve"> defines two PLOPs:</w:t>
      </w:r>
    </w:p>
    <w:p w14:paraId="09CBAC42" w14:textId="77777777" w:rsidR="00DD6983" w:rsidRPr="00812E8A" w:rsidRDefault="00DD6983" w:rsidP="00DD6983">
      <w:r w:rsidRPr="00812E8A">
        <w:rPr>
          <w:b/>
          <w:bCs/>
        </w:rPr>
        <w:t>PLOP-1.</w:t>
      </w:r>
      <w:r w:rsidRPr="00812E8A">
        <w:t xml:space="preserve"> The Physical Channel is deactivated between each CLTU, so (at least) bit synchronization is lost. In this case</w:t>
      </w:r>
      <w:r w:rsidR="00D624C3" w:rsidRPr="00812E8A">
        <w:t>,</w:t>
      </w:r>
      <w:r w:rsidRPr="00812E8A">
        <w:t xml:space="preserve"> the Physical Channel is reactivated with each CLTU.</w:t>
      </w:r>
    </w:p>
    <w:p w14:paraId="659C0E5B" w14:textId="77777777" w:rsidR="00DD6983" w:rsidRPr="00812E8A" w:rsidRDefault="00DD6983" w:rsidP="00DD6983">
      <w:r w:rsidRPr="00812E8A">
        <w:rPr>
          <w:b/>
          <w:bCs/>
        </w:rPr>
        <w:t>PLOP-2.</w:t>
      </w:r>
      <w:r w:rsidRPr="00812E8A">
        <w:t xml:space="preserve"> The Physical Channel is not deactivated after each CLTU, and an idle sequence ensures that the bit synchronization is maintained at the receiving end.</w:t>
      </w:r>
    </w:p>
    <w:p w14:paraId="2EDFA39C" w14:textId="19AEEB52" w:rsidR="00A2302C" w:rsidRPr="00812E8A" w:rsidRDefault="00A2302C" w:rsidP="00DD6983">
      <w:r w:rsidRPr="00812E8A">
        <w:t xml:space="preserve">Reference </w:t>
      </w:r>
      <w:r w:rsidRPr="00812E8A">
        <w:fldChar w:fldCharType="begin"/>
      </w:r>
      <w:r w:rsidRPr="00812E8A">
        <w:instrText xml:space="preserve"> REF R_231x0b3TCSynchronizationandChannelCodi \h </w:instrText>
      </w:r>
      <w:r w:rsidRPr="00812E8A">
        <w:fldChar w:fldCharType="separate"/>
      </w:r>
      <w:r w:rsidR="00D46CA3" w:rsidRPr="00812E8A">
        <w:t>[</w:t>
      </w:r>
      <w:r w:rsidR="00D46CA3">
        <w:rPr>
          <w:noProof/>
        </w:rPr>
        <w:t>1</w:t>
      </w:r>
      <w:r w:rsidR="00D46CA3" w:rsidRPr="00812E8A">
        <w:t>]</w:t>
      </w:r>
      <w:r w:rsidRPr="00812E8A">
        <w:fldChar w:fldCharType="end"/>
      </w:r>
      <w:r w:rsidRPr="00812E8A">
        <w:t xml:space="preserve"> specifies that PLOP-2 be used for missions whose planning begins after September 2010.  PLOP-1 may still be used in ground equipment for the support of legacy missions.</w:t>
      </w:r>
    </w:p>
    <w:p w14:paraId="54945663" w14:textId="77777777" w:rsidR="00DD6983" w:rsidRPr="00812E8A" w:rsidRDefault="00DD6983" w:rsidP="00F14C28">
      <w:pPr>
        <w:pStyle w:val="Heading2"/>
        <w:spacing w:before="480"/>
        <w:rPr>
          <w:lang w:val="en-US"/>
        </w:rPr>
      </w:pPr>
      <w:bookmarkStart w:id="332" w:name="_Toc111602319"/>
      <w:bookmarkStart w:id="333" w:name="_Toc312227593"/>
      <w:bookmarkStart w:id="334" w:name="_Toc375815386"/>
      <w:bookmarkStart w:id="335" w:name="_Toc62226867"/>
      <w:bookmarkStart w:id="336" w:name="_Toc71968908"/>
      <w:r w:rsidRPr="00812E8A">
        <w:rPr>
          <w:lang w:val="en-US"/>
        </w:rPr>
        <w:t>Elements</w:t>
      </w:r>
      <w:bookmarkEnd w:id="332"/>
      <w:bookmarkEnd w:id="333"/>
      <w:bookmarkEnd w:id="334"/>
      <w:bookmarkEnd w:id="335"/>
      <w:bookmarkEnd w:id="336"/>
    </w:p>
    <w:p w14:paraId="59C2EF14" w14:textId="77777777" w:rsidR="00DD6983" w:rsidRPr="00812E8A" w:rsidRDefault="00DD6983" w:rsidP="00F14C28">
      <w:pPr>
        <w:pStyle w:val="Heading3"/>
        <w:rPr>
          <w:lang w:val="en-US"/>
        </w:rPr>
      </w:pPr>
      <w:bookmarkStart w:id="337" w:name="_Ref95106190"/>
      <w:r w:rsidRPr="00812E8A">
        <w:rPr>
          <w:lang w:val="en-US"/>
        </w:rPr>
        <w:t>Communications session</w:t>
      </w:r>
      <w:bookmarkEnd w:id="337"/>
    </w:p>
    <w:p w14:paraId="265AA750" w14:textId="77777777" w:rsidR="00DD6983" w:rsidRPr="00812E8A" w:rsidRDefault="00DD6983" w:rsidP="00DD6983">
      <w:r w:rsidRPr="00812E8A">
        <w:t>The PLOPs specify the sequence of operations performed during a communications session. A communications session is defined as a continuous period of time during which the signal path is established for the communications channel.</w:t>
      </w:r>
    </w:p>
    <w:p w14:paraId="7ED161C1" w14:textId="77777777" w:rsidR="00DD6983" w:rsidRPr="00812E8A" w:rsidRDefault="00DD6983" w:rsidP="00DD6983">
      <w:r w:rsidRPr="00812E8A">
        <w:t>A session begins when the Physical Layer establishes the physical connection from the transmitter to the receiver, by the provision of the RF carrier. The session ends with the removal of the carrier.</w:t>
      </w:r>
    </w:p>
    <w:p w14:paraId="41A02412" w14:textId="77777777" w:rsidR="00DD6983" w:rsidRPr="00812E8A" w:rsidRDefault="00DD6983" w:rsidP="00F14C28">
      <w:pPr>
        <w:pStyle w:val="Heading3"/>
        <w:spacing w:before="480"/>
        <w:rPr>
          <w:lang w:val="en-US"/>
        </w:rPr>
      </w:pPr>
      <w:bookmarkStart w:id="338" w:name="_Ref95106066"/>
      <w:r w:rsidRPr="00812E8A">
        <w:rPr>
          <w:lang w:val="en-US"/>
        </w:rPr>
        <w:t>Acquisition Sequence</w:t>
      </w:r>
      <w:bookmarkEnd w:id="338"/>
    </w:p>
    <w:p w14:paraId="3794A33A" w14:textId="77777777" w:rsidR="00DD6983" w:rsidRPr="00812E8A" w:rsidRDefault="00DD6983" w:rsidP="00DD6983">
      <w:r w:rsidRPr="00812E8A">
        <w:t>The purpose of the Acquisition Sequence is to enable the receiving end to acquire bit synchronization. It is a bit pattern with a high transition density, consisting of alternating ‘1’ and ‘0’ bits, starting with either a ‘1’ or a ‘0’.</w:t>
      </w:r>
    </w:p>
    <w:p w14:paraId="5C46B5FF" w14:textId="32495FA0" w:rsidR="00DD6983" w:rsidRPr="00812E8A" w:rsidRDefault="00DD6983" w:rsidP="00DD6983">
      <w:r w:rsidRPr="00812E8A">
        <w:lastRenderedPageBreak/>
        <w:t>The length of the Acquisition Sequence is selected for a mission according to the communications link performance properties of the mission. The preferred minimum length is 16 octets (128 bits). The length does not have to be an integral number of octets.</w:t>
      </w:r>
    </w:p>
    <w:p w14:paraId="1FC0CDE2" w14:textId="77777777" w:rsidR="00DD6983" w:rsidRPr="00812E8A" w:rsidRDefault="00DD6983" w:rsidP="00F14C28">
      <w:pPr>
        <w:pStyle w:val="Heading3"/>
        <w:spacing w:before="480"/>
        <w:rPr>
          <w:lang w:val="en-US"/>
        </w:rPr>
      </w:pPr>
      <w:bookmarkStart w:id="339" w:name="_Ref95108685"/>
      <w:r w:rsidRPr="00812E8A">
        <w:rPr>
          <w:lang w:val="en-US"/>
        </w:rPr>
        <w:t>Idle Sequence</w:t>
      </w:r>
      <w:bookmarkEnd w:id="339"/>
    </w:p>
    <w:p w14:paraId="42A70D33" w14:textId="77777777" w:rsidR="00DD6983" w:rsidRPr="00812E8A" w:rsidRDefault="00DD6983" w:rsidP="00DD6983">
      <w:r w:rsidRPr="00812E8A">
        <w:t>The purpose of the Idle Sequence is to enable the receiving end to maintain bit synchronization when no CLTUs are being transmitted. It is a bit pattern with a high transition density, consisting of alternating ‘1’ and ‘0’ bits, starting with either a ‘1’ or a ‘0’.</w:t>
      </w:r>
    </w:p>
    <w:p w14:paraId="1DB23CEA" w14:textId="77777777" w:rsidR="00DD6983" w:rsidRPr="00812E8A" w:rsidRDefault="00DD6983" w:rsidP="00DD6983">
      <w:r w:rsidRPr="00812E8A">
        <w:t>An Idle Sequence can have any length and does not have to be an integral number of octets.</w:t>
      </w:r>
    </w:p>
    <w:p w14:paraId="59D79940" w14:textId="6FE2AF28" w:rsidR="00DD6983" w:rsidRPr="00812E8A" w:rsidRDefault="00DD6983" w:rsidP="00DD6983">
      <w:pPr>
        <w:pStyle w:val="Notelevel1"/>
        <w:rPr>
          <w:lang w:val="en-US"/>
        </w:rPr>
      </w:pPr>
      <w:r w:rsidRPr="00812E8A">
        <w:rPr>
          <w:lang w:val="en-US"/>
        </w:rPr>
        <w:t>NOTE</w:t>
      </w:r>
      <w:r w:rsidRPr="00812E8A">
        <w:rPr>
          <w:lang w:val="en-US"/>
        </w:rPr>
        <w:tab/>
        <w:t>–</w:t>
      </w:r>
      <w:r w:rsidRPr="00812E8A">
        <w:rPr>
          <w:lang w:val="en-US"/>
        </w:rPr>
        <w:tab/>
      </w:r>
      <w:r w:rsidRPr="00812E8A">
        <w:rPr>
          <w:spacing w:val="-2"/>
          <w:lang w:val="en-US"/>
        </w:rPr>
        <w:t xml:space="preserve">Earlier CCSDS recommendations for Telecommand Channel Coding included the requirement that the bit pattern of an Idle Sequence should start with a ‘0’. This requirement was related to the earlier Tail Sequence pattern (see </w:t>
      </w:r>
      <w:r w:rsidRPr="00812E8A">
        <w:rPr>
          <w:spacing w:val="-2"/>
          <w:lang w:val="en-US"/>
        </w:rPr>
        <w:fldChar w:fldCharType="begin"/>
      </w:r>
      <w:r w:rsidRPr="00812E8A">
        <w:rPr>
          <w:spacing w:val="-2"/>
          <w:lang w:val="en-US"/>
        </w:rPr>
        <w:instrText xml:space="preserve"> REF _Ref86482676 \r  \* MERGEFORMAT </w:instrText>
      </w:r>
      <w:r w:rsidRPr="00812E8A">
        <w:rPr>
          <w:spacing w:val="-2"/>
          <w:lang w:val="en-US"/>
        </w:rPr>
        <w:fldChar w:fldCharType="separate"/>
      </w:r>
      <w:r w:rsidR="00D46CA3">
        <w:rPr>
          <w:spacing w:val="-2"/>
          <w:lang w:val="en-US"/>
        </w:rPr>
        <w:t>5.5.3</w:t>
      </w:r>
      <w:r w:rsidRPr="00812E8A">
        <w:rPr>
          <w:spacing w:val="-2"/>
          <w:lang w:val="en-US"/>
        </w:rPr>
        <w:fldChar w:fldCharType="end"/>
      </w:r>
      <w:r w:rsidRPr="00812E8A">
        <w:rPr>
          <w:spacing w:val="-2"/>
          <w:lang w:val="en-US"/>
        </w:rPr>
        <w:t xml:space="preserve">), which also consists of alternating ‘1’ and ‘0’, starting with a ‘0’. With the improved performance of the current Tail Sequence pattern (see </w:t>
      </w:r>
      <w:r w:rsidRPr="00812E8A">
        <w:rPr>
          <w:spacing w:val="-2"/>
          <w:lang w:val="en-US"/>
        </w:rPr>
        <w:fldChar w:fldCharType="begin"/>
      </w:r>
      <w:r w:rsidRPr="00812E8A">
        <w:rPr>
          <w:spacing w:val="-2"/>
          <w:lang w:val="en-US"/>
        </w:rPr>
        <w:instrText xml:space="preserve"> REF _Ref85798503 \r  \* MERGEFORMAT </w:instrText>
      </w:r>
      <w:r w:rsidRPr="00812E8A">
        <w:rPr>
          <w:spacing w:val="-2"/>
          <w:lang w:val="en-US"/>
        </w:rPr>
        <w:fldChar w:fldCharType="separate"/>
      </w:r>
      <w:r w:rsidR="00D46CA3">
        <w:rPr>
          <w:spacing w:val="-2"/>
          <w:lang w:val="en-US"/>
        </w:rPr>
        <w:t>5.5.1</w:t>
      </w:r>
      <w:r w:rsidRPr="00812E8A">
        <w:rPr>
          <w:spacing w:val="-2"/>
          <w:lang w:val="en-US"/>
        </w:rPr>
        <w:fldChar w:fldCharType="end"/>
      </w:r>
      <w:r w:rsidRPr="00812E8A">
        <w:rPr>
          <w:spacing w:val="-2"/>
          <w:lang w:val="en-US"/>
        </w:rPr>
        <w:t>), the requirement was removed.</w:t>
      </w:r>
    </w:p>
    <w:p w14:paraId="3F1F0797" w14:textId="77777777" w:rsidR="00DD6983" w:rsidRPr="00812E8A" w:rsidRDefault="00DD6983" w:rsidP="00F14C28">
      <w:pPr>
        <w:pStyle w:val="Heading3"/>
        <w:spacing w:before="480"/>
        <w:rPr>
          <w:lang w:val="en-US"/>
        </w:rPr>
      </w:pPr>
      <w:bookmarkStart w:id="340" w:name="_Ref95106043"/>
      <w:r w:rsidRPr="00812E8A">
        <w:rPr>
          <w:lang w:val="en-US"/>
        </w:rPr>
        <w:t>Carrier Modulation Modes</w:t>
      </w:r>
      <w:bookmarkEnd w:id="340"/>
    </w:p>
    <w:p w14:paraId="2472EF71" w14:textId="77777777" w:rsidR="00DD6983" w:rsidRPr="00812E8A" w:rsidRDefault="00DD6983" w:rsidP="00F14C28">
      <w:pPr>
        <w:pStyle w:val="Heading4"/>
        <w:rPr>
          <w:lang w:val="en-US"/>
        </w:rPr>
      </w:pPr>
      <w:r w:rsidRPr="00812E8A">
        <w:rPr>
          <w:lang w:val="en-US"/>
        </w:rPr>
        <w:t>General</w:t>
      </w:r>
    </w:p>
    <w:p w14:paraId="685895BE" w14:textId="458F7239" w:rsidR="00DD6983" w:rsidRPr="00812E8A" w:rsidRDefault="00DD6983" w:rsidP="00DD6983">
      <w:r w:rsidRPr="00812E8A">
        <w:t xml:space="preserve">The Carrier Modulation Modes (CMMs) consist of different states of data modulation upon the RF carrier </w:t>
      </w:r>
      <w:r w:rsidR="008F66D5" w:rsidRPr="00812E8A">
        <w:t xml:space="preserve">that </w:t>
      </w:r>
      <w:r w:rsidRPr="00812E8A">
        <w:t>creates the physical telecommand channel.</w:t>
      </w:r>
      <w:r w:rsidRPr="00812E8A">
        <w:rPr>
          <w:sz w:val="20"/>
        </w:rPr>
        <w:t xml:space="preserve">  </w:t>
      </w:r>
      <w:r w:rsidRPr="00812E8A">
        <w:t xml:space="preserve">Table </w:t>
      </w:r>
      <w:r w:rsidRPr="00812E8A">
        <w:rPr>
          <w:noProof/>
        </w:rPr>
        <w:fldChar w:fldCharType="begin"/>
      </w:r>
      <w:r w:rsidR="00763224" w:rsidRPr="00812E8A">
        <w:instrText xml:space="preserve"> REF T_701CarrierModulationModes \h </w:instrText>
      </w:r>
      <w:r w:rsidRPr="00812E8A">
        <w:rPr>
          <w:noProof/>
        </w:rPr>
      </w:r>
      <w:r w:rsidRPr="00812E8A">
        <w:rPr>
          <w:noProof/>
        </w:rPr>
        <w:fldChar w:fldCharType="separate"/>
      </w:r>
      <w:r w:rsidR="00D46CA3">
        <w:rPr>
          <w:noProof/>
        </w:rPr>
        <w:t>7</w:t>
      </w:r>
      <w:r w:rsidR="00D46CA3" w:rsidRPr="00812E8A">
        <w:noBreakHyphen/>
      </w:r>
      <w:r w:rsidR="00D46CA3">
        <w:rPr>
          <w:noProof/>
        </w:rPr>
        <w:t>1</w:t>
      </w:r>
      <w:r w:rsidRPr="00812E8A">
        <w:rPr>
          <w:noProof/>
        </w:rPr>
        <w:fldChar w:fldCharType="end"/>
      </w:r>
      <w:r w:rsidRPr="00812E8A">
        <w:t xml:space="preserve"> shows the four basic CMMs which are combined to perform the PLOPs.</w:t>
      </w:r>
    </w:p>
    <w:p w14:paraId="2975961B" w14:textId="2A00019D" w:rsidR="00DD6983" w:rsidRPr="00812E8A" w:rsidRDefault="00DD6983" w:rsidP="00DD6983">
      <w:pPr>
        <w:pStyle w:val="TableTitle"/>
      </w:pPr>
      <w:r w:rsidRPr="00812E8A">
        <w:t xml:space="preserve">Table </w:t>
      </w:r>
      <w:bookmarkStart w:id="341" w:name="T_701CarrierModulationModes"/>
      <w:bookmarkStart w:id="342" w:name="T_501CarrierModulationModes"/>
      <w:r w:rsidRPr="00812E8A">
        <w:fldChar w:fldCharType="begin"/>
      </w:r>
      <w:r w:rsidRPr="00812E8A">
        <w:instrText xml:space="preserve"> STYLEREF "Heading 1"\l \n \t  \* MERGEFORMAT </w:instrText>
      </w:r>
      <w:r w:rsidRPr="00812E8A">
        <w:fldChar w:fldCharType="separate"/>
      </w:r>
      <w:r w:rsidR="00D46CA3">
        <w:rPr>
          <w:noProof/>
        </w:rPr>
        <w:t>7</w:t>
      </w:r>
      <w:r w:rsidRPr="00812E8A">
        <w:fldChar w:fldCharType="end"/>
      </w:r>
      <w:r w:rsidRPr="00812E8A">
        <w:noBreakHyphen/>
      </w:r>
      <w:fldSimple w:instr=" SEQ Table \s 1 ">
        <w:r w:rsidR="00D46CA3">
          <w:rPr>
            <w:noProof/>
          </w:rPr>
          <w:t>1</w:t>
        </w:r>
      </w:fldSimple>
      <w:bookmarkEnd w:id="341"/>
      <w:bookmarkEnd w:id="342"/>
      <w:r w:rsidRPr="00812E8A">
        <w:fldChar w:fldCharType="begin"/>
      </w:r>
      <w:r w:rsidRPr="00812E8A">
        <w:instrText xml:space="preserve"> TC  \f T "</w:instrText>
      </w:r>
      <w:fldSimple w:instr=" STYLEREF &quot;Heading 1&quot;\l \n \t  \* MERGEFORMAT ">
        <w:bookmarkStart w:id="343" w:name="_Toc312227650"/>
        <w:bookmarkStart w:id="344" w:name="_Toc337827060"/>
        <w:bookmarkStart w:id="345" w:name="_Toc62226939"/>
        <w:bookmarkStart w:id="346" w:name="_Toc71969005"/>
        <w:r w:rsidR="00D46CA3">
          <w:rPr>
            <w:noProof/>
          </w:rPr>
          <w:instrText>7</w:instrText>
        </w:r>
      </w:fldSimple>
      <w:r w:rsidRPr="00812E8A">
        <w:instrText>-</w:instrText>
      </w:r>
      <w:r w:rsidRPr="00812E8A">
        <w:fldChar w:fldCharType="begin"/>
      </w:r>
      <w:r w:rsidRPr="00812E8A">
        <w:instrText xml:space="preserve"> SEQ Table_TOC \s 1 </w:instrText>
      </w:r>
      <w:r w:rsidRPr="00812E8A">
        <w:fldChar w:fldCharType="separate"/>
      </w:r>
      <w:r w:rsidR="00D46CA3">
        <w:rPr>
          <w:noProof/>
        </w:rPr>
        <w:instrText>1</w:instrText>
      </w:r>
      <w:r w:rsidRPr="00812E8A">
        <w:fldChar w:fldCharType="end"/>
      </w:r>
      <w:r w:rsidRPr="00812E8A">
        <w:tab/>
      </w:r>
      <w:r w:rsidR="003660F0" w:rsidRPr="00812E8A">
        <w:instrText>Carrier Modulation Modes</w:instrText>
      </w:r>
      <w:bookmarkEnd w:id="343"/>
      <w:bookmarkEnd w:id="344"/>
      <w:bookmarkEnd w:id="345"/>
      <w:bookmarkEnd w:id="346"/>
      <w:r w:rsidRPr="00812E8A">
        <w:instrText>"</w:instrText>
      </w:r>
      <w:r w:rsidRPr="00812E8A">
        <w:fldChar w:fldCharType="end"/>
      </w:r>
      <w:r w:rsidRPr="00812E8A">
        <w:t>:  Carrier Modulation Mod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000" w:firstRow="0" w:lastRow="0" w:firstColumn="0" w:lastColumn="0" w:noHBand="0" w:noVBand="0"/>
      </w:tblPr>
      <w:tblGrid>
        <w:gridCol w:w="1870"/>
        <w:gridCol w:w="5236"/>
      </w:tblGrid>
      <w:tr w:rsidR="00DD6983" w:rsidRPr="00812E8A" w14:paraId="265F5395" w14:textId="77777777" w:rsidTr="004400AF">
        <w:trPr>
          <w:cantSplit/>
          <w:trHeight w:val="20"/>
          <w:jc w:val="center"/>
        </w:trPr>
        <w:tc>
          <w:tcPr>
            <w:tcW w:w="1870" w:type="dxa"/>
          </w:tcPr>
          <w:p w14:paraId="1F0C5BDB" w14:textId="77777777" w:rsidR="00DD6983" w:rsidRPr="00812E8A" w:rsidRDefault="00DD6983" w:rsidP="004400AF">
            <w:pPr>
              <w:pStyle w:val="TableEntry"/>
              <w:rPr>
                <w:b/>
                <w:bCs/>
              </w:rPr>
            </w:pPr>
            <w:r w:rsidRPr="00812E8A">
              <w:rPr>
                <w:b/>
                <w:bCs/>
              </w:rPr>
              <w:t>Mode</w:t>
            </w:r>
          </w:p>
        </w:tc>
        <w:tc>
          <w:tcPr>
            <w:tcW w:w="5236" w:type="dxa"/>
          </w:tcPr>
          <w:p w14:paraId="382CB66D" w14:textId="77777777" w:rsidR="00DD6983" w:rsidRPr="00812E8A" w:rsidRDefault="00DD6983" w:rsidP="004400AF">
            <w:pPr>
              <w:pStyle w:val="TableEntry"/>
              <w:rPr>
                <w:b/>
                <w:bCs/>
              </w:rPr>
            </w:pPr>
            <w:r w:rsidRPr="00812E8A">
              <w:rPr>
                <w:b/>
                <w:bCs/>
              </w:rPr>
              <w:t>Description</w:t>
            </w:r>
          </w:p>
        </w:tc>
      </w:tr>
      <w:tr w:rsidR="00DD6983" w:rsidRPr="00812E8A" w14:paraId="2C4AEF6A" w14:textId="77777777" w:rsidTr="004400AF">
        <w:trPr>
          <w:cantSplit/>
          <w:trHeight w:val="20"/>
          <w:jc w:val="center"/>
        </w:trPr>
        <w:tc>
          <w:tcPr>
            <w:tcW w:w="1870" w:type="dxa"/>
          </w:tcPr>
          <w:p w14:paraId="321648C1" w14:textId="77777777" w:rsidR="00DD6983" w:rsidRPr="00812E8A" w:rsidRDefault="00DD6983" w:rsidP="004400AF">
            <w:pPr>
              <w:pStyle w:val="TableEntry"/>
            </w:pPr>
            <w:r w:rsidRPr="00812E8A">
              <w:t>CMM-1</w:t>
            </w:r>
          </w:p>
        </w:tc>
        <w:tc>
          <w:tcPr>
            <w:tcW w:w="5236" w:type="dxa"/>
          </w:tcPr>
          <w:p w14:paraId="1BF1F4D9" w14:textId="77777777" w:rsidR="00DD6983" w:rsidRPr="00812E8A" w:rsidRDefault="00DD6983" w:rsidP="004400AF">
            <w:pPr>
              <w:pStyle w:val="TableEntry"/>
            </w:pPr>
            <w:r w:rsidRPr="00812E8A">
              <w:t>Unmodulated carrier only</w:t>
            </w:r>
          </w:p>
        </w:tc>
      </w:tr>
      <w:tr w:rsidR="00DD6983" w:rsidRPr="00812E8A" w14:paraId="41E224D9" w14:textId="77777777" w:rsidTr="004400AF">
        <w:trPr>
          <w:cantSplit/>
          <w:trHeight w:val="20"/>
          <w:jc w:val="center"/>
        </w:trPr>
        <w:tc>
          <w:tcPr>
            <w:tcW w:w="1870" w:type="dxa"/>
          </w:tcPr>
          <w:p w14:paraId="51CF9364" w14:textId="77777777" w:rsidR="00DD6983" w:rsidRPr="00812E8A" w:rsidRDefault="00DD6983" w:rsidP="004400AF">
            <w:pPr>
              <w:pStyle w:val="TableEntry"/>
            </w:pPr>
            <w:r w:rsidRPr="00812E8A">
              <w:t>CMM-2</w:t>
            </w:r>
          </w:p>
        </w:tc>
        <w:tc>
          <w:tcPr>
            <w:tcW w:w="5236" w:type="dxa"/>
          </w:tcPr>
          <w:p w14:paraId="23565406" w14:textId="77777777" w:rsidR="00DD6983" w:rsidRPr="00812E8A" w:rsidRDefault="00DD6983" w:rsidP="004400AF">
            <w:pPr>
              <w:pStyle w:val="TableEntry"/>
            </w:pPr>
            <w:r w:rsidRPr="00812E8A">
              <w:t>Carrier Modulated with Acquisition Sequence</w:t>
            </w:r>
          </w:p>
        </w:tc>
      </w:tr>
      <w:tr w:rsidR="00DD6983" w:rsidRPr="00812E8A" w14:paraId="54D92359" w14:textId="77777777" w:rsidTr="004400AF">
        <w:trPr>
          <w:cantSplit/>
          <w:trHeight w:val="20"/>
          <w:jc w:val="center"/>
        </w:trPr>
        <w:tc>
          <w:tcPr>
            <w:tcW w:w="1870" w:type="dxa"/>
          </w:tcPr>
          <w:p w14:paraId="1BAC7B4A" w14:textId="77777777" w:rsidR="00DD6983" w:rsidRPr="00812E8A" w:rsidRDefault="00DD6983" w:rsidP="004400AF">
            <w:pPr>
              <w:pStyle w:val="TableEntry"/>
            </w:pPr>
            <w:r w:rsidRPr="00812E8A">
              <w:t>CMM-3</w:t>
            </w:r>
          </w:p>
        </w:tc>
        <w:tc>
          <w:tcPr>
            <w:tcW w:w="5236" w:type="dxa"/>
          </w:tcPr>
          <w:p w14:paraId="43029349" w14:textId="77777777" w:rsidR="00DD6983" w:rsidRPr="00812E8A" w:rsidRDefault="00DD6983" w:rsidP="004400AF">
            <w:pPr>
              <w:pStyle w:val="TableEntry"/>
            </w:pPr>
            <w:r w:rsidRPr="00812E8A">
              <w:t>Carrier Modulated with CLTUs</w:t>
            </w:r>
          </w:p>
        </w:tc>
      </w:tr>
      <w:tr w:rsidR="00DD6983" w:rsidRPr="00812E8A" w14:paraId="43107C7B" w14:textId="77777777" w:rsidTr="004400AF">
        <w:trPr>
          <w:cantSplit/>
          <w:trHeight w:val="20"/>
          <w:jc w:val="center"/>
        </w:trPr>
        <w:tc>
          <w:tcPr>
            <w:tcW w:w="1870" w:type="dxa"/>
          </w:tcPr>
          <w:p w14:paraId="292DE048" w14:textId="77777777" w:rsidR="00DD6983" w:rsidRPr="00812E8A" w:rsidRDefault="00DD6983" w:rsidP="004400AF">
            <w:pPr>
              <w:pStyle w:val="TableEntry"/>
            </w:pPr>
            <w:r w:rsidRPr="00812E8A">
              <w:t>CMM-4</w:t>
            </w:r>
          </w:p>
        </w:tc>
        <w:tc>
          <w:tcPr>
            <w:tcW w:w="5236" w:type="dxa"/>
          </w:tcPr>
          <w:p w14:paraId="6001E08D" w14:textId="77777777" w:rsidR="00DD6983" w:rsidRPr="00812E8A" w:rsidRDefault="00DD6983" w:rsidP="004400AF">
            <w:pPr>
              <w:pStyle w:val="TableEntry"/>
            </w:pPr>
            <w:r w:rsidRPr="00812E8A">
              <w:t>Carrier Modulated with Idle Sequence</w:t>
            </w:r>
          </w:p>
        </w:tc>
      </w:tr>
    </w:tbl>
    <w:p w14:paraId="6A844CCD" w14:textId="77777777" w:rsidR="00DD6983" w:rsidRPr="00812E8A" w:rsidRDefault="00DD6983" w:rsidP="00F14C28">
      <w:pPr>
        <w:pStyle w:val="Heading4"/>
        <w:spacing w:before="480"/>
        <w:rPr>
          <w:lang w:val="en-US"/>
        </w:rPr>
      </w:pPr>
      <w:r w:rsidRPr="00812E8A">
        <w:rPr>
          <w:lang w:val="en-US"/>
        </w:rPr>
        <w:lastRenderedPageBreak/>
        <w:t>CMM-1</w:t>
      </w:r>
    </w:p>
    <w:p w14:paraId="708357AB" w14:textId="77777777" w:rsidR="00DD6983" w:rsidRPr="00812E8A" w:rsidRDefault="00DD6983" w:rsidP="00DD6983">
      <w:r w:rsidRPr="00812E8A">
        <w:t>CMM-1 is concerned with the establishment and maintenance of the radio-frequency part of the physical connection. The unmodulated carrier mode is defined as the state in which no telecommand modulation (i.e., data modulation) is present.</w:t>
      </w:r>
    </w:p>
    <w:p w14:paraId="79C73D58" w14:textId="17A26F86" w:rsidR="00DD6983" w:rsidRPr="00812E8A" w:rsidRDefault="00DD6983" w:rsidP="00DD6983">
      <w:pPr>
        <w:rPr>
          <w:spacing w:val="-4"/>
        </w:rPr>
      </w:pPr>
      <w:r w:rsidRPr="00812E8A">
        <w:rPr>
          <w:spacing w:val="-4"/>
        </w:rPr>
        <w:t>In establishing and maintaining the connection, the sending end uses information about the status of the receiving spacecraft transponders. This information is carried by the No RF Available Flag in the Communications Link Control Word (CLCW)</w:t>
      </w:r>
      <w:r w:rsidR="008F66D5" w:rsidRPr="00812E8A">
        <w:rPr>
          <w:spacing w:val="-4"/>
        </w:rPr>
        <w:t>,</w:t>
      </w:r>
      <w:r w:rsidRPr="00812E8A">
        <w:rPr>
          <w:spacing w:val="-4"/>
        </w:rPr>
        <w:t xml:space="preserve"> as specified in reference </w:t>
      </w:r>
      <w:r w:rsidR="00F80280" w:rsidRPr="00812E8A">
        <w:fldChar w:fldCharType="begin"/>
      </w:r>
      <w:r w:rsidR="00D140B6" w:rsidRPr="00812E8A">
        <w:instrText xml:space="preserve"> REF R_232x0b3TCSpaceDataLinkProtocol \h </w:instrText>
      </w:r>
      <w:r w:rsidR="00F80280" w:rsidRPr="00812E8A">
        <w:fldChar w:fldCharType="separate"/>
      </w:r>
      <w:r w:rsidR="00D46CA3" w:rsidRPr="00812E8A">
        <w:t>[</w:t>
      </w:r>
      <w:r w:rsidR="00D46CA3">
        <w:rPr>
          <w:noProof/>
        </w:rPr>
        <w:t>3</w:t>
      </w:r>
      <w:r w:rsidR="00D46CA3" w:rsidRPr="00812E8A">
        <w:t>]</w:t>
      </w:r>
      <w:r w:rsidR="00F80280" w:rsidRPr="00812E8A">
        <w:fldChar w:fldCharType="end"/>
      </w:r>
      <w:r w:rsidRPr="00812E8A">
        <w:rPr>
          <w:spacing w:val="-4"/>
        </w:rPr>
        <w:t>.</w:t>
      </w:r>
    </w:p>
    <w:p w14:paraId="6B894D7B" w14:textId="77777777" w:rsidR="00DD6983" w:rsidRPr="00812E8A" w:rsidRDefault="00DD6983" w:rsidP="00F14C28">
      <w:pPr>
        <w:pStyle w:val="Heading4"/>
        <w:spacing w:before="480"/>
        <w:rPr>
          <w:lang w:val="en-US"/>
        </w:rPr>
      </w:pPr>
      <w:r w:rsidRPr="00812E8A">
        <w:rPr>
          <w:lang w:val="en-US"/>
        </w:rPr>
        <w:t>CMM-2</w:t>
      </w:r>
    </w:p>
    <w:p w14:paraId="0D6E52E9" w14:textId="77777777" w:rsidR="00DD6983" w:rsidRPr="00812E8A" w:rsidRDefault="00DD6983" w:rsidP="00DD6983">
      <w:r w:rsidRPr="00812E8A">
        <w:t>CMM-2 is concerned with the establishment of the modulation part of the physical connection. The sending end transmits an Acquisition Sequence with the length selected for the mission, to enable the receiving end to acquire bit synchronization.</w:t>
      </w:r>
    </w:p>
    <w:p w14:paraId="5C6F656C" w14:textId="49E847D5" w:rsidR="00DD6983" w:rsidRPr="00812E8A" w:rsidRDefault="00DD6983" w:rsidP="00DD6983">
      <w:r w:rsidRPr="00812E8A">
        <w:t>The sending end may use information about the quality of the received bit stream, carried by the No Bit Lock Flag in the CLCW</w:t>
      </w:r>
      <w:r w:rsidR="008F66D5" w:rsidRPr="00812E8A">
        <w:t>,</w:t>
      </w:r>
      <w:r w:rsidRPr="00812E8A">
        <w:t xml:space="preserve"> as specified in reference </w:t>
      </w:r>
      <w:r w:rsidR="00F80280" w:rsidRPr="00812E8A">
        <w:fldChar w:fldCharType="begin"/>
      </w:r>
      <w:r w:rsidR="00D140B6" w:rsidRPr="00812E8A">
        <w:instrText xml:space="preserve"> REF R_232x0b3TCSpaceDataLinkProtocol \h </w:instrText>
      </w:r>
      <w:r w:rsidR="00F80280" w:rsidRPr="00812E8A">
        <w:fldChar w:fldCharType="separate"/>
      </w:r>
      <w:r w:rsidR="00D46CA3" w:rsidRPr="00812E8A">
        <w:t>[</w:t>
      </w:r>
      <w:r w:rsidR="00D46CA3">
        <w:rPr>
          <w:noProof/>
        </w:rPr>
        <w:t>3</w:t>
      </w:r>
      <w:r w:rsidR="00D46CA3" w:rsidRPr="00812E8A">
        <w:t>]</w:t>
      </w:r>
      <w:r w:rsidR="00F80280" w:rsidRPr="00812E8A">
        <w:fldChar w:fldCharType="end"/>
      </w:r>
      <w:r w:rsidRPr="00812E8A">
        <w:t>. The use of the No Bit Lock Flag is optional and mission-specific. If used, the flag provides the same service throughout CMM-3 and CMM-4.</w:t>
      </w:r>
    </w:p>
    <w:p w14:paraId="3892C397" w14:textId="77777777" w:rsidR="00DD6983" w:rsidRPr="00812E8A" w:rsidRDefault="00DD6983" w:rsidP="00F14C28">
      <w:pPr>
        <w:pStyle w:val="Heading4"/>
        <w:spacing w:before="480"/>
        <w:rPr>
          <w:lang w:val="en-US"/>
        </w:rPr>
      </w:pPr>
      <w:r w:rsidRPr="00812E8A">
        <w:rPr>
          <w:lang w:val="en-US"/>
        </w:rPr>
        <w:t>CMM-3</w:t>
      </w:r>
    </w:p>
    <w:p w14:paraId="71664C26" w14:textId="77777777" w:rsidR="00DD6983" w:rsidRPr="00812E8A" w:rsidRDefault="00DD6983" w:rsidP="00DD6983">
      <w:r w:rsidRPr="00812E8A">
        <w:t>CMM-3 is concerned with the transmission of one CLTU on the physical connection.</w:t>
      </w:r>
    </w:p>
    <w:p w14:paraId="7C8434E7" w14:textId="77777777" w:rsidR="00DD6983" w:rsidRPr="00812E8A" w:rsidRDefault="00DD6983" w:rsidP="00F14C28">
      <w:pPr>
        <w:pStyle w:val="Heading4"/>
        <w:spacing w:before="480"/>
        <w:rPr>
          <w:lang w:val="en-US"/>
        </w:rPr>
      </w:pPr>
      <w:r w:rsidRPr="00812E8A">
        <w:rPr>
          <w:lang w:val="en-US"/>
        </w:rPr>
        <w:t>CMM-4</w:t>
      </w:r>
    </w:p>
    <w:p w14:paraId="76EE7FB8" w14:textId="77777777" w:rsidR="00DD6983" w:rsidRPr="00812E8A" w:rsidRDefault="00DD6983" w:rsidP="00DD6983">
      <w:r w:rsidRPr="00812E8A">
        <w:t>CMM-4 is concerned with the maintenance of the modulation part of the physical connection. The Idle Sequence is transmitted to enable the receiving end to maintain bit synchronization.</w:t>
      </w:r>
    </w:p>
    <w:p w14:paraId="36A6B526" w14:textId="77777777" w:rsidR="00DD6983" w:rsidRPr="00812E8A" w:rsidRDefault="00DD6983" w:rsidP="00DD6983">
      <w:r w:rsidRPr="00812E8A">
        <w:t>The maximum length of the Idle Sequence is unconstrained and is dictated by the timing of the telecommand operations (e.g., when no CLTU is available).</w:t>
      </w:r>
    </w:p>
    <w:p w14:paraId="34803DA9" w14:textId="77777777" w:rsidR="00DD6983" w:rsidRPr="00812E8A" w:rsidRDefault="00DD6983" w:rsidP="00F14C28">
      <w:pPr>
        <w:pStyle w:val="Heading2"/>
        <w:spacing w:before="480"/>
        <w:rPr>
          <w:lang w:val="en-US"/>
        </w:rPr>
      </w:pPr>
      <w:bookmarkStart w:id="347" w:name="_Toc111602320"/>
      <w:bookmarkStart w:id="348" w:name="_Toc312227594"/>
      <w:bookmarkStart w:id="349" w:name="_Toc375815387"/>
      <w:bookmarkStart w:id="350" w:name="_Toc62226868"/>
      <w:bookmarkStart w:id="351" w:name="_Toc71968909"/>
      <w:r w:rsidRPr="00812E8A">
        <w:rPr>
          <w:lang w:val="en-US"/>
        </w:rPr>
        <w:t>PLOP-1</w:t>
      </w:r>
      <w:bookmarkEnd w:id="347"/>
      <w:bookmarkEnd w:id="348"/>
      <w:bookmarkEnd w:id="349"/>
      <w:bookmarkEnd w:id="350"/>
      <w:bookmarkEnd w:id="351"/>
    </w:p>
    <w:p w14:paraId="36CA417B" w14:textId="50EB61DC" w:rsidR="00DD6983" w:rsidRPr="00812E8A" w:rsidRDefault="00DD6983" w:rsidP="00DD6983">
      <w:r w:rsidRPr="00812E8A">
        <w:t xml:space="preserve">The sequence of CMMs for PLOP-1 is shown in figure </w:t>
      </w:r>
      <w:r w:rsidRPr="00812E8A">
        <w:rPr>
          <w:noProof/>
        </w:rPr>
        <w:fldChar w:fldCharType="begin"/>
      </w:r>
      <w:r w:rsidR="00763224" w:rsidRPr="00812E8A">
        <w:instrText xml:space="preserve"> REF F_701PLOP1CarrierModulationModes \h </w:instrText>
      </w:r>
      <w:r w:rsidRPr="00812E8A">
        <w:rPr>
          <w:noProof/>
        </w:rPr>
      </w:r>
      <w:r w:rsidRPr="00812E8A">
        <w:rPr>
          <w:noProof/>
        </w:rPr>
        <w:fldChar w:fldCharType="separate"/>
      </w:r>
      <w:r w:rsidR="00D46CA3">
        <w:rPr>
          <w:noProof/>
        </w:rPr>
        <w:t>7</w:t>
      </w:r>
      <w:r w:rsidR="00D46CA3" w:rsidRPr="00812E8A">
        <w:noBreakHyphen/>
      </w:r>
      <w:r w:rsidR="00D46CA3">
        <w:rPr>
          <w:noProof/>
        </w:rPr>
        <w:t>1</w:t>
      </w:r>
      <w:r w:rsidRPr="00812E8A">
        <w:rPr>
          <w:noProof/>
        </w:rPr>
        <w:fldChar w:fldCharType="end"/>
      </w:r>
      <w:r w:rsidRPr="00812E8A">
        <w:t xml:space="preserve">, reproduced from Recommended Standard (reference </w:t>
      </w:r>
      <w:r w:rsidR="006D2A56" w:rsidRPr="00812E8A">
        <w:fldChar w:fldCharType="begin"/>
      </w:r>
      <w:r w:rsidR="002E3BC0" w:rsidRPr="00812E8A">
        <w:instrText xml:space="preserve"> REF R_231x0b3TCSynchronizationandChannelCodi \h </w:instrText>
      </w:r>
      <w:r w:rsidR="006D2A56" w:rsidRPr="00812E8A">
        <w:fldChar w:fldCharType="separate"/>
      </w:r>
      <w:r w:rsidR="00D46CA3" w:rsidRPr="00812E8A">
        <w:t>[</w:t>
      </w:r>
      <w:r w:rsidR="00D46CA3">
        <w:rPr>
          <w:noProof/>
        </w:rPr>
        <w:t>1</w:t>
      </w:r>
      <w:r w:rsidR="00D46CA3" w:rsidRPr="00812E8A">
        <w:t>]</w:t>
      </w:r>
      <w:r w:rsidR="006D2A56" w:rsidRPr="00812E8A">
        <w:fldChar w:fldCharType="end"/>
      </w:r>
      <w:r w:rsidRPr="00812E8A">
        <w:t>).</w:t>
      </w:r>
    </w:p>
    <w:p w14:paraId="083ED14C" w14:textId="77777777" w:rsidR="00DD6983" w:rsidRPr="00812E8A" w:rsidRDefault="00303AAD" w:rsidP="00DD6983">
      <w:pPr>
        <w:keepNext/>
        <w:jc w:val="center"/>
      </w:pPr>
      <w:r>
        <w:rPr>
          <w:noProof/>
        </w:rPr>
        <w:lastRenderedPageBreak/>
        <w:pict w14:anchorId="1DA9AE98">
          <v:shape id="_x0000_i1100" type="#_x0000_t75" alt="" style="width:229.35pt;height:263.35pt;mso-width-percent:0;mso-height-percent:0;mso-width-percent:0;mso-height-percent:0">
            <v:imagedata r:id="rId33" o:title=""/>
          </v:shape>
        </w:pict>
      </w:r>
    </w:p>
    <w:p w14:paraId="6CEFFA44" w14:textId="0A184491" w:rsidR="00DD6983" w:rsidRPr="00812E8A" w:rsidRDefault="00DD6983" w:rsidP="00DD6983">
      <w:pPr>
        <w:pStyle w:val="FigureTitle"/>
      </w:pPr>
      <w:bookmarkStart w:id="352" w:name="_Ref86652663"/>
      <w:r w:rsidRPr="00812E8A">
        <w:t xml:space="preserve">Figure </w:t>
      </w:r>
      <w:bookmarkStart w:id="353" w:name="F_701PLOP1CarrierModulationModes"/>
      <w:bookmarkStart w:id="354" w:name="F_501PLOP1CarrierModulationModes"/>
      <w:r w:rsidRPr="00812E8A">
        <w:fldChar w:fldCharType="begin"/>
      </w:r>
      <w:r w:rsidRPr="00812E8A">
        <w:instrText xml:space="preserve"> STYLEREF "Heading 1"\l \n \t  \* MERGEFORMAT </w:instrText>
      </w:r>
      <w:r w:rsidRPr="00812E8A">
        <w:fldChar w:fldCharType="separate"/>
      </w:r>
      <w:r w:rsidR="00D46CA3">
        <w:rPr>
          <w:noProof/>
        </w:rPr>
        <w:t>7</w:t>
      </w:r>
      <w:r w:rsidRPr="00812E8A">
        <w:fldChar w:fldCharType="end"/>
      </w:r>
      <w:r w:rsidRPr="00812E8A">
        <w:noBreakHyphen/>
      </w:r>
      <w:fldSimple w:instr=" SEQ Figure \s 1 ">
        <w:r w:rsidR="00D46CA3">
          <w:rPr>
            <w:noProof/>
          </w:rPr>
          <w:t>1</w:t>
        </w:r>
      </w:fldSimple>
      <w:bookmarkEnd w:id="353"/>
      <w:bookmarkEnd w:id="354"/>
      <w:r w:rsidRPr="00812E8A">
        <w:fldChar w:fldCharType="begin"/>
      </w:r>
      <w:r w:rsidRPr="00812E8A">
        <w:instrText xml:space="preserve"> TC  \f G "</w:instrText>
      </w:r>
      <w:fldSimple w:instr=" STYLEREF &quot;Heading 1&quot;\l \n \t  \* MERGEFORMAT ">
        <w:bookmarkStart w:id="355" w:name="_Toc312227638"/>
        <w:bookmarkStart w:id="356" w:name="_Toc337827033"/>
        <w:bookmarkStart w:id="357" w:name="_Toc62226912"/>
        <w:bookmarkStart w:id="358" w:name="_Toc71968964"/>
        <w:r w:rsidR="00D46CA3">
          <w:rPr>
            <w:noProof/>
          </w:rPr>
          <w:instrText>7</w:instrText>
        </w:r>
      </w:fldSimple>
      <w:r w:rsidRPr="00812E8A">
        <w:instrText>-</w:instrText>
      </w:r>
      <w:r w:rsidRPr="00812E8A">
        <w:fldChar w:fldCharType="begin"/>
      </w:r>
      <w:r w:rsidRPr="00812E8A">
        <w:instrText xml:space="preserve"> SEQ Figure_TOC \s 1 </w:instrText>
      </w:r>
      <w:r w:rsidRPr="00812E8A">
        <w:fldChar w:fldCharType="separate"/>
      </w:r>
      <w:r w:rsidR="00D46CA3">
        <w:rPr>
          <w:noProof/>
        </w:rPr>
        <w:instrText>1</w:instrText>
      </w:r>
      <w:r w:rsidRPr="00812E8A">
        <w:fldChar w:fldCharType="end"/>
      </w:r>
      <w:r w:rsidRPr="00812E8A">
        <w:tab/>
      </w:r>
      <w:r w:rsidR="003660F0" w:rsidRPr="00812E8A">
        <w:instrText>PLOP-1 Carrier Modulation Modes</w:instrText>
      </w:r>
      <w:bookmarkEnd w:id="355"/>
      <w:bookmarkEnd w:id="356"/>
      <w:bookmarkEnd w:id="357"/>
      <w:bookmarkEnd w:id="358"/>
      <w:r w:rsidRPr="00812E8A">
        <w:instrText>"</w:instrText>
      </w:r>
      <w:r w:rsidRPr="00812E8A">
        <w:fldChar w:fldCharType="end"/>
      </w:r>
      <w:r w:rsidRPr="00812E8A">
        <w:t>:  PLOP-1 Carrier Modulation Modes</w:t>
      </w:r>
    </w:p>
    <w:bookmarkEnd w:id="352"/>
    <w:p w14:paraId="4D61029B" w14:textId="77777777" w:rsidR="00DD6983" w:rsidRPr="00812E8A" w:rsidRDefault="00DD6983" w:rsidP="00DD6983">
      <w:r w:rsidRPr="00812E8A">
        <w:t xml:space="preserve">In PLOP-1, the Physical Channel returns to CMM-1 (unmodulated carrier only) after each CLTU and, as a result, bit synchronization is lost at the receiving end. </w:t>
      </w:r>
      <w:proofErr w:type="gramStart"/>
      <w:r w:rsidRPr="00812E8A">
        <w:t>Therefore</w:t>
      </w:r>
      <w:proofErr w:type="gramEnd"/>
      <w:r w:rsidRPr="00812E8A">
        <w:t xml:space="preserve"> the Acquisition Sequence (CMM-2) is transmitted to enable the receiving end to regain bit synchronization, before transmitting the next CLTU (CMM-3). Optional Idle Sequences of any desired lengths can be transmitted (CMM-4) before and after a CLTU, to suit the timing conditions.</w:t>
      </w:r>
    </w:p>
    <w:p w14:paraId="1DADD08C" w14:textId="77777777" w:rsidR="00DD6983" w:rsidRPr="00812E8A" w:rsidRDefault="00DD6983" w:rsidP="00F14C28">
      <w:pPr>
        <w:pStyle w:val="Heading2"/>
        <w:spacing w:before="480"/>
        <w:rPr>
          <w:lang w:val="en-US"/>
        </w:rPr>
      </w:pPr>
      <w:bookmarkStart w:id="359" w:name="_Toc111602321"/>
      <w:bookmarkStart w:id="360" w:name="_Toc312227595"/>
      <w:bookmarkStart w:id="361" w:name="_Toc375815388"/>
      <w:bookmarkStart w:id="362" w:name="_Toc62226869"/>
      <w:bookmarkStart w:id="363" w:name="_Toc71968910"/>
      <w:r w:rsidRPr="00812E8A">
        <w:rPr>
          <w:lang w:val="en-US"/>
        </w:rPr>
        <w:t>PLOP-2</w:t>
      </w:r>
      <w:bookmarkEnd w:id="359"/>
      <w:bookmarkEnd w:id="360"/>
      <w:bookmarkEnd w:id="361"/>
      <w:bookmarkEnd w:id="362"/>
      <w:bookmarkEnd w:id="363"/>
    </w:p>
    <w:p w14:paraId="30265557" w14:textId="5DC442A3" w:rsidR="00DD6983" w:rsidRPr="00812E8A" w:rsidRDefault="00DD6983" w:rsidP="00DD6983">
      <w:r w:rsidRPr="00812E8A">
        <w:t xml:space="preserve">The sequence of CMMs for PLOP-2 is shown in figure </w:t>
      </w:r>
      <w:r w:rsidRPr="00812E8A">
        <w:rPr>
          <w:noProof/>
        </w:rPr>
        <w:fldChar w:fldCharType="begin"/>
      </w:r>
      <w:r w:rsidRPr="00812E8A">
        <w:instrText xml:space="preserve"> </w:instrText>
      </w:r>
      <w:r w:rsidR="003660F0" w:rsidRPr="00812E8A">
        <w:instrText>REF F_502PLOP2CarrierModulationModes</w:instrText>
      </w:r>
      <w:r w:rsidRPr="00812E8A">
        <w:instrText xml:space="preserve"> \h </w:instrText>
      </w:r>
      <w:r w:rsidRPr="00812E8A">
        <w:rPr>
          <w:noProof/>
        </w:rPr>
      </w:r>
      <w:r w:rsidRPr="00812E8A">
        <w:rPr>
          <w:noProof/>
        </w:rPr>
        <w:fldChar w:fldCharType="separate"/>
      </w:r>
      <w:r w:rsidR="00D46CA3">
        <w:rPr>
          <w:noProof/>
        </w:rPr>
        <w:t>7</w:t>
      </w:r>
      <w:r w:rsidR="00D46CA3" w:rsidRPr="00812E8A">
        <w:noBreakHyphen/>
      </w:r>
      <w:r w:rsidR="00D46CA3">
        <w:rPr>
          <w:noProof/>
        </w:rPr>
        <w:t>2</w:t>
      </w:r>
      <w:r w:rsidRPr="00812E8A">
        <w:rPr>
          <w:noProof/>
        </w:rPr>
        <w:fldChar w:fldCharType="end"/>
      </w:r>
      <w:r w:rsidRPr="00812E8A">
        <w:t xml:space="preserve">, reproduced from Recommended Standard (reference </w:t>
      </w:r>
      <w:r w:rsidR="006D2A56" w:rsidRPr="00812E8A">
        <w:fldChar w:fldCharType="begin"/>
      </w:r>
      <w:r w:rsidR="002E3BC0" w:rsidRPr="00812E8A">
        <w:instrText xml:space="preserve"> REF R_231x0b3TCSynchronizationandChannelCodi \h </w:instrText>
      </w:r>
      <w:r w:rsidR="006D2A56" w:rsidRPr="00812E8A">
        <w:fldChar w:fldCharType="separate"/>
      </w:r>
      <w:r w:rsidR="00D46CA3" w:rsidRPr="00812E8A">
        <w:t>[</w:t>
      </w:r>
      <w:r w:rsidR="00D46CA3">
        <w:rPr>
          <w:noProof/>
        </w:rPr>
        <w:t>1</w:t>
      </w:r>
      <w:r w:rsidR="00D46CA3" w:rsidRPr="00812E8A">
        <w:t>]</w:t>
      </w:r>
      <w:r w:rsidR="006D2A56" w:rsidRPr="00812E8A">
        <w:fldChar w:fldCharType="end"/>
      </w:r>
      <w:r w:rsidRPr="00812E8A">
        <w:t>).</w:t>
      </w:r>
    </w:p>
    <w:p w14:paraId="49A4B336" w14:textId="77777777" w:rsidR="00DD6983" w:rsidRPr="00812E8A" w:rsidRDefault="00303AAD" w:rsidP="00DD6983">
      <w:pPr>
        <w:keepNext/>
        <w:jc w:val="center"/>
      </w:pPr>
      <w:r>
        <w:rPr>
          <w:noProof/>
        </w:rPr>
        <w:lastRenderedPageBreak/>
        <w:pict w14:anchorId="6D052D6A">
          <v:shape id="_x0000_i1099" type="#_x0000_t75" alt="" style="width:231.35pt;height:300pt;mso-width-percent:0;mso-height-percent:0;mso-width-percent:0;mso-height-percent:0">
            <v:imagedata r:id="rId34" o:title=""/>
          </v:shape>
        </w:pict>
      </w:r>
    </w:p>
    <w:p w14:paraId="4E7BF8D5" w14:textId="7833BD77" w:rsidR="00DD6983" w:rsidRPr="00812E8A" w:rsidRDefault="00DD6983" w:rsidP="00DD6983">
      <w:pPr>
        <w:pStyle w:val="FigureTitle"/>
      </w:pPr>
      <w:bookmarkStart w:id="364" w:name="_Ref86652679"/>
      <w:r w:rsidRPr="00812E8A">
        <w:t xml:space="preserve">Figure </w:t>
      </w:r>
      <w:bookmarkStart w:id="365" w:name="F_502PLOP2CarrierModulationModes"/>
      <w:r w:rsidRPr="00812E8A">
        <w:fldChar w:fldCharType="begin"/>
      </w:r>
      <w:r w:rsidRPr="00812E8A">
        <w:instrText xml:space="preserve"> STYLEREF "Heading 1"\l \n \t  \* MERGEFORMAT </w:instrText>
      </w:r>
      <w:r w:rsidRPr="00812E8A">
        <w:fldChar w:fldCharType="separate"/>
      </w:r>
      <w:r w:rsidR="00D46CA3">
        <w:rPr>
          <w:noProof/>
        </w:rPr>
        <w:t>7</w:t>
      </w:r>
      <w:r w:rsidRPr="00812E8A">
        <w:fldChar w:fldCharType="end"/>
      </w:r>
      <w:r w:rsidRPr="00812E8A">
        <w:noBreakHyphen/>
      </w:r>
      <w:fldSimple w:instr=" SEQ Figure \s 1 ">
        <w:r w:rsidR="00D46CA3">
          <w:rPr>
            <w:noProof/>
          </w:rPr>
          <w:t>2</w:t>
        </w:r>
      </w:fldSimple>
      <w:bookmarkEnd w:id="365"/>
      <w:r w:rsidRPr="00812E8A">
        <w:fldChar w:fldCharType="begin"/>
      </w:r>
      <w:r w:rsidRPr="00812E8A">
        <w:instrText xml:space="preserve"> TC  \f G "</w:instrText>
      </w:r>
      <w:fldSimple w:instr=" STYLEREF &quot;Heading 1&quot;\l \n \t  \* MERGEFORMAT ">
        <w:bookmarkStart w:id="366" w:name="_Toc312227639"/>
        <w:bookmarkStart w:id="367" w:name="_Toc337827034"/>
        <w:bookmarkStart w:id="368" w:name="_Toc62226913"/>
        <w:bookmarkStart w:id="369" w:name="_Toc71968965"/>
        <w:r w:rsidR="00D46CA3">
          <w:rPr>
            <w:noProof/>
          </w:rPr>
          <w:instrText>7</w:instrText>
        </w:r>
      </w:fldSimple>
      <w:r w:rsidRPr="00812E8A">
        <w:instrText>-</w:instrText>
      </w:r>
      <w:r w:rsidRPr="00812E8A">
        <w:fldChar w:fldCharType="begin"/>
      </w:r>
      <w:r w:rsidRPr="00812E8A">
        <w:instrText xml:space="preserve"> SEQ Figure_TOC \s 1 </w:instrText>
      </w:r>
      <w:r w:rsidRPr="00812E8A">
        <w:fldChar w:fldCharType="separate"/>
      </w:r>
      <w:r w:rsidR="00D46CA3">
        <w:rPr>
          <w:noProof/>
        </w:rPr>
        <w:instrText>2</w:instrText>
      </w:r>
      <w:r w:rsidRPr="00812E8A">
        <w:fldChar w:fldCharType="end"/>
      </w:r>
      <w:r w:rsidRPr="00812E8A">
        <w:tab/>
      </w:r>
      <w:r w:rsidR="003660F0" w:rsidRPr="00812E8A">
        <w:instrText>PLOP-2 Carrier Modulation Modes</w:instrText>
      </w:r>
      <w:bookmarkEnd w:id="366"/>
      <w:bookmarkEnd w:id="367"/>
      <w:bookmarkEnd w:id="368"/>
      <w:bookmarkEnd w:id="369"/>
      <w:r w:rsidRPr="00812E8A">
        <w:instrText>"</w:instrText>
      </w:r>
      <w:r w:rsidRPr="00812E8A">
        <w:fldChar w:fldCharType="end"/>
      </w:r>
      <w:r w:rsidRPr="00812E8A">
        <w:t>:  PLOP-2 Carrier Modulation Modes</w:t>
      </w:r>
    </w:p>
    <w:bookmarkEnd w:id="364"/>
    <w:p w14:paraId="0505D188" w14:textId="77777777" w:rsidR="00DD6983" w:rsidRPr="00812E8A" w:rsidRDefault="00DD6983" w:rsidP="00DD6983">
      <w:pPr>
        <w:spacing w:before="480" w:line="240" w:lineRule="auto"/>
      </w:pPr>
      <w:r w:rsidRPr="00812E8A">
        <w:t>In PLOP-2, CMM-1 is only used at the start and end of a communications session. The Acquisition Sequence (CMM-2) is transmitted only once, when it is used at the start of a session to enable the receiving end to acquire bit synchronization.</w:t>
      </w:r>
    </w:p>
    <w:p w14:paraId="4B441331" w14:textId="77777777" w:rsidR="00DD6983" w:rsidRPr="00812E8A" w:rsidRDefault="00DD6983" w:rsidP="00DD6983">
      <w:r w:rsidRPr="00812E8A">
        <w:t>Successive CLTU transmissions (CMM-3) are separated only by an optional Idle Sequence (CMM-4) of any desired length. For example, if no CLTU is available for transmission, the Idle Sequence continues until a CLTU becomes available or the end of the session is reached. The Idle Sequence enables bit synchronization to be maintained at the receiving end.</w:t>
      </w:r>
    </w:p>
    <w:p w14:paraId="0DA10EE7" w14:textId="22CD20BF" w:rsidR="00DD6983" w:rsidRPr="00812E8A" w:rsidRDefault="00DD6983" w:rsidP="00DD6983">
      <w:r w:rsidRPr="00812E8A">
        <w:t xml:space="preserve">The Idle Sequence between CLTUs is optional, and it can be omitted if the next CLTU is available. However, reference </w:t>
      </w:r>
      <w:r w:rsidR="006D2A56" w:rsidRPr="00812E8A">
        <w:fldChar w:fldCharType="begin"/>
      </w:r>
      <w:r w:rsidR="002E3BC0" w:rsidRPr="00812E8A">
        <w:instrText xml:space="preserve"> REF R_231x0b3TCSynchronizationandChannelCodi \h </w:instrText>
      </w:r>
      <w:r w:rsidR="006D2A56" w:rsidRPr="00812E8A">
        <w:fldChar w:fldCharType="separate"/>
      </w:r>
      <w:r w:rsidR="00D46CA3" w:rsidRPr="00812E8A">
        <w:t>[</w:t>
      </w:r>
      <w:r w:rsidR="00D46CA3">
        <w:rPr>
          <w:noProof/>
        </w:rPr>
        <w:t>1</w:t>
      </w:r>
      <w:r w:rsidR="00D46CA3" w:rsidRPr="00812E8A">
        <w:t>]</w:t>
      </w:r>
      <w:r w:rsidR="006D2A56" w:rsidRPr="00812E8A">
        <w:fldChar w:fldCharType="end"/>
      </w:r>
      <w:r w:rsidRPr="00812E8A">
        <w:t xml:space="preserve"> recommends that an Idle Sequence of at least one octet should be transmitted between two CLTUs (see </w:t>
      </w:r>
      <w:r w:rsidRPr="00812E8A">
        <w:fldChar w:fldCharType="begin"/>
      </w:r>
      <w:r w:rsidRPr="00812E8A">
        <w:instrText xml:space="preserve"> REF _Ref86664016 \r \p </w:instrText>
      </w:r>
      <w:r w:rsidR="006C343D" w:rsidRPr="00812E8A">
        <w:instrText>\h</w:instrText>
      </w:r>
      <w:r w:rsidRPr="00812E8A">
        <w:fldChar w:fldCharType="separate"/>
      </w:r>
      <w:r w:rsidR="00D46CA3">
        <w:t>8.7 below</w:t>
      </w:r>
      <w:r w:rsidRPr="00812E8A">
        <w:fldChar w:fldCharType="end"/>
      </w:r>
      <w:r w:rsidRPr="00812E8A">
        <w:t>).</w:t>
      </w:r>
    </w:p>
    <w:p w14:paraId="76C56E0F" w14:textId="77777777" w:rsidR="00DD6983" w:rsidRPr="00812E8A" w:rsidRDefault="00DD6983" w:rsidP="00F14C28">
      <w:pPr>
        <w:pStyle w:val="Heading2"/>
        <w:spacing w:before="480"/>
        <w:rPr>
          <w:lang w:val="en-US"/>
        </w:rPr>
      </w:pPr>
      <w:bookmarkStart w:id="370" w:name="_Toc111602322"/>
      <w:bookmarkStart w:id="371" w:name="_Toc312227596"/>
      <w:bookmarkStart w:id="372" w:name="_Toc375815389"/>
      <w:bookmarkStart w:id="373" w:name="_Toc62226870"/>
      <w:bookmarkStart w:id="374" w:name="_Toc71968911"/>
      <w:r w:rsidRPr="00812E8A">
        <w:rPr>
          <w:lang w:val="en-US"/>
        </w:rPr>
        <w:t>SELECTION OF PLOP-1 OR PLOP-2</w:t>
      </w:r>
      <w:bookmarkEnd w:id="370"/>
      <w:bookmarkEnd w:id="371"/>
      <w:bookmarkEnd w:id="372"/>
      <w:bookmarkEnd w:id="373"/>
      <w:bookmarkEnd w:id="374"/>
    </w:p>
    <w:p w14:paraId="0F1C33DB" w14:textId="76BA19B9" w:rsidR="00A2302C" w:rsidRPr="00812E8A" w:rsidRDefault="00A2302C" w:rsidP="00A2302C">
      <w:r w:rsidRPr="00812E8A">
        <w:t xml:space="preserve">Reference </w:t>
      </w:r>
      <w:r w:rsidRPr="00812E8A">
        <w:fldChar w:fldCharType="begin"/>
      </w:r>
      <w:r w:rsidRPr="00812E8A">
        <w:instrText xml:space="preserve"> REF R_231x0b3TCSynchronizationandChannelCodi \h </w:instrText>
      </w:r>
      <w:r w:rsidRPr="00812E8A">
        <w:fldChar w:fldCharType="separate"/>
      </w:r>
      <w:r w:rsidR="00D46CA3" w:rsidRPr="00812E8A">
        <w:t>[</w:t>
      </w:r>
      <w:r w:rsidR="00D46CA3">
        <w:rPr>
          <w:noProof/>
        </w:rPr>
        <w:t>1</w:t>
      </w:r>
      <w:r w:rsidR="00D46CA3" w:rsidRPr="00812E8A">
        <w:t>]</w:t>
      </w:r>
      <w:r w:rsidRPr="00812E8A">
        <w:fldChar w:fldCharType="end"/>
      </w:r>
      <w:r w:rsidRPr="00812E8A">
        <w:t xml:space="preserve"> specifies that PLOP-2 be used for missions whose planning begins after September 2010.  PLOP-1 may still be used in ground equipment for the support of legacy missions.</w:t>
      </w:r>
    </w:p>
    <w:p w14:paraId="47FE1C85" w14:textId="77777777" w:rsidR="00DD6983" w:rsidRPr="00812E8A" w:rsidRDefault="00DD6983" w:rsidP="00DD6983">
      <w:r w:rsidRPr="00812E8A">
        <w:lastRenderedPageBreak/>
        <w:t>With PLOP-1, the Acquisition Sequence is transmitted before every CLTU. The maximum throughput of the channel is therefore reduced compared to a similar channel operated with PLOP-2. The magnitude of the reduction depends on factors such as:</w:t>
      </w:r>
    </w:p>
    <w:p w14:paraId="7A98EA7D" w14:textId="77777777" w:rsidR="00DD6983" w:rsidRPr="00812E8A" w:rsidRDefault="00DD6983" w:rsidP="00D32100">
      <w:pPr>
        <w:pStyle w:val="List"/>
        <w:numPr>
          <w:ilvl w:val="0"/>
          <w:numId w:val="8"/>
        </w:numPr>
        <w:tabs>
          <w:tab w:val="clear" w:pos="360"/>
          <w:tab w:val="num" w:pos="720"/>
        </w:tabs>
        <w:ind w:left="720"/>
      </w:pPr>
      <w:r w:rsidRPr="00812E8A">
        <w:t>the average CLTU length;</w:t>
      </w:r>
    </w:p>
    <w:p w14:paraId="5768A4E3" w14:textId="77777777" w:rsidR="00DD6983" w:rsidRPr="00812E8A" w:rsidRDefault="00DD6983" w:rsidP="00D32100">
      <w:pPr>
        <w:pStyle w:val="List"/>
        <w:numPr>
          <w:ilvl w:val="0"/>
          <w:numId w:val="8"/>
        </w:numPr>
        <w:tabs>
          <w:tab w:val="clear" w:pos="360"/>
          <w:tab w:val="num" w:pos="720"/>
        </w:tabs>
        <w:ind w:left="720"/>
      </w:pPr>
      <w:r w:rsidRPr="00812E8A">
        <w:t>the lengths of any optional Idle Sequences in PLOP-1 and in PLOP-2;</w:t>
      </w:r>
    </w:p>
    <w:p w14:paraId="648A6C75" w14:textId="77777777" w:rsidR="00DD6983" w:rsidRPr="00812E8A" w:rsidRDefault="00DD6983" w:rsidP="00D32100">
      <w:pPr>
        <w:pStyle w:val="List"/>
        <w:numPr>
          <w:ilvl w:val="0"/>
          <w:numId w:val="8"/>
        </w:numPr>
        <w:tabs>
          <w:tab w:val="clear" w:pos="360"/>
          <w:tab w:val="num" w:pos="720"/>
        </w:tabs>
        <w:ind w:left="720"/>
      </w:pPr>
      <w:r w:rsidRPr="00812E8A">
        <w:t>the duration of the CMM-1 transmission between CLTUs in PLOP-1.</w:t>
      </w:r>
    </w:p>
    <w:p w14:paraId="2D6FB619" w14:textId="01BD0977" w:rsidR="00DD6983" w:rsidRPr="00812E8A" w:rsidRDefault="00DD6983" w:rsidP="00DD6983">
      <w:r w:rsidRPr="00812E8A">
        <w:t xml:space="preserve">However, PLOP-1 can provide improved reliability, thereby reducing the need for retransmissions by the higher layers. With PLOP-2, there is a small risk that the receiving end fails to detect the boundary between successive CLTUs. With PLOP-1, this risk is avoided. The difference depends on the behavior of the CLTU reception procedures at the receiving end and is discussed in </w:t>
      </w:r>
      <w:r w:rsidRPr="00812E8A">
        <w:fldChar w:fldCharType="begin"/>
      </w:r>
      <w:r w:rsidRPr="00812E8A">
        <w:instrText xml:space="preserve"> REF _Ref86664016 \r \p </w:instrText>
      </w:r>
      <w:r w:rsidR="006C343D" w:rsidRPr="00812E8A">
        <w:instrText>\h</w:instrText>
      </w:r>
      <w:r w:rsidRPr="00812E8A">
        <w:fldChar w:fldCharType="separate"/>
      </w:r>
      <w:r w:rsidR="00D46CA3">
        <w:t>8.7 below</w:t>
      </w:r>
      <w:r w:rsidRPr="00812E8A">
        <w:fldChar w:fldCharType="end"/>
      </w:r>
      <w:r w:rsidRPr="00812E8A">
        <w:t>.</w:t>
      </w:r>
    </w:p>
    <w:p w14:paraId="31A99EA5" w14:textId="77777777" w:rsidR="00DD6983" w:rsidRPr="00812E8A" w:rsidRDefault="00DD6983" w:rsidP="00F14C28">
      <w:pPr>
        <w:pStyle w:val="Heading2"/>
        <w:spacing w:before="480"/>
        <w:rPr>
          <w:lang w:val="en-US"/>
        </w:rPr>
      </w:pPr>
      <w:bookmarkStart w:id="375" w:name="_Toc111602323"/>
      <w:bookmarkStart w:id="376" w:name="_Toc312227597"/>
      <w:bookmarkStart w:id="377" w:name="_Toc375815390"/>
      <w:bookmarkStart w:id="378" w:name="_Toc62226871"/>
      <w:bookmarkStart w:id="379" w:name="_Toc71968912"/>
      <w:r w:rsidRPr="00812E8A">
        <w:rPr>
          <w:lang w:val="en-US"/>
        </w:rPr>
        <w:t>FORMAL interface to Sublayer above</w:t>
      </w:r>
      <w:bookmarkEnd w:id="375"/>
      <w:bookmarkEnd w:id="376"/>
      <w:bookmarkEnd w:id="377"/>
      <w:bookmarkEnd w:id="378"/>
      <w:bookmarkEnd w:id="379"/>
    </w:p>
    <w:p w14:paraId="5337F74F" w14:textId="54A7A2C7" w:rsidR="00DD6983" w:rsidRPr="00812E8A" w:rsidRDefault="00DD6983" w:rsidP="00DD6983">
      <w:r w:rsidRPr="00812E8A">
        <w:t xml:space="preserve">The Recommended Standard (reference </w:t>
      </w:r>
      <w:r w:rsidR="006D2A56" w:rsidRPr="00812E8A">
        <w:fldChar w:fldCharType="begin"/>
      </w:r>
      <w:r w:rsidR="002E3BC0" w:rsidRPr="00812E8A">
        <w:instrText xml:space="preserve"> REF R_231x0b3TCSynchronizationandChannelCodi \h </w:instrText>
      </w:r>
      <w:r w:rsidR="006D2A56" w:rsidRPr="00812E8A">
        <w:fldChar w:fldCharType="separate"/>
      </w:r>
      <w:r w:rsidR="00D46CA3" w:rsidRPr="00812E8A">
        <w:t>[</w:t>
      </w:r>
      <w:r w:rsidR="00D46CA3">
        <w:rPr>
          <w:noProof/>
        </w:rPr>
        <w:t>1</w:t>
      </w:r>
      <w:r w:rsidR="00D46CA3" w:rsidRPr="00812E8A">
        <w:t>]</w:t>
      </w:r>
      <w:r w:rsidR="006D2A56" w:rsidRPr="00812E8A">
        <w:fldChar w:fldCharType="end"/>
      </w:r>
      <w:r w:rsidRPr="00812E8A">
        <w:t>) does not define the service provided by the PLOP and the Physical Layer to the Synchronization and Channel Coding Sublayer. Clearly, the PLOP accepts CLTUs from the Synchronization and Channel Coding Sublayer, but there is no formal definition of the service interface. The Recommended Standard makes no mention of any information passing from the PLOP and the Physical Layer to the Synchronization and Channel Coding Sublayer.</w:t>
      </w:r>
    </w:p>
    <w:p w14:paraId="25176399" w14:textId="222125E0" w:rsidR="00DD6983" w:rsidRPr="00812E8A" w:rsidRDefault="00DD6983" w:rsidP="00DD6983">
      <w:r w:rsidRPr="00812E8A">
        <w:t xml:space="preserve">The Space Link Extension Forward CLTU Service (reference </w:t>
      </w:r>
      <w:r w:rsidR="00F80280" w:rsidRPr="00812E8A">
        <w:fldChar w:fldCharType="begin"/>
      </w:r>
      <w:r w:rsidR="00474F35" w:rsidRPr="00812E8A">
        <w:instrText xml:space="preserve"> REF R_912x1b4SleFcltuServiceSpecification \h </w:instrText>
      </w:r>
      <w:r w:rsidR="00F80280" w:rsidRPr="00812E8A">
        <w:fldChar w:fldCharType="separate"/>
      </w:r>
      <w:r w:rsidR="00D46CA3" w:rsidRPr="00812E8A">
        <w:t>[</w:t>
      </w:r>
      <w:r w:rsidR="00D46CA3">
        <w:rPr>
          <w:noProof/>
        </w:rPr>
        <w:t>7</w:t>
      </w:r>
      <w:r w:rsidR="00D46CA3" w:rsidRPr="00812E8A">
        <w:t>]</w:t>
      </w:r>
      <w:r w:rsidR="00F80280" w:rsidRPr="00812E8A">
        <w:fldChar w:fldCharType="end"/>
      </w:r>
      <w:r w:rsidRPr="00812E8A">
        <w:t xml:space="preserve">) defines a service for transmitting CLTUs. The underlying function is the service provided by the PLOP as defined in reference </w:t>
      </w:r>
      <w:r w:rsidR="006D2A56" w:rsidRPr="00812E8A">
        <w:fldChar w:fldCharType="begin"/>
      </w:r>
      <w:r w:rsidR="002E3BC0" w:rsidRPr="00812E8A">
        <w:instrText xml:space="preserve"> REF R_231x0b3TCSynchronizationandChannelCodi \h </w:instrText>
      </w:r>
      <w:r w:rsidR="006D2A56" w:rsidRPr="00812E8A">
        <w:fldChar w:fldCharType="separate"/>
      </w:r>
      <w:r w:rsidR="00D46CA3" w:rsidRPr="00812E8A">
        <w:t>[</w:t>
      </w:r>
      <w:r w:rsidR="00D46CA3">
        <w:rPr>
          <w:noProof/>
        </w:rPr>
        <w:t>1</w:t>
      </w:r>
      <w:r w:rsidR="00D46CA3" w:rsidRPr="00812E8A">
        <w:t>]</w:t>
      </w:r>
      <w:r w:rsidR="006D2A56" w:rsidRPr="00812E8A">
        <w:fldChar w:fldCharType="end"/>
      </w:r>
      <w:r w:rsidRPr="00812E8A">
        <w:t>. The Forward CLTU Service includes operations for sending a CLTU and for reporting events in the performance of the service. Parameters include, for example, the minimum delay between transmitting one CLTU and the next. Implementers may find it helpful to consider the operations and parameters of the Forward CLTU Service when designing the interfaces presented by the PLOP and the Physical Layer.</w:t>
      </w:r>
    </w:p>
    <w:p w14:paraId="0D54AC84" w14:textId="77777777" w:rsidR="00DD6983" w:rsidRPr="00812E8A" w:rsidRDefault="00DD6983" w:rsidP="00DD6983"/>
    <w:p w14:paraId="046B05D2" w14:textId="77777777" w:rsidR="00DD6983" w:rsidRPr="00812E8A" w:rsidRDefault="00DD6983" w:rsidP="00DD6983">
      <w:pPr>
        <w:sectPr w:rsidR="00DD6983" w:rsidRPr="00812E8A" w:rsidSect="00341B1E">
          <w:type w:val="continuous"/>
          <w:pgSz w:w="12240" w:h="15840"/>
          <w:pgMar w:top="1440" w:right="1440" w:bottom="1440" w:left="1440" w:header="547" w:footer="547" w:gutter="360"/>
          <w:pgNumType w:start="1" w:chapStyle="1"/>
          <w:cols w:space="720"/>
          <w:docGrid w:linePitch="360"/>
        </w:sectPr>
      </w:pPr>
    </w:p>
    <w:p w14:paraId="18CAEFCE" w14:textId="77777777" w:rsidR="00DD6983" w:rsidRPr="00812E8A" w:rsidRDefault="00DD6983" w:rsidP="00F14C28">
      <w:pPr>
        <w:pStyle w:val="Heading1"/>
        <w:rPr>
          <w:lang w:val="en-US"/>
        </w:rPr>
      </w:pPr>
      <w:bookmarkStart w:id="380" w:name="_Ref87182657"/>
      <w:bookmarkStart w:id="381" w:name="_Ref87330107"/>
      <w:bookmarkStart w:id="382" w:name="_Toc111602324"/>
      <w:bookmarkStart w:id="383" w:name="_Toc312227598"/>
      <w:bookmarkStart w:id="384" w:name="_Toc375815391"/>
      <w:bookmarkStart w:id="385" w:name="_Toc62226872"/>
      <w:bookmarkStart w:id="386" w:name="_Toc71968913"/>
      <w:r w:rsidRPr="00812E8A">
        <w:rPr>
          <w:lang w:val="en-US"/>
        </w:rPr>
        <w:lastRenderedPageBreak/>
        <w:t>CLTU Reception Procedures</w:t>
      </w:r>
      <w:bookmarkEnd w:id="380"/>
      <w:bookmarkEnd w:id="381"/>
      <w:bookmarkEnd w:id="382"/>
      <w:bookmarkEnd w:id="383"/>
      <w:bookmarkEnd w:id="384"/>
      <w:bookmarkEnd w:id="385"/>
      <w:bookmarkEnd w:id="386"/>
    </w:p>
    <w:p w14:paraId="3C5E7340" w14:textId="77777777" w:rsidR="00DD6983" w:rsidRPr="00812E8A" w:rsidRDefault="00DD6983" w:rsidP="00F14C28">
      <w:pPr>
        <w:pStyle w:val="Heading2"/>
        <w:rPr>
          <w:lang w:val="en-US"/>
        </w:rPr>
      </w:pPr>
      <w:bookmarkStart w:id="387" w:name="_Toc111602325"/>
      <w:bookmarkStart w:id="388" w:name="_Toc312227599"/>
      <w:bookmarkStart w:id="389" w:name="_Toc375815392"/>
      <w:bookmarkStart w:id="390" w:name="_Toc62226873"/>
      <w:bookmarkStart w:id="391" w:name="_Toc71968914"/>
      <w:r w:rsidRPr="00812E8A">
        <w:rPr>
          <w:lang w:val="en-US"/>
        </w:rPr>
        <w:t>INTRODUCTION</w:t>
      </w:r>
      <w:bookmarkEnd w:id="387"/>
      <w:bookmarkEnd w:id="388"/>
      <w:bookmarkEnd w:id="389"/>
      <w:bookmarkEnd w:id="390"/>
      <w:bookmarkEnd w:id="391"/>
    </w:p>
    <w:p w14:paraId="0E7827AF" w14:textId="035D9F56" w:rsidR="00DD6983" w:rsidRPr="00812E8A" w:rsidRDefault="00DD6983" w:rsidP="00DD6983">
      <w:r w:rsidRPr="00812E8A">
        <w:t xml:space="preserve">Sections </w:t>
      </w:r>
      <w:r w:rsidRPr="00812E8A">
        <w:fldChar w:fldCharType="begin"/>
      </w:r>
      <w:r w:rsidRPr="00812E8A">
        <w:instrText xml:space="preserve"> REF _Ref86469347 \r \h </w:instrText>
      </w:r>
      <w:r w:rsidRPr="00812E8A">
        <w:fldChar w:fldCharType="separate"/>
      </w:r>
      <w:r w:rsidR="00D46CA3">
        <w:t>3</w:t>
      </w:r>
      <w:r w:rsidRPr="00812E8A">
        <w:fldChar w:fldCharType="end"/>
      </w:r>
      <w:r w:rsidRPr="00812E8A">
        <w:t xml:space="preserve">, </w:t>
      </w:r>
      <w:r w:rsidRPr="00812E8A">
        <w:fldChar w:fldCharType="begin"/>
      </w:r>
      <w:r w:rsidRPr="00812E8A">
        <w:instrText xml:space="preserve"> REF _Ref122261564 \r \h </w:instrText>
      </w:r>
      <w:r w:rsidRPr="00812E8A">
        <w:fldChar w:fldCharType="separate"/>
      </w:r>
      <w:r w:rsidR="00D46CA3">
        <w:t>4</w:t>
      </w:r>
      <w:r w:rsidRPr="00812E8A">
        <w:fldChar w:fldCharType="end"/>
      </w:r>
      <w:r w:rsidRPr="00812E8A">
        <w:t xml:space="preserve">, and </w:t>
      </w:r>
      <w:r w:rsidRPr="00812E8A">
        <w:fldChar w:fldCharType="begin"/>
      </w:r>
      <w:r w:rsidRPr="00812E8A">
        <w:instrText xml:space="preserve"> REF _Ref87323858 \r \h </w:instrText>
      </w:r>
      <w:r w:rsidRPr="00812E8A">
        <w:fldChar w:fldCharType="separate"/>
      </w:r>
      <w:r w:rsidR="00D46CA3">
        <w:t>7</w:t>
      </w:r>
      <w:r w:rsidRPr="00812E8A">
        <w:fldChar w:fldCharType="end"/>
      </w:r>
      <w:r w:rsidRPr="00812E8A">
        <w:t xml:space="preserve"> discuss the procedures at the sending end of the space link. This section looks at the procedures for reception of a CLTU at the receiving end.</w:t>
      </w:r>
    </w:p>
    <w:p w14:paraId="3297185A" w14:textId="77777777" w:rsidR="00DD6983" w:rsidRPr="00812E8A" w:rsidRDefault="00DD6983" w:rsidP="00DD6983">
      <w:r w:rsidRPr="00812E8A">
        <w:t>At the receiving end, the Physical Layer delivers a stream of channel bits to the Synchronization and Channel Coding Sublayer, together with information on the state of the physical communications channel. The Synchronization and Channel Coding Sublayer:</w:t>
      </w:r>
    </w:p>
    <w:p w14:paraId="698DFBE0" w14:textId="77777777" w:rsidR="00DD6983" w:rsidRPr="00812E8A" w:rsidRDefault="00DD6983" w:rsidP="00D32100">
      <w:pPr>
        <w:pStyle w:val="List"/>
        <w:numPr>
          <w:ilvl w:val="0"/>
          <w:numId w:val="12"/>
        </w:numPr>
        <w:tabs>
          <w:tab w:val="clear" w:pos="360"/>
          <w:tab w:val="num" w:pos="720"/>
        </w:tabs>
        <w:ind w:left="720"/>
      </w:pPr>
      <w:r w:rsidRPr="00812E8A">
        <w:t>scans the input stream of bits, looking for the Start Sequence of a CLTU;</w:t>
      </w:r>
    </w:p>
    <w:p w14:paraId="0704AFA6" w14:textId="77777777" w:rsidR="00DD6983" w:rsidRPr="00812E8A" w:rsidRDefault="00DD6983" w:rsidP="00D32100">
      <w:pPr>
        <w:pStyle w:val="List"/>
        <w:numPr>
          <w:ilvl w:val="0"/>
          <w:numId w:val="12"/>
        </w:numPr>
        <w:tabs>
          <w:tab w:val="clear" w:pos="360"/>
          <w:tab w:val="num" w:pos="720"/>
        </w:tabs>
        <w:ind w:left="720"/>
      </w:pPr>
      <w:r w:rsidRPr="00812E8A">
        <w:t>if necessary, uses the Start Sequence to resolve the data ambiguity (sense of ‘1’ and ‘0’) in the input stream of bits;</w:t>
      </w:r>
    </w:p>
    <w:p w14:paraId="59D31CAA" w14:textId="6588E225" w:rsidR="00DD6983" w:rsidRPr="00812E8A" w:rsidRDefault="009D6C81" w:rsidP="00D32100">
      <w:pPr>
        <w:pStyle w:val="List"/>
        <w:numPr>
          <w:ilvl w:val="0"/>
          <w:numId w:val="41"/>
        </w:numPr>
        <w:tabs>
          <w:tab w:val="clear" w:pos="360"/>
          <w:tab w:val="num" w:pos="720"/>
        </w:tabs>
        <w:ind w:left="720"/>
      </w:pPr>
      <w:r w:rsidRPr="00812E8A">
        <w:t xml:space="preserve">decodes and derandomizes the following BCH </w:t>
      </w:r>
      <w:r w:rsidR="008B67B7">
        <w:t>c</w:t>
      </w:r>
      <w:r w:rsidR="008B67B7" w:rsidRPr="008B67B7">
        <w:t>odeword</w:t>
      </w:r>
      <w:r w:rsidRPr="00812E8A">
        <w:t>s or LDPC codewords until a decoding failure is detected, or a CLTU tail sequence is detected by pattern matching</w:t>
      </w:r>
      <w:r w:rsidR="00DD6983" w:rsidRPr="00812E8A">
        <w:t>;</w:t>
      </w:r>
    </w:p>
    <w:p w14:paraId="12FF89CA" w14:textId="2377AFE2" w:rsidR="009D6C81" w:rsidRPr="00812E8A" w:rsidRDefault="009D6C81" w:rsidP="00D32100">
      <w:pPr>
        <w:pStyle w:val="List"/>
        <w:numPr>
          <w:ilvl w:val="0"/>
          <w:numId w:val="42"/>
        </w:numPr>
        <w:tabs>
          <w:tab w:val="clear" w:pos="360"/>
          <w:tab w:val="num" w:pos="720"/>
        </w:tabs>
        <w:ind w:left="720"/>
      </w:pPr>
      <w:r w:rsidRPr="00812E8A">
        <w:t xml:space="preserve">delivers the data, which consists of candidate </w:t>
      </w:r>
      <w:del w:id="392" w:author="Kenneth Andrews" w:date="2021-07-08T16:26:00Z">
        <w:r w:rsidRPr="00812E8A" w:rsidDel="00DA110C">
          <w:delText xml:space="preserve">TC </w:delText>
        </w:r>
      </w:del>
      <w:r w:rsidRPr="00812E8A">
        <w:t>Transfer Frames, to the Data Link Protocol Sublayer;</w:t>
      </w:r>
    </w:p>
    <w:p w14:paraId="7055D0AA" w14:textId="77777777" w:rsidR="00DD6983" w:rsidRPr="00812E8A" w:rsidRDefault="00DD6983" w:rsidP="00D32100">
      <w:pPr>
        <w:pStyle w:val="List"/>
        <w:numPr>
          <w:ilvl w:val="0"/>
          <w:numId w:val="12"/>
        </w:numPr>
        <w:tabs>
          <w:tab w:val="clear" w:pos="360"/>
          <w:tab w:val="num" w:pos="720"/>
        </w:tabs>
        <w:ind w:left="720"/>
      </w:pPr>
      <w:r w:rsidRPr="00812E8A">
        <w:t>scans the input stream of bits, looking for the Start Sequence of the next CLTU, and so on.</w:t>
      </w:r>
    </w:p>
    <w:p w14:paraId="2732F223" w14:textId="259F425E" w:rsidR="009D6C81" w:rsidRPr="00812E8A" w:rsidRDefault="009D6C81" w:rsidP="00DD6983">
      <w:r w:rsidRPr="00812E8A">
        <w:t xml:space="preserve">Decoding and </w:t>
      </w:r>
      <w:proofErr w:type="spellStart"/>
      <w:r w:rsidRPr="00812E8A">
        <w:t>derandomization</w:t>
      </w:r>
      <w:proofErr w:type="spellEnd"/>
      <w:r w:rsidRPr="00812E8A">
        <w:t xml:space="preserve"> are performed differently, depending on whether BCH or LDPC coding is in use, as described in section </w:t>
      </w:r>
      <w:r w:rsidR="00F96586" w:rsidRPr="00812E8A">
        <w:fldChar w:fldCharType="begin"/>
      </w:r>
      <w:r w:rsidR="00F96586" w:rsidRPr="00812E8A">
        <w:instrText xml:space="preserve"> REF _Ref86224819 \r \h </w:instrText>
      </w:r>
      <w:r w:rsidR="00F96586" w:rsidRPr="00812E8A">
        <w:fldChar w:fldCharType="separate"/>
      </w:r>
      <w:r w:rsidR="00D46CA3">
        <w:t>9</w:t>
      </w:r>
      <w:r w:rsidR="00F96586" w:rsidRPr="00812E8A">
        <w:fldChar w:fldCharType="end"/>
      </w:r>
      <w:r w:rsidRPr="00812E8A">
        <w:t>.</w:t>
      </w:r>
    </w:p>
    <w:p w14:paraId="687FDD3D" w14:textId="163B7F26" w:rsidR="00DD6983" w:rsidRPr="00812E8A" w:rsidRDefault="00DD6983" w:rsidP="00DD6983">
      <w:r w:rsidRPr="00812E8A">
        <w:t>The following subsections discuss the CLTU reception procedures in more detail.</w:t>
      </w:r>
    </w:p>
    <w:p w14:paraId="0C5753AA" w14:textId="77777777" w:rsidR="00DD6983" w:rsidRPr="00812E8A" w:rsidRDefault="00DD6983" w:rsidP="00F14C28">
      <w:pPr>
        <w:pStyle w:val="Heading2"/>
        <w:spacing w:before="480"/>
        <w:rPr>
          <w:lang w:val="en-US"/>
        </w:rPr>
      </w:pPr>
      <w:bookmarkStart w:id="393" w:name="_Ref95106781"/>
      <w:bookmarkStart w:id="394" w:name="_Toc111602326"/>
      <w:bookmarkStart w:id="395" w:name="_Toc312227600"/>
      <w:bookmarkStart w:id="396" w:name="_Toc375815393"/>
      <w:bookmarkStart w:id="397" w:name="_Toc62226874"/>
      <w:bookmarkStart w:id="398" w:name="_Toc71968915"/>
      <w:r w:rsidRPr="00812E8A">
        <w:rPr>
          <w:lang w:val="en-US"/>
        </w:rPr>
        <w:t>CLTU RECEPTION LOGIC</w:t>
      </w:r>
      <w:bookmarkEnd w:id="393"/>
      <w:bookmarkEnd w:id="394"/>
      <w:bookmarkEnd w:id="395"/>
      <w:bookmarkEnd w:id="396"/>
      <w:bookmarkEnd w:id="397"/>
      <w:bookmarkEnd w:id="398"/>
    </w:p>
    <w:p w14:paraId="0D3166D2" w14:textId="7E70D573" w:rsidR="00DD6983" w:rsidRPr="00812E8A" w:rsidRDefault="00DD6983" w:rsidP="00DD6983">
      <w:r w:rsidRPr="00812E8A">
        <w:t xml:space="preserve">The definition of the CLTU reception logic in the Recommended Standard (reference </w:t>
      </w:r>
      <w:r w:rsidR="006D2A56" w:rsidRPr="00812E8A">
        <w:fldChar w:fldCharType="begin"/>
      </w:r>
      <w:r w:rsidR="002E3BC0" w:rsidRPr="00812E8A">
        <w:instrText xml:space="preserve"> REF R_231x0b3TCSynchronizationandChannelCodi \h </w:instrText>
      </w:r>
      <w:r w:rsidR="006D2A56" w:rsidRPr="00812E8A">
        <w:fldChar w:fldCharType="separate"/>
      </w:r>
      <w:r w:rsidR="00D46CA3" w:rsidRPr="00812E8A">
        <w:t>[</w:t>
      </w:r>
      <w:r w:rsidR="00D46CA3">
        <w:rPr>
          <w:noProof/>
        </w:rPr>
        <w:t>1</w:t>
      </w:r>
      <w:r w:rsidR="00D46CA3" w:rsidRPr="00812E8A">
        <w:t>]</w:t>
      </w:r>
      <w:r w:rsidR="006D2A56" w:rsidRPr="00812E8A">
        <w:fldChar w:fldCharType="end"/>
      </w:r>
      <w:r w:rsidRPr="00812E8A">
        <w:t xml:space="preserve">) uses the state diagram shown in figure </w:t>
      </w:r>
      <w:r w:rsidRPr="00812E8A">
        <w:fldChar w:fldCharType="begin"/>
      </w:r>
      <w:r w:rsidR="00046165" w:rsidRPr="00812E8A">
        <w:instrText xml:space="preserve"> REF F_801StateDiagramforCLTUReceptionLogic \h </w:instrText>
      </w:r>
      <w:r w:rsidRPr="00812E8A">
        <w:fldChar w:fldCharType="separate"/>
      </w:r>
      <w:r w:rsidR="00D46CA3">
        <w:rPr>
          <w:noProof/>
        </w:rPr>
        <w:t>8</w:t>
      </w:r>
      <w:r w:rsidR="00D46CA3" w:rsidRPr="00812E8A">
        <w:noBreakHyphen/>
      </w:r>
      <w:r w:rsidR="00D46CA3">
        <w:rPr>
          <w:noProof/>
        </w:rPr>
        <w:t>1</w:t>
      </w:r>
      <w:r w:rsidRPr="00812E8A">
        <w:fldChar w:fldCharType="end"/>
      </w:r>
      <w:r w:rsidRPr="00800766">
        <w:t>.</w:t>
      </w:r>
      <w:r w:rsidR="00800766">
        <w:t xml:space="preserve"> </w:t>
      </w:r>
      <w:r w:rsidRPr="00800766">
        <w:t>T</w:t>
      </w:r>
      <w:r w:rsidRPr="00812E8A">
        <w:t>here are three states:</w:t>
      </w:r>
    </w:p>
    <w:p w14:paraId="3B423366" w14:textId="77777777" w:rsidR="00DD6983" w:rsidRPr="00812E8A" w:rsidRDefault="00DD6983" w:rsidP="00D32100">
      <w:pPr>
        <w:pStyle w:val="List"/>
        <w:numPr>
          <w:ilvl w:val="0"/>
          <w:numId w:val="13"/>
        </w:numPr>
        <w:tabs>
          <w:tab w:val="clear" w:pos="360"/>
          <w:tab w:val="num" w:pos="720"/>
        </w:tabs>
        <w:ind w:left="720"/>
      </w:pPr>
      <w:r w:rsidRPr="00812E8A">
        <w:t>S1, INACTIVE, when no bits are being received from the Physical Layer, typically because no bit modulation is detected or because bit lock is not achieved;</w:t>
      </w:r>
    </w:p>
    <w:p w14:paraId="75BA90DD" w14:textId="77777777" w:rsidR="00DD6983" w:rsidRPr="00812E8A" w:rsidRDefault="00DD6983" w:rsidP="00D32100">
      <w:pPr>
        <w:pStyle w:val="List"/>
        <w:numPr>
          <w:ilvl w:val="0"/>
          <w:numId w:val="13"/>
        </w:numPr>
        <w:tabs>
          <w:tab w:val="clear" w:pos="360"/>
          <w:tab w:val="num" w:pos="720"/>
        </w:tabs>
        <w:ind w:left="720"/>
      </w:pPr>
      <w:r w:rsidRPr="00812E8A">
        <w:t>S2, SEARCH, when the bits received from the Physical Layer are being searched for a CLTU Start Sequence;</w:t>
      </w:r>
    </w:p>
    <w:p w14:paraId="11547310" w14:textId="03899ED6" w:rsidR="00DD6983" w:rsidRPr="00812E8A" w:rsidRDefault="00DD6983" w:rsidP="00D32100">
      <w:pPr>
        <w:pStyle w:val="List"/>
        <w:numPr>
          <w:ilvl w:val="0"/>
          <w:numId w:val="43"/>
        </w:numPr>
        <w:tabs>
          <w:tab w:val="clear" w:pos="360"/>
          <w:tab w:val="num" w:pos="720"/>
        </w:tabs>
        <w:ind w:left="720"/>
      </w:pPr>
      <w:r w:rsidRPr="00812E8A">
        <w:t xml:space="preserve">S3, DECODE, when BCH </w:t>
      </w:r>
      <w:r w:rsidR="008B67B7">
        <w:t>c</w:t>
      </w:r>
      <w:r w:rsidR="008B67B7" w:rsidRPr="008B67B7">
        <w:t>odeword</w:t>
      </w:r>
      <w:r w:rsidRPr="00812E8A">
        <w:t xml:space="preserve">s </w:t>
      </w:r>
      <w:r w:rsidR="006112BB" w:rsidRPr="00812E8A">
        <w:t xml:space="preserve">or LDPC codewords </w:t>
      </w:r>
      <w:r w:rsidRPr="00812E8A">
        <w:t>are being decoded.</w:t>
      </w:r>
    </w:p>
    <w:p w14:paraId="6FCEDB31" w14:textId="77777777" w:rsidR="00DD6983" w:rsidRPr="00812E8A" w:rsidRDefault="00303AAD" w:rsidP="00DD6983">
      <w:pPr>
        <w:keepNext/>
        <w:jc w:val="center"/>
      </w:pPr>
      <w:ins w:id="399" w:author="User" w:date="2021-05-15T11:11:00Z">
        <w:r>
          <w:rPr>
            <w:noProof/>
          </w:rPr>
          <w:lastRenderedPageBreak/>
          <w:pict w14:anchorId="1315E584">
            <v:shape id="_x0000_i1098" type="#_x0000_t75" alt="" style="width:380pt;height:150.65pt;mso-width-percent:0;mso-height-percent:0;mso-width-percent:0;mso-height-percent:0">
              <v:imagedata r:id="rId35" o:title=""/>
            </v:shape>
          </w:pict>
        </w:r>
      </w:ins>
    </w:p>
    <w:p w14:paraId="6DBBD159" w14:textId="74A66F60" w:rsidR="00DD6983" w:rsidRPr="00812E8A" w:rsidRDefault="00DD6983" w:rsidP="00DD6983">
      <w:pPr>
        <w:pStyle w:val="FigureTitle"/>
      </w:pPr>
      <w:r w:rsidRPr="00812E8A">
        <w:t xml:space="preserve">Figure </w:t>
      </w:r>
      <w:bookmarkStart w:id="400" w:name="F_801StateDiagramforCLTUReceptionLogic"/>
      <w:bookmarkStart w:id="401" w:name="F_601StateDiagramforCLTUReceptionLogic"/>
      <w:r w:rsidRPr="00812E8A">
        <w:fldChar w:fldCharType="begin"/>
      </w:r>
      <w:r w:rsidRPr="00812E8A">
        <w:instrText xml:space="preserve"> STYLEREF "Heading 1"\l \n \t  \* MERGEFORMAT </w:instrText>
      </w:r>
      <w:r w:rsidRPr="00812E8A">
        <w:fldChar w:fldCharType="separate"/>
      </w:r>
      <w:r w:rsidR="00D46CA3">
        <w:rPr>
          <w:noProof/>
        </w:rPr>
        <w:t>8</w:t>
      </w:r>
      <w:r w:rsidRPr="00812E8A">
        <w:fldChar w:fldCharType="end"/>
      </w:r>
      <w:r w:rsidRPr="00812E8A">
        <w:noBreakHyphen/>
      </w:r>
      <w:fldSimple w:instr=" SEQ Figure \s 1 ">
        <w:r w:rsidR="00D46CA3">
          <w:rPr>
            <w:noProof/>
          </w:rPr>
          <w:t>1</w:t>
        </w:r>
      </w:fldSimple>
      <w:bookmarkEnd w:id="400"/>
      <w:bookmarkEnd w:id="401"/>
      <w:r w:rsidRPr="00812E8A">
        <w:fldChar w:fldCharType="begin"/>
      </w:r>
      <w:r w:rsidRPr="00812E8A">
        <w:instrText xml:space="preserve"> TC  \f G "</w:instrText>
      </w:r>
      <w:fldSimple w:instr=" STYLEREF &quot;Heading 1&quot;\l \n \t  \* MERGEFORMAT ">
        <w:bookmarkStart w:id="402" w:name="_Toc312227640"/>
        <w:bookmarkStart w:id="403" w:name="_Toc337827035"/>
        <w:bookmarkStart w:id="404" w:name="_Toc62226914"/>
        <w:bookmarkStart w:id="405" w:name="_Toc71968966"/>
        <w:r w:rsidR="00D46CA3">
          <w:rPr>
            <w:noProof/>
          </w:rPr>
          <w:instrText>8</w:instrText>
        </w:r>
      </w:fldSimple>
      <w:r w:rsidRPr="00812E8A">
        <w:instrText>-</w:instrText>
      </w:r>
      <w:r w:rsidRPr="00812E8A">
        <w:fldChar w:fldCharType="begin"/>
      </w:r>
      <w:r w:rsidRPr="00812E8A">
        <w:instrText xml:space="preserve"> SEQ Figure_TOC \s 1 </w:instrText>
      </w:r>
      <w:r w:rsidRPr="00812E8A">
        <w:fldChar w:fldCharType="separate"/>
      </w:r>
      <w:r w:rsidR="00D46CA3">
        <w:rPr>
          <w:noProof/>
        </w:rPr>
        <w:instrText>1</w:instrText>
      </w:r>
      <w:r w:rsidRPr="00812E8A">
        <w:fldChar w:fldCharType="end"/>
      </w:r>
      <w:r w:rsidRPr="00812E8A">
        <w:tab/>
      </w:r>
      <w:r w:rsidR="00046165" w:rsidRPr="00812E8A">
        <w:instrText>State Diagram for CLTU Reception Logic</w:instrText>
      </w:r>
      <w:bookmarkEnd w:id="402"/>
      <w:bookmarkEnd w:id="403"/>
      <w:bookmarkEnd w:id="404"/>
      <w:bookmarkEnd w:id="405"/>
      <w:r w:rsidRPr="00812E8A">
        <w:instrText>"</w:instrText>
      </w:r>
      <w:r w:rsidRPr="00812E8A">
        <w:fldChar w:fldCharType="end"/>
      </w:r>
      <w:r w:rsidRPr="00812E8A">
        <w:t>:  State Diagram for CLTU Reception Logic</w:t>
      </w:r>
    </w:p>
    <w:p w14:paraId="595B288F" w14:textId="02BE8873" w:rsidR="00DD6983" w:rsidRPr="00812E8A" w:rsidRDefault="00DD6983" w:rsidP="00DD6983">
      <w:pPr>
        <w:spacing w:before="480" w:line="240" w:lineRule="auto"/>
      </w:pPr>
      <w:r w:rsidRPr="00812E8A">
        <w:t xml:space="preserve">The CLTU reception logic can also be summarized by the state table in table </w:t>
      </w:r>
      <w:r w:rsidRPr="00812E8A">
        <w:fldChar w:fldCharType="begin"/>
      </w:r>
      <w:r w:rsidR="00046165" w:rsidRPr="00812E8A">
        <w:instrText xml:space="preserve"> REF T_801StateTableforCLTUReceptionLogic \h </w:instrText>
      </w:r>
      <w:r w:rsidRPr="00812E8A">
        <w:fldChar w:fldCharType="separate"/>
      </w:r>
      <w:r w:rsidR="00D46CA3">
        <w:rPr>
          <w:noProof/>
        </w:rPr>
        <w:t>8</w:t>
      </w:r>
      <w:r w:rsidR="00D46CA3" w:rsidRPr="00812E8A">
        <w:noBreakHyphen/>
      </w:r>
      <w:r w:rsidR="00D46CA3">
        <w:rPr>
          <w:noProof/>
        </w:rPr>
        <w:t>1</w:t>
      </w:r>
      <w:r w:rsidRPr="00812E8A">
        <w:fldChar w:fldCharType="end"/>
      </w:r>
      <w:r w:rsidRPr="00812E8A">
        <w:t>.</w:t>
      </w:r>
    </w:p>
    <w:p w14:paraId="192FDF14" w14:textId="7754CC7C" w:rsidR="00DD6983" w:rsidRPr="00812E8A" w:rsidRDefault="00DD6983" w:rsidP="00DD6983">
      <w:pPr>
        <w:pStyle w:val="TableTitle"/>
      </w:pPr>
      <w:r w:rsidRPr="00812E8A">
        <w:t xml:space="preserve">Table </w:t>
      </w:r>
      <w:bookmarkStart w:id="406" w:name="T_801StateTableforCLTUReceptionLogic"/>
      <w:bookmarkStart w:id="407" w:name="T_601StateTableforCLTUReceptionLogic"/>
      <w:r w:rsidRPr="00812E8A">
        <w:fldChar w:fldCharType="begin"/>
      </w:r>
      <w:r w:rsidRPr="00812E8A">
        <w:instrText xml:space="preserve"> STYLEREF "Heading 1"\l \n \t  \* MERGEFORMAT </w:instrText>
      </w:r>
      <w:r w:rsidRPr="00812E8A">
        <w:fldChar w:fldCharType="separate"/>
      </w:r>
      <w:r w:rsidR="00D46CA3">
        <w:rPr>
          <w:noProof/>
        </w:rPr>
        <w:t>8</w:t>
      </w:r>
      <w:r w:rsidRPr="00812E8A">
        <w:fldChar w:fldCharType="end"/>
      </w:r>
      <w:r w:rsidRPr="00812E8A">
        <w:noBreakHyphen/>
      </w:r>
      <w:fldSimple w:instr=" SEQ Table \s 1 ">
        <w:r w:rsidR="00D46CA3">
          <w:rPr>
            <w:noProof/>
          </w:rPr>
          <w:t>1</w:t>
        </w:r>
      </w:fldSimple>
      <w:bookmarkEnd w:id="406"/>
      <w:bookmarkEnd w:id="407"/>
      <w:r w:rsidRPr="00812E8A">
        <w:fldChar w:fldCharType="begin"/>
      </w:r>
      <w:r w:rsidRPr="00812E8A">
        <w:instrText xml:space="preserve"> TC  \f T "</w:instrText>
      </w:r>
      <w:fldSimple w:instr=" STYLEREF &quot;Heading 1&quot;\l \n \t  \* MERGEFORMAT ">
        <w:bookmarkStart w:id="408" w:name="_Toc312227651"/>
        <w:bookmarkStart w:id="409" w:name="_Toc337827061"/>
        <w:bookmarkStart w:id="410" w:name="_Toc62226940"/>
        <w:bookmarkStart w:id="411" w:name="_Toc71969006"/>
        <w:r w:rsidR="00D46CA3">
          <w:rPr>
            <w:noProof/>
          </w:rPr>
          <w:instrText>8</w:instrText>
        </w:r>
      </w:fldSimple>
      <w:r w:rsidRPr="00812E8A">
        <w:instrText>-</w:instrText>
      </w:r>
      <w:r w:rsidRPr="00812E8A">
        <w:fldChar w:fldCharType="begin"/>
      </w:r>
      <w:r w:rsidRPr="00812E8A">
        <w:instrText xml:space="preserve"> SEQ Table_TOC \s 1 </w:instrText>
      </w:r>
      <w:r w:rsidRPr="00812E8A">
        <w:fldChar w:fldCharType="separate"/>
      </w:r>
      <w:r w:rsidR="00D46CA3">
        <w:rPr>
          <w:noProof/>
        </w:rPr>
        <w:instrText>1</w:instrText>
      </w:r>
      <w:r w:rsidRPr="00812E8A">
        <w:fldChar w:fldCharType="end"/>
      </w:r>
      <w:r w:rsidRPr="00812E8A">
        <w:tab/>
      </w:r>
      <w:r w:rsidR="00046165" w:rsidRPr="00812E8A">
        <w:instrText>State Table for CLTU Reception Logic</w:instrText>
      </w:r>
      <w:bookmarkEnd w:id="408"/>
      <w:bookmarkEnd w:id="409"/>
      <w:bookmarkEnd w:id="410"/>
      <w:bookmarkEnd w:id="411"/>
      <w:r w:rsidRPr="00812E8A">
        <w:instrText>"</w:instrText>
      </w:r>
      <w:r w:rsidRPr="00812E8A">
        <w:fldChar w:fldCharType="end"/>
      </w:r>
      <w:r w:rsidRPr="00812E8A">
        <w:t>:  State Table for CLTU Reception Logic</w:t>
      </w:r>
    </w:p>
    <w:tbl>
      <w:tblPr>
        <w:tblW w:w="92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000" w:firstRow="0" w:lastRow="0" w:firstColumn="0" w:lastColumn="0" w:noHBand="0" w:noVBand="0"/>
      </w:tblPr>
      <w:tblGrid>
        <w:gridCol w:w="3287"/>
        <w:gridCol w:w="1683"/>
        <w:gridCol w:w="1870"/>
        <w:gridCol w:w="2431"/>
      </w:tblGrid>
      <w:tr w:rsidR="00DD6983" w:rsidRPr="00812E8A" w14:paraId="0200FBEE" w14:textId="77777777" w:rsidTr="004400AF">
        <w:trPr>
          <w:cantSplit/>
          <w:trHeight w:val="20"/>
          <w:jc w:val="center"/>
        </w:trPr>
        <w:tc>
          <w:tcPr>
            <w:tcW w:w="3287" w:type="dxa"/>
          </w:tcPr>
          <w:p w14:paraId="5C8DAFAC" w14:textId="77777777" w:rsidR="00DD6983" w:rsidRPr="00812E8A" w:rsidRDefault="00DD6983" w:rsidP="004400AF">
            <w:pPr>
              <w:spacing w:before="0" w:line="240" w:lineRule="auto"/>
              <w:jc w:val="left"/>
              <w:rPr>
                <w:rFonts w:ascii="Arial" w:hAnsi="Arial" w:cs="Arial"/>
                <w:b/>
                <w:bCs/>
              </w:rPr>
            </w:pPr>
          </w:p>
        </w:tc>
        <w:tc>
          <w:tcPr>
            <w:tcW w:w="1683" w:type="dxa"/>
          </w:tcPr>
          <w:p w14:paraId="4299362C" w14:textId="77777777" w:rsidR="00DD6983" w:rsidRPr="00812E8A" w:rsidRDefault="00DD6983" w:rsidP="004400AF">
            <w:pPr>
              <w:spacing w:before="0" w:line="240" w:lineRule="auto"/>
              <w:jc w:val="center"/>
              <w:rPr>
                <w:rFonts w:ascii="Arial" w:hAnsi="Arial" w:cs="Arial"/>
                <w:b/>
                <w:bCs/>
                <w:sz w:val="22"/>
              </w:rPr>
            </w:pPr>
            <w:r w:rsidRPr="00812E8A">
              <w:rPr>
                <w:rFonts w:ascii="Arial" w:hAnsi="Arial" w:cs="Arial"/>
                <w:b/>
                <w:bCs/>
                <w:sz w:val="22"/>
              </w:rPr>
              <w:t>INACTIVE</w:t>
            </w:r>
            <w:r w:rsidRPr="00812E8A">
              <w:rPr>
                <w:rFonts w:ascii="Arial" w:hAnsi="Arial" w:cs="Arial"/>
                <w:b/>
                <w:bCs/>
                <w:sz w:val="22"/>
              </w:rPr>
              <w:br/>
              <w:t>State S1</w:t>
            </w:r>
          </w:p>
        </w:tc>
        <w:tc>
          <w:tcPr>
            <w:tcW w:w="1870" w:type="dxa"/>
          </w:tcPr>
          <w:p w14:paraId="0AC003EA" w14:textId="77777777" w:rsidR="00DD6983" w:rsidRPr="00812E8A" w:rsidRDefault="00DD6983" w:rsidP="004400AF">
            <w:pPr>
              <w:spacing w:before="0" w:line="240" w:lineRule="auto"/>
              <w:jc w:val="center"/>
              <w:rPr>
                <w:rFonts w:ascii="Arial" w:hAnsi="Arial" w:cs="Arial"/>
                <w:b/>
                <w:bCs/>
                <w:sz w:val="22"/>
              </w:rPr>
            </w:pPr>
            <w:r w:rsidRPr="00812E8A">
              <w:rPr>
                <w:rFonts w:ascii="Arial" w:hAnsi="Arial" w:cs="Arial"/>
                <w:b/>
                <w:bCs/>
                <w:sz w:val="22"/>
              </w:rPr>
              <w:t>SEARCH</w:t>
            </w:r>
            <w:r w:rsidRPr="00812E8A">
              <w:rPr>
                <w:rFonts w:ascii="Arial" w:hAnsi="Arial" w:cs="Arial"/>
                <w:b/>
                <w:bCs/>
                <w:sz w:val="22"/>
              </w:rPr>
              <w:br/>
              <w:t>State S2</w:t>
            </w:r>
          </w:p>
        </w:tc>
        <w:tc>
          <w:tcPr>
            <w:tcW w:w="2431" w:type="dxa"/>
          </w:tcPr>
          <w:p w14:paraId="0362D7E4" w14:textId="77777777" w:rsidR="00DD6983" w:rsidRPr="00812E8A" w:rsidRDefault="00DD6983" w:rsidP="004400AF">
            <w:pPr>
              <w:spacing w:before="0" w:line="240" w:lineRule="auto"/>
              <w:jc w:val="center"/>
              <w:rPr>
                <w:rFonts w:ascii="Arial" w:hAnsi="Arial" w:cs="Arial"/>
                <w:b/>
                <w:bCs/>
                <w:sz w:val="22"/>
              </w:rPr>
            </w:pPr>
            <w:r w:rsidRPr="00812E8A">
              <w:rPr>
                <w:rFonts w:ascii="Arial" w:hAnsi="Arial" w:cs="Arial"/>
                <w:b/>
                <w:bCs/>
                <w:sz w:val="22"/>
              </w:rPr>
              <w:t>DECODE</w:t>
            </w:r>
            <w:r w:rsidRPr="00812E8A">
              <w:rPr>
                <w:rFonts w:ascii="Arial" w:hAnsi="Arial" w:cs="Arial"/>
                <w:b/>
                <w:bCs/>
                <w:sz w:val="22"/>
              </w:rPr>
              <w:br/>
              <w:t>State S3</w:t>
            </w:r>
          </w:p>
        </w:tc>
      </w:tr>
      <w:tr w:rsidR="00DD6983" w:rsidRPr="00812E8A" w14:paraId="430E9644" w14:textId="77777777" w:rsidTr="004400AF">
        <w:trPr>
          <w:cantSplit/>
          <w:jc w:val="center"/>
        </w:trPr>
        <w:tc>
          <w:tcPr>
            <w:tcW w:w="3287" w:type="dxa"/>
          </w:tcPr>
          <w:p w14:paraId="7ACD927A" w14:textId="77777777" w:rsidR="00DD6983" w:rsidRPr="00812E8A" w:rsidRDefault="00DD6983" w:rsidP="004400AF">
            <w:pPr>
              <w:spacing w:before="0" w:line="240" w:lineRule="auto"/>
              <w:jc w:val="left"/>
              <w:rPr>
                <w:rFonts w:ascii="Arial" w:hAnsi="Arial" w:cs="Arial"/>
                <w:b/>
                <w:bCs/>
                <w:sz w:val="22"/>
              </w:rPr>
            </w:pPr>
            <w:r w:rsidRPr="00812E8A">
              <w:rPr>
                <w:rFonts w:ascii="Arial" w:hAnsi="Arial" w:cs="Arial"/>
                <w:b/>
                <w:bCs/>
                <w:sz w:val="22"/>
              </w:rPr>
              <w:t>CHANNEL ACTIVATION</w:t>
            </w:r>
            <w:r w:rsidRPr="00812E8A">
              <w:rPr>
                <w:rFonts w:ascii="Arial" w:hAnsi="Arial" w:cs="Arial"/>
                <w:b/>
                <w:bCs/>
                <w:sz w:val="22"/>
              </w:rPr>
              <w:br/>
              <w:t>Event E1</w:t>
            </w:r>
          </w:p>
        </w:tc>
        <w:tc>
          <w:tcPr>
            <w:tcW w:w="1683" w:type="dxa"/>
          </w:tcPr>
          <w:p w14:paraId="3B795B4B" w14:textId="77777777" w:rsidR="00DD6983" w:rsidRPr="00812E8A" w:rsidRDefault="00DD6983" w:rsidP="002038B7">
            <w:pPr>
              <w:spacing w:before="0" w:line="240" w:lineRule="auto"/>
              <w:jc w:val="left"/>
              <w:rPr>
                <w:rFonts w:ascii="Arial" w:hAnsi="Arial" w:cs="Arial"/>
              </w:rPr>
            </w:pPr>
            <w:r w:rsidRPr="00812E8A">
              <w:rPr>
                <w:rFonts w:ascii="Arial" w:hAnsi="Arial" w:cs="Arial"/>
              </w:rPr>
              <w:t>Go to SEARCH</w:t>
            </w:r>
          </w:p>
        </w:tc>
        <w:tc>
          <w:tcPr>
            <w:tcW w:w="1870" w:type="dxa"/>
          </w:tcPr>
          <w:p w14:paraId="39B0184D" w14:textId="77777777" w:rsidR="00DD6983" w:rsidRPr="00812E8A" w:rsidRDefault="00DD6983" w:rsidP="004400AF">
            <w:pPr>
              <w:spacing w:before="0" w:line="240" w:lineRule="auto"/>
              <w:jc w:val="left"/>
              <w:rPr>
                <w:rFonts w:ascii="Arial" w:hAnsi="Arial" w:cs="Arial"/>
              </w:rPr>
            </w:pPr>
            <w:r w:rsidRPr="00812E8A">
              <w:rPr>
                <w:rFonts w:ascii="Arial" w:hAnsi="Arial" w:cs="Arial"/>
              </w:rPr>
              <w:t>-</w:t>
            </w:r>
          </w:p>
        </w:tc>
        <w:tc>
          <w:tcPr>
            <w:tcW w:w="2431" w:type="dxa"/>
          </w:tcPr>
          <w:p w14:paraId="33A10376" w14:textId="77777777" w:rsidR="00DD6983" w:rsidRPr="00812E8A" w:rsidRDefault="00DD6983" w:rsidP="004400AF">
            <w:pPr>
              <w:spacing w:before="0" w:line="240" w:lineRule="auto"/>
              <w:jc w:val="left"/>
              <w:rPr>
                <w:rFonts w:ascii="Arial" w:hAnsi="Arial" w:cs="Arial"/>
              </w:rPr>
            </w:pPr>
            <w:r w:rsidRPr="00812E8A">
              <w:rPr>
                <w:rFonts w:ascii="Arial" w:hAnsi="Arial" w:cs="Arial"/>
              </w:rPr>
              <w:t>-</w:t>
            </w:r>
          </w:p>
        </w:tc>
      </w:tr>
      <w:tr w:rsidR="00DD6983" w:rsidRPr="00812E8A" w14:paraId="0EDFCD5D" w14:textId="77777777" w:rsidTr="004400AF">
        <w:trPr>
          <w:cantSplit/>
          <w:jc w:val="center"/>
        </w:trPr>
        <w:tc>
          <w:tcPr>
            <w:tcW w:w="3287" w:type="dxa"/>
          </w:tcPr>
          <w:p w14:paraId="21A784B9" w14:textId="77777777" w:rsidR="00DD6983" w:rsidRPr="00812E8A" w:rsidRDefault="00DD6983" w:rsidP="004400AF">
            <w:pPr>
              <w:spacing w:before="0" w:line="240" w:lineRule="auto"/>
              <w:jc w:val="left"/>
              <w:rPr>
                <w:rFonts w:ascii="Arial" w:hAnsi="Arial" w:cs="Arial"/>
                <w:b/>
                <w:bCs/>
                <w:sz w:val="22"/>
              </w:rPr>
            </w:pPr>
            <w:r w:rsidRPr="00812E8A">
              <w:rPr>
                <w:rFonts w:ascii="Arial" w:hAnsi="Arial" w:cs="Arial"/>
                <w:b/>
                <w:bCs/>
                <w:sz w:val="22"/>
              </w:rPr>
              <w:t>CHANNEL DEACTIVATION</w:t>
            </w:r>
            <w:r w:rsidRPr="00812E8A">
              <w:rPr>
                <w:rFonts w:ascii="Arial" w:hAnsi="Arial" w:cs="Arial"/>
                <w:b/>
                <w:bCs/>
                <w:sz w:val="22"/>
              </w:rPr>
              <w:br/>
              <w:t>Event E2</w:t>
            </w:r>
          </w:p>
        </w:tc>
        <w:tc>
          <w:tcPr>
            <w:tcW w:w="1683" w:type="dxa"/>
          </w:tcPr>
          <w:p w14:paraId="329B74C4" w14:textId="77777777" w:rsidR="00DD6983" w:rsidRPr="00812E8A" w:rsidRDefault="00DD6983" w:rsidP="004400AF">
            <w:pPr>
              <w:spacing w:before="0" w:line="240" w:lineRule="auto"/>
              <w:jc w:val="left"/>
              <w:rPr>
                <w:rFonts w:ascii="Arial" w:hAnsi="Arial" w:cs="Arial"/>
              </w:rPr>
            </w:pPr>
            <w:r w:rsidRPr="00812E8A">
              <w:rPr>
                <w:rFonts w:ascii="Arial" w:hAnsi="Arial" w:cs="Arial"/>
              </w:rPr>
              <w:t>-</w:t>
            </w:r>
          </w:p>
        </w:tc>
        <w:tc>
          <w:tcPr>
            <w:tcW w:w="1870" w:type="dxa"/>
          </w:tcPr>
          <w:p w14:paraId="10DB4897" w14:textId="77777777" w:rsidR="00DD6983" w:rsidRPr="00812E8A" w:rsidRDefault="00DD6983" w:rsidP="004400AF">
            <w:pPr>
              <w:spacing w:before="0" w:line="240" w:lineRule="auto"/>
              <w:jc w:val="left"/>
              <w:rPr>
                <w:rFonts w:ascii="Arial" w:hAnsi="Arial" w:cs="Arial"/>
              </w:rPr>
            </w:pPr>
            <w:r w:rsidRPr="00812E8A">
              <w:rPr>
                <w:rFonts w:ascii="Arial" w:hAnsi="Arial" w:cs="Arial"/>
              </w:rPr>
              <w:t>Go to INACTIVE</w:t>
            </w:r>
          </w:p>
        </w:tc>
        <w:tc>
          <w:tcPr>
            <w:tcW w:w="2431" w:type="dxa"/>
          </w:tcPr>
          <w:p w14:paraId="477C83F9" w14:textId="77777777" w:rsidR="00DD6983" w:rsidRPr="00812E8A" w:rsidRDefault="00DD6983" w:rsidP="0074703F">
            <w:pPr>
              <w:spacing w:before="0" w:line="240" w:lineRule="auto"/>
              <w:jc w:val="left"/>
              <w:rPr>
                <w:rFonts w:ascii="Arial" w:hAnsi="Arial" w:cs="Arial"/>
              </w:rPr>
            </w:pPr>
            <w:r w:rsidRPr="00812E8A">
              <w:rPr>
                <w:rFonts w:ascii="Arial" w:hAnsi="Arial" w:cs="Arial"/>
              </w:rPr>
              <w:t>End processing of current CLTU;</w:t>
            </w:r>
            <w:r w:rsidRPr="00812E8A">
              <w:rPr>
                <w:rFonts w:ascii="Arial" w:hAnsi="Arial" w:cs="Arial"/>
              </w:rPr>
              <w:br/>
              <w:t>Go to INACTIVE</w:t>
            </w:r>
          </w:p>
        </w:tc>
      </w:tr>
      <w:tr w:rsidR="00DD6983" w:rsidRPr="00812E8A" w14:paraId="2A6DCC4D" w14:textId="77777777" w:rsidTr="004400AF">
        <w:trPr>
          <w:cantSplit/>
          <w:jc w:val="center"/>
        </w:trPr>
        <w:tc>
          <w:tcPr>
            <w:tcW w:w="3287" w:type="dxa"/>
          </w:tcPr>
          <w:p w14:paraId="3AD61D76" w14:textId="77777777" w:rsidR="00DD6983" w:rsidRPr="00812E8A" w:rsidRDefault="00DD6983" w:rsidP="004400AF">
            <w:pPr>
              <w:spacing w:before="0" w:line="240" w:lineRule="auto"/>
              <w:jc w:val="left"/>
              <w:rPr>
                <w:rFonts w:ascii="Arial" w:hAnsi="Arial" w:cs="Arial"/>
                <w:b/>
                <w:bCs/>
                <w:sz w:val="22"/>
              </w:rPr>
            </w:pPr>
            <w:r w:rsidRPr="00812E8A">
              <w:rPr>
                <w:rFonts w:ascii="Arial" w:hAnsi="Arial" w:cs="Arial"/>
                <w:b/>
                <w:bCs/>
                <w:sz w:val="22"/>
              </w:rPr>
              <w:t>START SEQUENCE FOUND</w:t>
            </w:r>
            <w:r w:rsidRPr="00812E8A">
              <w:rPr>
                <w:rFonts w:ascii="Arial" w:hAnsi="Arial" w:cs="Arial"/>
                <w:b/>
                <w:bCs/>
                <w:sz w:val="22"/>
              </w:rPr>
              <w:br/>
              <w:t>Event E3</w:t>
            </w:r>
          </w:p>
        </w:tc>
        <w:tc>
          <w:tcPr>
            <w:tcW w:w="1683" w:type="dxa"/>
          </w:tcPr>
          <w:p w14:paraId="433505F1" w14:textId="77777777" w:rsidR="00DD6983" w:rsidRPr="00812E8A" w:rsidRDefault="00DD6983" w:rsidP="004400AF">
            <w:pPr>
              <w:spacing w:before="0" w:line="240" w:lineRule="auto"/>
              <w:jc w:val="left"/>
              <w:rPr>
                <w:rFonts w:ascii="Arial" w:hAnsi="Arial" w:cs="Arial"/>
              </w:rPr>
            </w:pPr>
            <w:r w:rsidRPr="00812E8A">
              <w:rPr>
                <w:rFonts w:ascii="Arial" w:hAnsi="Arial" w:cs="Arial"/>
              </w:rPr>
              <w:t>-</w:t>
            </w:r>
          </w:p>
        </w:tc>
        <w:tc>
          <w:tcPr>
            <w:tcW w:w="1870" w:type="dxa"/>
          </w:tcPr>
          <w:p w14:paraId="6431D2BA" w14:textId="77777777" w:rsidR="00DD6983" w:rsidRPr="00812E8A" w:rsidRDefault="00DD6983" w:rsidP="004400AF">
            <w:pPr>
              <w:spacing w:before="0" w:line="240" w:lineRule="auto"/>
              <w:jc w:val="left"/>
              <w:rPr>
                <w:rFonts w:ascii="Arial" w:hAnsi="Arial" w:cs="Arial"/>
              </w:rPr>
            </w:pPr>
            <w:r w:rsidRPr="00812E8A">
              <w:rPr>
                <w:rFonts w:ascii="Arial" w:hAnsi="Arial" w:cs="Arial"/>
              </w:rPr>
              <w:t>Go to DECODE</w:t>
            </w:r>
          </w:p>
        </w:tc>
        <w:tc>
          <w:tcPr>
            <w:tcW w:w="2431" w:type="dxa"/>
          </w:tcPr>
          <w:p w14:paraId="666E2427" w14:textId="77777777" w:rsidR="00DD6983" w:rsidRPr="00812E8A" w:rsidRDefault="00DD6983" w:rsidP="004400AF">
            <w:pPr>
              <w:spacing w:before="0" w:line="240" w:lineRule="auto"/>
              <w:jc w:val="left"/>
              <w:rPr>
                <w:rFonts w:ascii="Arial" w:hAnsi="Arial" w:cs="Arial"/>
              </w:rPr>
            </w:pPr>
            <w:r w:rsidRPr="00812E8A">
              <w:rPr>
                <w:rFonts w:ascii="Arial" w:hAnsi="Arial" w:cs="Arial"/>
              </w:rPr>
              <w:t>-</w:t>
            </w:r>
          </w:p>
        </w:tc>
      </w:tr>
      <w:tr w:rsidR="00DD6983" w:rsidRPr="00812E8A" w14:paraId="1B4FB100" w14:textId="77777777" w:rsidTr="004400AF">
        <w:trPr>
          <w:cantSplit/>
          <w:jc w:val="center"/>
        </w:trPr>
        <w:tc>
          <w:tcPr>
            <w:tcW w:w="3287" w:type="dxa"/>
          </w:tcPr>
          <w:p w14:paraId="51438189" w14:textId="615E7BFE" w:rsidR="00DD6983" w:rsidRPr="00812E8A" w:rsidRDefault="008B67B7" w:rsidP="004400AF">
            <w:pPr>
              <w:spacing w:before="0" w:line="240" w:lineRule="auto"/>
              <w:jc w:val="left"/>
              <w:rPr>
                <w:rFonts w:ascii="Arial" w:hAnsi="Arial" w:cs="Arial"/>
                <w:b/>
                <w:bCs/>
                <w:sz w:val="22"/>
              </w:rPr>
            </w:pPr>
            <w:r w:rsidRPr="008B67B7">
              <w:rPr>
                <w:rFonts w:ascii="Arial" w:hAnsi="Arial" w:cs="Arial"/>
                <w:b/>
                <w:bCs/>
                <w:sz w:val="22"/>
              </w:rPr>
              <w:t>CODEWORD</w:t>
            </w:r>
            <w:r w:rsidRPr="00812E8A">
              <w:rPr>
                <w:rFonts w:ascii="Arial" w:hAnsi="Arial" w:cs="Arial"/>
                <w:b/>
                <w:bCs/>
                <w:sz w:val="22"/>
              </w:rPr>
              <w:t xml:space="preserve"> </w:t>
            </w:r>
            <w:r w:rsidR="00DD6983" w:rsidRPr="00812E8A">
              <w:rPr>
                <w:rFonts w:ascii="Arial" w:hAnsi="Arial" w:cs="Arial"/>
                <w:b/>
                <w:bCs/>
                <w:sz w:val="22"/>
              </w:rPr>
              <w:t>REJECTION</w:t>
            </w:r>
            <w:r w:rsidR="00DD6983" w:rsidRPr="00812E8A">
              <w:rPr>
                <w:rFonts w:ascii="Arial" w:hAnsi="Arial" w:cs="Arial"/>
                <w:b/>
                <w:bCs/>
                <w:sz w:val="22"/>
              </w:rPr>
              <w:br/>
              <w:t>Event E4</w:t>
            </w:r>
          </w:p>
        </w:tc>
        <w:tc>
          <w:tcPr>
            <w:tcW w:w="1683" w:type="dxa"/>
          </w:tcPr>
          <w:p w14:paraId="25CD3D43" w14:textId="77777777" w:rsidR="00DD6983" w:rsidRPr="00812E8A" w:rsidRDefault="00DD6983" w:rsidP="004400AF">
            <w:pPr>
              <w:spacing w:before="0" w:line="240" w:lineRule="auto"/>
              <w:jc w:val="left"/>
              <w:rPr>
                <w:rFonts w:ascii="Arial" w:hAnsi="Arial" w:cs="Arial"/>
              </w:rPr>
            </w:pPr>
            <w:r w:rsidRPr="00812E8A">
              <w:rPr>
                <w:rFonts w:ascii="Arial" w:hAnsi="Arial" w:cs="Arial"/>
              </w:rPr>
              <w:t>-</w:t>
            </w:r>
          </w:p>
        </w:tc>
        <w:tc>
          <w:tcPr>
            <w:tcW w:w="1870" w:type="dxa"/>
          </w:tcPr>
          <w:p w14:paraId="4DB3FAAC" w14:textId="77777777" w:rsidR="00DD6983" w:rsidRPr="00812E8A" w:rsidRDefault="00DD6983" w:rsidP="004400AF">
            <w:pPr>
              <w:spacing w:before="0" w:line="240" w:lineRule="auto"/>
              <w:jc w:val="left"/>
              <w:rPr>
                <w:rFonts w:ascii="Arial" w:hAnsi="Arial" w:cs="Arial"/>
              </w:rPr>
            </w:pPr>
            <w:r w:rsidRPr="00812E8A">
              <w:rPr>
                <w:rFonts w:ascii="Arial" w:hAnsi="Arial" w:cs="Arial"/>
              </w:rPr>
              <w:t>-</w:t>
            </w:r>
          </w:p>
        </w:tc>
        <w:tc>
          <w:tcPr>
            <w:tcW w:w="2431" w:type="dxa"/>
          </w:tcPr>
          <w:p w14:paraId="0CA46F54" w14:textId="77777777" w:rsidR="00DD6983" w:rsidRPr="00812E8A" w:rsidRDefault="00DD6983" w:rsidP="004400AF">
            <w:pPr>
              <w:spacing w:before="0" w:line="240" w:lineRule="auto"/>
              <w:jc w:val="left"/>
              <w:rPr>
                <w:rFonts w:ascii="Arial" w:hAnsi="Arial" w:cs="Arial"/>
              </w:rPr>
            </w:pPr>
            <w:r w:rsidRPr="00812E8A">
              <w:rPr>
                <w:rFonts w:ascii="Arial" w:hAnsi="Arial" w:cs="Arial"/>
              </w:rPr>
              <w:t>End processing of current CLTU;</w:t>
            </w:r>
            <w:r w:rsidRPr="00812E8A">
              <w:rPr>
                <w:rFonts w:ascii="Arial" w:hAnsi="Arial" w:cs="Arial"/>
              </w:rPr>
              <w:br/>
              <w:t>Go to SEARCH</w:t>
            </w:r>
          </w:p>
        </w:tc>
      </w:tr>
      <w:tr w:rsidR="006112BB" w:rsidRPr="00812E8A" w14:paraId="5CC2264A" w14:textId="77777777" w:rsidTr="004400AF">
        <w:trPr>
          <w:cantSplit/>
          <w:jc w:val="center"/>
        </w:trPr>
        <w:tc>
          <w:tcPr>
            <w:tcW w:w="3287" w:type="dxa"/>
          </w:tcPr>
          <w:p w14:paraId="5B460B6A" w14:textId="77777777" w:rsidR="006112BB" w:rsidRPr="00812E8A" w:rsidRDefault="006112BB" w:rsidP="00D32100">
            <w:pPr>
              <w:spacing w:before="0"/>
              <w:rPr>
                <w:rFonts w:ascii="Arial" w:hAnsi="Arial" w:cs="Arial"/>
                <w:b/>
                <w:bCs/>
                <w:sz w:val="22"/>
                <w:szCs w:val="22"/>
              </w:rPr>
            </w:pPr>
            <w:r w:rsidRPr="00812E8A">
              <w:rPr>
                <w:rFonts w:ascii="Arial" w:hAnsi="Arial" w:cs="Arial"/>
                <w:b/>
                <w:bCs/>
                <w:sz w:val="22"/>
                <w:szCs w:val="22"/>
              </w:rPr>
              <w:t>TAIL SEQUENCE FOUND</w:t>
            </w:r>
          </w:p>
          <w:p w14:paraId="2930C71D" w14:textId="77777777" w:rsidR="006112BB" w:rsidRPr="00812E8A" w:rsidRDefault="006112BB" w:rsidP="00D32100">
            <w:pPr>
              <w:spacing w:before="0"/>
              <w:rPr>
                <w:rFonts w:ascii="Arial" w:hAnsi="Arial" w:cs="Arial"/>
                <w:b/>
                <w:bCs/>
                <w:sz w:val="22"/>
                <w:szCs w:val="22"/>
              </w:rPr>
            </w:pPr>
            <w:r w:rsidRPr="00812E8A">
              <w:rPr>
                <w:rFonts w:ascii="Arial" w:hAnsi="Arial" w:cs="Arial"/>
                <w:b/>
                <w:bCs/>
                <w:sz w:val="22"/>
                <w:szCs w:val="22"/>
              </w:rPr>
              <w:t>Event E5</w:t>
            </w:r>
          </w:p>
        </w:tc>
        <w:tc>
          <w:tcPr>
            <w:tcW w:w="1683" w:type="dxa"/>
          </w:tcPr>
          <w:p w14:paraId="4F5362B3" w14:textId="77777777" w:rsidR="006112BB" w:rsidRPr="00812E8A" w:rsidRDefault="006112BB" w:rsidP="00D32100">
            <w:pPr>
              <w:spacing w:before="0"/>
              <w:rPr>
                <w:rFonts w:ascii="Arial" w:hAnsi="Arial" w:cs="Arial"/>
                <w:sz w:val="22"/>
                <w:szCs w:val="22"/>
              </w:rPr>
            </w:pPr>
            <w:r w:rsidRPr="00812E8A">
              <w:rPr>
                <w:rFonts w:ascii="Arial" w:hAnsi="Arial" w:cs="Arial"/>
                <w:sz w:val="22"/>
                <w:szCs w:val="22"/>
              </w:rPr>
              <w:t>-</w:t>
            </w:r>
          </w:p>
        </w:tc>
        <w:tc>
          <w:tcPr>
            <w:tcW w:w="1870" w:type="dxa"/>
          </w:tcPr>
          <w:p w14:paraId="4CFE4B96" w14:textId="77777777" w:rsidR="006112BB" w:rsidRPr="00812E8A" w:rsidRDefault="006112BB" w:rsidP="00D32100">
            <w:pPr>
              <w:spacing w:before="0"/>
              <w:rPr>
                <w:rFonts w:ascii="Arial" w:hAnsi="Arial" w:cs="Arial"/>
                <w:sz w:val="22"/>
                <w:szCs w:val="22"/>
              </w:rPr>
            </w:pPr>
            <w:r w:rsidRPr="00812E8A">
              <w:rPr>
                <w:rFonts w:ascii="Arial" w:hAnsi="Arial" w:cs="Arial"/>
                <w:sz w:val="22"/>
                <w:szCs w:val="22"/>
              </w:rPr>
              <w:t>-</w:t>
            </w:r>
          </w:p>
        </w:tc>
        <w:tc>
          <w:tcPr>
            <w:tcW w:w="2431" w:type="dxa"/>
          </w:tcPr>
          <w:p w14:paraId="52A69C2C" w14:textId="77777777" w:rsidR="006112BB" w:rsidRPr="00812E8A" w:rsidRDefault="006112BB" w:rsidP="00EA3BB6">
            <w:pPr>
              <w:spacing w:before="0"/>
              <w:jc w:val="left"/>
              <w:rPr>
                <w:rFonts w:ascii="Arial" w:hAnsi="Arial" w:cs="Arial"/>
                <w:sz w:val="22"/>
                <w:szCs w:val="22"/>
              </w:rPr>
            </w:pPr>
            <w:r w:rsidRPr="00812E8A">
              <w:rPr>
                <w:rFonts w:ascii="Arial" w:hAnsi="Arial" w:cs="Arial"/>
                <w:sz w:val="22"/>
                <w:szCs w:val="22"/>
              </w:rPr>
              <w:t>End processing of current CLTU;</w:t>
            </w:r>
            <w:r w:rsidR="00EA3BB6">
              <w:rPr>
                <w:rFonts w:ascii="Arial" w:hAnsi="Arial" w:cs="Arial"/>
                <w:sz w:val="22"/>
                <w:szCs w:val="22"/>
              </w:rPr>
              <w:br/>
            </w:r>
            <w:r w:rsidRPr="00812E8A">
              <w:rPr>
                <w:rFonts w:ascii="Arial" w:hAnsi="Arial" w:cs="Arial"/>
                <w:sz w:val="22"/>
                <w:szCs w:val="22"/>
              </w:rPr>
              <w:t>Go to SEARCH</w:t>
            </w:r>
          </w:p>
        </w:tc>
      </w:tr>
    </w:tbl>
    <w:p w14:paraId="1F43CAB6" w14:textId="77777777" w:rsidR="00DD6983" w:rsidRPr="00812E8A" w:rsidRDefault="00DD6983" w:rsidP="00F14C28">
      <w:pPr>
        <w:pStyle w:val="Heading2"/>
        <w:spacing w:before="480"/>
        <w:rPr>
          <w:lang w:val="en-US"/>
        </w:rPr>
      </w:pPr>
      <w:bookmarkStart w:id="412" w:name="_Toc111602327"/>
      <w:bookmarkStart w:id="413" w:name="_Toc312227601"/>
      <w:bookmarkStart w:id="414" w:name="_Toc375815394"/>
      <w:bookmarkStart w:id="415" w:name="_Toc62226875"/>
      <w:bookmarkStart w:id="416" w:name="_Toc71968916"/>
      <w:r w:rsidRPr="00812E8A">
        <w:rPr>
          <w:lang w:val="en-US"/>
        </w:rPr>
        <w:t>INACTIVE STATE</w:t>
      </w:r>
      <w:bookmarkEnd w:id="412"/>
      <w:bookmarkEnd w:id="413"/>
      <w:bookmarkEnd w:id="414"/>
      <w:bookmarkEnd w:id="415"/>
      <w:bookmarkEnd w:id="416"/>
    </w:p>
    <w:p w14:paraId="06C47C31" w14:textId="77777777" w:rsidR="00DD6983" w:rsidRPr="00812E8A" w:rsidRDefault="00DD6983" w:rsidP="002038B7">
      <w:r w:rsidRPr="00812E8A">
        <w:t>The initial state for the CLTU reception procedure is the INACTIVE state (S1).</w:t>
      </w:r>
    </w:p>
    <w:p w14:paraId="3ADD0FA2" w14:textId="77777777" w:rsidR="00DD6983" w:rsidRPr="00812E8A" w:rsidRDefault="00DD6983" w:rsidP="002038B7">
      <w:r w:rsidRPr="00812E8A">
        <w:t>In this state, the Physical Layer is not sending any bits to the Synchronization and Channel Coding Sublayer. The Physical Layer does not have bit synchronization of an RF signal.</w:t>
      </w:r>
    </w:p>
    <w:p w14:paraId="4DAD9DA8" w14:textId="77777777" w:rsidR="00DD6983" w:rsidRPr="00812E8A" w:rsidRDefault="00DD6983" w:rsidP="002038B7">
      <w:r w:rsidRPr="00812E8A">
        <w:lastRenderedPageBreak/>
        <w:t>When the Physical Layer achieves bit synchronization, it signals CHANNEL ACTIVATION (Event E1) and starts sending the demodulated bits to the Synchronization and Channel Coding Sublayer. The CLTU reception procedure goes to SEARCH state (S2) and starts processing the received bits.</w:t>
      </w:r>
    </w:p>
    <w:p w14:paraId="18860DC6" w14:textId="77777777" w:rsidR="00DD6983" w:rsidRPr="00812E8A" w:rsidRDefault="00DD6983" w:rsidP="002038B7">
      <w:r w:rsidRPr="00812E8A">
        <w:t>If the RF signal is lost or there is a loss of bit synchronization, the Physical Layer signals CHANNEL DEACTIVATION (Event E2), and the CLTU reception procedure returns to the INACTIVE state (S1).</w:t>
      </w:r>
    </w:p>
    <w:p w14:paraId="69CB334D" w14:textId="77777777" w:rsidR="00DD6983" w:rsidRPr="00812E8A" w:rsidRDefault="00DD6983" w:rsidP="00F14C28">
      <w:pPr>
        <w:pStyle w:val="Heading2"/>
        <w:spacing w:before="480"/>
        <w:rPr>
          <w:lang w:val="en-US"/>
        </w:rPr>
      </w:pPr>
      <w:bookmarkStart w:id="417" w:name="_Ref87330752"/>
      <w:bookmarkStart w:id="418" w:name="_Toc111602328"/>
      <w:bookmarkStart w:id="419" w:name="_Toc312227602"/>
      <w:bookmarkStart w:id="420" w:name="_Toc375815395"/>
      <w:bookmarkStart w:id="421" w:name="_Toc62226876"/>
      <w:bookmarkStart w:id="422" w:name="_Toc71968917"/>
      <w:r w:rsidRPr="00812E8A">
        <w:rPr>
          <w:lang w:val="en-US"/>
        </w:rPr>
        <w:t>SEARCH STATE</w:t>
      </w:r>
      <w:bookmarkEnd w:id="417"/>
      <w:bookmarkEnd w:id="418"/>
      <w:bookmarkEnd w:id="419"/>
      <w:bookmarkEnd w:id="420"/>
      <w:bookmarkEnd w:id="421"/>
      <w:bookmarkEnd w:id="422"/>
    </w:p>
    <w:p w14:paraId="337C1107" w14:textId="77777777" w:rsidR="00DD6983" w:rsidRPr="00812E8A" w:rsidRDefault="00DD6983" w:rsidP="00F14C28">
      <w:pPr>
        <w:pStyle w:val="Heading3"/>
        <w:rPr>
          <w:lang w:val="en-US"/>
        </w:rPr>
      </w:pPr>
      <w:r w:rsidRPr="00812E8A">
        <w:rPr>
          <w:lang w:val="en-US"/>
        </w:rPr>
        <w:t>General</w:t>
      </w:r>
    </w:p>
    <w:p w14:paraId="39A5FD47" w14:textId="77777777" w:rsidR="00DD6983" w:rsidRPr="00812E8A" w:rsidRDefault="00DD6983" w:rsidP="00DD6983">
      <w:r w:rsidRPr="00812E8A">
        <w:t>In the SEARCH state (S2) the CLTU reception procedure searches the received stream of bits, looking for the Start Sequence. As long as the Start Sequence is not found, the incoming bits are discarded.</w:t>
      </w:r>
    </w:p>
    <w:p w14:paraId="2FF26E6D" w14:textId="7F618F2D" w:rsidR="00DD6983" w:rsidRPr="00812E8A" w:rsidRDefault="00DD6983" w:rsidP="00DD6983">
      <w:r w:rsidRPr="00812E8A">
        <w:t xml:space="preserve">Figure </w:t>
      </w:r>
      <w:r w:rsidRPr="00812E8A">
        <w:fldChar w:fldCharType="begin"/>
      </w:r>
      <w:r w:rsidR="00046165" w:rsidRPr="00812E8A">
        <w:instrText xml:space="preserve"> REF F_503StartSequencewithBCHCoding1 \h </w:instrText>
      </w:r>
      <w:r w:rsidRPr="00812E8A">
        <w:fldChar w:fldCharType="separate"/>
      </w:r>
      <w:r w:rsidR="00D46CA3">
        <w:rPr>
          <w:noProof/>
        </w:rPr>
        <w:t>5</w:t>
      </w:r>
      <w:r w:rsidR="00D46CA3" w:rsidRPr="00812E8A">
        <w:noBreakHyphen/>
      </w:r>
      <w:r w:rsidR="00D46CA3">
        <w:rPr>
          <w:noProof/>
        </w:rPr>
        <w:t>3</w:t>
      </w:r>
      <w:r w:rsidRPr="00812E8A">
        <w:fldChar w:fldCharType="end"/>
      </w:r>
      <w:r w:rsidRPr="00812E8A">
        <w:t xml:space="preserve"> </w:t>
      </w:r>
      <w:r w:rsidR="00EA3BB6">
        <w:t xml:space="preserve">and figure </w:t>
      </w:r>
      <w:r w:rsidR="00EA3BB6">
        <w:fldChar w:fldCharType="begin"/>
      </w:r>
      <w:r w:rsidR="00EA3BB6">
        <w:instrText xml:space="preserve"> REF F_602StartSequencewithLDPCCoding \h </w:instrText>
      </w:r>
      <w:r w:rsidR="00EA3BB6">
        <w:fldChar w:fldCharType="separate"/>
      </w:r>
      <w:r w:rsidR="00D46CA3">
        <w:rPr>
          <w:noProof/>
        </w:rPr>
        <w:t>6</w:t>
      </w:r>
      <w:r w:rsidR="00D46CA3" w:rsidRPr="00812E8A">
        <w:noBreakHyphen/>
      </w:r>
      <w:r w:rsidR="00D46CA3">
        <w:rPr>
          <w:noProof/>
        </w:rPr>
        <w:t>2</w:t>
      </w:r>
      <w:r w:rsidR="00EA3BB6">
        <w:fldChar w:fldCharType="end"/>
      </w:r>
      <w:r w:rsidR="00EA3BB6">
        <w:t xml:space="preserve"> </w:t>
      </w:r>
      <w:r w:rsidRPr="00812E8A">
        <w:t>show the bit pattern of the Start Sequence</w:t>
      </w:r>
      <w:r w:rsidR="00EA3BB6" w:rsidRPr="00EA3BB6">
        <w:t xml:space="preserve"> when BCH and LDPC coding are used, respectively</w:t>
      </w:r>
      <w:r w:rsidRPr="00812E8A">
        <w:t>.</w:t>
      </w:r>
    </w:p>
    <w:p w14:paraId="02831914" w14:textId="00768B43" w:rsidR="00DD6983" w:rsidRPr="00812E8A" w:rsidRDefault="00DD6983" w:rsidP="00DD6983">
      <w:r w:rsidRPr="00812E8A">
        <w:t xml:space="preserve">Once the Start Sequence is found, this is START SEQUENCE FOUND (Event E3) and it marks the start of a CLTU. The Start Sequence itself is discarded and the CLTU reception procedure goes to DECODE state (S3). The first bit following the Start Sequence is the first bit of the first BCH </w:t>
      </w:r>
      <w:r w:rsidR="008B67B7">
        <w:t>c</w:t>
      </w:r>
      <w:r w:rsidR="008B67B7" w:rsidRPr="008B67B7">
        <w:t>odeword</w:t>
      </w:r>
      <w:r w:rsidRPr="00812E8A">
        <w:t xml:space="preserve"> </w:t>
      </w:r>
      <w:r w:rsidR="00330A3A" w:rsidRPr="00330A3A">
        <w:t xml:space="preserve">or LDPC codeword </w:t>
      </w:r>
      <w:r w:rsidRPr="00812E8A">
        <w:t>of the CLTU.</w:t>
      </w:r>
    </w:p>
    <w:p w14:paraId="7A65C0B2" w14:textId="77777777" w:rsidR="00DD6983" w:rsidRPr="00812E8A" w:rsidRDefault="00DD6983" w:rsidP="00F14C28">
      <w:pPr>
        <w:pStyle w:val="Heading3"/>
        <w:spacing w:before="480"/>
        <w:rPr>
          <w:lang w:val="en-US"/>
        </w:rPr>
      </w:pPr>
      <w:r w:rsidRPr="00812E8A">
        <w:rPr>
          <w:lang w:val="en-US"/>
        </w:rPr>
        <w:t>Resolving the sense of ‘0’ and ‘1’</w:t>
      </w:r>
    </w:p>
    <w:p w14:paraId="2C9E61DB" w14:textId="5EC94654" w:rsidR="00ED32EA" w:rsidRDefault="00DD6983" w:rsidP="00DD6983">
      <w:r w:rsidRPr="00812E8A">
        <w:t>The ability of the Physical Layer to resolve the data ambiguity (sense of ‘1’ and ‘0’) in the received bit stream depends on the modulation scheme in use. If the Physical Layer is unable to resolve the data ambiguity, then the CLTU reception procedure uses the Start Sequence for the purpose. In this case, the CLTU reception procedure searches the received stream of bits, looking for the Start Sequence or its inverse.</w:t>
      </w:r>
    </w:p>
    <w:p w14:paraId="531CDC69" w14:textId="77A4BE07" w:rsidR="00DD6983" w:rsidRPr="00812E8A" w:rsidRDefault="00DD6983" w:rsidP="00DD6983">
      <w:r w:rsidRPr="00812E8A">
        <w:t xml:space="preserve">Figure </w:t>
      </w:r>
      <w:r w:rsidRPr="00812E8A">
        <w:rPr>
          <w:noProof/>
        </w:rPr>
        <w:fldChar w:fldCharType="begin"/>
      </w:r>
      <w:r w:rsidR="00046165" w:rsidRPr="00812E8A">
        <w:instrText xml:space="preserve"> REF F_802InverseoftheStartSequenceBitPattern \h </w:instrText>
      </w:r>
      <w:r w:rsidRPr="00812E8A">
        <w:rPr>
          <w:noProof/>
        </w:rPr>
      </w:r>
      <w:r w:rsidRPr="00812E8A">
        <w:rPr>
          <w:noProof/>
        </w:rPr>
        <w:fldChar w:fldCharType="separate"/>
      </w:r>
      <w:r w:rsidR="00D46CA3">
        <w:rPr>
          <w:noProof/>
        </w:rPr>
        <w:t>8</w:t>
      </w:r>
      <w:r w:rsidR="00D46CA3" w:rsidRPr="00812E8A">
        <w:noBreakHyphen/>
      </w:r>
      <w:r w:rsidR="00D46CA3">
        <w:rPr>
          <w:noProof/>
        </w:rPr>
        <w:t>2</w:t>
      </w:r>
      <w:r w:rsidRPr="00812E8A">
        <w:rPr>
          <w:noProof/>
        </w:rPr>
        <w:fldChar w:fldCharType="end"/>
      </w:r>
      <w:r w:rsidRPr="00812E8A">
        <w:t xml:space="preserve"> shows the inverse bit pattern of the Start Sequence, which has the hexadecimal value 146F</w:t>
      </w:r>
      <w:r w:rsidR="00DA599E">
        <w:t xml:space="preserve">, </w:t>
      </w:r>
      <w:r w:rsidR="00DA599E" w:rsidRPr="00DA599E">
        <w:t>when BCH coding is used</w:t>
      </w:r>
      <w:r w:rsidRPr="00812E8A">
        <w:t>.</w:t>
      </w:r>
      <w:r w:rsidR="00DA599E">
        <w:t xml:space="preserve"> Figure </w:t>
      </w:r>
      <w:bookmarkStart w:id="423" w:name="F_602InverseoftheStartSequenceBitPattern"/>
      <w:r w:rsidR="00DA599E">
        <w:fldChar w:fldCharType="begin"/>
      </w:r>
      <w:r w:rsidR="00DA599E">
        <w:instrText xml:space="preserve"> REF F_803InverseoftheStartSequenceBitPattern \h </w:instrText>
      </w:r>
      <w:r w:rsidR="00DA599E">
        <w:fldChar w:fldCharType="separate"/>
      </w:r>
      <w:r w:rsidR="00D46CA3">
        <w:rPr>
          <w:noProof/>
        </w:rPr>
        <w:t>8</w:t>
      </w:r>
      <w:r w:rsidR="00D46CA3" w:rsidRPr="00812E8A">
        <w:noBreakHyphen/>
      </w:r>
      <w:r w:rsidR="00D46CA3">
        <w:rPr>
          <w:noProof/>
        </w:rPr>
        <w:t>3</w:t>
      </w:r>
      <w:r w:rsidR="00DA599E">
        <w:fldChar w:fldCharType="end"/>
      </w:r>
      <w:r w:rsidR="00BE504F">
        <w:t xml:space="preserve"> </w:t>
      </w:r>
      <w:r w:rsidR="00BE504F" w:rsidRPr="00BE504F">
        <w:t>shows the inverse bit pattern of the Start Sequence, which has the hexadecimal value FCB8 8938 D8D7 6A4F</w:t>
      </w:r>
      <w:r w:rsidR="00BE504F">
        <w:t xml:space="preserve">, </w:t>
      </w:r>
      <w:r w:rsidR="00BE504F" w:rsidRPr="00BE504F">
        <w:t>when LDPC coding is used.</w:t>
      </w:r>
    </w:p>
    <w:p w14:paraId="1540776C" w14:textId="77777777" w:rsidR="00DD6983" w:rsidRPr="00812E8A" w:rsidRDefault="00303AAD" w:rsidP="00DD6983">
      <w:pPr>
        <w:keepNext/>
        <w:jc w:val="center"/>
      </w:pPr>
      <w:ins w:id="424" w:author="User" w:date="2021-05-15T11:11:00Z">
        <w:r>
          <w:rPr>
            <w:noProof/>
          </w:rPr>
          <w:pict w14:anchorId="700A2685">
            <v:shape id="_x0000_i1097" type="#_x0000_t75" alt="" style="width:212.65pt;height:54pt;mso-width-percent:0;mso-height-percent:0;mso-width-percent:0;mso-height-percent:0">
              <v:imagedata r:id="rId36" o:title=""/>
            </v:shape>
          </w:pict>
        </w:r>
      </w:ins>
    </w:p>
    <w:p w14:paraId="65322474" w14:textId="580A9A45" w:rsidR="00DD6983" w:rsidRPr="00F65215" w:rsidRDefault="00DD6983" w:rsidP="00DD6983">
      <w:pPr>
        <w:pStyle w:val="FigureTitle"/>
      </w:pPr>
      <w:bookmarkStart w:id="425" w:name="_Ref86207562"/>
      <w:r w:rsidRPr="00812E8A">
        <w:t xml:space="preserve">Figure </w:t>
      </w:r>
      <w:bookmarkStart w:id="426" w:name="F_802InverseoftheStartSequenceBitPattern"/>
      <w:r w:rsidRPr="00812E8A">
        <w:fldChar w:fldCharType="begin"/>
      </w:r>
      <w:r w:rsidRPr="00812E8A">
        <w:instrText xml:space="preserve"> STYLEREF "Heading 1"\l \n \t  \* MERGEFORMAT </w:instrText>
      </w:r>
      <w:r w:rsidRPr="00812E8A">
        <w:fldChar w:fldCharType="separate"/>
      </w:r>
      <w:r w:rsidR="00D46CA3">
        <w:rPr>
          <w:noProof/>
        </w:rPr>
        <w:t>8</w:t>
      </w:r>
      <w:r w:rsidRPr="00812E8A">
        <w:fldChar w:fldCharType="end"/>
      </w:r>
      <w:r w:rsidRPr="00812E8A">
        <w:noBreakHyphen/>
      </w:r>
      <w:fldSimple w:instr=" SEQ Figure \s 1 ">
        <w:r w:rsidR="00D46CA3">
          <w:rPr>
            <w:noProof/>
          </w:rPr>
          <w:t>2</w:t>
        </w:r>
      </w:fldSimple>
      <w:bookmarkEnd w:id="423"/>
      <w:bookmarkEnd w:id="426"/>
      <w:r w:rsidRPr="00812E8A">
        <w:fldChar w:fldCharType="begin"/>
      </w:r>
      <w:r w:rsidRPr="00812E8A">
        <w:instrText xml:space="preserve"> TC  \f G "</w:instrText>
      </w:r>
      <w:fldSimple w:instr=" STYLEREF &quot;Heading 1&quot;\l \n \t  \* MERGEFORMAT ">
        <w:bookmarkStart w:id="427" w:name="_Toc312227641"/>
        <w:bookmarkStart w:id="428" w:name="_Toc337827036"/>
        <w:bookmarkStart w:id="429" w:name="_Toc62226915"/>
        <w:bookmarkStart w:id="430" w:name="_Toc71968967"/>
        <w:r w:rsidR="00D46CA3">
          <w:rPr>
            <w:noProof/>
          </w:rPr>
          <w:instrText>8</w:instrText>
        </w:r>
      </w:fldSimple>
      <w:r w:rsidRPr="00812E8A">
        <w:instrText>-</w:instrText>
      </w:r>
      <w:r w:rsidRPr="00812E8A">
        <w:fldChar w:fldCharType="begin"/>
      </w:r>
      <w:r w:rsidRPr="00812E8A">
        <w:instrText xml:space="preserve"> SEQ Figure_TOC \s 1 </w:instrText>
      </w:r>
      <w:r w:rsidRPr="00812E8A">
        <w:fldChar w:fldCharType="separate"/>
      </w:r>
      <w:r w:rsidR="00D46CA3">
        <w:rPr>
          <w:noProof/>
        </w:rPr>
        <w:instrText>2</w:instrText>
      </w:r>
      <w:r w:rsidRPr="00812E8A">
        <w:fldChar w:fldCharType="end"/>
      </w:r>
      <w:r w:rsidRPr="00812E8A">
        <w:tab/>
      </w:r>
      <w:bookmarkEnd w:id="427"/>
      <w:bookmarkEnd w:id="428"/>
      <w:bookmarkEnd w:id="429"/>
      <w:r w:rsidR="00046165" w:rsidRPr="00812E8A">
        <w:instrText>Inverse of the Start Sequence Bit Pattern with BCH Coding</w:instrText>
      </w:r>
      <w:bookmarkEnd w:id="430"/>
      <w:r w:rsidRPr="00812E8A">
        <w:instrText>"</w:instrText>
      </w:r>
      <w:r w:rsidRPr="00812E8A">
        <w:fldChar w:fldCharType="end"/>
      </w:r>
      <w:r w:rsidRPr="00812E8A">
        <w:t>:  Inverse of the Start Sequence Bit Pattern</w:t>
      </w:r>
      <w:r w:rsidR="007C200C" w:rsidRPr="00812E8A">
        <w:t xml:space="preserve"> </w:t>
      </w:r>
      <w:r w:rsidR="007C200C" w:rsidRPr="00F65215">
        <w:t>with BCH Coding</w:t>
      </w:r>
    </w:p>
    <w:p w14:paraId="4FAD5526" w14:textId="77777777" w:rsidR="007C200C" w:rsidRPr="00812E8A" w:rsidRDefault="007C200C" w:rsidP="007C200C">
      <w:pPr>
        <w:keepNext/>
        <w:spacing w:after="60"/>
        <w:jc w:val="center"/>
      </w:pPr>
      <w:r w:rsidRPr="00812E8A">
        <w:lastRenderedPageBreak/>
        <w:t>11111100 10111000 10001001 00111000 11011000 11010111 01101010 01001111</w:t>
      </w:r>
    </w:p>
    <w:p w14:paraId="47A878EF" w14:textId="77777777" w:rsidR="007C200C" w:rsidRPr="00812E8A" w:rsidRDefault="007C200C" w:rsidP="007C200C">
      <w:pPr>
        <w:keepNext/>
        <w:tabs>
          <w:tab w:val="center" w:pos="540"/>
          <w:tab w:val="center" w:pos="8460"/>
        </w:tabs>
        <w:spacing w:after="60"/>
      </w:pPr>
      <w:r w:rsidRPr="00812E8A">
        <w:tab/>
      </w:r>
      <w:r w:rsidRPr="00812E8A">
        <w:sym w:font="Symbol" w:char="F0AD"/>
      </w:r>
      <w:r w:rsidRPr="00812E8A">
        <w:tab/>
      </w:r>
      <w:r w:rsidRPr="00812E8A">
        <w:sym w:font="Symbol" w:char="F0AD"/>
      </w:r>
    </w:p>
    <w:p w14:paraId="25343268" w14:textId="77777777" w:rsidR="007C200C" w:rsidRPr="00812E8A" w:rsidRDefault="007C200C" w:rsidP="007C200C">
      <w:pPr>
        <w:tabs>
          <w:tab w:val="center" w:pos="540"/>
          <w:tab w:val="center" w:pos="8460"/>
        </w:tabs>
        <w:rPr>
          <w:rFonts w:ascii="Arial" w:hAnsi="Arial" w:cs="Arial"/>
        </w:rPr>
      </w:pPr>
      <w:r w:rsidRPr="00812E8A">
        <w:rPr>
          <w:rFonts w:ascii="Arial" w:hAnsi="Arial" w:cs="Arial"/>
        </w:rPr>
        <w:tab/>
        <w:t>BIT 0</w:t>
      </w:r>
      <w:r w:rsidRPr="00812E8A">
        <w:rPr>
          <w:rFonts w:ascii="Arial" w:hAnsi="Arial" w:cs="Arial"/>
        </w:rPr>
        <w:tab/>
        <w:t>BIT 63</w:t>
      </w:r>
    </w:p>
    <w:p w14:paraId="5E7E817E" w14:textId="3508D384" w:rsidR="007C200C" w:rsidRPr="00812E8A" w:rsidRDefault="007C200C" w:rsidP="007C200C">
      <w:pPr>
        <w:pStyle w:val="FigureTitle"/>
      </w:pPr>
      <w:r w:rsidRPr="00812E8A">
        <w:t xml:space="preserve">Figure </w:t>
      </w:r>
      <w:bookmarkStart w:id="431" w:name="F_803InverseoftheStartSequenceBitPattern"/>
      <w:r w:rsidRPr="00812E8A">
        <w:fldChar w:fldCharType="begin"/>
      </w:r>
      <w:r w:rsidRPr="00812E8A">
        <w:instrText xml:space="preserve"> STYLEREF "Heading 1"\l \n \t \* MERGEFORMAT </w:instrText>
      </w:r>
      <w:r w:rsidRPr="00812E8A">
        <w:fldChar w:fldCharType="separate"/>
      </w:r>
      <w:r w:rsidR="00D46CA3">
        <w:rPr>
          <w:noProof/>
        </w:rPr>
        <w:t>8</w:t>
      </w:r>
      <w:r w:rsidRPr="00812E8A">
        <w:fldChar w:fldCharType="end"/>
      </w:r>
      <w:r w:rsidRPr="00812E8A">
        <w:noBreakHyphen/>
      </w:r>
      <w:fldSimple w:instr=" SEQ Figure \s 1 \* MERGEFORMAT ">
        <w:r w:rsidR="00D46CA3">
          <w:rPr>
            <w:noProof/>
          </w:rPr>
          <w:t>3</w:t>
        </w:r>
      </w:fldSimple>
      <w:bookmarkEnd w:id="431"/>
      <w:r w:rsidRPr="00812E8A">
        <w:fldChar w:fldCharType="begin"/>
      </w:r>
      <w:r w:rsidRPr="00812E8A">
        <w:instrText xml:space="preserve"> TC \f G \l 7 "</w:instrText>
      </w:r>
      <w:fldSimple w:instr=" STYLEREF &quot;Heading 1&quot;\l \n \t \* MERGEFORMAT ">
        <w:bookmarkStart w:id="432" w:name="_Toc71968968"/>
        <w:r w:rsidR="00D46CA3">
          <w:rPr>
            <w:noProof/>
          </w:rPr>
          <w:instrText>8</w:instrText>
        </w:r>
      </w:fldSimple>
      <w:r w:rsidRPr="00812E8A">
        <w:instrText>-</w:instrText>
      </w:r>
      <w:fldSimple w:instr=" SEQ Figure_TOC \s 1 \* MERGEFORMAT ">
        <w:r w:rsidR="00D46CA3">
          <w:rPr>
            <w:noProof/>
          </w:rPr>
          <w:instrText>3</w:instrText>
        </w:r>
      </w:fldSimple>
      <w:r w:rsidRPr="00812E8A">
        <w:tab/>
      </w:r>
      <w:r w:rsidR="00046165" w:rsidRPr="00812E8A">
        <w:instrText>Inverse of the Start Sequence Bit Pattern with LDPC Coding</w:instrText>
      </w:r>
      <w:bookmarkEnd w:id="432"/>
      <w:r w:rsidRPr="00812E8A">
        <w:instrText>"</w:instrText>
      </w:r>
      <w:r w:rsidRPr="00812E8A">
        <w:fldChar w:fldCharType="end"/>
      </w:r>
      <w:r w:rsidRPr="00812E8A">
        <w:t>:  Inverse of the Start Sequence Bit Pattern with LDPC Coding</w:t>
      </w:r>
    </w:p>
    <w:bookmarkEnd w:id="425"/>
    <w:p w14:paraId="363AA414" w14:textId="77777777" w:rsidR="00DD6983" w:rsidRPr="00812E8A" w:rsidRDefault="00DD6983" w:rsidP="00DD6983">
      <w:r w:rsidRPr="00812E8A">
        <w:t>If the inverse of the Start Sequence is found, then this also triggers the START SEQUENCE FOUND (Event E3). The CLTU reception procedure inverts all the following bits in the received stream of bits until the next time the SEARCH state is entered, when it again searches for the Start Sequence or its inverse.</w:t>
      </w:r>
    </w:p>
    <w:p w14:paraId="02B55CED" w14:textId="77777777" w:rsidR="00DD6983" w:rsidRPr="00812E8A" w:rsidRDefault="00DD6983" w:rsidP="00F14C28">
      <w:pPr>
        <w:pStyle w:val="Heading3"/>
        <w:spacing w:before="480"/>
        <w:rPr>
          <w:lang w:val="en-US"/>
        </w:rPr>
      </w:pPr>
      <w:bookmarkStart w:id="433" w:name="_Ref86468992"/>
      <w:r w:rsidRPr="00812E8A">
        <w:rPr>
          <w:lang w:val="en-US"/>
        </w:rPr>
        <w:t>ERRORS in the start sequence</w:t>
      </w:r>
      <w:bookmarkEnd w:id="433"/>
    </w:p>
    <w:p w14:paraId="02BA926B" w14:textId="0B397B93" w:rsidR="00DD6983" w:rsidRPr="00812E8A" w:rsidRDefault="007C200C" w:rsidP="00DD6983">
      <w:r w:rsidRPr="00812E8A">
        <w:t xml:space="preserve">With BCH coding, the </w:t>
      </w:r>
      <w:r w:rsidR="00DD6983" w:rsidRPr="00812E8A">
        <w:t xml:space="preserve">Recommended Standard (reference </w:t>
      </w:r>
      <w:r w:rsidR="006D2A56" w:rsidRPr="00812E8A">
        <w:fldChar w:fldCharType="begin"/>
      </w:r>
      <w:r w:rsidR="002E3BC0" w:rsidRPr="00812E8A">
        <w:instrText xml:space="preserve"> REF R_231x0b3TCSynchronizationandChannelCodi \h </w:instrText>
      </w:r>
      <w:r w:rsidR="006D2A56" w:rsidRPr="00812E8A">
        <w:fldChar w:fldCharType="separate"/>
      </w:r>
      <w:r w:rsidR="00D46CA3" w:rsidRPr="00812E8A">
        <w:t>[</w:t>
      </w:r>
      <w:r w:rsidR="00D46CA3">
        <w:rPr>
          <w:noProof/>
        </w:rPr>
        <w:t>1</w:t>
      </w:r>
      <w:r w:rsidR="00D46CA3" w:rsidRPr="00812E8A">
        <w:t>]</w:t>
      </w:r>
      <w:r w:rsidR="006D2A56" w:rsidRPr="00812E8A">
        <w:fldChar w:fldCharType="end"/>
      </w:r>
      <w:r w:rsidR="00DD6983" w:rsidRPr="00812E8A">
        <w:t>) specifies two options in the CLTU reception procedure for the handling of errors in the Start Sequence</w:t>
      </w:r>
      <w:r w:rsidR="00712277" w:rsidRPr="00812E8A">
        <w:t>: e</w:t>
      </w:r>
      <w:r w:rsidR="00DD6983" w:rsidRPr="00812E8A">
        <w:t>ither no errors are accepted</w:t>
      </w:r>
      <w:r w:rsidR="00712277" w:rsidRPr="00812E8A">
        <w:t>,</w:t>
      </w:r>
      <w:r w:rsidR="00DD6983" w:rsidRPr="00812E8A">
        <w:t xml:space="preserve"> or a single error is accepted.</w:t>
      </w:r>
    </w:p>
    <w:p w14:paraId="4A8FCDB1" w14:textId="77777777" w:rsidR="00DD6983" w:rsidRPr="00812E8A" w:rsidRDefault="00DD6983" w:rsidP="00DD6983">
      <w:r w:rsidRPr="00812E8A">
        <w:t>If no errors are accepted, then the received bit pattern is accepted as a valid Start Sequence only if it exactly matches the expected bit pattern. This option is used with the error-detecting mode for the BCH decoding.</w:t>
      </w:r>
    </w:p>
    <w:p w14:paraId="09D2E055" w14:textId="77777777" w:rsidR="00DD6983" w:rsidRPr="00812E8A" w:rsidRDefault="00DD6983" w:rsidP="00DD6983">
      <w:r w:rsidRPr="00812E8A">
        <w:t>If a single error is accepted, then the received bit pattern is accepted as a valid Start Sequence either if it exactly matches the expected bit pattern or if it differs by one bit from the expected bit pattern. This option is used with the error-correcting mode for the BCH decoding.</w:t>
      </w:r>
    </w:p>
    <w:p w14:paraId="79F4D153" w14:textId="57E18EF8" w:rsidR="00DD6983" w:rsidRPr="00812E8A" w:rsidRDefault="00DD6983" w:rsidP="00DD6983">
      <w:pPr>
        <w:pStyle w:val="Notelevel1"/>
        <w:rPr>
          <w:lang w:val="en-US"/>
        </w:rPr>
      </w:pPr>
      <w:r w:rsidRPr="00812E8A">
        <w:rPr>
          <w:lang w:val="en-US"/>
        </w:rPr>
        <w:t>NOTE</w:t>
      </w:r>
      <w:r w:rsidRPr="00812E8A">
        <w:rPr>
          <w:lang w:val="en-US"/>
        </w:rPr>
        <w:tab/>
        <w:t>–</w:t>
      </w:r>
      <w:r w:rsidRPr="00812E8A">
        <w:rPr>
          <w:lang w:val="en-US"/>
        </w:rPr>
        <w:tab/>
        <w:t xml:space="preserve">If the option for accepting a single error applies, and the CLTU reception procedure is searching for the Start Sequence or its inverse, then a received bit pattern </w:t>
      </w:r>
      <w:r w:rsidR="00712277" w:rsidRPr="00812E8A">
        <w:rPr>
          <w:lang w:val="en-US"/>
        </w:rPr>
        <w:t xml:space="preserve">that </w:t>
      </w:r>
      <w:r w:rsidRPr="00812E8A">
        <w:rPr>
          <w:lang w:val="en-US"/>
        </w:rPr>
        <w:t>differs by one bit from the Start Sequence inverse is also accepted.</w:t>
      </w:r>
    </w:p>
    <w:p w14:paraId="400F630D" w14:textId="0CB6BBE8" w:rsidR="007C200C" w:rsidRPr="00812E8A" w:rsidRDefault="007C200C" w:rsidP="007C200C">
      <w:pPr>
        <w:rPr>
          <w:lang w:eastAsia="x-none"/>
        </w:rPr>
      </w:pPr>
      <w:r w:rsidRPr="00812E8A">
        <w:rPr>
          <w:lang w:eastAsia="x-none"/>
        </w:rPr>
        <w:t xml:space="preserve">With LDPC coding, improved performance can be achieved by using a soft-symbol receiver.  Identifying a valid Start Sequence from soft symbols is a more complex problem, as addressed in </w:t>
      </w:r>
      <w:r w:rsidR="00F96586" w:rsidRPr="00812E8A">
        <w:rPr>
          <w:lang w:eastAsia="x-none"/>
        </w:rPr>
        <w:fldChar w:fldCharType="begin"/>
      </w:r>
      <w:r w:rsidR="00F96586" w:rsidRPr="00812E8A">
        <w:rPr>
          <w:lang w:eastAsia="x-none"/>
        </w:rPr>
        <w:instrText xml:space="preserve"> REF _Ref37677981 \r \h </w:instrText>
      </w:r>
      <w:r w:rsidR="00F96586" w:rsidRPr="00812E8A">
        <w:rPr>
          <w:lang w:eastAsia="x-none"/>
        </w:rPr>
      </w:r>
      <w:r w:rsidR="00F96586" w:rsidRPr="00812E8A">
        <w:rPr>
          <w:lang w:eastAsia="x-none"/>
        </w:rPr>
        <w:fldChar w:fldCharType="separate"/>
      </w:r>
      <w:r w:rsidR="00D46CA3">
        <w:rPr>
          <w:lang w:eastAsia="x-none"/>
        </w:rPr>
        <w:t>11.9.1</w:t>
      </w:r>
      <w:r w:rsidR="00F96586" w:rsidRPr="00812E8A">
        <w:rPr>
          <w:lang w:eastAsia="x-none"/>
        </w:rPr>
        <w:fldChar w:fldCharType="end"/>
      </w:r>
      <w:r w:rsidRPr="00812E8A">
        <w:rPr>
          <w:lang w:eastAsia="x-none"/>
        </w:rPr>
        <w:t>.</w:t>
      </w:r>
    </w:p>
    <w:p w14:paraId="2957B3FA" w14:textId="77777777" w:rsidR="00DD6983" w:rsidRPr="00812E8A" w:rsidRDefault="00DD6983" w:rsidP="00F14C28">
      <w:pPr>
        <w:pStyle w:val="Heading2"/>
        <w:spacing w:before="480"/>
        <w:rPr>
          <w:lang w:val="en-US"/>
        </w:rPr>
      </w:pPr>
      <w:bookmarkStart w:id="434" w:name="_Ref89570773"/>
      <w:bookmarkStart w:id="435" w:name="_Toc111602329"/>
      <w:bookmarkStart w:id="436" w:name="_Toc312227603"/>
      <w:bookmarkStart w:id="437" w:name="_Toc375815396"/>
      <w:bookmarkStart w:id="438" w:name="_Toc62226877"/>
      <w:bookmarkStart w:id="439" w:name="_Toc71968918"/>
      <w:r w:rsidRPr="00812E8A">
        <w:rPr>
          <w:lang w:val="en-US"/>
        </w:rPr>
        <w:t>DECODE STATE</w:t>
      </w:r>
      <w:bookmarkEnd w:id="434"/>
      <w:bookmarkEnd w:id="435"/>
      <w:bookmarkEnd w:id="436"/>
      <w:bookmarkEnd w:id="437"/>
      <w:bookmarkEnd w:id="438"/>
      <w:bookmarkEnd w:id="439"/>
    </w:p>
    <w:p w14:paraId="24A057E3" w14:textId="77777777" w:rsidR="00DD6983" w:rsidRPr="00812E8A" w:rsidRDefault="00DD6983" w:rsidP="00F14C28">
      <w:pPr>
        <w:pStyle w:val="Heading3"/>
        <w:rPr>
          <w:lang w:val="en-US"/>
        </w:rPr>
      </w:pPr>
      <w:r w:rsidRPr="00812E8A">
        <w:rPr>
          <w:lang w:val="en-US"/>
        </w:rPr>
        <w:t>General</w:t>
      </w:r>
    </w:p>
    <w:p w14:paraId="36585FAE" w14:textId="06FCB1A7" w:rsidR="00DD6983" w:rsidRPr="00812E8A" w:rsidRDefault="00DD6983" w:rsidP="00DD6983">
      <w:r w:rsidRPr="00812E8A">
        <w:t>In the DECODE state (S3)</w:t>
      </w:r>
      <w:r w:rsidR="00712277" w:rsidRPr="00812E8A">
        <w:t>,</w:t>
      </w:r>
      <w:r w:rsidRPr="00812E8A">
        <w:t xml:space="preserve"> the CLTU reception procedure decodes the BCH </w:t>
      </w:r>
      <w:r w:rsidR="008B67B7">
        <w:t>c</w:t>
      </w:r>
      <w:r w:rsidR="008B67B7" w:rsidRPr="008B67B7">
        <w:t>odeword</w:t>
      </w:r>
      <w:r w:rsidRPr="00812E8A">
        <w:t xml:space="preserve">s </w:t>
      </w:r>
      <w:r w:rsidR="007C200C" w:rsidRPr="00812E8A">
        <w:t xml:space="preserve">or LDPC codewords </w:t>
      </w:r>
      <w:r w:rsidRPr="00812E8A">
        <w:t xml:space="preserve">in the received stream of bits. The DECODE state is entered from the SEARCH state when the Start Sequence is found. The first bit following the Start Sequence is the first bit of the first BCH </w:t>
      </w:r>
      <w:r w:rsidR="008B67B7">
        <w:t>c</w:t>
      </w:r>
      <w:r w:rsidR="008B67B7" w:rsidRPr="008B67B7">
        <w:t>odeword</w:t>
      </w:r>
      <w:r w:rsidRPr="00812E8A">
        <w:t xml:space="preserve"> </w:t>
      </w:r>
      <w:r w:rsidR="00540463" w:rsidRPr="00812E8A">
        <w:t xml:space="preserve">or LDPC codewords </w:t>
      </w:r>
      <w:r w:rsidRPr="00812E8A">
        <w:t>of the CLTU.</w:t>
      </w:r>
    </w:p>
    <w:p w14:paraId="775B633C" w14:textId="3F5C4328" w:rsidR="00540463" w:rsidRPr="00812E8A" w:rsidRDefault="00540463" w:rsidP="00540463">
      <w:r w:rsidRPr="00812E8A">
        <w:lastRenderedPageBreak/>
        <w:t>The CLTU reception procedure partitions the incoming bit stream into codewords of the anticipated size (64 bits for the BCH code, and 128 or 512 bits for the two LDPC codes).  When LDPC coding is used, the codewords are derandomized.  The CLTU reception procedure attempts to decode each codeword in turn, until one of three events occurs: CHANNEL DEACTIVATION (Event E2), CODEWORD REJECTION (Event E4), or TAIL SEQUENCE FOUND (Event E5).</w:t>
      </w:r>
    </w:p>
    <w:p w14:paraId="07FAEA83" w14:textId="78E28CC1" w:rsidR="00ED32EA" w:rsidRDefault="00540463" w:rsidP="00540463">
      <w:r w:rsidRPr="00812E8A">
        <w:t xml:space="preserve">The CLTU reception procedure stops when the decoder encounters a codeword that does not decode successfully. It rejects and discards the failed codeword, and this is </w:t>
      </w:r>
      <w:r w:rsidR="008B67B7">
        <w:t>c</w:t>
      </w:r>
      <w:r w:rsidR="008B67B7" w:rsidRPr="008B67B7">
        <w:t>odeword</w:t>
      </w:r>
      <w:r w:rsidRPr="00812E8A">
        <w:t xml:space="preserve"> REJECTION (Event E4) which marks the end of a CLTU. When used, the CLTU Tail Sequence is designed to trigger a </w:t>
      </w:r>
      <w:r w:rsidR="008B67B7">
        <w:t>C</w:t>
      </w:r>
      <w:r w:rsidR="008B67B7" w:rsidRPr="008B67B7">
        <w:t>ODEWORD</w:t>
      </w:r>
      <w:r w:rsidRPr="00812E8A">
        <w:t xml:space="preserve"> REJECTION event. Following a </w:t>
      </w:r>
      <w:r w:rsidR="008B67B7">
        <w:t>C</w:t>
      </w:r>
      <w:r w:rsidR="008B67B7" w:rsidRPr="008B67B7">
        <w:t>ODEWORD</w:t>
      </w:r>
      <w:r w:rsidRPr="00812E8A">
        <w:t xml:space="preserve"> REJECTION event, the CLTU reception procedure stops decoding and returns to SEARCH state. When no Tail Sequence is used, the search for the Start Sequence must resume at the beginning of the uncorrected codeword.  When a Tail Sequence is used, the search may resume at the end of the uncorrected codeword.</w:t>
      </w:r>
    </w:p>
    <w:p w14:paraId="400364DA" w14:textId="77777777" w:rsidR="00540463" w:rsidRPr="00812E8A" w:rsidRDefault="00540463" w:rsidP="00540463">
      <w:r w:rsidRPr="00812E8A">
        <w:t>When the CLTU Tail Sequence is used, the DECODE procedure may also be stopped when the Tail Sequence is recognized by pattern-matching.  The Tail Sequence is discarded, and TAIL SEQUENCE FOUND (Event E5) marks the end of a CLTU.</w:t>
      </w:r>
    </w:p>
    <w:p w14:paraId="5D40E10D" w14:textId="77777777" w:rsidR="00ED32EA" w:rsidRDefault="00540463" w:rsidP="00540463">
      <w:r w:rsidRPr="00812E8A">
        <w:t>Occurrence of a CHANNEL DEACTIVATION (Event E2) also stops the decoding. The CLTU reception procedure discards any partially received codeword and returns to INACTIVE state.</w:t>
      </w:r>
    </w:p>
    <w:p w14:paraId="1D06921B" w14:textId="7179FC8C" w:rsidR="00ED32EA" w:rsidRDefault="00540463" w:rsidP="00540463">
      <w:r w:rsidRPr="00812E8A">
        <w:t xml:space="preserve">The data contents of successfully decoded codewords are transferred to the Data Link Protocol Sublayer. When BCH coding is used, then if randomization is in use for the Physical Channel, the data are derandomized before transfer (see section </w:t>
      </w:r>
      <w:r w:rsidR="00C160C8" w:rsidRPr="00812E8A">
        <w:rPr>
          <w:highlight w:val="yellow"/>
        </w:rPr>
        <w:fldChar w:fldCharType="begin"/>
      </w:r>
      <w:r w:rsidR="00C160C8" w:rsidRPr="00812E8A">
        <w:instrText xml:space="preserve"> REF _Ref86224819 \r \h </w:instrText>
      </w:r>
      <w:r w:rsidR="00C160C8" w:rsidRPr="00812E8A">
        <w:rPr>
          <w:highlight w:val="yellow"/>
        </w:rPr>
      </w:r>
      <w:r w:rsidR="00C160C8" w:rsidRPr="00812E8A">
        <w:rPr>
          <w:highlight w:val="yellow"/>
        </w:rPr>
        <w:fldChar w:fldCharType="separate"/>
      </w:r>
      <w:r w:rsidR="00D46CA3">
        <w:t>9</w:t>
      </w:r>
      <w:r w:rsidR="00C160C8" w:rsidRPr="00812E8A">
        <w:rPr>
          <w:highlight w:val="yellow"/>
        </w:rPr>
        <w:fldChar w:fldCharType="end"/>
      </w:r>
      <w:r w:rsidRPr="00812E8A">
        <w:t>). The CLTU reception procedure also delivers an indication of the start and end of the data extracted from the CLTU.</w:t>
      </w:r>
    </w:p>
    <w:p w14:paraId="201FDC3E" w14:textId="239D13DB" w:rsidR="00540463" w:rsidRPr="00812E8A" w:rsidRDefault="00540463" w:rsidP="00540463">
      <w:r w:rsidRPr="00812E8A">
        <w:t xml:space="preserve">The CLTU reception procedure may use a variety of algorithms for decoding codewords.  BCH codes are normally paired with a Physical Layer that produces a hard decision output, as a sequence of binary channel symbols which are either ‘0’ or ‘1’.  In this case, one of two decoding algorithms is expected: either Error Detection as described in </w:t>
      </w:r>
      <w:r w:rsidRPr="00812E8A">
        <w:rPr>
          <w:highlight w:val="yellow"/>
        </w:rPr>
        <w:fldChar w:fldCharType="begin"/>
      </w:r>
      <w:r w:rsidRPr="00812E8A">
        <w:instrText xml:space="preserve"> REF _Ref86224687 \r \h </w:instrText>
      </w:r>
      <w:r w:rsidRPr="00812E8A">
        <w:rPr>
          <w:highlight w:val="yellow"/>
        </w:rPr>
      </w:r>
      <w:r w:rsidRPr="00812E8A">
        <w:rPr>
          <w:highlight w:val="yellow"/>
        </w:rPr>
        <w:fldChar w:fldCharType="separate"/>
      </w:r>
      <w:r w:rsidR="00D46CA3">
        <w:t>8.5.2</w:t>
      </w:r>
      <w:r w:rsidRPr="00812E8A">
        <w:rPr>
          <w:highlight w:val="yellow"/>
        </w:rPr>
        <w:fldChar w:fldCharType="end"/>
      </w:r>
      <w:r w:rsidRPr="00812E8A">
        <w:t xml:space="preserve"> or Error Correction as described in </w:t>
      </w:r>
      <w:r w:rsidRPr="00812E8A">
        <w:fldChar w:fldCharType="begin"/>
      </w:r>
      <w:r w:rsidRPr="00812E8A">
        <w:instrText xml:space="preserve"> REF _Ref86224701 \r \h </w:instrText>
      </w:r>
      <w:r w:rsidRPr="00812E8A">
        <w:fldChar w:fldCharType="separate"/>
      </w:r>
      <w:r w:rsidR="00D46CA3">
        <w:t>8.5.3</w:t>
      </w:r>
      <w:r w:rsidRPr="00812E8A">
        <w:fldChar w:fldCharType="end"/>
      </w:r>
      <w:r w:rsidRPr="00812E8A">
        <w:t>.</w:t>
      </w:r>
    </w:p>
    <w:p w14:paraId="0151067A" w14:textId="76F8761C" w:rsidR="00540463" w:rsidRPr="00812E8A" w:rsidRDefault="00540463" w:rsidP="00540463">
      <w:r w:rsidRPr="00812E8A">
        <w:t xml:space="preserve">If the Physical Layer produces a soft decision output with more quantization levels, the CLTU reception procedure receives a sequence of channel symbols with a larger range of possible values. In the soft decision case, the principle of searching for the codeword with the minimum distance from the received sequence still applies.  The discussion of such algorithms for BCH codes is outside the scope of this report.  LDPC codes are normally used with a Physical Layer that produces soft decisions, and three possible algorithms are described briefly in </w:t>
      </w:r>
      <w:r w:rsidR="00C160C8" w:rsidRPr="00812E8A">
        <w:fldChar w:fldCharType="begin"/>
      </w:r>
      <w:r w:rsidR="00C160C8" w:rsidRPr="00812E8A">
        <w:instrText xml:space="preserve"> REF _Ref37691645 \r \h </w:instrText>
      </w:r>
      <w:r w:rsidR="00C160C8" w:rsidRPr="00812E8A">
        <w:fldChar w:fldCharType="separate"/>
      </w:r>
      <w:r w:rsidR="00D46CA3">
        <w:t>11.6</w:t>
      </w:r>
      <w:r w:rsidR="00C160C8" w:rsidRPr="00812E8A">
        <w:fldChar w:fldCharType="end"/>
      </w:r>
      <w:r w:rsidRPr="00812E8A">
        <w:t xml:space="preserve">, </w:t>
      </w:r>
      <w:r w:rsidR="00C160C8" w:rsidRPr="00812E8A">
        <w:fldChar w:fldCharType="begin"/>
      </w:r>
      <w:r w:rsidR="00C160C8" w:rsidRPr="00812E8A">
        <w:instrText xml:space="preserve"> REF _Ref37689320 \r \h </w:instrText>
      </w:r>
      <w:r w:rsidR="00C160C8" w:rsidRPr="00812E8A">
        <w:fldChar w:fldCharType="separate"/>
      </w:r>
      <w:r w:rsidR="00D46CA3">
        <w:t>11.7</w:t>
      </w:r>
      <w:r w:rsidR="00C160C8" w:rsidRPr="00812E8A">
        <w:fldChar w:fldCharType="end"/>
      </w:r>
      <w:r w:rsidRPr="00812E8A">
        <w:t xml:space="preserve">, and </w:t>
      </w:r>
      <w:r w:rsidR="00C160C8" w:rsidRPr="00812E8A">
        <w:fldChar w:fldCharType="begin"/>
      </w:r>
      <w:r w:rsidR="00C160C8" w:rsidRPr="00812E8A">
        <w:instrText xml:space="preserve"> REF _Ref71713028 \r \h </w:instrText>
      </w:r>
      <w:r w:rsidR="00C160C8" w:rsidRPr="00812E8A">
        <w:fldChar w:fldCharType="separate"/>
      </w:r>
      <w:r w:rsidR="00D46CA3">
        <w:t>11.8</w:t>
      </w:r>
      <w:r w:rsidR="00C160C8" w:rsidRPr="00812E8A">
        <w:fldChar w:fldCharType="end"/>
      </w:r>
      <w:r w:rsidRPr="00812E8A">
        <w:t xml:space="preserve">.  The typical iterative decoder in </w:t>
      </w:r>
      <w:r w:rsidR="00C160C8" w:rsidRPr="00812E8A">
        <w:fldChar w:fldCharType="begin"/>
      </w:r>
      <w:r w:rsidR="00C160C8" w:rsidRPr="00812E8A">
        <w:instrText xml:space="preserve"> REF _Ref37691645 \r \h </w:instrText>
      </w:r>
      <w:r w:rsidR="00C160C8" w:rsidRPr="00812E8A">
        <w:fldChar w:fldCharType="separate"/>
      </w:r>
      <w:r w:rsidR="00D46CA3">
        <w:t>11.6</w:t>
      </w:r>
      <w:r w:rsidR="00C160C8" w:rsidRPr="00812E8A">
        <w:fldChar w:fldCharType="end"/>
      </w:r>
      <w:r w:rsidRPr="00812E8A">
        <w:t xml:space="preserve"> is perhaps the most common, and is widely used as a benchmark for both error correction performance and decoder complexity.  The layered belief propagation decoder in </w:t>
      </w:r>
      <w:r w:rsidR="00C160C8" w:rsidRPr="00812E8A">
        <w:fldChar w:fldCharType="begin"/>
      </w:r>
      <w:r w:rsidR="00C160C8" w:rsidRPr="00812E8A">
        <w:instrText xml:space="preserve"> REF _Ref37689320 \r \h </w:instrText>
      </w:r>
      <w:r w:rsidR="00C160C8" w:rsidRPr="00812E8A">
        <w:fldChar w:fldCharType="separate"/>
      </w:r>
      <w:r w:rsidR="00D46CA3">
        <w:t>11.7</w:t>
      </w:r>
      <w:r w:rsidR="00C160C8" w:rsidRPr="00812E8A">
        <w:fldChar w:fldCharType="end"/>
      </w:r>
      <w:r w:rsidRPr="00812E8A">
        <w:t xml:space="preserve"> may offer advantages in performance or complexity or both, but there is no clear consensus.  The Most Reliable Basis </w:t>
      </w:r>
      <w:r w:rsidRPr="00812E8A">
        <w:lastRenderedPageBreak/>
        <w:t xml:space="preserve">decoder in </w:t>
      </w:r>
      <w:r w:rsidR="00C160C8" w:rsidRPr="00812E8A">
        <w:fldChar w:fldCharType="begin"/>
      </w:r>
      <w:r w:rsidR="00C160C8" w:rsidRPr="00812E8A">
        <w:instrText xml:space="preserve"> REF _Ref71713028 \r \h </w:instrText>
      </w:r>
      <w:r w:rsidR="00C160C8" w:rsidRPr="00812E8A">
        <w:fldChar w:fldCharType="separate"/>
      </w:r>
      <w:r w:rsidR="00D46CA3">
        <w:t>11.8</w:t>
      </w:r>
      <w:r w:rsidR="00C160C8" w:rsidRPr="00812E8A">
        <w:fldChar w:fldCharType="end"/>
      </w:r>
      <w:r w:rsidRPr="00812E8A">
        <w:t xml:space="preserve"> unquestionably offers considerable performance improvement at the cost of complexity.</w:t>
      </w:r>
    </w:p>
    <w:p w14:paraId="1C722288" w14:textId="20CE3CDD" w:rsidR="00DD6983" w:rsidRPr="00812E8A" w:rsidRDefault="00DD6983" w:rsidP="00F14C28">
      <w:pPr>
        <w:pStyle w:val="Heading3"/>
        <w:spacing w:before="480"/>
        <w:rPr>
          <w:lang w:val="en-US"/>
        </w:rPr>
      </w:pPr>
      <w:bookmarkStart w:id="440" w:name="_Ref86224687"/>
      <w:r w:rsidRPr="00812E8A">
        <w:rPr>
          <w:lang w:val="en-US"/>
        </w:rPr>
        <w:t>ERROR DETECTION MODE</w:t>
      </w:r>
      <w:bookmarkEnd w:id="440"/>
    </w:p>
    <w:p w14:paraId="61A37553" w14:textId="77777777" w:rsidR="00DD6983" w:rsidRPr="00812E8A" w:rsidRDefault="00DD6983" w:rsidP="00F14C28">
      <w:pPr>
        <w:pStyle w:val="Heading4"/>
        <w:rPr>
          <w:lang w:val="en-US"/>
        </w:rPr>
      </w:pPr>
      <w:r w:rsidRPr="00812E8A">
        <w:rPr>
          <w:lang w:val="en-US"/>
        </w:rPr>
        <w:t>Overview</w:t>
      </w:r>
    </w:p>
    <w:p w14:paraId="56D8E627" w14:textId="1E81D080" w:rsidR="00DD6983" w:rsidRPr="00812E8A" w:rsidRDefault="00DD6983" w:rsidP="00DD6983">
      <w:r w:rsidRPr="00812E8A">
        <w:t xml:space="preserve">One of the modes of operation for BCH decoding is the error detection mode, which is also called Triple Error Detection (TED) because it is capable of detecting up to three errors in a BCH </w:t>
      </w:r>
      <w:r w:rsidR="008B67B7">
        <w:t>c</w:t>
      </w:r>
      <w:r w:rsidR="008B67B7" w:rsidRPr="008B67B7">
        <w:t>odeword</w:t>
      </w:r>
      <w:r w:rsidRPr="00812E8A">
        <w:t>.</w:t>
      </w:r>
    </w:p>
    <w:p w14:paraId="5A024507" w14:textId="2CF3E69F" w:rsidR="00DD6983" w:rsidRPr="00812E8A" w:rsidRDefault="00DD6983" w:rsidP="00DD6983">
      <w:r w:rsidRPr="00812E8A">
        <w:t xml:space="preserve">In TED mode, no attempt is made to correct any errors. The decoding of a BCH </w:t>
      </w:r>
      <w:r w:rsidR="008B67B7">
        <w:t>c</w:t>
      </w:r>
      <w:r w:rsidR="008B67B7" w:rsidRPr="008B67B7">
        <w:t>odeword</w:t>
      </w:r>
      <w:r w:rsidRPr="00812E8A">
        <w:t xml:space="preserve"> is considered successful only if no errors are found. If the decoding process detects any errors</w:t>
      </w:r>
      <w:r w:rsidR="00915EDB" w:rsidRPr="00812E8A">
        <w:t>,</w:t>
      </w:r>
      <w:r w:rsidRPr="00812E8A">
        <w:t xml:space="preserve"> then the </w:t>
      </w:r>
      <w:r w:rsidR="008B67B7">
        <w:t>c</w:t>
      </w:r>
      <w:r w:rsidR="008B67B7" w:rsidRPr="008B67B7">
        <w:t>odeword</w:t>
      </w:r>
      <w:r w:rsidRPr="00812E8A">
        <w:t xml:space="preserve"> is rejected.</w:t>
      </w:r>
    </w:p>
    <w:p w14:paraId="241EF5BC" w14:textId="5D5BACAC" w:rsidR="00DD6983" w:rsidRPr="00812E8A" w:rsidRDefault="00DD6983" w:rsidP="00DD6983">
      <w:r w:rsidRPr="00812E8A">
        <w:t xml:space="preserve">In TED mode, the value of the received Filler Bit at the end of a BCH </w:t>
      </w:r>
      <w:r w:rsidR="008B67B7">
        <w:t>c</w:t>
      </w:r>
      <w:r w:rsidR="008B67B7" w:rsidRPr="008B67B7">
        <w:t>odeword</w:t>
      </w:r>
      <w:r w:rsidRPr="00812E8A">
        <w:t xml:space="preserve"> is ignored.</w:t>
      </w:r>
    </w:p>
    <w:p w14:paraId="52C5FF1E" w14:textId="669DB1E2" w:rsidR="00DD6983" w:rsidRPr="00812E8A" w:rsidRDefault="00DD6983" w:rsidP="00DD6983">
      <w:r w:rsidRPr="00812E8A">
        <w:t xml:space="preserve">The Recommended Standard (reference </w:t>
      </w:r>
      <w:r w:rsidR="006D2A56" w:rsidRPr="00812E8A">
        <w:fldChar w:fldCharType="begin"/>
      </w:r>
      <w:r w:rsidR="002E3BC0" w:rsidRPr="00812E8A">
        <w:instrText xml:space="preserve"> REF R_231x0b3TCSynchronizationandChannelCodi \h </w:instrText>
      </w:r>
      <w:r w:rsidR="006D2A56" w:rsidRPr="00812E8A">
        <w:fldChar w:fldCharType="separate"/>
      </w:r>
      <w:r w:rsidR="00D46CA3" w:rsidRPr="00812E8A">
        <w:t>[</w:t>
      </w:r>
      <w:r w:rsidR="00D46CA3">
        <w:rPr>
          <w:noProof/>
        </w:rPr>
        <w:t>1</w:t>
      </w:r>
      <w:r w:rsidR="00D46CA3" w:rsidRPr="00812E8A">
        <w:t>]</w:t>
      </w:r>
      <w:r w:rsidR="006D2A56" w:rsidRPr="00812E8A">
        <w:fldChar w:fldCharType="end"/>
      </w:r>
      <w:r w:rsidRPr="00812E8A">
        <w:t xml:space="preserve">) states that, when TED mode is in use, no error is allowed in the Start Sequence (see </w:t>
      </w:r>
      <w:fldSimple w:instr=" REF _Ref86468992 \r ">
        <w:r w:rsidR="00D46CA3">
          <w:t>8.4.3</w:t>
        </w:r>
      </w:fldSimple>
      <w:r w:rsidRPr="00812E8A">
        <w:t>).</w:t>
      </w:r>
    </w:p>
    <w:p w14:paraId="10D9093A" w14:textId="567EF478" w:rsidR="00DD6983" w:rsidRPr="00812E8A" w:rsidRDefault="00DD6983" w:rsidP="00DD6983">
      <w:r w:rsidRPr="00812E8A">
        <w:t xml:space="preserve">Because the received </w:t>
      </w:r>
      <w:r w:rsidR="008B67B7">
        <w:t>c</w:t>
      </w:r>
      <w:r w:rsidR="008B67B7" w:rsidRPr="008B67B7">
        <w:t>odeword</w:t>
      </w:r>
      <w:r w:rsidRPr="00812E8A">
        <w:t xml:space="preserve"> can have more than three errors, there is a small risk that the TED mode decoding fails to detect errors. There is also a small risk that transmission errors can transform the Tail Sequence so that it appears to be an error-free </w:t>
      </w:r>
      <w:r w:rsidR="008B67B7">
        <w:t>c</w:t>
      </w:r>
      <w:r w:rsidR="008B67B7" w:rsidRPr="008B67B7">
        <w:t>odeword</w:t>
      </w:r>
      <w:r w:rsidRPr="00812E8A">
        <w:t xml:space="preserve">. Section </w:t>
      </w:r>
      <w:r w:rsidRPr="00812E8A">
        <w:fldChar w:fldCharType="begin"/>
      </w:r>
      <w:r w:rsidRPr="00812E8A">
        <w:instrText xml:space="preserve"> REF _Ref94429891 \r \h </w:instrText>
      </w:r>
      <w:r w:rsidRPr="00812E8A">
        <w:fldChar w:fldCharType="separate"/>
      </w:r>
      <w:r w:rsidR="00D46CA3">
        <w:t>11</w:t>
      </w:r>
      <w:r w:rsidRPr="00812E8A">
        <w:fldChar w:fldCharType="end"/>
      </w:r>
      <w:r w:rsidRPr="00812E8A">
        <w:t xml:space="preserve"> includes information on the performance of the BCH code in TED mode, including the probabilities of failing to detect the Tail Sequence.</w:t>
      </w:r>
    </w:p>
    <w:p w14:paraId="7143BC0D" w14:textId="77777777" w:rsidR="00DD6983" w:rsidRPr="00812E8A" w:rsidRDefault="00DD6983" w:rsidP="00F14C28">
      <w:pPr>
        <w:pStyle w:val="Heading4"/>
        <w:spacing w:before="480"/>
        <w:rPr>
          <w:lang w:val="en-US"/>
        </w:rPr>
      </w:pPr>
      <w:r w:rsidRPr="00812E8A">
        <w:rPr>
          <w:lang w:val="en-US"/>
        </w:rPr>
        <w:t>An Implementation for Error Detection Mode</w:t>
      </w:r>
    </w:p>
    <w:p w14:paraId="4E923196" w14:textId="5652F5C8" w:rsidR="00DD6983" w:rsidRPr="00812E8A" w:rsidRDefault="00DD6983" w:rsidP="00DD6983">
      <w:r w:rsidRPr="00812E8A">
        <w:t xml:space="preserve">The Recommended Standard (reference </w:t>
      </w:r>
      <w:r w:rsidR="006D2A56" w:rsidRPr="00812E8A">
        <w:fldChar w:fldCharType="begin"/>
      </w:r>
      <w:r w:rsidR="002E3BC0" w:rsidRPr="00812E8A">
        <w:instrText xml:space="preserve"> REF R_231x0b3TCSynchronizationandChannelCodi \h </w:instrText>
      </w:r>
      <w:r w:rsidR="006D2A56" w:rsidRPr="00812E8A">
        <w:fldChar w:fldCharType="separate"/>
      </w:r>
      <w:r w:rsidR="00D46CA3" w:rsidRPr="00812E8A">
        <w:t>[</w:t>
      </w:r>
      <w:r w:rsidR="00D46CA3">
        <w:rPr>
          <w:noProof/>
        </w:rPr>
        <w:t>1</w:t>
      </w:r>
      <w:r w:rsidR="00D46CA3" w:rsidRPr="00812E8A">
        <w:t>]</w:t>
      </w:r>
      <w:r w:rsidR="006D2A56" w:rsidRPr="00812E8A">
        <w:fldChar w:fldCharType="end"/>
      </w:r>
      <w:r w:rsidRPr="00812E8A">
        <w:t>) includes a schematic diagram for the implementation of the BCH encoding using a linear feedback shift register. A similar method can be used by a BCH decoder in TED mode to calculate the seven parity bits.</w:t>
      </w:r>
    </w:p>
    <w:p w14:paraId="598532DD" w14:textId="77777777" w:rsidR="00DD6983" w:rsidRPr="00812E8A" w:rsidRDefault="00DD6983" w:rsidP="00DD6983">
      <w:r w:rsidRPr="00812E8A">
        <w:t>A BCH decoder for TED mode could be implemented as follows:</w:t>
      </w:r>
    </w:p>
    <w:p w14:paraId="65FD2D49" w14:textId="78DE9DFA" w:rsidR="00DD6983" w:rsidRPr="00812E8A" w:rsidRDefault="00DD6983" w:rsidP="00D32100">
      <w:pPr>
        <w:pStyle w:val="List"/>
        <w:numPr>
          <w:ilvl w:val="0"/>
          <w:numId w:val="14"/>
        </w:numPr>
        <w:tabs>
          <w:tab w:val="clear" w:pos="360"/>
          <w:tab w:val="num" w:pos="720"/>
        </w:tabs>
        <w:ind w:left="720"/>
        <w:rPr>
          <w:spacing w:val="-4"/>
        </w:rPr>
      </w:pPr>
      <w:r w:rsidRPr="00812E8A">
        <w:rPr>
          <w:spacing w:val="-4"/>
        </w:rPr>
        <w:t xml:space="preserve">the first 56 bits from the received BCH </w:t>
      </w:r>
      <w:r w:rsidR="008B67B7">
        <w:t>c</w:t>
      </w:r>
      <w:r w:rsidR="008B67B7" w:rsidRPr="008B67B7">
        <w:t>odeword</w:t>
      </w:r>
      <w:r w:rsidRPr="00812E8A">
        <w:rPr>
          <w:spacing w:val="-4"/>
        </w:rPr>
        <w:t xml:space="preserve"> are used to calculate seven parity bits;</w:t>
      </w:r>
    </w:p>
    <w:p w14:paraId="3CBF4407" w14:textId="0F5F7490" w:rsidR="00DD6983" w:rsidRPr="00812E8A" w:rsidRDefault="00DD6983" w:rsidP="00D32100">
      <w:pPr>
        <w:pStyle w:val="List"/>
        <w:numPr>
          <w:ilvl w:val="0"/>
          <w:numId w:val="14"/>
        </w:numPr>
        <w:tabs>
          <w:tab w:val="clear" w:pos="360"/>
          <w:tab w:val="num" w:pos="720"/>
        </w:tabs>
        <w:ind w:left="720"/>
      </w:pPr>
      <w:r w:rsidRPr="00812E8A">
        <w:t xml:space="preserve">the next seven bits from the received BCH </w:t>
      </w:r>
      <w:r w:rsidR="008B67B7">
        <w:t>c</w:t>
      </w:r>
      <w:r w:rsidR="008B67B7" w:rsidRPr="008B67B7">
        <w:t>odeword</w:t>
      </w:r>
      <w:r w:rsidRPr="00812E8A">
        <w:t xml:space="preserve"> are inverted and compared with the calculated parity bits;</w:t>
      </w:r>
    </w:p>
    <w:p w14:paraId="10A199B6" w14:textId="5C076BC9" w:rsidR="00DD6983" w:rsidRPr="00812E8A" w:rsidRDefault="00DD6983" w:rsidP="00D32100">
      <w:pPr>
        <w:pStyle w:val="List"/>
        <w:numPr>
          <w:ilvl w:val="0"/>
          <w:numId w:val="14"/>
        </w:numPr>
        <w:tabs>
          <w:tab w:val="clear" w:pos="360"/>
          <w:tab w:val="num" w:pos="720"/>
        </w:tabs>
        <w:ind w:left="720"/>
      </w:pPr>
      <w:r w:rsidRPr="00812E8A">
        <w:t xml:space="preserve">if any difference is found between the received parity bits and the calculated parity bits, the BCH </w:t>
      </w:r>
      <w:r w:rsidR="008B67B7">
        <w:t>c</w:t>
      </w:r>
      <w:r w:rsidR="008B67B7" w:rsidRPr="008B67B7">
        <w:t>odeword</w:t>
      </w:r>
      <w:r w:rsidRPr="00812E8A">
        <w:t xml:space="preserve"> is rejected.</w:t>
      </w:r>
    </w:p>
    <w:p w14:paraId="22929471" w14:textId="23BEF60F" w:rsidR="00DD6983" w:rsidRPr="00812E8A" w:rsidRDefault="00DD6983" w:rsidP="00DD6983">
      <w:r w:rsidRPr="00812E8A">
        <w:t xml:space="preserve">The value of the Filler Bit, which is the last bit of the received BCH </w:t>
      </w:r>
      <w:r w:rsidR="008B67B7">
        <w:t>c</w:t>
      </w:r>
      <w:r w:rsidR="008B67B7" w:rsidRPr="008B67B7">
        <w:t>odeword</w:t>
      </w:r>
      <w:r w:rsidRPr="00812E8A">
        <w:t>, is not used by the decoder.</w:t>
      </w:r>
    </w:p>
    <w:p w14:paraId="6C5564CD" w14:textId="77777777" w:rsidR="00DD6983" w:rsidRPr="00812E8A" w:rsidRDefault="00DD6983" w:rsidP="00F14C28">
      <w:pPr>
        <w:pStyle w:val="Heading3"/>
        <w:spacing w:before="480"/>
        <w:rPr>
          <w:lang w:val="en-US"/>
        </w:rPr>
      </w:pPr>
      <w:bookmarkStart w:id="441" w:name="_Ref86224701"/>
      <w:r w:rsidRPr="00812E8A">
        <w:rPr>
          <w:lang w:val="en-US"/>
        </w:rPr>
        <w:lastRenderedPageBreak/>
        <w:t>ERROR CORRECTION MODE</w:t>
      </w:r>
      <w:bookmarkEnd w:id="441"/>
    </w:p>
    <w:p w14:paraId="2308FDB1" w14:textId="77777777" w:rsidR="00DD6983" w:rsidRPr="00812E8A" w:rsidRDefault="00DD6983" w:rsidP="00F14C28">
      <w:pPr>
        <w:pStyle w:val="Heading4"/>
        <w:rPr>
          <w:lang w:val="en-US"/>
        </w:rPr>
      </w:pPr>
      <w:r w:rsidRPr="00812E8A">
        <w:rPr>
          <w:lang w:val="en-US"/>
        </w:rPr>
        <w:t>Overview</w:t>
      </w:r>
    </w:p>
    <w:p w14:paraId="2AF93476" w14:textId="6FF25079" w:rsidR="00DD6983" w:rsidRPr="00812E8A" w:rsidRDefault="00DD6983" w:rsidP="00DD6983">
      <w:r w:rsidRPr="00812E8A">
        <w:t xml:space="preserve">One of the modes of operation for BCH decoding is the error correction mode, which has the full name Single Error Correction and Double Error Detection mode because it is capable of correcting a single error and detecting two errors in a BCH </w:t>
      </w:r>
      <w:r w:rsidR="008B67B7">
        <w:t>c</w:t>
      </w:r>
      <w:r w:rsidR="008B67B7" w:rsidRPr="008B67B7">
        <w:t>odeword</w:t>
      </w:r>
      <w:r w:rsidRPr="00812E8A">
        <w:t>. For convenience it is generally called Single Error Correction (SEC) mode.</w:t>
      </w:r>
    </w:p>
    <w:p w14:paraId="355E5F72" w14:textId="0D01949E" w:rsidR="00DD6983" w:rsidRPr="00812E8A" w:rsidRDefault="00DD6983" w:rsidP="00DD6983">
      <w:r w:rsidRPr="00812E8A">
        <w:t xml:space="preserve">In SEC mode, the decoding of a BCH </w:t>
      </w:r>
      <w:r w:rsidR="008B67B7">
        <w:t>c</w:t>
      </w:r>
      <w:r w:rsidR="008B67B7" w:rsidRPr="008B67B7">
        <w:t>odeword</w:t>
      </w:r>
      <w:r w:rsidRPr="00812E8A">
        <w:t xml:space="preserve"> is considered successful if no errors are found or if a single error is found and corrected. If the decoding process detects uncorrectable errors, then the </w:t>
      </w:r>
      <w:r w:rsidR="008B67B7">
        <w:t>c</w:t>
      </w:r>
      <w:r w:rsidR="008B67B7" w:rsidRPr="008B67B7">
        <w:t>odeword</w:t>
      </w:r>
      <w:r w:rsidRPr="00812E8A">
        <w:t xml:space="preserve"> is rejected.</w:t>
      </w:r>
    </w:p>
    <w:p w14:paraId="00806452" w14:textId="092CD788" w:rsidR="00DD6983" w:rsidRPr="00812E8A" w:rsidRDefault="00DD6983" w:rsidP="00DD6983">
      <w:r w:rsidRPr="00812E8A">
        <w:t xml:space="preserve">In SEC mode, the value of the received Filler Bit at the end of a BCH </w:t>
      </w:r>
      <w:r w:rsidR="008B67B7">
        <w:t>c</w:t>
      </w:r>
      <w:r w:rsidR="008B67B7" w:rsidRPr="008B67B7">
        <w:t>odeword</w:t>
      </w:r>
      <w:r w:rsidRPr="00812E8A">
        <w:t xml:space="preserve"> is ignored unless the obsolete Filler Bit Augmentation Algorithm described in </w:t>
      </w:r>
      <w:fldSimple w:instr=" REF _Ref94584456 \r ">
        <w:r w:rsidR="00D46CA3">
          <w:t>8.5.3.3</w:t>
        </w:r>
      </w:fldSimple>
      <w:r w:rsidRPr="00812E8A">
        <w:t xml:space="preserve"> is in use.</w:t>
      </w:r>
    </w:p>
    <w:p w14:paraId="58955157" w14:textId="15127A2F" w:rsidR="00DD6983" w:rsidRPr="00812E8A" w:rsidRDefault="00DD6983" w:rsidP="00DD6983">
      <w:r w:rsidRPr="00812E8A">
        <w:t xml:space="preserve">Because the received </w:t>
      </w:r>
      <w:r w:rsidR="008B67B7">
        <w:t>c</w:t>
      </w:r>
      <w:r w:rsidR="008B67B7" w:rsidRPr="008B67B7">
        <w:t>odeword</w:t>
      </w:r>
      <w:r w:rsidRPr="00812E8A">
        <w:t xml:space="preserve"> can have more than two errors, there is a small risk that the SEC mode decoding fails to detect errors or that it makes a faulty correction. There is also a risk that transmission errors can transform the Tail Sequence so that it appears to be an error-free or correctable </w:t>
      </w:r>
      <w:r w:rsidR="008B67B7">
        <w:t>c</w:t>
      </w:r>
      <w:r w:rsidR="008B67B7" w:rsidRPr="008B67B7">
        <w:t>odeword</w:t>
      </w:r>
      <w:r w:rsidRPr="00812E8A">
        <w:t xml:space="preserve">. Section </w:t>
      </w:r>
      <w:r w:rsidRPr="00812E8A">
        <w:fldChar w:fldCharType="begin"/>
      </w:r>
      <w:r w:rsidRPr="00812E8A">
        <w:instrText xml:space="preserve"> REF _Ref94429891 \r \h </w:instrText>
      </w:r>
      <w:r w:rsidRPr="00812E8A">
        <w:fldChar w:fldCharType="separate"/>
      </w:r>
      <w:r w:rsidR="00D46CA3">
        <w:t>11</w:t>
      </w:r>
      <w:r w:rsidRPr="00812E8A">
        <w:fldChar w:fldCharType="end"/>
      </w:r>
      <w:r w:rsidRPr="00812E8A">
        <w:t xml:space="preserve"> includes information on the performance of the BCH code in SEC mode, including the probabilities of failing to detect the Tail Sequence.</w:t>
      </w:r>
    </w:p>
    <w:p w14:paraId="735E4F3E" w14:textId="77777777" w:rsidR="00DD6983" w:rsidRPr="00812E8A" w:rsidRDefault="00DD6983" w:rsidP="00F14C28">
      <w:pPr>
        <w:pStyle w:val="Heading4"/>
        <w:spacing w:before="480"/>
        <w:rPr>
          <w:lang w:val="en-US"/>
        </w:rPr>
      </w:pPr>
      <w:bookmarkStart w:id="442" w:name="_Ref86481291"/>
      <w:r w:rsidRPr="00812E8A">
        <w:rPr>
          <w:lang w:val="en-US"/>
        </w:rPr>
        <w:t>An Implementation for Error Correction Mode</w:t>
      </w:r>
    </w:p>
    <w:p w14:paraId="041304A0" w14:textId="00BBEEE7" w:rsidR="00DD6983" w:rsidRPr="00812E8A" w:rsidRDefault="00DD6983" w:rsidP="00DD6983">
      <w:r w:rsidRPr="00812E8A">
        <w:t xml:space="preserve">Figure </w:t>
      </w:r>
      <w:r w:rsidRPr="00812E8A">
        <w:rPr>
          <w:noProof/>
        </w:rPr>
        <w:fldChar w:fldCharType="begin"/>
      </w:r>
      <w:r w:rsidR="00046165" w:rsidRPr="00812E8A">
        <w:instrText xml:space="preserve"> REF F_804AnImplementationfortheErrorCorrecti \h </w:instrText>
      </w:r>
      <w:r w:rsidRPr="00812E8A">
        <w:rPr>
          <w:noProof/>
        </w:rPr>
      </w:r>
      <w:r w:rsidRPr="00812E8A">
        <w:rPr>
          <w:noProof/>
        </w:rPr>
        <w:fldChar w:fldCharType="separate"/>
      </w:r>
      <w:r w:rsidR="00D46CA3">
        <w:rPr>
          <w:noProof/>
        </w:rPr>
        <w:t>8</w:t>
      </w:r>
      <w:r w:rsidR="00D46CA3" w:rsidRPr="00812E8A">
        <w:noBreakHyphen/>
      </w:r>
      <w:r w:rsidR="00D46CA3">
        <w:rPr>
          <w:noProof/>
        </w:rPr>
        <w:t>4</w:t>
      </w:r>
      <w:r w:rsidRPr="00812E8A">
        <w:rPr>
          <w:noProof/>
        </w:rPr>
        <w:fldChar w:fldCharType="end"/>
      </w:r>
      <w:r w:rsidRPr="00812E8A">
        <w:t xml:space="preserve"> shows a schematic diagram for a decoder for SEC mode, using shift registers. It consists of the following devices:</w:t>
      </w:r>
    </w:p>
    <w:p w14:paraId="68A50E6B" w14:textId="78EBE661" w:rsidR="00DD6983" w:rsidRPr="00812E8A" w:rsidRDefault="00DD6983" w:rsidP="00D32100">
      <w:pPr>
        <w:pStyle w:val="List"/>
        <w:numPr>
          <w:ilvl w:val="0"/>
          <w:numId w:val="15"/>
        </w:numPr>
        <w:tabs>
          <w:tab w:val="clear" w:pos="360"/>
          <w:tab w:val="num" w:pos="720"/>
        </w:tabs>
        <w:ind w:left="720"/>
      </w:pPr>
      <w:r w:rsidRPr="00812E8A">
        <w:t xml:space="preserve">an inverter, which inverts the Parity Bits of the incoming BCH </w:t>
      </w:r>
      <w:r w:rsidR="008B67B7">
        <w:t>c</w:t>
      </w:r>
      <w:r w:rsidR="008B67B7" w:rsidRPr="008B67B7">
        <w:t>odeword</w:t>
      </w:r>
      <w:r w:rsidRPr="00812E8A">
        <w:t>;</w:t>
      </w:r>
    </w:p>
    <w:p w14:paraId="1F2703BA" w14:textId="77777777" w:rsidR="00DD6983" w:rsidRPr="00812E8A" w:rsidRDefault="00DD6983" w:rsidP="00D32100">
      <w:pPr>
        <w:pStyle w:val="List"/>
        <w:numPr>
          <w:ilvl w:val="0"/>
          <w:numId w:val="15"/>
        </w:numPr>
        <w:tabs>
          <w:tab w:val="clear" w:pos="360"/>
          <w:tab w:val="num" w:pos="720"/>
        </w:tabs>
        <w:ind w:left="720"/>
      </w:pPr>
      <w:r w:rsidRPr="00812E8A">
        <w:t>a 63-stage Buffer Register (BR);</w:t>
      </w:r>
    </w:p>
    <w:p w14:paraId="36C6BCC7" w14:textId="77777777" w:rsidR="00DD6983" w:rsidRPr="00812E8A" w:rsidRDefault="00DD6983" w:rsidP="00D32100">
      <w:pPr>
        <w:pStyle w:val="List"/>
        <w:numPr>
          <w:ilvl w:val="0"/>
          <w:numId w:val="15"/>
        </w:numPr>
        <w:tabs>
          <w:tab w:val="clear" w:pos="360"/>
          <w:tab w:val="num" w:pos="720"/>
        </w:tabs>
        <w:ind w:left="720"/>
      </w:pPr>
      <w:r w:rsidRPr="00812E8A">
        <w:t>a six-stage upper Syndrome Register (SR), which calculates the syndrome;</w:t>
      </w:r>
    </w:p>
    <w:p w14:paraId="0144FFB4" w14:textId="77777777" w:rsidR="00DD6983" w:rsidRPr="00812E8A" w:rsidRDefault="00DD6983" w:rsidP="00D32100">
      <w:pPr>
        <w:pStyle w:val="List"/>
        <w:numPr>
          <w:ilvl w:val="0"/>
          <w:numId w:val="15"/>
        </w:numPr>
        <w:tabs>
          <w:tab w:val="clear" w:pos="360"/>
          <w:tab w:val="num" w:pos="720"/>
        </w:tabs>
        <w:ind w:left="720"/>
      </w:pPr>
      <w:r w:rsidRPr="00812E8A">
        <w:t>a six-stage lower Position Location Register (PLR);</w:t>
      </w:r>
    </w:p>
    <w:p w14:paraId="4F1254F6" w14:textId="77777777" w:rsidR="00DD6983" w:rsidRPr="00812E8A" w:rsidRDefault="00DD6983" w:rsidP="00D32100">
      <w:pPr>
        <w:pStyle w:val="List"/>
        <w:numPr>
          <w:ilvl w:val="0"/>
          <w:numId w:val="15"/>
        </w:numPr>
        <w:tabs>
          <w:tab w:val="clear" w:pos="360"/>
          <w:tab w:val="num" w:pos="720"/>
        </w:tabs>
        <w:ind w:left="720"/>
      </w:pPr>
      <w:r w:rsidRPr="00812E8A">
        <w:t>a seven-input AND gate for error correction at the appropriate location;</w:t>
      </w:r>
    </w:p>
    <w:p w14:paraId="0D524088" w14:textId="77777777" w:rsidR="00DD6983" w:rsidRPr="00812E8A" w:rsidRDefault="00DD6983" w:rsidP="00D32100">
      <w:pPr>
        <w:pStyle w:val="List"/>
        <w:numPr>
          <w:ilvl w:val="0"/>
          <w:numId w:val="15"/>
        </w:numPr>
        <w:tabs>
          <w:tab w:val="clear" w:pos="360"/>
          <w:tab w:val="num" w:pos="720"/>
        </w:tabs>
        <w:ind w:left="720"/>
      </w:pPr>
      <w:r w:rsidRPr="00812E8A">
        <w:t>a one-stage Even/Odd Detector (EOD) which calculates the parity;</w:t>
      </w:r>
    </w:p>
    <w:p w14:paraId="27825436" w14:textId="77777777" w:rsidR="00DD6983" w:rsidRPr="00812E8A" w:rsidRDefault="00DD6983" w:rsidP="00D32100">
      <w:pPr>
        <w:pStyle w:val="List"/>
        <w:numPr>
          <w:ilvl w:val="0"/>
          <w:numId w:val="15"/>
        </w:numPr>
        <w:tabs>
          <w:tab w:val="clear" w:pos="360"/>
          <w:tab w:val="num" w:pos="720"/>
        </w:tabs>
        <w:ind w:left="720"/>
      </w:pPr>
      <w:r w:rsidRPr="00812E8A">
        <w:t>a Hold device, which applies the EOD output to the AND gate;</w:t>
      </w:r>
    </w:p>
    <w:p w14:paraId="4DE554F0" w14:textId="0CF21E90" w:rsidR="00DD6983" w:rsidRPr="00812E8A" w:rsidRDefault="00DD6983" w:rsidP="00D32100">
      <w:pPr>
        <w:pStyle w:val="List"/>
        <w:numPr>
          <w:ilvl w:val="0"/>
          <w:numId w:val="15"/>
        </w:numPr>
        <w:tabs>
          <w:tab w:val="clear" w:pos="360"/>
          <w:tab w:val="num" w:pos="720"/>
        </w:tabs>
        <w:ind w:left="720"/>
      </w:pPr>
      <w:r w:rsidRPr="00812E8A">
        <w:t xml:space="preserve">a six-input OR gate, with inputs tied to the SR, which outputs </w:t>
      </w:r>
      <w:r w:rsidR="00103D04" w:rsidRPr="00812E8A">
        <w:t>Syndrome Binary (</w:t>
      </w:r>
      <w:r w:rsidRPr="00812E8A">
        <w:t>SB</w:t>
      </w:r>
      <w:r w:rsidR="00103D04" w:rsidRPr="00812E8A">
        <w:t>)</w:t>
      </w:r>
      <w:r w:rsidRPr="00812E8A">
        <w:t>;</w:t>
      </w:r>
    </w:p>
    <w:p w14:paraId="71F8534D" w14:textId="5B62594B" w:rsidR="00DD6983" w:rsidRPr="00812E8A" w:rsidRDefault="00DD6983" w:rsidP="00D32100">
      <w:pPr>
        <w:pStyle w:val="List"/>
        <w:numPr>
          <w:ilvl w:val="0"/>
          <w:numId w:val="15"/>
        </w:numPr>
        <w:tabs>
          <w:tab w:val="clear" w:pos="360"/>
          <w:tab w:val="num" w:pos="720"/>
        </w:tabs>
        <w:ind w:left="720"/>
      </w:pPr>
      <w:r w:rsidRPr="00812E8A">
        <w:t>an XOR gate (</w:t>
      </w:r>
      <w:r w:rsidR="008B67B7">
        <w:t>C</w:t>
      </w:r>
      <w:r w:rsidR="008B67B7" w:rsidRPr="008B67B7">
        <w:t>odeword</w:t>
      </w:r>
      <w:r w:rsidR="00C83F05" w:rsidRPr="00812E8A">
        <w:t xml:space="preserve"> Rejection [</w:t>
      </w:r>
      <w:r w:rsidRPr="00812E8A">
        <w:t>CR</w:t>
      </w:r>
      <w:r w:rsidR="00C83F05" w:rsidRPr="00812E8A">
        <w:t>]</w:t>
      </w:r>
      <w:r w:rsidRPr="00812E8A">
        <w:t>), which indicates an uncorrectable error, as described below;</w:t>
      </w:r>
    </w:p>
    <w:p w14:paraId="5EA0A230" w14:textId="77777777" w:rsidR="00DD6983" w:rsidRPr="00812E8A" w:rsidRDefault="00DD6983" w:rsidP="00D32100">
      <w:pPr>
        <w:pStyle w:val="List"/>
        <w:numPr>
          <w:ilvl w:val="0"/>
          <w:numId w:val="15"/>
        </w:numPr>
        <w:tabs>
          <w:tab w:val="clear" w:pos="360"/>
          <w:tab w:val="num" w:pos="720"/>
        </w:tabs>
        <w:ind w:left="720"/>
      </w:pPr>
      <w:r w:rsidRPr="00812E8A">
        <w:t>an error correction XOR gate at the output.</w:t>
      </w:r>
    </w:p>
    <w:p w14:paraId="537AF6F5" w14:textId="77777777" w:rsidR="00DD6983" w:rsidRPr="00812E8A" w:rsidRDefault="00303AAD" w:rsidP="00DD6983">
      <w:pPr>
        <w:keepNext/>
        <w:spacing w:before="480" w:line="240" w:lineRule="auto"/>
      </w:pPr>
      <w:r>
        <w:rPr>
          <w:noProof/>
        </w:rPr>
        <w:lastRenderedPageBreak/>
        <w:pict w14:anchorId="42B39A1F">
          <v:shape id="_x0000_i1096" type="#_x0000_t75" alt="" style="width:449.35pt;height:460pt;mso-width-percent:0;mso-height-percent:0;mso-width-percent:0;mso-height-percent:0">
            <v:imagedata r:id="rId37" o:title="SECdecode3"/>
          </v:shape>
        </w:pict>
      </w:r>
    </w:p>
    <w:p w14:paraId="2F6107F2" w14:textId="4C4B998D" w:rsidR="00DD6983" w:rsidRPr="00812E8A" w:rsidRDefault="00DD6983" w:rsidP="00DD6983">
      <w:pPr>
        <w:pStyle w:val="FigureTitle"/>
      </w:pPr>
      <w:bookmarkStart w:id="443" w:name="_Ref86574251"/>
      <w:r w:rsidRPr="00812E8A">
        <w:t xml:space="preserve">Figure </w:t>
      </w:r>
      <w:bookmarkStart w:id="444" w:name="F_603AnImplementationfortheErrorCorrecti"/>
      <w:bookmarkStart w:id="445" w:name="F_804AnImplementationfortheErrorCorrecti"/>
      <w:r w:rsidRPr="00812E8A">
        <w:fldChar w:fldCharType="begin"/>
      </w:r>
      <w:r w:rsidRPr="00812E8A">
        <w:instrText xml:space="preserve"> STYLEREF "Heading 1"\l \n \t  \* MERGEFORMAT </w:instrText>
      </w:r>
      <w:r w:rsidRPr="00812E8A">
        <w:fldChar w:fldCharType="separate"/>
      </w:r>
      <w:r w:rsidR="00D46CA3">
        <w:rPr>
          <w:noProof/>
        </w:rPr>
        <w:t>8</w:t>
      </w:r>
      <w:r w:rsidRPr="00812E8A">
        <w:fldChar w:fldCharType="end"/>
      </w:r>
      <w:r w:rsidRPr="00812E8A">
        <w:noBreakHyphen/>
      </w:r>
      <w:r w:rsidRPr="00812E8A">
        <w:fldChar w:fldCharType="begin"/>
      </w:r>
      <w:bookmarkEnd w:id="444"/>
      <w:r w:rsidRPr="00812E8A">
        <w:instrText xml:space="preserve"> SEQ Figure \s 1 </w:instrText>
      </w:r>
      <w:r w:rsidRPr="00812E8A">
        <w:fldChar w:fldCharType="separate"/>
      </w:r>
      <w:r w:rsidR="00D46CA3">
        <w:rPr>
          <w:noProof/>
        </w:rPr>
        <w:t>4</w:t>
      </w:r>
      <w:r w:rsidRPr="00812E8A">
        <w:fldChar w:fldCharType="end"/>
      </w:r>
      <w:bookmarkEnd w:id="445"/>
      <w:r w:rsidRPr="00812E8A">
        <w:fldChar w:fldCharType="begin"/>
      </w:r>
      <w:r w:rsidRPr="00812E8A">
        <w:instrText xml:space="preserve"> TC  \f G "</w:instrText>
      </w:r>
      <w:fldSimple w:instr=" STYLEREF &quot;Heading 1&quot;\l \n \t  \* MERGEFORMAT ">
        <w:bookmarkStart w:id="446" w:name="_Toc312227642"/>
        <w:bookmarkStart w:id="447" w:name="_Toc337827037"/>
        <w:bookmarkStart w:id="448" w:name="_Toc62226916"/>
        <w:bookmarkStart w:id="449" w:name="_Toc71968969"/>
        <w:r w:rsidR="00D46CA3">
          <w:rPr>
            <w:noProof/>
          </w:rPr>
          <w:instrText>8</w:instrText>
        </w:r>
      </w:fldSimple>
      <w:r w:rsidRPr="00812E8A">
        <w:instrText>-</w:instrText>
      </w:r>
      <w:r w:rsidRPr="00812E8A">
        <w:fldChar w:fldCharType="begin"/>
      </w:r>
      <w:r w:rsidRPr="00812E8A">
        <w:instrText xml:space="preserve"> SEQ Figure_TOC \s 1 </w:instrText>
      </w:r>
      <w:r w:rsidRPr="00812E8A">
        <w:fldChar w:fldCharType="separate"/>
      </w:r>
      <w:r w:rsidR="00D46CA3">
        <w:rPr>
          <w:noProof/>
        </w:rPr>
        <w:instrText>4</w:instrText>
      </w:r>
      <w:r w:rsidRPr="00812E8A">
        <w:fldChar w:fldCharType="end"/>
      </w:r>
      <w:r w:rsidRPr="00812E8A">
        <w:tab/>
      </w:r>
      <w:r w:rsidR="00046165" w:rsidRPr="00812E8A">
        <w:instrText>An Implementation for the Error Correction Mode Decoder</w:instrText>
      </w:r>
      <w:bookmarkEnd w:id="446"/>
      <w:bookmarkEnd w:id="447"/>
      <w:bookmarkEnd w:id="448"/>
      <w:bookmarkEnd w:id="449"/>
      <w:r w:rsidRPr="00812E8A">
        <w:instrText>"</w:instrText>
      </w:r>
      <w:r w:rsidRPr="00812E8A">
        <w:fldChar w:fldCharType="end"/>
      </w:r>
      <w:r w:rsidRPr="00812E8A">
        <w:t>:  An Implementation for the Error Correction Mode Decoder</w:t>
      </w:r>
    </w:p>
    <w:bookmarkEnd w:id="443"/>
    <w:p w14:paraId="387A9AD1" w14:textId="77777777" w:rsidR="00DD6983" w:rsidRPr="00812E8A" w:rsidRDefault="00DD6983" w:rsidP="00DD6983">
      <w:r w:rsidRPr="00812E8A">
        <w:t>The decoder operates as follows.</w:t>
      </w:r>
    </w:p>
    <w:p w14:paraId="52921DD7" w14:textId="166FB08D" w:rsidR="00DD6983" w:rsidRPr="00812E8A" w:rsidRDefault="00DD6983" w:rsidP="00DD6983">
      <w:r w:rsidRPr="00812E8A">
        <w:t xml:space="preserve">The EOD and the SR are all set to zeros before receiving a new BCH </w:t>
      </w:r>
      <w:r w:rsidR="008B67B7">
        <w:t>c</w:t>
      </w:r>
      <w:r w:rsidR="008B67B7" w:rsidRPr="008B67B7">
        <w:t>odeword</w:t>
      </w:r>
      <w:r w:rsidRPr="00812E8A">
        <w:t xml:space="preserve">. The first 63 bits of a BCH </w:t>
      </w:r>
      <w:r w:rsidR="008B67B7">
        <w:t>c</w:t>
      </w:r>
      <w:r w:rsidR="008B67B7" w:rsidRPr="008B67B7">
        <w:t>odeword</w:t>
      </w:r>
      <w:r w:rsidRPr="00812E8A">
        <w:t xml:space="preserve"> are input to the decoder.</w:t>
      </w:r>
    </w:p>
    <w:p w14:paraId="4A8F99BF" w14:textId="55D4BC28" w:rsidR="00DD6983" w:rsidRPr="00812E8A" w:rsidRDefault="00DD6983" w:rsidP="00DD6983">
      <w:pPr>
        <w:pStyle w:val="Notelevel1"/>
        <w:rPr>
          <w:lang w:val="en-US"/>
        </w:rPr>
      </w:pPr>
      <w:r w:rsidRPr="00812E8A">
        <w:rPr>
          <w:lang w:val="en-US"/>
        </w:rPr>
        <w:t>NOTE</w:t>
      </w:r>
      <w:r w:rsidRPr="00812E8A">
        <w:rPr>
          <w:lang w:val="en-US"/>
        </w:rPr>
        <w:tab/>
        <w:t>–</w:t>
      </w:r>
      <w:r w:rsidRPr="00812E8A">
        <w:rPr>
          <w:lang w:val="en-US"/>
        </w:rPr>
        <w:tab/>
        <w:t xml:space="preserve">The Filler Bit at the end of a BCH </w:t>
      </w:r>
      <w:r w:rsidR="008B67B7">
        <w:t>c</w:t>
      </w:r>
      <w:r w:rsidR="008B67B7" w:rsidRPr="008B67B7">
        <w:t>odeword</w:t>
      </w:r>
      <w:r w:rsidRPr="00812E8A">
        <w:rPr>
          <w:lang w:val="en-US"/>
        </w:rPr>
        <w:t xml:space="preserve"> is ignored.</w:t>
      </w:r>
    </w:p>
    <w:p w14:paraId="020A09A9" w14:textId="5D432771" w:rsidR="00DD6983" w:rsidRPr="00812E8A" w:rsidRDefault="00DD6983" w:rsidP="00DD6983">
      <w:r w:rsidRPr="00812E8A">
        <w:t xml:space="preserve">The switch at the input is in position 1 during the first 56 bits of each BCH </w:t>
      </w:r>
      <w:r w:rsidR="008B67B7">
        <w:t>c</w:t>
      </w:r>
      <w:r w:rsidR="008B67B7" w:rsidRPr="008B67B7">
        <w:t>odeword</w:t>
      </w:r>
      <w:r w:rsidRPr="00812E8A">
        <w:t xml:space="preserve"> and in position 2 (which uses the inverter) for the next seven bits. The resulting 63 bits are input to the BR, the SR, and the EOD.</w:t>
      </w:r>
    </w:p>
    <w:p w14:paraId="562140A1" w14:textId="77777777" w:rsidR="00DD6983" w:rsidRPr="00812E8A" w:rsidRDefault="00DD6983" w:rsidP="00DD6983">
      <w:r w:rsidRPr="00812E8A">
        <w:lastRenderedPageBreak/>
        <w:t>After the 63rd bit is received:</w:t>
      </w:r>
    </w:p>
    <w:p w14:paraId="54B94F15" w14:textId="77777777" w:rsidR="00DD6983" w:rsidRPr="00812E8A" w:rsidRDefault="00DD6983" w:rsidP="00D32100">
      <w:pPr>
        <w:pStyle w:val="List"/>
        <w:numPr>
          <w:ilvl w:val="0"/>
          <w:numId w:val="9"/>
        </w:numPr>
        <w:tabs>
          <w:tab w:val="clear" w:pos="360"/>
          <w:tab w:val="num" w:pos="720"/>
        </w:tabs>
        <w:ind w:left="720"/>
      </w:pPr>
      <w:r w:rsidRPr="00812E8A">
        <w:t>the BR is full;</w:t>
      </w:r>
    </w:p>
    <w:p w14:paraId="641BCD5E" w14:textId="77777777" w:rsidR="00DD6983" w:rsidRPr="00812E8A" w:rsidRDefault="00DD6983" w:rsidP="00D32100">
      <w:pPr>
        <w:pStyle w:val="List"/>
        <w:numPr>
          <w:ilvl w:val="0"/>
          <w:numId w:val="9"/>
        </w:numPr>
        <w:tabs>
          <w:tab w:val="clear" w:pos="360"/>
          <w:tab w:val="num" w:pos="720"/>
        </w:tabs>
        <w:ind w:left="720"/>
      </w:pPr>
      <w:r w:rsidRPr="00812E8A">
        <w:t>the SR contains the error syndrome (S = S0, S1, S2, S3, S4, S5);</w:t>
      </w:r>
    </w:p>
    <w:p w14:paraId="19A268D7" w14:textId="77777777" w:rsidR="00DD6983" w:rsidRPr="00812E8A" w:rsidRDefault="00DD6983" w:rsidP="00D32100">
      <w:pPr>
        <w:pStyle w:val="List"/>
        <w:numPr>
          <w:ilvl w:val="0"/>
          <w:numId w:val="9"/>
        </w:numPr>
        <w:tabs>
          <w:tab w:val="clear" w:pos="360"/>
          <w:tab w:val="num" w:pos="720"/>
        </w:tabs>
        <w:ind w:left="720"/>
      </w:pPr>
      <w:r w:rsidRPr="00812E8A">
        <w:t>the EOD outputs a bit P, which is ‘1’ if the parity is odd and ‘0’ if it is even.</w:t>
      </w:r>
    </w:p>
    <w:p w14:paraId="069CC3D8" w14:textId="77777777" w:rsidR="00DD6983" w:rsidRPr="00812E8A" w:rsidRDefault="00DD6983" w:rsidP="00DD6983">
      <w:r w:rsidRPr="00812E8A">
        <w:t>The set of seven switches below SR closes momentarily to:</w:t>
      </w:r>
    </w:p>
    <w:p w14:paraId="4711F0BD" w14:textId="77777777" w:rsidR="00DD6983" w:rsidRPr="00812E8A" w:rsidRDefault="00DD6983" w:rsidP="00D32100">
      <w:pPr>
        <w:pStyle w:val="List"/>
        <w:numPr>
          <w:ilvl w:val="0"/>
          <w:numId w:val="10"/>
        </w:numPr>
        <w:tabs>
          <w:tab w:val="clear" w:pos="360"/>
          <w:tab w:val="num" w:pos="720"/>
        </w:tabs>
        <w:ind w:left="720"/>
      </w:pPr>
      <w:r w:rsidRPr="00812E8A">
        <w:t>transfer the contents of the SR to the PLR;</w:t>
      </w:r>
    </w:p>
    <w:p w14:paraId="164D5024" w14:textId="77777777" w:rsidR="00DD6983" w:rsidRPr="00812E8A" w:rsidRDefault="00DD6983" w:rsidP="00D32100">
      <w:pPr>
        <w:pStyle w:val="List"/>
        <w:numPr>
          <w:ilvl w:val="0"/>
          <w:numId w:val="10"/>
        </w:numPr>
        <w:tabs>
          <w:tab w:val="clear" w:pos="360"/>
          <w:tab w:val="num" w:pos="720"/>
        </w:tabs>
        <w:ind w:left="720"/>
      </w:pPr>
      <w:r w:rsidRPr="00812E8A">
        <w:t>transfer the output of the EOD to the XOR gate CR and to the Hold device.</w:t>
      </w:r>
    </w:p>
    <w:p w14:paraId="2F082183" w14:textId="744CFCE1" w:rsidR="00DD6983" w:rsidRPr="00812E8A" w:rsidRDefault="00DD6983" w:rsidP="00DD6983">
      <w:r w:rsidRPr="00812E8A">
        <w:t>At the same time, the contents of the SR are input to the OR gate (the transfer path is not shown in the figure).  The output of the OR gate is SB, and:</w:t>
      </w:r>
    </w:p>
    <w:p w14:paraId="65FA6D6A" w14:textId="77777777" w:rsidR="00DD6983" w:rsidRPr="00812E8A" w:rsidRDefault="00DD6983" w:rsidP="00D32100">
      <w:pPr>
        <w:pStyle w:val="List"/>
        <w:numPr>
          <w:ilvl w:val="0"/>
          <w:numId w:val="11"/>
        </w:numPr>
        <w:tabs>
          <w:tab w:val="clear" w:pos="360"/>
          <w:tab w:val="num" w:pos="720"/>
        </w:tabs>
        <w:ind w:left="720"/>
      </w:pPr>
      <w:r w:rsidRPr="00812E8A">
        <w:t>SB = ‘0’ if the error syndrome S (S = S0, S1, S2, S3, S4, S5) is ‘all 0’;</w:t>
      </w:r>
    </w:p>
    <w:p w14:paraId="534458A5" w14:textId="77777777" w:rsidR="00DD6983" w:rsidRPr="00812E8A" w:rsidRDefault="00DD6983" w:rsidP="00D32100">
      <w:pPr>
        <w:pStyle w:val="List"/>
        <w:numPr>
          <w:ilvl w:val="0"/>
          <w:numId w:val="11"/>
        </w:numPr>
        <w:tabs>
          <w:tab w:val="clear" w:pos="360"/>
          <w:tab w:val="num" w:pos="720"/>
        </w:tabs>
        <w:ind w:left="720"/>
      </w:pPr>
      <w:r w:rsidRPr="00812E8A">
        <w:t>SB = ‘1’ if S&gt;0.</w:t>
      </w:r>
    </w:p>
    <w:p w14:paraId="00098351" w14:textId="126D01EC" w:rsidR="00DD6983" w:rsidRPr="00812E8A" w:rsidRDefault="00DD6983" w:rsidP="00DD6983">
      <w:r w:rsidRPr="00812E8A">
        <w:t xml:space="preserve">Then the SR and the EOD are all set to zeros to prepare for the next BCH </w:t>
      </w:r>
      <w:r w:rsidR="008B67B7">
        <w:t>c</w:t>
      </w:r>
      <w:r w:rsidR="008B67B7" w:rsidRPr="008B67B7">
        <w:t>odeword</w:t>
      </w:r>
      <w:r w:rsidRPr="00812E8A">
        <w:t xml:space="preserve">. The seven switches open before the 63 bits of the next BCH </w:t>
      </w:r>
      <w:r w:rsidR="008B67B7">
        <w:t>c</w:t>
      </w:r>
      <w:r w:rsidR="008B67B7" w:rsidRPr="008B67B7">
        <w:t>odeword</w:t>
      </w:r>
      <w:r w:rsidRPr="00812E8A">
        <w:t xml:space="preserve"> are clocked in</w:t>
      </w:r>
      <w:r w:rsidR="008C0142" w:rsidRPr="00812E8A">
        <w:t>,</w:t>
      </w:r>
      <w:r w:rsidRPr="00812E8A">
        <w:t xml:space="preserve"> and the process repeats.</w:t>
      </w:r>
    </w:p>
    <w:p w14:paraId="07FF77F2" w14:textId="2B352C56" w:rsidR="00DD6983" w:rsidRPr="00812E8A" w:rsidRDefault="00DD6983" w:rsidP="00DD6983">
      <w:r w:rsidRPr="00812E8A">
        <w:t xml:space="preserve">While the SR is solving for the syndromes of the next BCH </w:t>
      </w:r>
      <w:r w:rsidR="008B67B7">
        <w:t>c</w:t>
      </w:r>
      <w:r w:rsidR="008B67B7" w:rsidRPr="008B67B7">
        <w:t>odeword</w:t>
      </w:r>
      <w:r w:rsidRPr="00812E8A">
        <w:t xml:space="preserve">, the PLR is solving for the location of any single error in the current one. The Hold applies the output of the EOD to the AND gate for the next 63 shifts of the PLR. In the meantime, as the next BCH </w:t>
      </w:r>
      <w:r w:rsidR="008B67B7">
        <w:t>c</w:t>
      </w:r>
      <w:r w:rsidR="008B67B7" w:rsidRPr="008B67B7">
        <w:t>odeword</w:t>
      </w:r>
      <w:r w:rsidRPr="00812E8A">
        <w:t xml:space="preserve"> is shifted into the buffer BR, the current one is shifted out</w:t>
      </w:r>
      <w:r w:rsidR="008C0142" w:rsidRPr="00812E8A">
        <w:t>,</w:t>
      </w:r>
      <w:r w:rsidRPr="00812E8A">
        <w:t xml:space="preserve"> and if there is an error, it is corrected at the output XOR gate. This correction occurs when the contents of the PLR register are ‘000001’ and the Hold output is ‘1’.</w:t>
      </w:r>
    </w:p>
    <w:p w14:paraId="6EA93742" w14:textId="67B63427" w:rsidR="00DD6983" w:rsidRPr="00812E8A" w:rsidRDefault="00DD6983" w:rsidP="00DD6983">
      <w:r w:rsidRPr="00812E8A">
        <w:t xml:space="preserve">The XOR gate CR determines whether the </w:t>
      </w:r>
      <w:r w:rsidR="008B67B7">
        <w:t>c</w:t>
      </w:r>
      <w:r w:rsidR="008B67B7" w:rsidRPr="008B67B7">
        <w:t>odeword</w:t>
      </w:r>
      <w:r w:rsidRPr="00812E8A">
        <w:t xml:space="preserve"> is rejected, as summarized in table </w:t>
      </w:r>
      <w:r w:rsidRPr="00812E8A">
        <w:rPr>
          <w:noProof/>
        </w:rPr>
        <w:fldChar w:fldCharType="begin"/>
      </w:r>
      <w:r w:rsidR="00046165" w:rsidRPr="00812E8A">
        <w:instrText xml:space="preserve"> REF T_802CodeblockDecisionsforErrorCorrectio \h </w:instrText>
      </w:r>
      <w:r w:rsidRPr="00812E8A">
        <w:rPr>
          <w:noProof/>
        </w:rPr>
      </w:r>
      <w:r w:rsidRPr="00812E8A">
        <w:rPr>
          <w:noProof/>
        </w:rPr>
        <w:fldChar w:fldCharType="separate"/>
      </w:r>
      <w:r w:rsidR="00D46CA3">
        <w:rPr>
          <w:noProof/>
        </w:rPr>
        <w:t>8</w:t>
      </w:r>
      <w:r w:rsidR="00D46CA3" w:rsidRPr="00812E8A">
        <w:noBreakHyphen/>
      </w:r>
      <w:r w:rsidR="00D46CA3">
        <w:rPr>
          <w:noProof/>
        </w:rPr>
        <w:t>2</w:t>
      </w:r>
      <w:r w:rsidRPr="00812E8A">
        <w:rPr>
          <w:noProof/>
        </w:rPr>
        <w:fldChar w:fldCharType="end"/>
      </w:r>
      <w:r w:rsidRPr="00812E8A">
        <w:t>.</w:t>
      </w:r>
    </w:p>
    <w:p w14:paraId="6CB9DD3F" w14:textId="11625DCC" w:rsidR="00DD6983" w:rsidRPr="00812E8A" w:rsidRDefault="00DD6983" w:rsidP="00DD6983">
      <w:pPr>
        <w:pStyle w:val="TableTitle"/>
      </w:pPr>
      <w:r w:rsidRPr="00812E8A">
        <w:lastRenderedPageBreak/>
        <w:t xml:space="preserve">Table </w:t>
      </w:r>
      <w:bookmarkStart w:id="450" w:name="T_802CodeblockDecisionsforErrorCorrectio"/>
      <w:bookmarkStart w:id="451" w:name="T_602CodeblockDecisionsforErrorCorrectio"/>
      <w:r w:rsidRPr="00812E8A">
        <w:fldChar w:fldCharType="begin"/>
      </w:r>
      <w:r w:rsidRPr="00812E8A">
        <w:instrText xml:space="preserve"> STYLEREF "Heading 1"\l \n \t  \* MERGEFORMAT </w:instrText>
      </w:r>
      <w:r w:rsidRPr="00812E8A">
        <w:fldChar w:fldCharType="separate"/>
      </w:r>
      <w:r w:rsidR="00D46CA3">
        <w:rPr>
          <w:noProof/>
        </w:rPr>
        <w:t>8</w:t>
      </w:r>
      <w:r w:rsidRPr="00812E8A">
        <w:fldChar w:fldCharType="end"/>
      </w:r>
      <w:r w:rsidRPr="00812E8A">
        <w:noBreakHyphen/>
      </w:r>
      <w:fldSimple w:instr=" SEQ Table \s 1 ">
        <w:r w:rsidR="00D46CA3">
          <w:rPr>
            <w:noProof/>
          </w:rPr>
          <w:t>2</w:t>
        </w:r>
      </w:fldSimple>
      <w:bookmarkEnd w:id="450"/>
      <w:bookmarkEnd w:id="451"/>
      <w:r w:rsidRPr="00812E8A">
        <w:fldChar w:fldCharType="begin"/>
      </w:r>
      <w:r w:rsidRPr="00812E8A">
        <w:instrText xml:space="preserve"> TC  \f T "</w:instrText>
      </w:r>
      <w:fldSimple w:instr=" STYLEREF &quot;Heading 1&quot;\l \n \t  \* MERGEFORMAT ">
        <w:bookmarkStart w:id="452" w:name="_Toc312227652"/>
        <w:bookmarkStart w:id="453" w:name="_Toc337827062"/>
        <w:bookmarkStart w:id="454" w:name="_Toc62226941"/>
        <w:bookmarkStart w:id="455" w:name="_Toc71969007"/>
        <w:r w:rsidR="00D46CA3">
          <w:rPr>
            <w:noProof/>
          </w:rPr>
          <w:instrText>8</w:instrText>
        </w:r>
      </w:fldSimple>
      <w:r w:rsidRPr="00812E8A">
        <w:instrText>-</w:instrText>
      </w:r>
      <w:r w:rsidRPr="00812E8A">
        <w:fldChar w:fldCharType="begin"/>
      </w:r>
      <w:r w:rsidRPr="00812E8A">
        <w:instrText xml:space="preserve"> SEQ Table_TOC \s 1 </w:instrText>
      </w:r>
      <w:r w:rsidRPr="00812E8A">
        <w:fldChar w:fldCharType="separate"/>
      </w:r>
      <w:r w:rsidR="00D46CA3">
        <w:rPr>
          <w:noProof/>
        </w:rPr>
        <w:instrText>2</w:instrText>
      </w:r>
      <w:r w:rsidRPr="00812E8A">
        <w:fldChar w:fldCharType="end"/>
      </w:r>
      <w:r w:rsidRPr="00812E8A">
        <w:tab/>
      </w:r>
      <w:r w:rsidR="008B67B7">
        <w:instrText>C</w:instrText>
      </w:r>
      <w:r w:rsidR="008B67B7" w:rsidRPr="008B67B7">
        <w:instrText>odeword</w:instrText>
      </w:r>
      <w:r w:rsidR="00046165" w:rsidRPr="00812E8A">
        <w:instrText xml:space="preserve"> Decisions for Error Correction Mode Decoder</w:instrText>
      </w:r>
      <w:bookmarkEnd w:id="452"/>
      <w:bookmarkEnd w:id="453"/>
      <w:bookmarkEnd w:id="454"/>
      <w:bookmarkEnd w:id="455"/>
      <w:r w:rsidRPr="00812E8A">
        <w:instrText>"</w:instrText>
      </w:r>
      <w:r w:rsidRPr="00812E8A">
        <w:fldChar w:fldCharType="end"/>
      </w:r>
      <w:r w:rsidRPr="00812E8A">
        <w:t xml:space="preserve">:  </w:t>
      </w:r>
      <w:r w:rsidR="008B67B7">
        <w:t>C</w:t>
      </w:r>
      <w:r w:rsidR="008B67B7" w:rsidRPr="008B67B7">
        <w:t>odeword</w:t>
      </w:r>
      <w:r w:rsidRPr="00812E8A">
        <w:t xml:space="preserve"> Decisions for Error Correction Mode Decod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000" w:firstRow="0" w:lastRow="0" w:firstColumn="0" w:lastColumn="0" w:noHBand="0" w:noVBand="0"/>
      </w:tblPr>
      <w:tblGrid>
        <w:gridCol w:w="1417"/>
        <w:gridCol w:w="1418"/>
        <w:gridCol w:w="6249"/>
      </w:tblGrid>
      <w:tr w:rsidR="00DD6983" w:rsidRPr="00812E8A" w14:paraId="62FD51BF" w14:textId="77777777" w:rsidTr="004400AF">
        <w:trPr>
          <w:cantSplit/>
          <w:trHeight w:val="20"/>
        </w:trPr>
        <w:tc>
          <w:tcPr>
            <w:tcW w:w="1417" w:type="dxa"/>
            <w:vAlign w:val="bottom"/>
          </w:tcPr>
          <w:p w14:paraId="3169B4D8" w14:textId="77777777" w:rsidR="00DD6983" w:rsidRPr="00812E8A" w:rsidRDefault="00DD6983" w:rsidP="004400AF">
            <w:pPr>
              <w:keepNext/>
              <w:keepLines/>
              <w:widowControl w:val="0"/>
              <w:spacing w:before="0" w:line="240" w:lineRule="auto"/>
              <w:jc w:val="center"/>
              <w:rPr>
                <w:rFonts w:ascii="Arial" w:hAnsi="Arial" w:cs="Arial"/>
                <w:b/>
                <w:bCs/>
                <w:sz w:val="20"/>
              </w:rPr>
            </w:pPr>
            <w:r w:rsidRPr="00812E8A">
              <w:rPr>
                <w:rFonts w:ascii="Arial" w:hAnsi="Arial" w:cs="Arial"/>
                <w:b/>
                <w:bCs/>
                <w:sz w:val="20"/>
              </w:rPr>
              <w:t>EOD</w:t>
            </w:r>
            <w:r w:rsidRPr="00812E8A">
              <w:rPr>
                <w:rFonts w:ascii="Arial" w:hAnsi="Arial" w:cs="Arial"/>
                <w:b/>
                <w:bCs/>
                <w:sz w:val="20"/>
              </w:rPr>
              <w:br/>
              <w:t>OUTPUT</w:t>
            </w:r>
            <w:r w:rsidRPr="00812E8A">
              <w:rPr>
                <w:rFonts w:ascii="Arial" w:hAnsi="Arial" w:cs="Arial"/>
                <w:b/>
                <w:bCs/>
                <w:sz w:val="20"/>
              </w:rPr>
              <w:br/>
              <w:t>(P)</w:t>
            </w:r>
          </w:p>
        </w:tc>
        <w:tc>
          <w:tcPr>
            <w:tcW w:w="1418" w:type="dxa"/>
            <w:vAlign w:val="bottom"/>
          </w:tcPr>
          <w:p w14:paraId="3F4B9F28" w14:textId="77777777" w:rsidR="00DD6983" w:rsidRPr="00812E8A" w:rsidRDefault="00DD6983" w:rsidP="004400AF">
            <w:pPr>
              <w:keepNext/>
              <w:keepLines/>
              <w:widowControl w:val="0"/>
              <w:spacing w:before="0" w:line="240" w:lineRule="auto"/>
              <w:jc w:val="center"/>
              <w:rPr>
                <w:rFonts w:ascii="Arial" w:hAnsi="Arial" w:cs="Arial"/>
                <w:b/>
                <w:bCs/>
                <w:sz w:val="20"/>
              </w:rPr>
            </w:pPr>
            <w:r w:rsidRPr="00812E8A">
              <w:rPr>
                <w:rFonts w:ascii="Arial" w:hAnsi="Arial" w:cs="Arial"/>
                <w:b/>
                <w:bCs/>
                <w:sz w:val="20"/>
              </w:rPr>
              <w:t>BINARY SYNDROME VALUE</w:t>
            </w:r>
            <w:r w:rsidRPr="00812E8A">
              <w:rPr>
                <w:rFonts w:ascii="Arial" w:hAnsi="Arial" w:cs="Arial"/>
                <w:b/>
                <w:bCs/>
                <w:sz w:val="20"/>
              </w:rPr>
              <w:br/>
              <w:t>(SB)</w:t>
            </w:r>
          </w:p>
        </w:tc>
        <w:tc>
          <w:tcPr>
            <w:tcW w:w="6249" w:type="dxa"/>
            <w:vAlign w:val="bottom"/>
          </w:tcPr>
          <w:p w14:paraId="53258F75" w14:textId="77777777" w:rsidR="00DD6983" w:rsidRPr="00812E8A" w:rsidRDefault="00DD6983" w:rsidP="004400AF">
            <w:pPr>
              <w:keepNext/>
              <w:keepLines/>
              <w:widowControl w:val="0"/>
              <w:spacing w:before="0" w:line="240" w:lineRule="auto"/>
              <w:jc w:val="center"/>
              <w:rPr>
                <w:rFonts w:ascii="Arial" w:hAnsi="Arial" w:cs="Arial"/>
                <w:b/>
                <w:bCs/>
                <w:sz w:val="20"/>
              </w:rPr>
            </w:pPr>
            <w:r w:rsidRPr="00812E8A">
              <w:rPr>
                <w:rFonts w:ascii="Arial" w:hAnsi="Arial" w:cs="Arial"/>
                <w:b/>
                <w:bCs/>
                <w:sz w:val="20"/>
              </w:rPr>
              <w:t>DECISION</w:t>
            </w:r>
          </w:p>
        </w:tc>
      </w:tr>
      <w:tr w:rsidR="00DD6983" w:rsidRPr="00812E8A" w14:paraId="53340BF7" w14:textId="77777777" w:rsidTr="004400AF">
        <w:trPr>
          <w:cantSplit/>
        </w:trPr>
        <w:tc>
          <w:tcPr>
            <w:tcW w:w="1417" w:type="dxa"/>
          </w:tcPr>
          <w:p w14:paraId="2B35E8DA" w14:textId="77777777" w:rsidR="00DD6983" w:rsidRPr="00812E8A" w:rsidRDefault="00DD6983" w:rsidP="004400AF">
            <w:pPr>
              <w:keepNext/>
              <w:keepLines/>
              <w:widowControl w:val="0"/>
              <w:spacing w:before="0" w:line="240" w:lineRule="auto"/>
              <w:jc w:val="center"/>
              <w:rPr>
                <w:rFonts w:ascii="Arial" w:hAnsi="Arial" w:cs="Arial"/>
                <w:b/>
                <w:bCs/>
              </w:rPr>
            </w:pPr>
            <w:r w:rsidRPr="00812E8A">
              <w:rPr>
                <w:rFonts w:ascii="Arial" w:hAnsi="Arial" w:cs="Arial"/>
                <w:b/>
                <w:bCs/>
              </w:rPr>
              <w:t>‘0’</w:t>
            </w:r>
          </w:p>
        </w:tc>
        <w:tc>
          <w:tcPr>
            <w:tcW w:w="1418" w:type="dxa"/>
          </w:tcPr>
          <w:p w14:paraId="4E32AC37" w14:textId="77777777" w:rsidR="00DD6983" w:rsidRPr="00812E8A" w:rsidRDefault="00DD6983" w:rsidP="004400AF">
            <w:pPr>
              <w:keepNext/>
              <w:keepLines/>
              <w:widowControl w:val="0"/>
              <w:spacing w:before="0" w:line="240" w:lineRule="auto"/>
              <w:jc w:val="center"/>
              <w:rPr>
                <w:rFonts w:ascii="Arial" w:hAnsi="Arial" w:cs="Arial"/>
                <w:b/>
                <w:bCs/>
              </w:rPr>
            </w:pPr>
            <w:r w:rsidRPr="00812E8A">
              <w:rPr>
                <w:rFonts w:ascii="Arial" w:hAnsi="Arial" w:cs="Arial"/>
                <w:b/>
                <w:bCs/>
              </w:rPr>
              <w:t>‘0’</w:t>
            </w:r>
          </w:p>
        </w:tc>
        <w:tc>
          <w:tcPr>
            <w:tcW w:w="6249" w:type="dxa"/>
          </w:tcPr>
          <w:p w14:paraId="09059C97" w14:textId="77777777" w:rsidR="00DD6983" w:rsidRPr="00812E8A" w:rsidRDefault="00DD6983" w:rsidP="004400AF">
            <w:pPr>
              <w:keepNext/>
              <w:keepLines/>
              <w:widowControl w:val="0"/>
              <w:spacing w:before="0" w:line="240" w:lineRule="auto"/>
              <w:jc w:val="left"/>
              <w:rPr>
                <w:rFonts w:ascii="Arial" w:hAnsi="Arial" w:cs="Arial"/>
              </w:rPr>
            </w:pPr>
            <w:r w:rsidRPr="00812E8A">
              <w:rPr>
                <w:rFonts w:ascii="Arial" w:hAnsi="Arial" w:cs="Arial"/>
              </w:rPr>
              <w:t>No Errors Detected</w:t>
            </w:r>
          </w:p>
          <w:p w14:paraId="375501D5" w14:textId="6CA6367B" w:rsidR="00DD6983" w:rsidRPr="00812E8A" w:rsidRDefault="00DD6983" w:rsidP="004400AF">
            <w:pPr>
              <w:keepNext/>
              <w:keepLines/>
              <w:widowControl w:val="0"/>
              <w:spacing w:before="0" w:line="240" w:lineRule="auto"/>
              <w:jc w:val="left"/>
              <w:rPr>
                <w:rFonts w:ascii="Arial" w:hAnsi="Arial" w:cs="Arial"/>
              </w:rPr>
            </w:pPr>
            <w:r w:rsidRPr="00812E8A">
              <w:rPr>
                <w:rFonts w:ascii="Arial" w:hAnsi="Arial" w:cs="Arial"/>
              </w:rPr>
              <w:t>The output of the AND gate is ‘0’</w:t>
            </w:r>
            <w:r w:rsidR="008C0142" w:rsidRPr="00812E8A">
              <w:rPr>
                <w:rFonts w:ascii="Arial" w:hAnsi="Arial" w:cs="Arial"/>
              </w:rPr>
              <w:t>,</w:t>
            </w:r>
            <w:r w:rsidRPr="00812E8A">
              <w:rPr>
                <w:rFonts w:ascii="Arial" w:hAnsi="Arial" w:cs="Arial"/>
              </w:rPr>
              <w:t xml:space="preserve"> so no correction is made. The output of the XOR gate CR is ‘0’</w:t>
            </w:r>
            <w:r w:rsidR="008C0142" w:rsidRPr="00812E8A">
              <w:rPr>
                <w:rFonts w:ascii="Arial" w:hAnsi="Arial" w:cs="Arial"/>
              </w:rPr>
              <w:t>,</w:t>
            </w:r>
            <w:r w:rsidRPr="00812E8A">
              <w:rPr>
                <w:rFonts w:ascii="Arial" w:hAnsi="Arial" w:cs="Arial"/>
              </w:rPr>
              <w:t xml:space="preserve"> so the </w:t>
            </w:r>
            <w:r w:rsidR="008B67B7" w:rsidRPr="008B67B7">
              <w:rPr>
                <w:rFonts w:ascii="Arial" w:hAnsi="Arial" w:cs="Arial"/>
              </w:rPr>
              <w:t>codeword</w:t>
            </w:r>
            <w:r w:rsidRPr="00812E8A">
              <w:rPr>
                <w:rFonts w:ascii="Arial" w:hAnsi="Arial" w:cs="Arial"/>
              </w:rPr>
              <w:t xml:space="preserve"> is accepted.</w:t>
            </w:r>
          </w:p>
        </w:tc>
      </w:tr>
      <w:tr w:rsidR="00DD6983" w:rsidRPr="00812E8A" w14:paraId="292D23A3" w14:textId="77777777" w:rsidTr="004400AF">
        <w:trPr>
          <w:cantSplit/>
        </w:trPr>
        <w:tc>
          <w:tcPr>
            <w:tcW w:w="1417" w:type="dxa"/>
          </w:tcPr>
          <w:p w14:paraId="0EBBD66E" w14:textId="77777777" w:rsidR="00DD6983" w:rsidRPr="00812E8A" w:rsidRDefault="00DD6983" w:rsidP="004400AF">
            <w:pPr>
              <w:keepNext/>
              <w:keepLines/>
              <w:widowControl w:val="0"/>
              <w:spacing w:before="0" w:line="240" w:lineRule="auto"/>
              <w:jc w:val="center"/>
              <w:rPr>
                <w:rFonts w:ascii="Arial" w:hAnsi="Arial" w:cs="Arial"/>
                <w:b/>
                <w:bCs/>
              </w:rPr>
            </w:pPr>
            <w:r w:rsidRPr="00812E8A">
              <w:rPr>
                <w:rFonts w:ascii="Arial" w:hAnsi="Arial" w:cs="Arial"/>
                <w:b/>
                <w:bCs/>
              </w:rPr>
              <w:t>‘0’</w:t>
            </w:r>
          </w:p>
        </w:tc>
        <w:tc>
          <w:tcPr>
            <w:tcW w:w="1418" w:type="dxa"/>
          </w:tcPr>
          <w:p w14:paraId="571DE951" w14:textId="77777777" w:rsidR="00DD6983" w:rsidRPr="00812E8A" w:rsidRDefault="00DD6983" w:rsidP="004400AF">
            <w:pPr>
              <w:keepNext/>
              <w:keepLines/>
              <w:widowControl w:val="0"/>
              <w:spacing w:before="0" w:line="240" w:lineRule="auto"/>
              <w:jc w:val="center"/>
              <w:rPr>
                <w:rFonts w:ascii="Arial" w:hAnsi="Arial" w:cs="Arial"/>
                <w:b/>
                <w:bCs/>
              </w:rPr>
            </w:pPr>
            <w:r w:rsidRPr="00812E8A">
              <w:rPr>
                <w:rFonts w:ascii="Arial" w:hAnsi="Arial" w:cs="Arial"/>
                <w:b/>
                <w:bCs/>
              </w:rPr>
              <w:t>‘1’</w:t>
            </w:r>
          </w:p>
        </w:tc>
        <w:tc>
          <w:tcPr>
            <w:tcW w:w="6249" w:type="dxa"/>
          </w:tcPr>
          <w:p w14:paraId="318C9A79" w14:textId="3F84EE8A" w:rsidR="00DD6983" w:rsidRPr="00812E8A" w:rsidRDefault="008B67B7" w:rsidP="004400AF">
            <w:pPr>
              <w:keepNext/>
              <w:keepLines/>
              <w:widowControl w:val="0"/>
              <w:spacing w:before="0" w:line="240" w:lineRule="auto"/>
              <w:jc w:val="left"/>
              <w:rPr>
                <w:rFonts w:ascii="Arial" w:hAnsi="Arial" w:cs="Arial"/>
              </w:rPr>
            </w:pPr>
            <w:r w:rsidRPr="008B67B7">
              <w:rPr>
                <w:rFonts w:ascii="Arial" w:hAnsi="Arial" w:cs="Arial"/>
              </w:rPr>
              <w:t>CODEWORD</w:t>
            </w:r>
            <w:r w:rsidR="00DD6983" w:rsidRPr="00812E8A">
              <w:rPr>
                <w:rFonts w:ascii="Arial" w:hAnsi="Arial" w:cs="Arial"/>
              </w:rPr>
              <w:t xml:space="preserve"> REJECTION:</w:t>
            </w:r>
            <w:r w:rsidR="00DD6983" w:rsidRPr="00812E8A">
              <w:rPr>
                <w:rFonts w:ascii="Arial" w:hAnsi="Arial" w:cs="Arial"/>
              </w:rPr>
              <w:br/>
              <w:t>Even Number of Errors Detected</w:t>
            </w:r>
          </w:p>
          <w:p w14:paraId="7A0EE9D2" w14:textId="69C006A9" w:rsidR="00DD6983" w:rsidRPr="00812E8A" w:rsidRDefault="00DD6983" w:rsidP="004400AF">
            <w:pPr>
              <w:keepNext/>
              <w:keepLines/>
              <w:widowControl w:val="0"/>
              <w:spacing w:before="0" w:line="240" w:lineRule="auto"/>
              <w:jc w:val="left"/>
              <w:rPr>
                <w:rFonts w:ascii="Arial" w:hAnsi="Arial" w:cs="Arial"/>
              </w:rPr>
            </w:pPr>
            <w:r w:rsidRPr="00812E8A">
              <w:rPr>
                <w:rFonts w:ascii="Arial" w:hAnsi="Arial" w:cs="Arial"/>
              </w:rPr>
              <w:t>The output of the AND gate is ‘0’</w:t>
            </w:r>
            <w:r w:rsidR="008C0142" w:rsidRPr="00812E8A">
              <w:rPr>
                <w:rFonts w:ascii="Arial" w:hAnsi="Arial" w:cs="Arial"/>
              </w:rPr>
              <w:t>,</w:t>
            </w:r>
            <w:r w:rsidRPr="00812E8A">
              <w:rPr>
                <w:rFonts w:ascii="Arial" w:hAnsi="Arial" w:cs="Arial"/>
              </w:rPr>
              <w:t xml:space="preserve"> so no correction is made. The output of the XOR gate CR is ‘1’</w:t>
            </w:r>
            <w:r w:rsidR="008C0142" w:rsidRPr="00812E8A">
              <w:rPr>
                <w:rFonts w:ascii="Arial" w:hAnsi="Arial" w:cs="Arial"/>
              </w:rPr>
              <w:t>,</w:t>
            </w:r>
            <w:r w:rsidRPr="00812E8A">
              <w:rPr>
                <w:rFonts w:ascii="Arial" w:hAnsi="Arial" w:cs="Arial"/>
              </w:rPr>
              <w:t xml:space="preserve"> so the </w:t>
            </w:r>
            <w:r w:rsidR="008B67B7" w:rsidRPr="008B67B7">
              <w:rPr>
                <w:rFonts w:ascii="Arial" w:hAnsi="Arial" w:cs="Arial"/>
              </w:rPr>
              <w:t>codeword</w:t>
            </w:r>
            <w:r w:rsidRPr="00812E8A">
              <w:rPr>
                <w:rFonts w:ascii="Arial" w:hAnsi="Arial" w:cs="Arial"/>
              </w:rPr>
              <w:t xml:space="preserve"> is rejected.</w:t>
            </w:r>
          </w:p>
        </w:tc>
      </w:tr>
      <w:tr w:rsidR="00DD6983" w:rsidRPr="00812E8A" w14:paraId="5ECF1059" w14:textId="77777777" w:rsidTr="004400AF">
        <w:trPr>
          <w:cantSplit/>
        </w:trPr>
        <w:tc>
          <w:tcPr>
            <w:tcW w:w="1417" w:type="dxa"/>
          </w:tcPr>
          <w:p w14:paraId="43BCF1EA" w14:textId="77777777" w:rsidR="00DD6983" w:rsidRPr="00812E8A" w:rsidRDefault="00DD6983" w:rsidP="004400AF">
            <w:pPr>
              <w:keepNext/>
              <w:keepLines/>
              <w:widowControl w:val="0"/>
              <w:spacing w:before="0" w:line="240" w:lineRule="auto"/>
              <w:jc w:val="center"/>
              <w:rPr>
                <w:rFonts w:ascii="Arial" w:hAnsi="Arial" w:cs="Arial"/>
                <w:b/>
                <w:bCs/>
              </w:rPr>
            </w:pPr>
            <w:r w:rsidRPr="00812E8A">
              <w:rPr>
                <w:rFonts w:ascii="Arial" w:hAnsi="Arial" w:cs="Arial"/>
                <w:b/>
                <w:bCs/>
              </w:rPr>
              <w:t>‘1’</w:t>
            </w:r>
          </w:p>
        </w:tc>
        <w:tc>
          <w:tcPr>
            <w:tcW w:w="1418" w:type="dxa"/>
          </w:tcPr>
          <w:p w14:paraId="429985B5" w14:textId="77777777" w:rsidR="00DD6983" w:rsidRPr="00812E8A" w:rsidRDefault="00DD6983" w:rsidP="004400AF">
            <w:pPr>
              <w:keepNext/>
              <w:keepLines/>
              <w:widowControl w:val="0"/>
              <w:spacing w:before="0" w:line="240" w:lineRule="auto"/>
              <w:jc w:val="center"/>
              <w:rPr>
                <w:rFonts w:ascii="Arial" w:hAnsi="Arial" w:cs="Arial"/>
                <w:b/>
                <w:bCs/>
              </w:rPr>
            </w:pPr>
            <w:r w:rsidRPr="00812E8A">
              <w:rPr>
                <w:rFonts w:ascii="Arial" w:hAnsi="Arial" w:cs="Arial"/>
                <w:b/>
                <w:bCs/>
              </w:rPr>
              <w:t>‘0’</w:t>
            </w:r>
          </w:p>
        </w:tc>
        <w:tc>
          <w:tcPr>
            <w:tcW w:w="6249" w:type="dxa"/>
          </w:tcPr>
          <w:p w14:paraId="16AB5995" w14:textId="6DC2C5B1" w:rsidR="00DD6983" w:rsidRPr="00812E8A" w:rsidRDefault="008B67B7" w:rsidP="004400AF">
            <w:pPr>
              <w:keepNext/>
              <w:keepLines/>
              <w:widowControl w:val="0"/>
              <w:spacing w:before="0" w:line="240" w:lineRule="auto"/>
              <w:jc w:val="left"/>
              <w:rPr>
                <w:rFonts w:ascii="Arial" w:hAnsi="Arial" w:cs="Arial"/>
              </w:rPr>
            </w:pPr>
            <w:r w:rsidRPr="008B67B7">
              <w:rPr>
                <w:rFonts w:ascii="Arial" w:hAnsi="Arial" w:cs="Arial"/>
              </w:rPr>
              <w:t>CODEWORD</w:t>
            </w:r>
            <w:r w:rsidR="00DD6983" w:rsidRPr="00812E8A">
              <w:rPr>
                <w:rFonts w:ascii="Arial" w:hAnsi="Arial" w:cs="Arial"/>
              </w:rPr>
              <w:t xml:space="preserve"> REJECTION:</w:t>
            </w:r>
            <w:r w:rsidR="00DD6983" w:rsidRPr="00812E8A">
              <w:rPr>
                <w:rFonts w:ascii="Arial" w:hAnsi="Arial" w:cs="Arial"/>
              </w:rPr>
              <w:br/>
              <w:t xml:space="preserve">Odd Number of Errors Detected in an Apparently Correct </w:t>
            </w:r>
            <w:r w:rsidRPr="008B67B7">
              <w:rPr>
                <w:rFonts w:ascii="Arial" w:hAnsi="Arial" w:cs="Arial"/>
              </w:rPr>
              <w:t>Codeword</w:t>
            </w:r>
          </w:p>
          <w:p w14:paraId="46986106" w14:textId="642710FC" w:rsidR="00DD6983" w:rsidRPr="00812E8A" w:rsidRDefault="00DD6983" w:rsidP="004400AF">
            <w:pPr>
              <w:keepNext/>
              <w:keepLines/>
              <w:widowControl w:val="0"/>
              <w:spacing w:before="0" w:line="240" w:lineRule="auto"/>
              <w:jc w:val="left"/>
              <w:rPr>
                <w:rFonts w:ascii="Arial" w:hAnsi="Arial" w:cs="Arial"/>
              </w:rPr>
            </w:pPr>
            <w:r w:rsidRPr="00812E8A">
              <w:rPr>
                <w:rFonts w:ascii="Arial" w:hAnsi="Arial" w:cs="Arial"/>
              </w:rPr>
              <w:t>The output of the AND gate is ‘0’</w:t>
            </w:r>
            <w:r w:rsidR="008C0142" w:rsidRPr="00812E8A">
              <w:rPr>
                <w:rFonts w:ascii="Arial" w:hAnsi="Arial" w:cs="Arial"/>
              </w:rPr>
              <w:t>,</w:t>
            </w:r>
            <w:r w:rsidRPr="00812E8A">
              <w:rPr>
                <w:rFonts w:ascii="Arial" w:hAnsi="Arial" w:cs="Arial"/>
              </w:rPr>
              <w:t xml:space="preserve"> so no correction is made. The output of the XOR gate CR is ‘1’</w:t>
            </w:r>
            <w:r w:rsidR="008C0142" w:rsidRPr="00812E8A">
              <w:rPr>
                <w:rFonts w:ascii="Arial" w:hAnsi="Arial" w:cs="Arial"/>
              </w:rPr>
              <w:t>,</w:t>
            </w:r>
            <w:r w:rsidRPr="00812E8A">
              <w:rPr>
                <w:rFonts w:ascii="Arial" w:hAnsi="Arial" w:cs="Arial"/>
              </w:rPr>
              <w:t xml:space="preserve"> so the </w:t>
            </w:r>
            <w:r w:rsidR="008B67B7" w:rsidRPr="008B67B7">
              <w:rPr>
                <w:rFonts w:ascii="Arial" w:hAnsi="Arial" w:cs="Arial"/>
              </w:rPr>
              <w:t>codeword</w:t>
            </w:r>
            <w:r w:rsidRPr="00812E8A">
              <w:rPr>
                <w:rFonts w:ascii="Arial" w:hAnsi="Arial" w:cs="Arial"/>
              </w:rPr>
              <w:t xml:space="preserve"> is rejected.</w:t>
            </w:r>
          </w:p>
        </w:tc>
      </w:tr>
      <w:tr w:rsidR="00DD6983" w:rsidRPr="00812E8A" w14:paraId="5A414C92" w14:textId="77777777" w:rsidTr="004400AF">
        <w:trPr>
          <w:cantSplit/>
        </w:trPr>
        <w:tc>
          <w:tcPr>
            <w:tcW w:w="1417" w:type="dxa"/>
          </w:tcPr>
          <w:p w14:paraId="48B3191F" w14:textId="77777777" w:rsidR="00DD6983" w:rsidRPr="00812E8A" w:rsidRDefault="00DD6983" w:rsidP="004400AF">
            <w:pPr>
              <w:spacing w:before="0" w:line="240" w:lineRule="auto"/>
              <w:jc w:val="center"/>
              <w:rPr>
                <w:rFonts w:ascii="Arial" w:hAnsi="Arial" w:cs="Arial"/>
                <w:b/>
                <w:bCs/>
              </w:rPr>
            </w:pPr>
            <w:r w:rsidRPr="00812E8A">
              <w:rPr>
                <w:rFonts w:ascii="Arial" w:hAnsi="Arial" w:cs="Arial"/>
                <w:b/>
                <w:bCs/>
              </w:rPr>
              <w:t>‘1’</w:t>
            </w:r>
          </w:p>
        </w:tc>
        <w:tc>
          <w:tcPr>
            <w:tcW w:w="1418" w:type="dxa"/>
          </w:tcPr>
          <w:p w14:paraId="19D79E98" w14:textId="77777777" w:rsidR="00DD6983" w:rsidRPr="00812E8A" w:rsidRDefault="00DD6983" w:rsidP="004400AF">
            <w:pPr>
              <w:spacing w:before="0" w:line="240" w:lineRule="auto"/>
              <w:jc w:val="center"/>
              <w:rPr>
                <w:rFonts w:ascii="Arial" w:hAnsi="Arial" w:cs="Arial"/>
                <w:b/>
                <w:bCs/>
              </w:rPr>
            </w:pPr>
            <w:r w:rsidRPr="00812E8A">
              <w:rPr>
                <w:rFonts w:ascii="Arial" w:hAnsi="Arial" w:cs="Arial"/>
                <w:b/>
                <w:bCs/>
              </w:rPr>
              <w:t>‘1’</w:t>
            </w:r>
          </w:p>
        </w:tc>
        <w:tc>
          <w:tcPr>
            <w:tcW w:w="6249" w:type="dxa"/>
          </w:tcPr>
          <w:p w14:paraId="7FEBE902" w14:textId="49C36CC9" w:rsidR="00DD6983" w:rsidRPr="00812E8A" w:rsidRDefault="00DD6983" w:rsidP="004400AF">
            <w:pPr>
              <w:spacing w:before="0" w:line="240" w:lineRule="auto"/>
              <w:jc w:val="left"/>
              <w:rPr>
                <w:rFonts w:ascii="Arial" w:hAnsi="Arial" w:cs="Arial"/>
              </w:rPr>
            </w:pPr>
            <w:r w:rsidRPr="00812E8A">
              <w:rPr>
                <w:rFonts w:ascii="Arial" w:hAnsi="Arial" w:cs="Arial"/>
              </w:rPr>
              <w:t>Correction of Single Error:</w:t>
            </w:r>
            <w:r w:rsidRPr="00812E8A">
              <w:rPr>
                <w:rFonts w:ascii="Arial" w:hAnsi="Arial" w:cs="Arial"/>
              </w:rPr>
              <w:br/>
              <w:t xml:space="preserve">Odd Number of Errors Detected in an Incorrect </w:t>
            </w:r>
            <w:r w:rsidR="008B67B7" w:rsidRPr="008B67B7">
              <w:rPr>
                <w:rFonts w:ascii="Arial" w:hAnsi="Arial" w:cs="Arial"/>
              </w:rPr>
              <w:t>Codeword</w:t>
            </w:r>
          </w:p>
          <w:p w14:paraId="1856EFFC" w14:textId="21B1377B" w:rsidR="00DD6983" w:rsidRPr="00812E8A" w:rsidRDefault="00DD6983" w:rsidP="004400AF">
            <w:pPr>
              <w:spacing w:before="0" w:line="240" w:lineRule="auto"/>
              <w:jc w:val="left"/>
              <w:rPr>
                <w:rFonts w:ascii="Arial" w:hAnsi="Arial" w:cs="Arial"/>
              </w:rPr>
            </w:pPr>
            <w:r w:rsidRPr="00812E8A">
              <w:rPr>
                <w:rFonts w:ascii="Arial" w:hAnsi="Arial" w:cs="Arial"/>
              </w:rPr>
              <w:t>The output of the AND gate is ‘1’ at the position where the contents of PLR are ‘000001’, correcting the single error. The output of the XOR gate CR is ‘0’</w:t>
            </w:r>
            <w:r w:rsidR="008C0142" w:rsidRPr="00812E8A">
              <w:rPr>
                <w:rFonts w:ascii="Arial" w:hAnsi="Arial" w:cs="Arial"/>
              </w:rPr>
              <w:t>,</w:t>
            </w:r>
            <w:r w:rsidRPr="00812E8A">
              <w:rPr>
                <w:rFonts w:ascii="Arial" w:hAnsi="Arial" w:cs="Arial"/>
              </w:rPr>
              <w:t xml:space="preserve"> so the </w:t>
            </w:r>
            <w:r w:rsidR="008B67B7" w:rsidRPr="008B67B7">
              <w:rPr>
                <w:rFonts w:ascii="Arial" w:hAnsi="Arial" w:cs="Arial"/>
              </w:rPr>
              <w:t>codeword</w:t>
            </w:r>
            <w:r w:rsidRPr="00812E8A">
              <w:rPr>
                <w:rFonts w:ascii="Arial" w:hAnsi="Arial" w:cs="Arial"/>
              </w:rPr>
              <w:t xml:space="preserve"> is accepted.</w:t>
            </w:r>
          </w:p>
        </w:tc>
      </w:tr>
    </w:tbl>
    <w:p w14:paraId="16235575" w14:textId="77777777" w:rsidR="00DD6983" w:rsidRPr="00812E8A" w:rsidRDefault="00DD6983" w:rsidP="00F14C28">
      <w:pPr>
        <w:pStyle w:val="Heading4"/>
        <w:spacing w:before="480"/>
        <w:rPr>
          <w:lang w:val="en-US"/>
        </w:rPr>
      </w:pPr>
      <w:bookmarkStart w:id="456" w:name="_Ref94584456"/>
      <w:r w:rsidRPr="00812E8A">
        <w:rPr>
          <w:lang w:val="en-US"/>
        </w:rPr>
        <w:t>The Obsolete Filler Bit Augmentation Algorithm</w:t>
      </w:r>
      <w:bookmarkEnd w:id="442"/>
      <w:bookmarkEnd w:id="456"/>
    </w:p>
    <w:p w14:paraId="649229DE" w14:textId="119AF886" w:rsidR="00DD6983" w:rsidRPr="00812E8A" w:rsidRDefault="00DD6983" w:rsidP="00DD6983">
      <w:r w:rsidRPr="00812E8A">
        <w:t xml:space="preserve">With the earlier Tail Sequence pattern (see </w:t>
      </w:r>
      <w:fldSimple w:instr=" REF _Ref86482676 \r ">
        <w:r w:rsidR="00D46CA3">
          <w:t>5.5.3</w:t>
        </w:r>
      </w:fldSimple>
      <w:r w:rsidRPr="00812E8A">
        <w:t xml:space="preserve">), there is a higher risk of missing (failing to recognize) the Tail Sequence. If a single bit of this Tail Sequence becomes altered in the channel, the received sequence may no longer be recognized in SEC mode as uncorrectable, and an improper correction may take place. Because the expected </w:t>
      </w:r>
      <w:r w:rsidR="008B67B7">
        <w:t>C</w:t>
      </w:r>
      <w:r w:rsidR="008B67B7" w:rsidRPr="008B67B7">
        <w:t>ODEWORD</w:t>
      </w:r>
      <w:r w:rsidRPr="00812E8A">
        <w:t xml:space="preserve"> REJECTION does not occur, the Tail Sequence is missed. Missing a Tail Sequence has far-reaching effects, since it is possible that the CLTU reception procedure will not be in SEARCH state for the next CLTU and therefore the entire subsequent CLTU may be missed.</w:t>
      </w:r>
    </w:p>
    <w:p w14:paraId="565D049C" w14:textId="04B8953B" w:rsidR="00DD6983" w:rsidRPr="00812E8A" w:rsidRDefault="00DD6983" w:rsidP="00DD6983">
      <w:r w:rsidRPr="00812E8A">
        <w:t xml:space="preserve">The Filler Bit Augmentation algorithm was designed to reduce the problem significantly and improve the reliability of identifying a Tail Sequence. The algorithm uses the Filler Bit to selectively inhibit the SEC mode. Each valid BCH </w:t>
      </w:r>
      <w:r w:rsidR="008B67B7">
        <w:t>c</w:t>
      </w:r>
      <w:r w:rsidR="008B67B7" w:rsidRPr="008B67B7">
        <w:t>odeword</w:t>
      </w:r>
      <w:r w:rsidRPr="00812E8A">
        <w:t xml:space="preserve"> terminates on a Filler Bit which is always set to ‘0’ but the Tail Sequence terminates in a ‘1’. This fact can be exploited at the receiving end to inhibit the error correction function of the SEC mode whenever the received </w:t>
      </w:r>
      <w:r w:rsidRPr="00812E8A">
        <w:lastRenderedPageBreak/>
        <w:t xml:space="preserve">Filler Bit is a ‘1’. When the algorithm is used, the decision in the last row of table </w:t>
      </w:r>
      <w:r w:rsidRPr="00812E8A">
        <w:fldChar w:fldCharType="begin"/>
      </w:r>
      <w:r w:rsidR="00046165" w:rsidRPr="00812E8A">
        <w:instrText xml:space="preserve"> REF T_802CodeblockDecisionsforErrorCorrectio \h </w:instrText>
      </w:r>
      <w:r w:rsidRPr="00812E8A">
        <w:fldChar w:fldCharType="separate"/>
      </w:r>
      <w:r w:rsidR="00D46CA3">
        <w:rPr>
          <w:noProof/>
        </w:rPr>
        <w:t>8</w:t>
      </w:r>
      <w:r w:rsidR="00D46CA3" w:rsidRPr="00812E8A">
        <w:noBreakHyphen/>
      </w:r>
      <w:r w:rsidR="00D46CA3">
        <w:rPr>
          <w:noProof/>
        </w:rPr>
        <w:t>2</w:t>
      </w:r>
      <w:r w:rsidRPr="00812E8A">
        <w:fldChar w:fldCharType="end"/>
      </w:r>
      <w:r w:rsidRPr="00812E8A">
        <w:t xml:space="preserve"> is expanded as shown in table </w:t>
      </w:r>
      <w:r w:rsidRPr="00812E8A">
        <w:rPr>
          <w:noProof/>
        </w:rPr>
        <w:fldChar w:fldCharType="begin"/>
      </w:r>
      <w:r w:rsidR="00046165" w:rsidRPr="00812E8A">
        <w:instrText xml:space="preserve"> REF T_803DecodingStrategyModifiedforFillerBi \h </w:instrText>
      </w:r>
      <w:r w:rsidRPr="00812E8A">
        <w:rPr>
          <w:noProof/>
        </w:rPr>
      </w:r>
      <w:r w:rsidRPr="00812E8A">
        <w:rPr>
          <w:noProof/>
        </w:rPr>
        <w:fldChar w:fldCharType="separate"/>
      </w:r>
      <w:r w:rsidR="00D46CA3">
        <w:rPr>
          <w:noProof/>
        </w:rPr>
        <w:t>8</w:t>
      </w:r>
      <w:r w:rsidR="00D46CA3" w:rsidRPr="00812E8A">
        <w:noBreakHyphen/>
      </w:r>
      <w:r w:rsidR="00D46CA3">
        <w:rPr>
          <w:noProof/>
        </w:rPr>
        <w:t>3</w:t>
      </w:r>
      <w:r w:rsidRPr="00812E8A">
        <w:rPr>
          <w:noProof/>
        </w:rPr>
        <w:fldChar w:fldCharType="end"/>
      </w:r>
      <w:r w:rsidRPr="00812E8A">
        <w:t>. This algorithm substantially improves the ability to identify a Tail Sequence with the earlier Tail Sequence pattern.</w:t>
      </w:r>
    </w:p>
    <w:p w14:paraId="4986C224" w14:textId="6780BFDD" w:rsidR="00DD6983" w:rsidRPr="00812E8A" w:rsidRDefault="00DD6983" w:rsidP="00DD6983">
      <w:pPr>
        <w:pStyle w:val="Notelevel1"/>
        <w:rPr>
          <w:lang w:val="en-US"/>
        </w:rPr>
      </w:pPr>
      <w:r w:rsidRPr="00812E8A">
        <w:rPr>
          <w:lang w:val="en-US"/>
        </w:rPr>
        <w:t>NOTE</w:t>
      </w:r>
      <w:r w:rsidRPr="00812E8A">
        <w:rPr>
          <w:lang w:val="en-US"/>
        </w:rPr>
        <w:tab/>
        <w:t>–</w:t>
      </w:r>
      <w:r w:rsidRPr="00812E8A">
        <w:rPr>
          <w:lang w:val="en-US"/>
        </w:rPr>
        <w:tab/>
        <w:t xml:space="preserve">The earlier Tail Sequence pattern consists of an alternating pattern of ‘ones’ and ‘zeros’ starting with a ‘zero’, and so ends with a ‘one’. The current Tail Sequence pattern (see </w:t>
      </w:r>
      <w:r w:rsidRPr="00812E8A">
        <w:rPr>
          <w:lang w:val="en-US"/>
        </w:rPr>
        <w:fldChar w:fldCharType="begin"/>
      </w:r>
      <w:r w:rsidRPr="00812E8A">
        <w:rPr>
          <w:lang w:val="en-US"/>
        </w:rPr>
        <w:instrText xml:space="preserve"> REF _Ref85798503 \r  \* MERGEFORMAT </w:instrText>
      </w:r>
      <w:r w:rsidRPr="00812E8A">
        <w:rPr>
          <w:lang w:val="en-US"/>
        </w:rPr>
        <w:fldChar w:fldCharType="separate"/>
      </w:r>
      <w:r w:rsidR="00D46CA3">
        <w:rPr>
          <w:lang w:val="en-US"/>
        </w:rPr>
        <w:t>5.5.1</w:t>
      </w:r>
      <w:r w:rsidRPr="00812E8A">
        <w:rPr>
          <w:lang w:val="en-US"/>
        </w:rPr>
        <w:fldChar w:fldCharType="end"/>
      </w:r>
      <w:r w:rsidRPr="00812E8A">
        <w:rPr>
          <w:lang w:val="en-US"/>
        </w:rPr>
        <w:t xml:space="preserve">) also ends with a ‘one’ and is therefore compatible with a receiving end </w:t>
      </w:r>
      <w:r w:rsidR="008C0142" w:rsidRPr="00812E8A">
        <w:rPr>
          <w:lang w:val="en-US"/>
        </w:rPr>
        <w:t xml:space="preserve">that </w:t>
      </w:r>
      <w:r w:rsidRPr="00812E8A">
        <w:rPr>
          <w:lang w:val="en-US"/>
        </w:rPr>
        <w:t>uses the Filler Bit Augmentation algorithm.</w:t>
      </w:r>
    </w:p>
    <w:p w14:paraId="51D2C761" w14:textId="0FE16B0B" w:rsidR="00DD6983" w:rsidRPr="00812E8A" w:rsidRDefault="00DD6983" w:rsidP="00DD6983">
      <w:pPr>
        <w:pStyle w:val="TableTitle"/>
      </w:pPr>
      <w:r w:rsidRPr="00812E8A">
        <w:t xml:space="preserve">Table </w:t>
      </w:r>
      <w:bookmarkStart w:id="457" w:name="T_803DecodingStrategyModifiedforFillerBi"/>
      <w:bookmarkStart w:id="458" w:name="T_603DecodingStrategyModifiedforFillerBi"/>
      <w:r w:rsidRPr="00812E8A">
        <w:fldChar w:fldCharType="begin"/>
      </w:r>
      <w:r w:rsidRPr="00812E8A">
        <w:instrText xml:space="preserve"> STYLEREF "Heading 1"\l \n \t  \* MERGEFORMAT </w:instrText>
      </w:r>
      <w:r w:rsidRPr="00812E8A">
        <w:fldChar w:fldCharType="separate"/>
      </w:r>
      <w:r w:rsidR="00D46CA3">
        <w:rPr>
          <w:noProof/>
        </w:rPr>
        <w:t>8</w:t>
      </w:r>
      <w:r w:rsidRPr="00812E8A">
        <w:fldChar w:fldCharType="end"/>
      </w:r>
      <w:r w:rsidRPr="00812E8A">
        <w:noBreakHyphen/>
      </w:r>
      <w:fldSimple w:instr=" SEQ Table \s 1 ">
        <w:r w:rsidR="00D46CA3">
          <w:rPr>
            <w:noProof/>
          </w:rPr>
          <w:t>3</w:t>
        </w:r>
      </w:fldSimple>
      <w:bookmarkEnd w:id="457"/>
      <w:bookmarkEnd w:id="458"/>
      <w:r w:rsidRPr="00812E8A">
        <w:fldChar w:fldCharType="begin"/>
      </w:r>
      <w:r w:rsidRPr="00812E8A">
        <w:instrText xml:space="preserve"> TC  \f T "</w:instrText>
      </w:r>
      <w:fldSimple w:instr=" STYLEREF &quot;Heading 1&quot;\l \n \t  \* MERGEFORMAT ">
        <w:bookmarkStart w:id="459" w:name="_Toc312227653"/>
        <w:bookmarkStart w:id="460" w:name="_Toc337827063"/>
        <w:bookmarkStart w:id="461" w:name="_Toc62226942"/>
        <w:bookmarkStart w:id="462" w:name="_Toc71969008"/>
        <w:r w:rsidR="00D46CA3">
          <w:rPr>
            <w:noProof/>
          </w:rPr>
          <w:instrText>8</w:instrText>
        </w:r>
      </w:fldSimple>
      <w:r w:rsidRPr="00812E8A">
        <w:instrText>-</w:instrText>
      </w:r>
      <w:r w:rsidRPr="00812E8A">
        <w:fldChar w:fldCharType="begin"/>
      </w:r>
      <w:r w:rsidRPr="00812E8A">
        <w:instrText xml:space="preserve"> SEQ Table_TOC \s 1 </w:instrText>
      </w:r>
      <w:r w:rsidRPr="00812E8A">
        <w:fldChar w:fldCharType="separate"/>
      </w:r>
      <w:r w:rsidR="00D46CA3">
        <w:rPr>
          <w:noProof/>
        </w:rPr>
        <w:instrText>3</w:instrText>
      </w:r>
      <w:r w:rsidRPr="00812E8A">
        <w:fldChar w:fldCharType="end"/>
      </w:r>
      <w:r w:rsidRPr="00812E8A">
        <w:tab/>
      </w:r>
      <w:r w:rsidR="00046165" w:rsidRPr="00812E8A">
        <w:instrText>Decoding Strategy Modified for Filler Bit Augmentation</w:instrText>
      </w:r>
      <w:bookmarkEnd w:id="459"/>
      <w:bookmarkEnd w:id="460"/>
      <w:bookmarkEnd w:id="461"/>
      <w:bookmarkEnd w:id="462"/>
      <w:r w:rsidRPr="00812E8A">
        <w:instrText>"</w:instrText>
      </w:r>
      <w:r w:rsidRPr="00812E8A">
        <w:fldChar w:fldCharType="end"/>
      </w:r>
      <w:r w:rsidRPr="00812E8A">
        <w:t>:  Decoding Strategy Modified for Filler Bit Augment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000" w:firstRow="0" w:lastRow="0" w:firstColumn="0" w:lastColumn="0" w:noHBand="0" w:noVBand="0"/>
      </w:tblPr>
      <w:tblGrid>
        <w:gridCol w:w="1418"/>
        <w:gridCol w:w="7666"/>
      </w:tblGrid>
      <w:tr w:rsidR="00DD6983" w:rsidRPr="00812E8A" w14:paraId="79FBE752" w14:textId="77777777" w:rsidTr="004400AF">
        <w:trPr>
          <w:cantSplit/>
          <w:trHeight w:val="20"/>
        </w:trPr>
        <w:tc>
          <w:tcPr>
            <w:tcW w:w="1418" w:type="dxa"/>
            <w:vAlign w:val="bottom"/>
          </w:tcPr>
          <w:p w14:paraId="1E37A816" w14:textId="77777777" w:rsidR="00DD6983" w:rsidRPr="00812E8A" w:rsidRDefault="00DD6983" w:rsidP="004400AF">
            <w:pPr>
              <w:keepNext/>
              <w:keepLines/>
              <w:spacing w:before="0" w:line="240" w:lineRule="auto"/>
              <w:jc w:val="center"/>
              <w:rPr>
                <w:rFonts w:ascii="Arial" w:hAnsi="Arial" w:cs="Arial"/>
                <w:b/>
                <w:bCs/>
                <w:sz w:val="20"/>
              </w:rPr>
            </w:pPr>
            <w:r w:rsidRPr="00812E8A">
              <w:rPr>
                <w:rFonts w:ascii="Arial" w:hAnsi="Arial" w:cs="Arial"/>
                <w:b/>
                <w:bCs/>
                <w:sz w:val="20"/>
              </w:rPr>
              <w:t>FILLER</w:t>
            </w:r>
            <w:r w:rsidRPr="00812E8A">
              <w:rPr>
                <w:rFonts w:ascii="Arial" w:hAnsi="Arial" w:cs="Arial"/>
                <w:b/>
                <w:bCs/>
                <w:sz w:val="20"/>
              </w:rPr>
              <w:br/>
              <w:t>BIT</w:t>
            </w:r>
            <w:r w:rsidRPr="00812E8A">
              <w:rPr>
                <w:rFonts w:ascii="Arial" w:hAnsi="Arial" w:cs="Arial"/>
                <w:b/>
                <w:bCs/>
                <w:sz w:val="20"/>
              </w:rPr>
              <w:br/>
              <w:t>VALUE</w:t>
            </w:r>
          </w:p>
        </w:tc>
        <w:tc>
          <w:tcPr>
            <w:tcW w:w="7666" w:type="dxa"/>
            <w:vAlign w:val="bottom"/>
          </w:tcPr>
          <w:p w14:paraId="58381148" w14:textId="77777777" w:rsidR="00DD6983" w:rsidRPr="00812E8A" w:rsidRDefault="00DD6983" w:rsidP="004400AF">
            <w:pPr>
              <w:keepNext/>
              <w:keepLines/>
              <w:spacing w:before="0" w:line="240" w:lineRule="auto"/>
              <w:jc w:val="center"/>
              <w:rPr>
                <w:rFonts w:ascii="Arial" w:hAnsi="Arial" w:cs="Arial"/>
                <w:b/>
                <w:bCs/>
                <w:sz w:val="20"/>
              </w:rPr>
            </w:pPr>
            <w:r w:rsidRPr="00812E8A">
              <w:rPr>
                <w:rFonts w:ascii="Arial" w:hAnsi="Arial" w:cs="Arial"/>
                <w:b/>
                <w:bCs/>
                <w:sz w:val="20"/>
              </w:rPr>
              <w:t>DECISION WHEN FILLER BIT AUGMENTATION ALGORITHM IN USE</w:t>
            </w:r>
          </w:p>
        </w:tc>
      </w:tr>
      <w:tr w:rsidR="00DD6983" w:rsidRPr="00812E8A" w14:paraId="469B3BD8" w14:textId="77777777" w:rsidTr="004400AF">
        <w:trPr>
          <w:cantSplit/>
        </w:trPr>
        <w:tc>
          <w:tcPr>
            <w:tcW w:w="1418" w:type="dxa"/>
          </w:tcPr>
          <w:p w14:paraId="4FE631C5" w14:textId="77777777" w:rsidR="00DD6983" w:rsidRPr="00812E8A" w:rsidRDefault="00DD6983" w:rsidP="004400AF">
            <w:pPr>
              <w:keepNext/>
              <w:keepLines/>
              <w:spacing w:before="0" w:line="240" w:lineRule="auto"/>
              <w:jc w:val="center"/>
              <w:rPr>
                <w:rFonts w:ascii="Arial" w:hAnsi="Arial" w:cs="Arial"/>
                <w:b/>
                <w:bCs/>
              </w:rPr>
            </w:pPr>
            <w:r w:rsidRPr="00812E8A">
              <w:rPr>
                <w:rFonts w:ascii="Arial" w:hAnsi="Arial" w:cs="Arial"/>
                <w:b/>
                <w:bCs/>
              </w:rPr>
              <w:t>‘0’</w:t>
            </w:r>
          </w:p>
        </w:tc>
        <w:tc>
          <w:tcPr>
            <w:tcW w:w="7666" w:type="dxa"/>
          </w:tcPr>
          <w:p w14:paraId="4D102B81" w14:textId="0522E9F2" w:rsidR="00DD6983" w:rsidRPr="00812E8A" w:rsidRDefault="00DD6983" w:rsidP="004400AF">
            <w:pPr>
              <w:keepNext/>
              <w:keepLines/>
              <w:spacing w:before="0" w:line="240" w:lineRule="auto"/>
              <w:jc w:val="left"/>
              <w:rPr>
                <w:rFonts w:ascii="Arial" w:hAnsi="Arial" w:cs="Arial"/>
              </w:rPr>
            </w:pPr>
            <w:r w:rsidRPr="00812E8A">
              <w:rPr>
                <w:rFonts w:ascii="Arial" w:hAnsi="Arial" w:cs="Arial"/>
              </w:rPr>
              <w:t>Correction of Single Error:</w:t>
            </w:r>
            <w:r w:rsidRPr="00812E8A">
              <w:rPr>
                <w:rFonts w:ascii="Arial" w:hAnsi="Arial" w:cs="Arial"/>
              </w:rPr>
              <w:br/>
              <w:t xml:space="preserve">Odd Number of Errors Detected in an Incorrect </w:t>
            </w:r>
            <w:r w:rsidR="008B67B7" w:rsidRPr="008B67B7">
              <w:rPr>
                <w:rFonts w:ascii="Arial" w:hAnsi="Arial" w:cs="Arial"/>
              </w:rPr>
              <w:t>Codeword</w:t>
            </w:r>
          </w:p>
          <w:p w14:paraId="0061E502" w14:textId="640390C2" w:rsidR="00DD6983" w:rsidRPr="00812E8A" w:rsidRDefault="00DD6983" w:rsidP="004400AF">
            <w:pPr>
              <w:keepNext/>
              <w:keepLines/>
              <w:spacing w:before="0" w:line="240" w:lineRule="auto"/>
              <w:jc w:val="left"/>
            </w:pPr>
            <w:r w:rsidRPr="00812E8A">
              <w:rPr>
                <w:rFonts w:ascii="Arial" w:hAnsi="Arial" w:cs="Arial"/>
              </w:rPr>
              <w:t>The output of the AND gate is ‘1’ at the position where the contents of PLR are ‘000001’, correcting the single error. The output of the XOR gate is ‘0’</w:t>
            </w:r>
            <w:r w:rsidR="008C0142" w:rsidRPr="00812E8A">
              <w:rPr>
                <w:rFonts w:ascii="Arial" w:hAnsi="Arial" w:cs="Arial"/>
              </w:rPr>
              <w:t>,</w:t>
            </w:r>
            <w:r w:rsidRPr="00812E8A">
              <w:rPr>
                <w:rFonts w:ascii="Arial" w:hAnsi="Arial" w:cs="Arial"/>
              </w:rPr>
              <w:t xml:space="preserve"> and the Filler Bit is ‘0’</w:t>
            </w:r>
            <w:r w:rsidR="008C0142" w:rsidRPr="00812E8A">
              <w:rPr>
                <w:rFonts w:ascii="Arial" w:hAnsi="Arial" w:cs="Arial"/>
              </w:rPr>
              <w:t>,</w:t>
            </w:r>
            <w:r w:rsidRPr="00812E8A">
              <w:rPr>
                <w:rFonts w:ascii="Arial" w:hAnsi="Arial" w:cs="Arial"/>
              </w:rPr>
              <w:t xml:space="preserve"> so the </w:t>
            </w:r>
            <w:r w:rsidR="008B67B7" w:rsidRPr="008B67B7">
              <w:rPr>
                <w:rFonts w:ascii="Arial" w:hAnsi="Arial" w:cs="Arial"/>
              </w:rPr>
              <w:t>codeword</w:t>
            </w:r>
            <w:r w:rsidRPr="00812E8A">
              <w:rPr>
                <w:rFonts w:ascii="Arial" w:hAnsi="Arial" w:cs="Arial"/>
              </w:rPr>
              <w:t xml:space="preserve"> is accepted.</w:t>
            </w:r>
          </w:p>
        </w:tc>
      </w:tr>
      <w:tr w:rsidR="00DD6983" w:rsidRPr="00812E8A" w14:paraId="385A478E" w14:textId="77777777" w:rsidTr="004400AF">
        <w:trPr>
          <w:cantSplit/>
        </w:trPr>
        <w:tc>
          <w:tcPr>
            <w:tcW w:w="1418" w:type="dxa"/>
          </w:tcPr>
          <w:p w14:paraId="4C539733" w14:textId="77777777" w:rsidR="00DD6983" w:rsidRPr="00812E8A" w:rsidRDefault="00DD6983" w:rsidP="004400AF">
            <w:pPr>
              <w:keepNext/>
              <w:keepLines/>
              <w:spacing w:before="0" w:line="240" w:lineRule="auto"/>
              <w:jc w:val="center"/>
              <w:rPr>
                <w:rFonts w:ascii="Arial" w:hAnsi="Arial" w:cs="Arial"/>
                <w:b/>
                <w:bCs/>
              </w:rPr>
            </w:pPr>
            <w:r w:rsidRPr="00812E8A">
              <w:rPr>
                <w:rFonts w:ascii="Arial" w:hAnsi="Arial" w:cs="Arial"/>
                <w:b/>
                <w:bCs/>
              </w:rPr>
              <w:t>‘1’</w:t>
            </w:r>
          </w:p>
        </w:tc>
        <w:tc>
          <w:tcPr>
            <w:tcW w:w="7666" w:type="dxa"/>
          </w:tcPr>
          <w:p w14:paraId="3DDC5D90" w14:textId="77D55EA1" w:rsidR="00DD6983" w:rsidRPr="00812E8A" w:rsidRDefault="008B67B7" w:rsidP="004400AF">
            <w:pPr>
              <w:keepNext/>
              <w:keepLines/>
              <w:spacing w:before="0" w:line="240" w:lineRule="auto"/>
              <w:jc w:val="left"/>
              <w:rPr>
                <w:rFonts w:ascii="Arial" w:hAnsi="Arial" w:cs="Arial"/>
              </w:rPr>
            </w:pPr>
            <w:r w:rsidRPr="008B67B7">
              <w:rPr>
                <w:rFonts w:ascii="Arial" w:hAnsi="Arial" w:cs="Arial"/>
              </w:rPr>
              <w:t>CODEWORD</w:t>
            </w:r>
            <w:r w:rsidR="00DD6983" w:rsidRPr="00812E8A">
              <w:rPr>
                <w:rFonts w:ascii="Arial" w:hAnsi="Arial" w:cs="Arial"/>
              </w:rPr>
              <w:t xml:space="preserve"> REJECTION:</w:t>
            </w:r>
            <w:r w:rsidR="00DD6983" w:rsidRPr="00812E8A">
              <w:rPr>
                <w:rFonts w:ascii="Arial" w:hAnsi="Arial" w:cs="Arial"/>
              </w:rPr>
              <w:br/>
              <w:t>Odd Number of Errors Detected and Filler Bit is ‘1’</w:t>
            </w:r>
          </w:p>
          <w:p w14:paraId="49FE3594" w14:textId="2DC12E0D" w:rsidR="00DD6983" w:rsidRPr="00812E8A" w:rsidRDefault="00DD6983" w:rsidP="004400AF">
            <w:pPr>
              <w:keepNext/>
              <w:keepLines/>
              <w:spacing w:before="0" w:line="240" w:lineRule="auto"/>
              <w:jc w:val="left"/>
            </w:pPr>
            <w:r w:rsidRPr="00812E8A">
              <w:rPr>
                <w:rFonts w:ascii="Arial" w:hAnsi="Arial" w:cs="Arial"/>
              </w:rPr>
              <w:t>The output of the AND gate is ‘1’ at the position where the contents of PLR are ‘000001’, correcting the single error. The output of the XOR gate is ‘0’</w:t>
            </w:r>
            <w:r w:rsidR="008C0142" w:rsidRPr="00812E8A">
              <w:rPr>
                <w:rFonts w:ascii="Arial" w:hAnsi="Arial" w:cs="Arial"/>
              </w:rPr>
              <w:t>,</w:t>
            </w:r>
            <w:r w:rsidRPr="00812E8A">
              <w:rPr>
                <w:rFonts w:ascii="Arial" w:hAnsi="Arial" w:cs="Arial"/>
              </w:rPr>
              <w:t xml:space="preserve"> but the Filler Bit is ‘1’</w:t>
            </w:r>
            <w:r w:rsidR="008C0142" w:rsidRPr="00812E8A">
              <w:rPr>
                <w:rFonts w:ascii="Arial" w:hAnsi="Arial" w:cs="Arial"/>
              </w:rPr>
              <w:t>,</w:t>
            </w:r>
            <w:r w:rsidRPr="00812E8A">
              <w:rPr>
                <w:rFonts w:ascii="Arial" w:hAnsi="Arial" w:cs="Arial"/>
              </w:rPr>
              <w:t xml:space="preserve"> so the </w:t>
            </w:r>
            <w:r w:rsidR="008B67B7" w:rsidRPr="008B67B7">
              <w:rPr>
                <w:rFonts w:ascii="Arial" w:hAnsi="Arial" w:cs="Arial"/>
              </w:rPr>
              <w:t>codeword</w:t>
            </w:r>
            <w:r w:rsidRPr="00812E8A">
              <w:rPr>
                <w:rFonts w:ascii="Arial" w:hAnsi="Arial" w:cs="Arial"/>
              </w:rPr>
              <w:t xml:space="preserve"> is rejected.</w:t>
            </w:r>
          </w:p>
        </w:tc>
      </w:tr>
      <w:tr w:rsidR="00DD6983" w:rsidRPr="00812E8A" w14:paraId="671D331A" w14:textId="77777777" w:rsidTr="004400AF">
        <w:trPr>
          <w:cantSplit/>
        </w:trPr>
        <w:tc>
          <w:tcPr>
            <w:tcW w:w="9084" w:type="dxa"/>
            <w:gridSpan w:val="2"/>
          </w:tcPr>
          <w:p w14:paraId="7A77F5CA" w14:textId="3841B1AE" w:rsidR="00DD6983" w:rsidRPr="00812E8A" w:rsidRDefault="00DD6983" w:rsidP="004400AF">
            <w:pPr>
              <w:spacing w:before="0" w:line="240" w:lineRule="auto"/>
              <w:jc w:val="center"/>
              <w:rPr>
                <w:rFonts w:ascii="Arial" w:hAnsi="Arial" w:cs="Arial"/>
              </w:rPr>
            </w:pPr>
            <w:r w:rsidRPr="00812E8A">
              <w:rPr>
                <w:rFonts w:ascii="Arial" w:hAnsi="Arial" w:cs="Arial"/>
              </w:rPr>
              <w:t xml:space="preserve">The table replaces the DECISION box in the last row of table </w:t>
            </w:r>
            <w:r w:rsidRPr="00812E8A">
              <w:rPr>
                <w:rFonts w:ascii="Arial" w:hAnsi="Arial" w:cs="Arial"/>
              </w:rPr>
              <w:fldChar w:fldCharType="begin"/>
            </w:r>
            <w:r w:rsidR="00046165" w:rsidRPr="00812E8A">
              <w:rPr>
                <w:rFonts w:ascii="Arial" w:hAnsi="Arial" w:cs="Arial"/>
              </w:rPr>
              <w:instrText xml:space="preserve"> REF T_802CodeblockDecisionsforErrorCorrectio \h  \* MERGEFORMAT </w:instrText>
            </w:r>
            <w:r w:rsidRPr="00812E8A">
              <w:rPr>
                <w:rFonts w:ascii="Arial" w:hAnsi="Arial" w:cs="Arial"/>
              </w:rPr>
            </w:r>
            <w:r w:rsidRPr="00812E8A">
              <w:rPr>
                <w:rFonts w:ascii="Arial" w:hAnsi="Arial" w:cs="Arial"/>
              </w:rPr>
              <w:fldChar w:fldCharType="separate"/>
            </w:r>
            <w:r w:rsidR="00D46CA3" w:rsidRPr="00E07D4B">
              <w:rPr>
                <w:rFonts w:ascii="Arial" w:hAnsi="Arial" w:cs="Arial"/>
              </w:rPr>
              <w:t>8</w:t>
            </w:r>
            <w:r w:rsidR="00D46CA3" w:rsidRPr="00E07D4B">
              <w:rPr>
                <w:rFonts w:ascii="Arial" w:hAnsi="Arial" w:cs="Arial"/>
              </w:rPr>
              <w:noBreakHyphen/>
              <w:t>2</w:t>
            </w:r>
            <w:r w:rsidRPr="00812E8A">
              <w:rPr>
                <w:rFonts w:ascii="Arial" w:hAnsi="Arial" w:cs="Arial"/>
              </w:rPr>
              <w:fldChar w:fldCharType="end"/>
            </w:r>
            <w:r w:rsidRPr="00812E8A">
              <w:rPr>
                <w:rFonts w:ascii="Arial" w:hAnsi="Arial" w:cs="Arial"/>
              </w:rPr>
              <w:t>.</w:t>
            </w:r>
          </w:p>
        </w:tc>
      </w:tr>
    </w:tbl>
    <w:p w14:paraId="663E5BDD" w14:textId="35DC82E6" w:rsidR="00DD6983" w:rsidRPr="00812E8A" w:rsidRDefault="00DD6983" w:rsidP="002038B7">
      <w:pPr>
        <w:spacing w:before="480"/>
      </w:pPr>
      <w:r w:rsidRPr="00812E8A">
        <w:t xml:space="preserve">While the algorithm substantially reduces the likelihood of missing a Tail Sequence, there is a penalty in the form of a slight increase in frame rejection rate. A BCH </w:t>
      </w:r>
      <w:r w:rsidR="008B67B7">
        <w:t>c</w:t>
      </w:r>
      <w:r w:rsidR="008B67B7" w:rsidRPr="008B67B7">
        <w:t>odeword</w:t>
      </w:r>
      <w:r w:rsidRPr="00812E8A">
        <w:t xml:space="preserve"> containing one error which would otherwise be corrected and accepted may also have an error in its Filler Bit.  If this algorithm is not used, the erroneous Filler Bit is not tested and the </w:t>
      </w:r>
      <w:r w:rsidR="008B67B7">
        <w:t>c</w:t>
      </w:r>
      <w:r w:rsidR="008B67B7" w:rsidRPr="008B67B7">
        <w:t>odeword</w:t>
      </w:r>
      <w:r w:rsidRPr="00812E8A">
        <w:t xml:space="preserve"> is corrected and accepted. Under this algorithm, such a </w:t>
      </w:r>
      <w:r w:rsidR="008B67B7">
        <w:t>c</w:t>
      </w:r>
      <w:r w:rsidR="008B67B7" w:rsidRPr="008B67B7">
        <w:t>odeword</w:t>
      </w:r>
      <w:r w:rsidRPr="00812E8A">
        <w:t xml:space="preserve"> is rejected, even though it is correctable.</w:t>
      </w:r>
    </w:p>
    <w:p w14:paraId="01570AF3" w14:textId="58C2BEC3" w:rsidR="00DD6983" w:rsidRPr="00812E8A" w:rsidRDefault="00DD6983" w:rsidP="00DD6983">
      <w:r w:rsidRPr="00812E8A">
        <w:t xml:space="preserve">The current Tail Sequence pattern (see </w:t>
      </w:r>
      <w:fldSimple w:instr=" REF _Ref85798503 \r ">
        <w:r w:rsidR="00D46CA3">
          <w:t>5.5.1</w:t>
        </w:r>
      </w:fldSimple>
      <w:r w:rsidRPr="00812E8A">
        <w:t xml:space="preserve">) has an improved performance compared to the earlier pattern. The distance to the nearest codewords is increased by one. That is, it differs in more bits from the nearest codewords, so it takes more channel errors to corrupt it into a correctable codeword. </w:t>
      </w:r>
      <w:proofErr w:type="gramStart"/>
      <w:r w:rsidRPr="00812E8A">
        <w:t>Therefore</w:t>
      </w:r>
      <w:proofErr w:type="gramEnd"/>
      <w:r w:rsidRPr="00812E8A">
        <w:t xml:space="preserve"> the Filler Bit Augmentation algorithm is not included in the current issue of the Recommended Standard (reference </w:t>
      </w:r>
      <w:r w:rsidR="006D2A56" w:rsidRPr="00812E8A">
        <w:fldChar w:fldCharType="begin"/>
      </w:r>
      <w:r w:rsidR="002E3BC0" w:rsidRPr="00812E8A">
        <w:instrText xml:space="preserve"> REF R_231x0b3TCSynchronizationandChannelCodi \h </w:instrText>
      </w:r>
      <w:r w:rsidR="006D2A56" w:rsidRPr="00812E8A">
        <w:fldChar w:fldCharType="separate"/>
      </w:r>
      <w:r w:rsidR="00D46CA3" w:rsidRPr="00812E8A">
        <w:t>[</w:t>
      </w:r>
      <w:r w:rsidR="00D46CA3">
        <w:rPr>
          <w:noProof/>
        </w:rPr>
        <w:t>1</w:t>
      </w:r>
      <w:r w:rsidR="00D46CA3" w:rsidRPr="00812E8A">
        <w:t>]</w:t>
      </w:r>
      <w:r w:rsidR="006D2A56" w:rsidRPr="00812E8A">
        <w:fldChar w:fldCharType="end"/>
      </w:r>
      <w:r w:rsidRPr="00812E8A">
        <w:t>).</w:t>
      </w:r>
    </w:p>
    <w:p w14:paraId="034BC1B5" w14:textId="75245943" w:rsidR="00DD6983" w:rsidRPr="00812E8A" w:rsidRDefault="00DD6983" w:rsidP="00DD6983">
      <w:r w:rsidRPr="00812E8A">
        <w:t xml:space="preserve">Section </w:t>
      </w:r>
      <w:r w:rsidRPr="00812E8A">
        <w:fldChar w:fldCharType="begin"/>
      </w:r>
      <w:r w:rsidRPr="00812E8A">
        <w:instrText xml:space="preserve"> REF _Ref94429891 \r \h </w:instrText>
      </w:r>
      <w:r w:rsidRPr="00812E8A">
        <w:fldChar w:fldCharType="separate"/>
      </w:r>
      <w:r w:rsidR="00D46CA3">
        <w:t>11</w:t>
      </w:r>
      <w:r w:rsidRPr="00812E8A">
        <w:fldChar w:fldCharType="end"/>
      </w:r>
      <w:r w:rsidRPr="00812E8A">
        <w:t xml:space="preserve"> includes information on the performance of the current Tail Sequence pattern and annex </w:t>
      </w:r>
      <w:r w:rsidRPr="00812E8A">
        <w:fldChar w:fldCharType="begin"/>
      </w:r>
      <w:r w:rsidRPr="00812E8A">
        <w:instrText xml:space="preserve"> REF _Ref122261201 \r\n\t \h </w:instrText>
      </w:r>
      <w:r w:rsidRPr="00812E8A">
        <w:fldChar w:fldCharType="separate"/>
      </w:r>
      <w:r w:rsidR="00D46CA3">
        <w:t>E</w:t>
      </w:r>
      <w:r w:rsidRPr="00812E8A">
        <w:fldChar w:fldCharType="end"/>
      </w:r>
      <w:r w:rsidRPr="00812E8A">
        <w:t xml:space="preserve"> gives statistics on the performance of obsolete features including the Filler Bit Augmentation algorithm.</w:t>
      </w:r>
    </w:p>
    <w:p w14:paraId="0C52DD6D" w14:textId="77777777" w:rsidR="00DD6983" w:rsidRPr="00812E8A" w:rsidRDefault="00DD6983" w:rsidP="00F14C28">
      <w:pPr>
        <w:pStyle w:val="Heading2"/>
        <w:spacing w:before="480"/>
        <w:rPr>
          <w:lang w:val="en-US"/>
        </w:rPr>
      </w:pPr>
      <w:bookmarkStart w:id="463" w:name="_Toc111602330"/>
      <w:bookmarkStart w:id="464" w:name="_Toc312227604"/>
      <w:bookmarkStart w:id="465" w:name="_Toc375815397"/>
      <w:bookmarkStart w:id="466" w:name="_Toc62226878"/>
      <w:bookmarkStart w:id="467" w:name="_Toc71968919"/>
      <w:r w:rsidRPr="00812E8A">
        <w:rPr>
          <w:lang w:val="en-US"/>
        </w:rPr>
        <w:lastRenderedPageBreak/>
        <w:t>interface to Data Link Protocol Sublayer</w:t>
      </w:r>
      <w:bookmarkEnd w:id="463"/>
      <w:bookmarkEnd w:id="464"/>
      <w:bookmarkEnd w:id="465"/>
      <w:bookmarkEnd w:id="466"/>
      <w:bookmarkEnd w:id="467"/>
    </w:p>
    <w:p w14:paraId="62056510" w14:textId="77777777" w:rsidR="00DD6983" w:rsidRPr="00812E8A" w:rsidRDefault="00DD6983" w:rsidP="00F14C28">
      <w:pPr>
        <w:pStyle w:val="Heading3"/>
        <w:rPr>
          <w:lang w:val="en-US"/>
        </w:rPr>
      </w:pPr>
      <w:r w:rsidRPr="00812E8A">
        <w:rPr>
          <w:lang w:val="en-US"/>
        </w:rPr>
        <w:t>Definition of the interface</w:t>
      </w:r>
    </w:p>
    <w:p w14:paraId="04030CCD" w14:textId="77777777" w:rsidR="00DD6983" w:rsidRPr="00812E8A" w:rsidRDefault="00DD6983" w:rsidP="00F14C28">
      <w:pPr>
        <w:pStyle w:val="Heading4"/>
        <w:rPr>
          <w:lang w:val="en-US"/>
        </w:rPr>
      </w:pPr>
      <w:r w:rsidRPr="00812E8A">
        <w:rPr>
          <w:lang w:val="en-US"/>
        </w:rPr>
        <w:t>Formal Definition</w:t>
      </w:r>
    </w:p>
    <w:p w14:paraId="040EC3C2" w14:textId="757B57C8" w:rsidR="00DD6983" w:rsidRPr="00812E8A" w:rsidRDefault="00DD6983" w:rsidP="00DD6983">
      <w:r w:rsidRPr="00812E8A">
        <w:t xml:space="preserve">The Recommended Standard (reference </w:t>
      </w:r>
      <w:r w:rsidR="006D2A56" w:rsidRPr="00812E8A">
        <w:fldChar w:fldCharType="begin"/>
      </w:r>
      <w:r w:rsidR="002E3BC0" w:rsidRPr="00812E8A">
        <w:instrText xml:space="preserve"> REF R_231x0b3TCSynchronizationandChannelCodi \h </w:instrText>
      </w:r>
      <w:r w:rsidR="006D2A56" w:rsidRPr="00812E8A">
        <w:fldChar w:fldCharType="separate"/>
      </w:r>
      <w:r w:rsidR="00D46CA3" w:rsidRPr="00812E8A">
        <w:t>[</w:t>
      </w:r>
      <w:r w:rsidR="00D46CA3">
        <w:rPr>
          <w:noProof/>
        </w:rPr>
        <w:t>1</w:t>
      </w:r>
      <w:r w:rsidR="00D46CA3" w:rsidRPr="00812E8A">
        <w:t>]</w:t>
      </w:r>
      <w:r w:rsidR="006D2A56" w:rsidRPr="00812E8A">
        <w:fldChar w:fldCharType="end"/>
      </w:r>
      <w:r w:rsidRPr="00812E8A">
        <w:t>) includes a formal definition of the service interface between the Synchronization and Channel Coding Sublayer and the Data Link Protocol Sublayer at the receiving end. The Synchronization and Channel Coding Sublayer uses the service primitive:</w:t>
      </w:r>
    </w:p>
    <w:p w14:paraId="45788E31" w14:textId="479B7813" w:rsidR="00DD6983" w:rsidRPr="00812E8A" w:rsidRDefault="00DD6983" w:rsidP="00DD6983">
      <w:pPr>
        <w:jc w:val="center"/>
      </w:pPr>
      <w:proofErr w:type="spellStart"/>
      <w:r w:rsidRPr="00812E8A">
        <w:t>ChannelAccess.indication</w:t>
      </w:r>
      <w:proofErr w:type="spellEnd"/>
      <w:r w:rsidRPr="00812E8A">
        <w:t xml:space="preserve"> (Frames)</w:t>
      </w:r>
      <w:r w:rsidR="00E0591E" w:rsidRPr="00812E8A">
        <w:t>.</w:t>
      </w:r>
    </w:p>
    <w:p w14:paraId="3CF3C7CA" w14:textId="325A50BD" w:rsidR="00ED32EA" w:rsidRDefault="00DD6983" w:rsidP="00DD6983">
      <w:r w:rsidRPr="00812E8A">
        <w:t xml:space="preserve">to deliver data to the Data Link Protocol Sublayer. One instance of the </w:t>
      </w:r>
      <w:proofErr w:type="spellStart"/>
      <w:r w:rsidRPr="00812E8A">
        <w:t>ChannelAccess.indication</w:t>
      </w:r>
      <w:proofErr w:type="spellEnd"/>
      <w:r w:rsidRPr="00812E8A">
        <w:t xml:space="preserve"> corresponds to the processing of one CLTU by the CLTU reception procedure.</w:t>
      </w:r>
    </w:p>
    <w:p w14:paraId="6F446FFD" w14:textId="41A346F8" w:rsidR="00DD6983" w:rsidRPr="00812E8A" w:rsidRDefault="00DD6983" w:rsidP="00DD6983">
      <w:r w:rsidRPr="00812E8A">
        <w:t xml:space="preserve">The Synchronization and Channel Coding Sublayer does not need to know the positions of any Frame boundaries within the data it extracts from a CLTU, nor does it use the length fields or other values in the </w:t>
      </w:r>
      <w:del w:id="468" w:author="Kenneth Andrews" w:date="2021-07-08T16:26:00Z">
        <w:r w:rsidRPr="00812E8A" w:rsidDel="00DA110C">
          <w:delText xml:space="preserve">TC </w:delText>
        </w:r>
      </w:del>
      <w:r w:rsidRPr="00812E8A">
        <w:t>Transfer Frames.</w:t>
      </w:r>
    </w:p>
    <w:p w14:paraId="2F89346C" w14:textId="77777777" w:rsidR="00DD6983" w:rsidRPr="00812E8A" w:rsidRDefault="00DD6983" w:rsidP="00F14C28">
      <w:pPr>
        <w:pStyle w:val="Heading4"/>
        <w:spacing w:before="480"/>
        <w:rPr>
          <w:lang w:val="en-US"/>
        </w:rPr>
      </w:pPr>
      <w:r w:rsidRPr="00812E8A">
        <w:rPr>
          <w:lang w:val="en-US"/>
        </w:rPr>
        <w:t>Alternative Description</w:t>
      </w:r>
    </w:p>
    <w:p w14:paraId="3DACE249" w14:textId="56D0AAB8" w:rsidR="00DD6983" w:rsidRPr="00812E8A" w:rsidRDefault="00DD6983" w:rsidP="00DD6983">
      <w:r w:rsidRPr="00812E8A">
        <w:t xml:space="preserve">In the formal definition described in Recommended Standard (reference </w:t>
      </w:r>
      <w:r w:rsidR="006D2A56" w:rsidRPr="00812E8A">
        <w:fldChar w:fldCharType="begin"/>
      </w:r>
      <w:r w:rsidR="002E3BC0" w:rsidRPr="00812E8A">
        <w:instrText xml:space="preserve"> REF R_231x0b3TCSynchronizationandChannelCodi \h </w:instrText>
      </w:r>
      <w:r w:rsidR="006D2A56" w:rsidRPr="00812E8A">
        <w:fldChar w:fldCharType="separate"/>
      </w:r>
      <w:r w:rsidR="00D46CA3" w:rsidRPr="00812E8A">
        <w:t>[</w:t>
      </w:r>
      <w:r w:rsidR="00D46CA3">
        <w:rPr>
          <w:noProof/>
        </w:rPr>
        <w:t>1</w:t>
      </w:r>
      <w:r w:rsidR="00D46CA3" w:rsidRPr="00812E8A">
        <w:t>]</w:t>
      </w:r>
      <w:r w:rsidR="006D2A56" w:rsidRPr="00812E8A">
        <w:fldChar w:fldCharType="end"/>
      </w:r>
      <w:r w:rsidRPr="00812E8A">
        <w:t xml:space="preserve">), the interface consists of a single interaction </w:t>
      </w:r>
      <w:r w:rsidR="00E13EDC" w:rsidRPr="00812E8A">
        <w:t xml:space="preserve">in which </w:t>
      </w:r>
      <w:r w:rsidRPr="00812E8A">
        <w:t xml:space="preserve">the Synchronization and Channel Coding Sublayer delivers all the data extracted from a CLTU. However, this definition does not exclude implementations </w:t>
      </w:r>
      <w:r w:rsidR="00E13EDC" w:rsidRPr="00812E8A">
        <w:t xml:space="preserve">in which </w:t>
      </w:r>
      <w:r w:rsidRPr="00812E8A">
        <w:t>the data from a CLTU is delivered piece-by-piece, provided the Synchronization and Channel Coding Sublayer also delivers indications of the start and end of the CLTU. In this respect, it may be helpful to consider the following alternative description of the interface.</w:t>
      </w:r>
    </w:p>
    <w:p w14:paraId="2C71D633" w14:textId="2FE67814" w:rsidR="00DD6983" w:rsidRPr="00812E8A" w:rsidRDefault="00DD6983" w:rsidP="00DD6983">
      <w:r w:rsidRPr="00812E8A">
        <w:t xml:space="preserve">The Synchronization and Channel Coding Sublayer provides a ‘Data Start’ signal to the Data Link Protocol Sublayer, indicating that data are being transferred. The Data Start signal is set to ‘true’ while the Channel Coding Sublayer is in the process of actively transferring data octets. The first octet transferred after Data Start goes ‘true’ corresponds to the first octet of the first </w:t>
      </w:r>
      <w:del w:id="469" w:author="Kenneth Andrews" w:date="2021-07-08T16:27:00Z">
        <w:r w:rsidRPr="00812E8A" w:rsidDel="00DA110C">
          <w:delText xml:space="preserve">TC </w:delText>
        </w:r>
      </w:del>
      <w:r w:rsidRPr="00812E8A">
        <w:t>Transfer Frame. The Data Start signal is set to ‘false’ (indicating ‘Data Stop’) when the Synchronization and Channel Coding Sublayer stops transferring octets because of a decoder failure or channel deactivation.</w:t>
      </w:r>
    </w:p>
    <w:p w14:paraId="2633278A" w14:textId="77777777" w:rsidR="00DD6983" w:rsidRPr="00812E8A" w:rsidRDefault="00DD6983" w:rsidP="00F14C28">
      <w:pPr>
        <w:pStyle w:val="Heading3"/>
        <w:spacing w:before="480"/>
        <w:rPr>
          <w:lang w:val="en-US"/>
        </w:rPr>
      </w:pPr>
      <w:bookmarkStart w:id="470" w:name="_Ref87182311"/>
      <w:r w:rsidRPr="00812E8A">
        <w:rPr>
          <w:lang w:val="en-US"/>
        </w:rPr>
        <w:t>Delivered frames</w:t>
      </w:r>
      <w:bookmarkEnd w:id="470"/>
    </w:p>
    <w:p w14:paraId="138097C7" w14:textId="77777777" w:rsidR="00DD6983" w:rsidRPr="00812E8A" w:rsidRDefault="00DD6983" w:rsidP="00F14C28">
      <w:pPr>
        <w:pStyle w:val="Heading4"/>
        <w:rPr>
          <w:lang w:val="en-US"/>
        </w:rPr>
      </w:pPr>
      <w:r w:rsidRPr="00812E8A">
        <w:rPr>
          <w:lang w:val="en-US"/>
        </w:rPr>
        <w:t>Overview</w:t>
      </w:r>
    </w:p>
    <w:p w14:paraId="474B5B13" w14:textId="379964E4" w:rsidR="00DD6983" w:rsidRPr="00812E8A" w:rsidRDefault="00DD6983" w:rsidP="00DD6983">
      <w:r w:rsidRPr="00812E8A">
        <w:t xml:space="preserve">The Frames parameter of the </w:t>
      </w:r>
      <w:proofErr w:type="spellStart"/>
      <w:r w:rsidRPr="00812E8A">
        <w:t>ChannelAccess.indication</w:t>
      </w:r>
      <w:proofErr w:type="spellEnd"/>
      <w:r w:rsidRPr="00812E8A">
        <w:t xml:space="preserve"> consists of one or more </w:t>
      </w:r>
      <w:del w:id="471" w:author="Kenneth Andrews" w:date="2021-07-08T16:27:00Z">
        <w:r w:rsidRPr="00812E8A" w:rsidDel="00DA110C">
          <w:delText xml:space="preserve">TC </w:delText>
        </w:r>
      </w:del>
      <w:r w:rsidRPr="00812E8A">
        <w:t>Transfer Frames, but:</w:t>
      </w:r>
    </w:p>
    <w:p w14:paraId="30F1C111" w14:textId="66C83188" w:rsidR="00DD6983" w:rsidRPr="00812E8A" w:rsidRDefault="00DD6983" w:rsidP="00D32100">
      <w:pPr>
        <w:pStyle w:val="List"/>
        <w:numPr>
          <w:ilvl w:val="0"/>
          <w:numId w:val="16"/>
        </w:numPr>
        <w:tabs>
          <w:tab w:val="clear" w:pos="360"/>
          <w:tab w:val="num" w:pos="720"/>
        </w:tabs>
        <w:ind w:left="720"/>
      </w:pPr>
      <w:r w:rsidRPr="00812E8A">
        <w:lastRenderedPageBreak/>
        <w:t xml:space="preserve">any fill bits added at the sending end to complete the last BCH </w:t>
      </w:r>
      <w:r w:rsidR="008B67B7">
        <w:t>c</w:t>
      </w:r>
      <w:r w:rsidR="008B67B7" w:rsidRPr="008B67B7">
        <w:t>odeword</w:t>
      </w:r>
      <w:r w:rsidRPr="00812E8A">
        <w:t xml:space="preserve"> of the CLTU have not yet been removed;</w:t>
      </w:r>
    </w:p>
    <w:p w14:paraId="458888DC" w14:textId="77777777" w:rsidR="00DD6983" w:rsidRPr="00812E8A" w:rsidRDefault="00DD6983" w:rsidP="00D32100">
      <w:pPr>
        <w:pStyle w:val="List"/>
        <w:numPr>
          <w:ilvl w:val="0"/>
          <w:numId w:val="16"/>
        </w:numPr>
        <w:tabs>
          <w:tab w:val="clear" w:pos="360"/>
          <w:tab w:val="num" w:pos="720"/>
        </w:tabs>
        <w:ind w:left="720"/>
      </w:pPr>
      <w:r w:rsidRPr="00812E8A">
        <w:t>the last Frame may be incomplete;</w:t>
      </w:r>
    </w:p>
    <w:p w14:paraId="21F7380A" w14:textId="77777777" w:rsidR="00DD6983" w:rsidRPr="00812E8A" w:rsidRDefault="00DD6983" w:rsidP="00D32100">
      <w:pPr>
        <w:pStyle w:val="List"/>
        <w:numPr>
          <w:ilvl w:val="0"/>
          <w:numId w:val="16"/>
        </w:numPr>
        <w:tabs>
          <w:tab w:val="clear" w:pos="360"/>
          <w:tab w:val="num" w:pos="720"/>
        </w:tabs>
        <w:ind w:left="720"/>
      </w:pPr>
      <w:r w:rsidRPr="00812E8A">
        <w:t>the Frames have not yet been validated;</w:t>
      </w:r>
    </w:p>
    <w:p w14:paraId="242DA27D" w14:textId="77777777" w:rsidR="00DD6983" w:rsidRPr="00812E8A" w:rsidRDefault="00DD6983" w:rsidP="00D32100">
      <w:pPr>
        <w:pStyle w:val="List"/>
        <w:numPr>
          <w:ilvl w:val="0"/>
          <w:numId w:val="16"/>
        </w:numPr>
        <w:tabs>
          <w:tab w:val="clear" w:pos="360"/>
          <w:tab w:val="num" w:pos="720"/>
        </w:tabs>
        <w:ind w:left="720"/>
      </w:pPr>
      <w:r w:rsidRPr="00812E8A">
        <w:t>the Spacecraft Identifier fields of the Frames have not yet been checked to verify that the Frames are addressed to the receiving spacecraft.</w:t>
      </w:r>
    </w:p>
    <w:p w14:paraId="05BF5A7F" w14:textId="12C05F90" w:rsidR="00DD6983" w:rsidRPr="00812E8A" w:rsidRDefault="00DD6983" w:rsidP="00DD6983">
      <w:r w:rsidRPr="00812E8A">
        <w:t xml:space="preserve">The Data Link Protocol Sublayer therefore has to perform various procedures on the received data to check that it is handling valid </w:t>
      </w:r>
      <w:del w:id="472" w:author="Kenneth Andrews" w:date="2021-07-08T16:27:00Z">
        <w:r w:rsidRPr="00812E8A" w:rsidDel="00DA110C">
          <w:delText xml:space="preserve">TC </w:delText>
        </w:r>
      </w:del>
      <w:r w:rsidRPr="00812E8A">
        <w:t>Transfer Frames.</w:t>
      </w:r>
    </w:p>
    <w:p w14:paraId="18FF7FBF" w14:textId="77777777" w:rsidR="00DD6983" w:rsidRPr="00812E8A" w:rsidRDefault="00DD6983" w:rsidP="00F14C28">
      <w:pPr>
        <w:pStyle w:val="Heading4"/>
        <w:spacing w:before="480"/>
        <w:rPr>
          <w:lang w:val="en-US"/>
        </w:rPr>
      </w:pPr>
      <w:bookmarkStart w:id="473" w:name="_Ref95108506"/>
      <w:r w:rsidRPr="00812E8A">
        <w:rPr>
          <w:lang w:val="en-US"/>
        </w:rPr>
        <w:t>Length Field</w:t>
      </w:r>
      <w:bookmarkEnd w:id="473"/>
    </w:p>
    <w:p w14:paraId="1CD4926A" w14:textId="1DEB8581" w:rsidR="00DD6983" w:rsidRPr="00812E8A" w:rsidRDefault="00DD6983" w:rsidP="00DD6983">
      <w:r w:rsidRPr="00812E8A">
        <w:t xml:space="preserve">For each incoming CLTU, the Data Link Protocol Sublayer receives a block of data that is frame-synchronized; </w:t>
      </w:r>
      <w:r w:rsidR="00E13EDC" w:rsidRPr="00812E8A">
        <w:t>that is</w:t>
      </w:r>
      <w:r w:rsidRPr="00812E8A">
        <w:t>, it begins on a frame boundary. The Frame Delimiting and Fill Removal Procedure in the Data Link Protocol Sublayer can therefore locate the Frame Length field of the first Frame. The procedure locates the positions of any following Frames in the block, discards truncated Frames</w:t>
      </w:r>
      <w:r w:rsidR="00E2191C" w:rsidRPr="00812E8A">
        <w:t>,</w:t>
      </w:r>
      <w:r w:rsidRPr="00812E8A">
        <w:t xml:space="preserve"> and removes any fill bits. </w:t>
      </w:r>
      <w:r w:rsidR="00445C02" w:rsidRPr="00812E8A">
        <w:t>(</w:t>
      </w:r>
      <w:r w:rsidRPr="00812E8A">
        <w:t>See reference</w:t>
      </w:r>
      <w:ins w:id="474" w:author="Kenneth Andrews" w:date="2021-07-08T16:22:00Z">
        <w:r w:rsidR="00DA110C">
          <w:t>s</w:t>
        </w:r>
      </w:ins>
      <w:r w:rsidRPr="00812E8A">
        <w:t xml:space="preserve"> </w:t>
      </w:r>
      <w:r w:rsidR="00F80280" w:rsidRPr="00812E8A">
        <w:fldChar w:fldCharType="begin"/>
      </w:r>
      <w:r w:rsidR="00D140B6" w:rsidRPr="00812E8A">
        <w:instrText xml:space="preserve"> REF R_232x0b3TCSpaceDataLinkProtocol \h </w:instrText>
      </w:r>
      <w:r w:rsidR="00F80280" w:rsidRPr="00812E8A">
        <w:fldChar w:fldCharType="separate"/>
      </w:r>
      <w:r w:rsidR="00D46CA3" w:rsidRPr="00812E8A">
        <w:t>[</w:t>
      </w:r>
      <w:r w:rsidR="00D46CA3">
        <w:rPr>
          <w:noProof/>
        </w:rPr>
        <w:t>3</w:t>
      </w:r>
      <w:r w:rsidR="00D46CA3" w:rsidRPr="00812E8A">
        <w:t>]</w:t>
      </w:r>
      <w:r w:rsidR="00F80280" w:rsidRPr="00812E8A">
        <w:fldChar w:fldCharType="end"/>
      </w:r>
      <w:r w:rsidRPr="00812E8A">
        <w:t xml:space="preserve"> </w:t>
      </w:r>
      <w:ins w:id="475" w:author="Kenneth Andrews" w:date="2021-07-08T16:23:00Z">
        <w:r w:rsidR="00DA110C">
          <w:t>and</w:t>
        </w:r>
      </w:ins>
      <w:ins w:id="476" w:author="Kenneth Andrews" w:date="2021-07-08T16:13:00Z">
        <w:r w:rsidR="00DA110C">
          <w:t xml:space="preserve"> </w:t>
        </w:r>
      </w:ins>
      <w:ins w:id="477" w:author="Kenneth Andrews" w:date="2021-07-08T16:14:00Z">
        <w:r w:rsidR="00DA110C">
          <w:fldChar w:fldCharType="begin"/>
        </w:r>
        <w:r w:rsidR="00DA110C">
          <w:instrText xml:space="preserve"> REF R_732x1b1UnifiedSpaceDataLinkProtocol \h </w:instrText>
        </w:r>
      </w:ins>
      <w:r w:rsidR="00DA110C">
        <w:fldChar w:fldCharType="separate"/>
      </w:r>
      <w:ins w:id="478" w:author="Kenneth Andrews" w:date="2021-07-08T18:38:00Z">
        <w:r w:rsidR="00D46CA3" w:rsidRPr="00812E8A">
          <w:t>[</w:t>
        </w:r>
        <w:r w:rsidR="00D46CA3">
          <w:rPr>
            <w:noProof/>
          </w:rPr>
          <w:t>4</w:t>
        </w:r>
        <w:r w:rsidR="00D46CA3" w:rsidRPr="00812E8A">
          <w:t>]</w:t>
        </w:r>
      </w:ins>
      <w:ins w:id="479" w:author="Kenneth Andrews" w:date="2021-07-08T16:14:00Z">
        <w:r w:rsidR="00DA110C">
          <w:fldChar w:fldCharType="end"/>
        </w:r>
        <w:r w:rsidR="00DA110C">
          <w:t xml:space="preserve"> </w:t>
        </w:r>
      </w:ins>
      <w:r w:rsidRPr="00812E8A">
        <w:t>for</w:t>
      </w:r>
      <w:del w:id="480" w:author="Kenneth Andrews" w:date="2021-07-08T16:23:00Z">
        <w:r w:rsidRPr="00812E8A" w:rsidDel="00DA110C">
          <w:delText xml:space="preserve"> a</w:delText>
        </w:r>
      </w:del>
      <w:r w:rsidRPr="00812E8A">
        <w:t xml:space="preserve"> definition</w:t>
      </w:r>
      <w:ins w:id="481" w:author="Kenneth Andrews" w:date="2021-07-08T16:23:00Z">
        <w:r w:rsidR="00DA110C">
          <w:t>s</w:t>
        </w:r>
      </w:ins>
      <w:r w:rsidRPr="00812E8A">
        <w:t xml:space="preserve"> of the Frame Delimiting and Fill Removal Procedure</w:t>
      </w:r>
      <w:ins w:id="482" w:author="Kenneth Andrews" w:date="2021-07-08T16:23:00Z">
        <w:r w:rsidR="00DA110C">
          <w:t>s</w:t>
        </w:r>
      </w:ins>
      <w:r w:rsidRPr="00812E8A">
        <w:t>.</w:t>
      </w:r>
      <w:r w:rsidR="00445C02" w:rsidRPr="00812E8A">
        <w:t>)</w:t>
      </w:r>
    </w:p>
    <w:p w14:paraId="22019FB0" w14:textId="77777777" w:rsidR="00DD6983" w:rsidRPr="00812E8A" w:rsidRDefault="00DD6983" w:rsidP="00F14C28">
      <w:pPr>
        <w:pStyle w:val="Heading4"/>
        <w:spacing w:before="480"/>
        <w:rPr>
          <w:lang w:val="en-US"/>
        </w:rPr>
      </w:pPr>
      <w:bookmarkStart w:id="483" w:name="_Ref95032479"/>
      <w:r w:rsidRPr="00812E8A">
        <w:rPr>
          <w:lang w:val="en-US"/>
        </w:rPr>
        <w:t>Frame Error Control Field</w:t>
      </w:r>
      <w:bookmarkEnd w:id="483"/>
    </w:p>
    <w:p w14:paraId="3357D8BD" w14:textId="78609F4D" w:rsidR="00DD6983" w:rsidRPr="00812E8A" w:rsidRDefault="00DD6983" w:rsidP="00DD6983">
      <w:r w:rsidRPr="00812E8A">
        <w:t>Reference</w:t>
      </w:r>
      <w:ins w:id="484" w:author="Kenneth Andrews" w:date="2021-07-08T16:14:00Z">
        <w:r w:rsidR="00DA110C">
          <w:t>s</w:t>
        </w:r>
      </w:ins>
      <w:r w:rsidRPr="00812E8A">
        <w:t xml:space="preserve"> </w:t>
      </w:r>
      <w:r w:rsidR="00F80280" w:rsidRPr="00812E8A">
        <w:fldChar w:fldCharType="begin"/>
      </w:r>
      <w:r w:rsidR="00D140B6" w:rsidRPr="00812E8A">
        <w:instrText xml:space="preserve"> REF R_232x0b3TCSpaceDataLinkProtocol \h </w:instrText>
      </w:r>
      <w:r w:rsidR="00F80280" w:rsidRPr="00812E8A">
        <w:fldChar w:fldCharType="separate"/>
      </w:r>
      <w:r w:rsidR="00D46CA3" w:rsidRPr="00812E8A">
        <w:t>[</w:t>
      </w:r>
      <w:r w:rsidR="00D46CA3">
        <w:rPr>
          <w:noProof/>
        </w:rPr>
        <w:t>3</w:t>
      </w:r>
      <w:r w:rsidR="00D46CA3" w:rsidRPr="00812E8A">
        <w:t>]</w:t>
      </w:r>
      <w:r w:rsidR="00F80280" w:rsidRPr="00812E8A">
        <w:fldChar w:fldCharType="end"/>
      </w:r>
      <w:r w:rsidRPr="00812E8A">
        <w:t xml:space="preserve"> </w:t>
      </w:r>
      <w:ins w:id="485" w:author="Kenneth Andrews" w:date="2021-07-08T16:14:00Z">
        <w:r w:rsidR="00DA110C">
          <w:t xml:space="preserve">and </w:t>
        </w:r>
      </w:ins>
      <w:ins w:id="486" w:author="Kenneth Andrews" w:date="2021-07-08T16:15:00Z">
        <w:r w:rsidR="00DA110C">
          <w:fldChar w:fldCharType="begin"/>
        </w:r>
        <w:r w:rsidR="00DA110C">
          <w:instrText xml:space="preserve"> REF R_732x1b1UnifiedSpaceDataLinkProtocol \h </w:instrText>
        </w:r>
      </w:ins>
      <w:r w:rsidR="00DA110C">
        <w:fldChar w:fldCharType="separate"/>
      </w:r>
      <w:ins w:id="487" w:author="Kenneth Andrews" w:date="2021-07-08T18:38:00Z">
        <w:r w:rsidR="00D46CA3" w:rsidRPr="00812E8A">
          <w:t>[</w:t>
        </w:r>
        <w:r w:rsidR="00D46CA3">
          <w:rPr>
            <w:noProof/>
          </w:rPr>
          <w:t>4</w:t>
        </w:r>
        <w:r w:rsidR="00D46CA3" w:rsidRPr="00812E8A">
          <w:t>]</w:t>
        </w:r>
      </w:ins>
      <w:ins w:id="488" w:author="Kenneth Andrews" w:date="2021-07-08T16:15:00Z">
        <w:r w:rsidR="00DA110C">
          <w:fldChar w:fldCharType="end"/>
        </w:r>
        <w:r w:rsidR="00DA110C">
          <w:t xml:space="preserve"> </w:t>
        </w:r>
      </w:ins>
      <w:r w:rsidRPr="00812E8A">
        <w:t>define</w:t>
      </w:r>
      <w:del w:id="489" w:author="Kenneth Andrews" w:date="2021-07-08T16:14:00Z">
        <w:r w:rsidRPr="00812E8A" w:rsidDel="00DA110C">
          <w:delText>s</w:delText>
        </w:r>
      </w:del>
      <w:r w:rsidRPr="00812E8A">
        <w:t xml:space="preserve"> an optional Frame Error Control Field in a </w:t>
      </w:r>
      <w:del w:id="490" w:author="Kenneth Andrews" w:date="2021-07-08T16:28:00Z">
        <w:r w:rsidRPr="00812E8A" w:rsidDel="00DA110C">
          <w:delText xml:space="preserve">TC </w:delText>
        </w:r>
      </w:del>
      <w:r w:rsidRPr="00812E8A">
        <w:t>Transfer Frame. The presence or absence of the field is a managed parameter for a Physical Channel.</w:t>
      </w:r>
    </w:p>
    <w:p w14:paraId="4C228E2C" w14:textId="74EF976A" w:rsidR="00DD6983" w:rsidRPr="00812E8A" w:rsidRDefault="00DD6983" w:rsidP="00DD6983">
      <w:r w:rsidRPr="00812E8A">
        <w:t xml:space="preserve">The purpose of the field is to detect errors </w:t>
      </w:r>
      <w:r w:rsidR="00E2191C" w:rsidRPr="00812E8A">
        <w:t xml:space="preserve">that </w:t>
      </w:r>
      <w:r w:rsidRPr="00812E8A">
        <w:t xml:space="preserve">have not been detected </w:t>
      </w:r>
      <w:r w:rsidR="00C83F05" w:rsidRPr="00812E8A">
        <w:t xml:space="preserve">in the Frame </w:t>
      </w:r>
      <w:r w:rsidRPr="00812E8A">
        <w:t>by the Synchronization and Channel Coding Sublayer. If the field is present, it is checked by the Frame Validation Check Procedure in the Data Link Protocol Sublayer.</w:t>
      </w:r>
    </w:p>
    <w:p w14:paraId="64B4FAB6" w14:textId="2FDA3337" w:rsidR="00DD6983" w:rsidRPr="00812E8A" w:rsidRDefault="00DD6983" w:rsidP="00DD6983">
      <w:r w:rsidRPr="00812E8A">
        <w:t>The field uses a Cyclic Redundancy Check (CRC) code. The same CRC code is used in other CCSDS frames</w:t>
      </w:r>
      <w:r w:rsidR="002D1FC1" w:rsidRPr="00812E8A">
        <w:t>,</w:t>
      </w:r>
      <w:r w:rsidRPr="00812E8A">
        <w:t xml:space="preserve"> and its performance is discussed in reference </w:t>
      </w:r>
      <w:r w:rsidR="00F80280" w:rsidRPr="00812E8A">
        <w:fldChar w:fldCharType="begin"/>
      </w:r>
      <w:r w:rsidR="00474F35" w:rsidRPr="00812E8A">
        <w:instrText xml:space="preserve"> REF R_130x1g3TMSynchronizationandChannelCodi \h </w:instrText>
      </w:r>
      <w:r w:rsidR="00F80280" w:rsidRPr="00812E8A">
        <w:fldChar w:fldCharType="separate"/>
      </w:r>
      <w:r w:rsidR="00D46CA3" w:rsidRPr="00812E8A">
        <w:rPr>
          <w:iCs/>
        </w:rPr>
        <w:t>[</w:t>
      </w:r>
      <w:r w:rsidR="00D46CA3">
        <w:rPr>
          <w:noProof/>
        </w:rPr>
        <w:t>14</w:t>
      </w:r>
      <w:r w:rsidR="00D46CA3" w:rsidRPr="00812E8A">
        <w:rPr>
          <w:iCs/>
        </w:rPr>
        <w:t>]</w:t>
      </w:r>
      <w:r w:rsidR="00F80280" w:rsidRPr="00812E8A">
        <w:fldChar w:fldCharType="end"/>
      </w:r>
      <w:r w:rsidRPr="00812E8A">
        <w:t>.</w:t>
      </w:r>
    </w:p>
    <w:p w14:paraId="0E02F1F6" w14:textId="5D061534" w:rsidR="00DD6983" w:rsidRPr="009D2CF9" w:rsidRDefault="00DD6983" w:rsidP="00DD6983">
      <w:pPr>
        <w:rPr>
          <w:spacing w:val="-2"/>
        </w:rPr>
      </w:pPr>
      <w:r w:rsidRPr="009D2CF9">
        <w:rPr>
          <w:spacing w:val="-2"/>
        </w:rPr>
        <w:t xml:space="preserve">The Frame Error Control Field adds significant extra protection against errors, and its use is particularly advisable when the BCH decoding uses SEC mode. For example, if a received BCH </w:t>
      </w:r>
      <w:r w:rsidR="008B67B7" w:rsidRPr="009D2CF9">
        <w:rPr>
          <w:spacing w:val="-2"/>
        </w:rPr>
        <w:t>codeword</w:t>
      </w:r>
      <w:r w:rsidRPr="009D2CF9">
        <w:rPr>
          <w:spacing w:val="-2"/>
        </w:rPr>
        <w:t xml:space="preserve"> has more than two errors, the BCH decoding in SEC mode may detect a single error and make an erroneous correction. </w:t>
      </w:r>
      <w:r w:rsidR="00445C02" w:rsidRPr="009D2CF9">
        <w:rPr>
          <w:spacing w:val="-2"/>
        </w:rPr>
        <w:t>(</w:t>
      </w:r>
      <w:r w:rsidRPr="009D2CF9">
        <w:rPr>
          <w:spacing w:val="-2"/>
        </w:rPr>
        <w:t>See the performance discussion in section</w:t>
      </w:r>
      <w:r w:rsidR="009D2CF9" w:rsidRPr="009D2CF9">
        <w:rPr>
          <w:spacing w:val="-2"/>
        </w:rPr>
        <w:t> </w:t>
      </w:r>
      <w:r w:rsidRPr="009D2CF9">
        <w:rPr>
          <w:spacing w:val="-2"/>
        </w:rPr>
        <w:fldChar w:fldCharType="begin"/>
      </w:r>
      <w:r w:rsidRPr="009D2CF9">
        <w:rPr>
          <w:spacing w:val="-2"/>
        </w:rPr>
        <w:instrText xml:space="preserve"> REF _Ref94429891 \r \h </w:instrText>
      </w:r>
      <w:r w:rsidRPr="009D2CF9">
        <w:rPr>
          <w:spacing w:val="-2"/>
        </w:rPr>
      </w:r>
      <w:r w:rsidRPr="009D2CF9">
        <w:rPr>
          <w:spacing w:val="-2"/>
        </w:rPr>
        <w:fldChar w:fldCharType="separate"/>
      </w:r>
      <w:r w:rsidR="00D46CA3">
        <w:rPr>
          <w:spacing w:val="-2"/>
        </w:rPr>
        <w:t>11</w:t>
      </w:r>
      <w:r w:rsidRPr="009D2CF9">
        <w:rPr>
          <w:spacing w:val="-2"/>
        </w:rPr>
        <w:fldChar w:fldCharType="end"/>
      </w:r>
      <w:r w:rsidRPr="009D2CF9">
        <w:rPr>
          <w:spacing w:val="-2"/>
        </w:rPr>
        <w:t>.</w:t>
      </w:r>
      <w:r w:rsidR="00445C02" w:rsidRPr="009D2CF9">
        <w:rPr>
          <w:spacing w:val="-2"/>
        </w:rPr>
        <w:t>)</w:t>
      </w:r>
    </w:p>
    <w:p w14:paraId="220915AE" w14:textId="77777777" w:rsidR="00DD6983" w:rsidRPr="00812E8A" w:rsidRDefault="00DD6983" w:rsidP="00F14C28">
      <w:pPr>
        <w:pStyle w:val="Heading4"/>
        <w:spacing w:before="480"/>
        <w:rPr>
          <w:lang w:val="en-US"/>
        </w:rPr>
      </w:pPr>
      <w:r w:rsidRPr="00812E8A">
        <w:rPr>
          <w:lang w:val="en-US"/>
        </w:rPr>
        <w:t>Spacecraft Identifier</w:t>
      </w:r>
    </w:p>
    <w:p w14:paraId="5191673D" w14:textId="30337814" w:rsidR="00DD6983" w:rsidRPr="00812E8A" w:rsidRDefault="00DD6983" w:rsidP="00DD6983">
      <w:r w:rsidRPr="00812E8A">
        <w:t xml:space="preserve">Spacecraft </w:t>
      </w:r>
      <w:r w:rsidR="00A47E53" w:rsidRPr="00812E8A">
        <w:t xml:space="preserve">that </w:t>
      </w:r>
      <w:proofErr w:type="gramStart"/>
      <w:r w:rsidRPr="00812E8A">
        <w:t>have</w:t>
      </w:r>
      <w:proofErr w:type="gramEnd"/>
      <w:r w:rsidRPr="00812E8A">
        <w:t xml:space="preserve"> identical RF characteristics may both detect an RF signal carrying TC data and start the decoding and frame reconstruction activities. When the Frame reaches the Data Link Protocol Sublayer, the Frame Validation Check Procedure checks the Spacecraft Identifier field to determine if the </w:t>
      </w:r>
      <w:del w:id="491" w:author="Kenneth Andrews" w:date="2021-07-08T16:28:00Z">
        <w:r w:rsidRPr="00812E8A" w:rsidDel="00DA110C">
          <w:delText xml:space="preserve">TC </w:delText>
        </w:r>
      </w:del>
      <w:r w:rsidRPr="00812E8A">
        <w:t>Transfer Frame is meant for the receiver. If it is not, the Frame is ignored.</w:t>
      </w:r>
    </w:p>
    <w:p w14:paraId="52325D62" w14:textId="0D621B91" w:rsidR="00DD6983" w:rsidRPr="00812E8A" w:rsidRDefault="00DD6983" w:rsidP="00DD6983">
      <w:r w:rsidRPr="00812E8A">
        <w:lastRenderedPageBreak/>
        <w:t xml:space="preserve">If the Frame contains errors, there is a risk that the Spacecraft Identifier field is corrupt. </w:t>
      </w:r>
      <w:proofErr w:type="gramStart"/>
      <w:r w:rsidRPr="00812E8A">
        <w:t>Therefore</w:t>
      </w:r>
      <w:proofErr w:type="gramEnd"/>
      <w:r w:rsidRPr="00812E8A">
        <w:t xml:space="preserve"> the undetected error rate for the Spacecraft Identifier field must be good enough to protect the spacecraft against accepting foreign data.</w:t>
      </w:r>
    </w:p>
    <w:p w14:paraId="71356AB7" w14:textId="77777777" w:rsidR="00DD6983" w:rsidRPr="00812E8A" w:rsidRDefault="00DD6983" w:rsidP="00F14C28">
      <w:pPr>
        <w:pStyle w:val="Heading2"/>
        <w:spacing w:before="480"/>
        <w:rPr>
          <w:lang w:val="en-US"/>
        </w:rPr>
      </w:pPr>
      <w:bookmarkStart w:id="492" w:name="_Ref86664016"/>
      <w:bookmarkStart w:id="493" w:name="_Toc111602331"/>
      <w:bookmarkStart w:id="494" w:name="_Toc312227605"/>
      <w:bookmarkStart w:id="495" w:name="_Toc375815398"/>
      <w:bookmarkStart w:id="496" w:name="_Toc62226879"/>
      <w:bookmarkStart w:id="497" w:name="_Toc71968920"/>
      <w:r w:rsidRPr="00812E8A">
        <w:rPr>
          <w:lang w:val="en-US"/>
        </w:rPr>
        <w:t>RELATIONSHIP TO THE PLOPS</w:t>
      </w:r>
      <w:bookmarkEnd w:id="492"/>
      <w:bookmarkEnd w:id="493"/>
      <w:bookmarkEnd w:id="494"/>
      <w:bookmarkEnd w:id="495"/>
      <w:bookmarkEnd w:id="496"/>
      <w:bookmarkEnd w:id="497"/>
    </w:p>
    <w:p w14:paraId="294BE0D3" w14:textId="77777777" w:rsidR="00DD6983" w:rsidRPr="00812E8A" w:rsidRDefault="00DD6983" w:rsidP="00F14C28">
      <w:pPr>
        <w:pStyle w:val="Heading3"/>
        <w:rPr>
          <w:lang w:val="en-US"/>
        </w:rPr>
      </w:pPr>
      <w:r w:rsidRPr="00812E8A">
        <w:rPr>
          <w:lang w:val="en-US"/>
        </w:rPr>
        <w:t>PLOP-1</w:t>
      </w:r>
    </w:p>
    <w:p w14:paraId="5EFCB952" w14:textId="07C83909" w:rsidR="00DD6983" w:rsidRPr="00812E8A" w:rsidRDefault="00DD6983" w:rsidP="00DD6983">
      <w:r w:rsidRPr="00812E8A">
        <w:t xml:space="preserve">When the sending end is operating PLOP-1, there is a period of CMM-1 (unmodulated carrier only) between CLTUs. At the receiving end, the CMM-1 causes a loss of bit synchronization in the Physical Layer, which signals CHANNEL DEACTIVATION (Event E2). </w:t>
      </w:r>
      <w:proofErr w:type="gramStart"/>
      <w:r w:rsidRPr="00812E8A">
        <w:t>Therefore</w:t>
      </w:r>
      <w:proofErr w:type="gramEnd"/>
      <w:r w:rsidRPr="00812E8A">
        <w:t xml:space="preserve"> the CLTU reception procedure is forced back to the INACTIVE state (S1). So even if the CLTU reception procedure fails to detect the CLTU Tail Sequence, it is forced out of</w:t>
      </w:r>
      <w:r w:rsidR="00562D1F" w:rsidRPr="00812E8A">
        <w:t xml:space="preserve"> the</w:t>
      </w:r>
      <w:r w:rsidRPr="00812E8A">
        <w:t xml:space="preserve"> DECODE state (S3).</w:t>
      </w:r>
    </w:p>
    <w:p w14:paraId="205E613F" w14:textId="77777777" w:rsidR="00DD6983" w:rsidRPr="00812E8A" w:rsidRDefault="00DD6983" w:rsidP="00DD6983">
      <w:r w:rsidRPr="00812E8A">
        <w:t xml:space="preserve">During the following Acquisition Sequence (CMM-2), the Physical Layer achieves bit synchronization and signals CHANNEL ACTIVATION (Event E1), sending the CLTU reception procedure to </w:t>
      </w:r>
      <w:r w:rsidR="006E3DAD" w:rsidRPr="00812E8A">
        <w:t xml:space="preserve">the </w:t>
      </w:r>
      <w:r w:rsidRPr="00812E8A">
        <w:t>SEARCH state (S2), where it is ready to detect the Start Sequence of the next CLTU.</w:t>
      </w:r>
    </w:p>
    <w:p w14:paraId="5FC57B49" w14:textId="77777777" w:rsidR="00DD6983" w:rsidRPr="00812E8A" w:rsidRDefault="00DD6983" w:rsidP="00F14C28">
      <w:pPr>
        <w:pStyle w:val="Heading3"/>
        <w:spacing w:before="480"/>
        <w:rPr>
          <w:lang w:val="en-US"/>
        </w:rPr>
      </w:pPr>
      <w:r w:rsidRPr="00812E8A">
        <w:rPr>
          <w:lang w:val="en-US"/>
        </w:rPr>
        <w:t>PLOP-2</w:t>
      </w:r>
    </w:p>
    <w:p w14:paraId="361791B6" w14:textId="77777777" w:rsidR="00DD6983" w:rsidRPr="00812E8A" w:rsidRDefault="00DD6983" w:rsidP="00F14C28">
      <w:pPr>
        <w:pStyle w:val="Heading4"/>
        <w:rPr>
          <w:lang w:val="en-US"/>
        </w:rPr>
      </w:pPr>
      <w:r w:rsidRPr="00812E8A">
        <w:rPr>
          <w:lang w:val="en-US"/>
        </w:rPr>
        <w:t>Failing to Detect a Tail Sequence</w:t>
      </w:r>
    </w:p>
    <w:p w14:paraId="413DC610" w14:textId="2740B9F4" w:rsidR="00DD6983" w:rsidRPr="00812E8A" w:rsidRDefault="00DD6983" w:rsidP="00DD6983">
      <w:r w:rsidRPr="00812E8A">
        <w:t xml:space="preserve">When the sending end is operating PLOP-2, a CLTU is followed by an optional amount of Idle Sequence (CMM-4) and then the next CLTU. The Physical Layer at the receiving end maintains bit synchronization and does not signal an event to the CLTU reception procedure. In this case, the successful operation of the procedure depends on the Tail Sequence causing a </w:t>
      </w:r>
      <w:r w:rsidR="008B67B7">
        <w:t>C</w:t>
      </w:r>
      <w:r w:rsidR="008B67B7" w:rsidRPr="008B67B7">
        <w:t>ODEWORD</w:t>
      </w:r>
      <w:r w:rsidRPr="00812E8A">
        <w:t xml:space="preserve"> REJECTION (Event E4)</w:t>
      </w:r>
      <w:r w:rsidR="00BC2DB9" w:rsidRPr="00812E8A">
        <w:t xml:space="preserve"> or a TAIL SEQUENCE FOUND (Event E5)</w:t>
      </w:r>
      <w:r w:rsidRPr="00812E8A">
        <w:t>, to put the procedure to SEARCH state (S2) ready for the next CLTU.</w:t>
      </w:r>
    </w:p>
    <w:p w14:paraId="79E43092" w14:textId="339B705E" w:rsidR="00DD6983" w:rsidRPr="00812E8A" w:rsidRDefault="00BC2DB9" w:rsidP="00DD6983">
      <w:r w:rsidRPr="00812E8A">
        <w:t xml:space="preserve">When relying on decoder failure to detect the tail sequence, there </w:t>
      </w:r>
      <w:r w:rsidR="00DD6983" w:rsidRPr="00812E8A">
        <w:t xml:space="preserve">is a small risk that the Tail Sequence will not cause a </w:t>
      </w:r>
      <w:r w:rsidR="008B67B7">
        <w:t>C</w:t>
      </w:r>
      <w:r w:rsidR="008B67B7" w:rsidRPr="008B67B7">
        <w:t>ODEWORD</w:t>
      </w:r>
      <w:r w:rsidR="00DD6983" w:rsidRPr="00812E8A">
        <w:t xml:space="preserve"> REJECTION. If this happens, the CLTU reception procedure stays in DECODE state (S3) and tries to decode the </w:t>
      </w:r>
      <w:r w:rsidRPr="00812E8A">
        <w:t>data</w:t>
      </w:r>
      <w:r w:rsidR="00DD6983" w:rsidRPr="00812E8A">
        <w:t xml:space="preserve"> following the Tail Sequence as a BCH </w:t>
      </w:r>
      <w:r w:rsidR="008B67B7">
        <w:t>C</w:t>
      </w:r>
      <w:r w:rsidR="008B67B7" w:rsidRPr="008B67B7">
        <w:t>ODEWORD</w:t>
      </w:r>
      <w:r w:rsidR="00DD6983" w:rsidRPr="00812E8A">
        <w:t xml:space="preserve">. It can therefore miss the beginning of the next CLTU. Section </w:t>
      </w:r>
      <w:r w:rsidR="00DD6983" w:rsidRPr="00812E8A">
        <w:fldChar w:fldCharType="begin"/>
      </w:r>
      <w:r w:rsidR="00DD6983" w:rsidRPr="00812E8A">
        <w:instrText xml:space="preserve"> REF _Ref94429891 \r \h </w:instrText>
      </w:r>
      <w:r w:rsidR="00DD6983" w:rsidRPr="00812E8A">
        <w:fldChar w:fldCharType="separate"/>
      </w:r>
      <w:r w:rsidR="00D46CA3">
        <w:t>11</w:t>
      </w:r>
      <w:r w:rsidR="00DD6983" w:rsidRPr="00812E8A">
        <w:fldChar w:fldCharType="end"/>
      </w:r>
      <w:r w:rsidR="00DD6983" w:rsidRPr="00812E8A">
        <w:t xml:space="preserve"> includes performance data on the risk of failing to detect a Tail Sequence.</w:t>
      </w:r>
    </w:p>
    <w:p w14:paraId="42284C4C" w14:textId="77777777" w:rsidR="00DD6983" w:rsidRPr="00812E8A" w:rsidRDefault="00DD6983" w:rsidP="00660B22">
      <w:pPr>
        <w:pStyle w:val="Heading4"/>
        <w:spacing w:before="480"/>
        <w:rPr>
          <w:lang w:val="en-US"/>
        </w:rPr>
      </w:pPr>
      <w:bookmarkStart w:id="498" w:name="_Ref111620284"/>
      <w:r w:rsidRPr="00812E8A">
        <w:rPr>
          <w:lang w:val="en-US"/>
        </w:rPr>
        <w:t>Synchronization Lockout</w:t>
      </w:r>
      <w:bookmarkEnd w:id="498"/>
      <w:r w:rsidR="00660B22" w:rsidRPr="00812E8A">
        <w:rPr>
          <w:lang w:val="en-US"/>
        </w:rPr>
        <w:t xml:space="preserve"> with BCH Coding</w:t>
      </w:r>
    </w:p>
    <w:p w14:paraId="1F03D1CF" w14:textId="5317E5C6" w:rsidR="00DD6983" w:rsidRPr="00812E8A" w:rsidRDefault="00DD6983" w:rsidP="00DD6983">
      <w:pPr>
        <w:rPr>
          <w:szCs w:val="24"/>
        </w:rPr>
      </w:pPr>
      <w:r w:rsidRPr="00812E8A">
        <w:t xml:space="preserve">The Recommended Standard (reference </w:t>
      </w:r>
      <w:r w:rsidR="006D2A56" w:rsidRPr="00812E8A">
        <w:fldChar w:fldCharType="begin"/>
      </w:r>
      <w:r w:rsidR="002E3BC0" w:rsidRPr="00812E8A">
        <w:instrText xml:space="preserve"> REF R_231x0b3TCSynchronizationandChannelCodi \h </w:instrText>
      </w:r>
      <w:r w:rsidR="006D2A56" w:rsidRPr="00812E8A">
        <w:fldChar w:fldCharType="separate"/>
      </w:r>
      <w:r w:rsidR="00D46CA3" w:rsidRPr="00812E8A">
        <w:t>[</w:t>
      </w:r>
      <w:r w:rsidR="00D46CA3">
        <w:rPr>
          <w:noProof/>
        </w:rPr>
        <w:t>1</w:t>
      </w:r>
      <w:r w:rsidR="00D46CA3" w:rsidRPr="00812E8A">
        <w:t>]</w:t>
      </w:r>
      <w:r w:rsidR="006D2A56" w:rsidRPr="00812E8A">
        <w:fldChar w:fldCharType="end"/>
      </w:r>
      <w:r w:rsidRPr="00812E8A">
        <w:t xml:space="preserve">) also mentions another small risk with </w:t>
      </w:r>
      <w:r w:rsidRPr="00812E8A">
        <w:rPr>
          <w:szCs w:val="24"/>
        </w:rPr>
        <w:t>operating PLOP</w:t>
      </w:r>
      <w:r w:rsidRPr="00812E8A">
        <w:rPr>
          <w:szCs w:val="24"/>
        </w:rPr>
        <w:noBreakHyphen/>
        <w:t xml:space="preserve">2, which can be avoided by inserting a minimum Idle Sequence of one octet between CLTUs. The risk is synchronization lockout, </w:t>
      </w:r>
      <w:r w:rsidR="006E3DAD" w:rsidRPr="00812E8A">
        <w:rPr>
          <w:szCs w:val="24"/>
        </w:rPr>
        <w:t xml:space="preserve">in which </w:t>
      </w:r>
      <w:r w:rsidRPr="00812E8A">
        <w:rPr>
          <w:szCs w:val="24"/>
        </w:rPr>
        <w:t>a failure during the reception of one CLTU can cause the loss of the following CLTU.</w:t>
      </w:r>
    </w:p>
    <w:p w14:paraId="7094AFA3" w14:textId="77777777" w:rsidR="00DD6983" w:rsidRPr="00812E8A" w:rsidRDefault="00DD6983" w:rsidP="00DD6983">
      <w:r w:rsidRPr="00812E8A">
        <w:rPr>
          <w:szCs w:val="24"/>
        </w:rPr>
        <w:lastRenderedPageBreak/>
        <w:t xml:space="preserve">Synchronization lockout is caused by a combination of two events. The first event is the </w:t>
      </w:r>
      <w:r w:rsidRPr="00812E8A">
        <w:t>reception procedure staying in or entering SEARCH state (S2) following an error, such as:</w:t>
      </w:r>
    </w:p>
    <w:p w14:paraId="1322FE52" w14:textId="77777777" w:rsidR="00DD6983" w:rsidRPr="00812E8A" w:rsidRDefault="00DD6983" w:rsidP="00D32100">
      <w:pPr>
        <w:pStyle w:val="List"/>
        <w:numPr>
          <w:ilvl w:val="0"/>
          <w:numId w:val="17"/>
        </w:numPr>
        <w:tabs>
          <w:tab w:val="clear" w:pos="360"/>
          <w:tab w:val="num" w:pos="720"/>
        </w:tabs>
        <w:ind w:left="720"/>
      </w:pPr>
      <w:r w:rsidRPr="00812E8A">
        <w:t>the Start Sequence of a CLTU is not detected;</w:t>
      </w:r>
    </w:p>
    <w:p w14:paraId="40835E3D" w14:textId="6BF3ADCC" w:rsidR="00DD6983" w:rsidRPr="00812E8A" w:rsidRDefault="00DD6983" w:rsidP="00D32100">
      <w:pPr>
        <w:pStyle w:val="List"/>
        <w:numPr>
          <w:ilvl w:val="0"/>
          <w:numId w:val="17"/>
        </w:numPr>
        <w:tabs>
          <w:tab w:val="clear" w:pos="360"/>
          <w:tab w:val="num" w:pos="720"/>
        </w:tabs>
        <w:ind w:left="720"/>
      </w:pPr>
      <w:r w:rsidRPr="00812E8A">
        <w:t xml:space="preserve">a faulty BCH </w:t>
      </w:r>
      <w:r w:rsidR="008B67B7">
        <w:t>c</w:t>
      </w:r>
      <w:r w:rsidR="008B67B7" w:rsidRPr="008B67B7">
        <w:t>odeword</w:t>
      </w:r>
      <w:r w:rsidRPr="00812E8A">
        <w:t xml:space="preserve"> (not the Tail Sequence) fails to decode.</w:t>
      </w:r>
    </w:p>
    <w:p w14:paraId="0AC32AD2" w14:textId="2A3AD520" w:rsidR="00DD6983" w:rsidRPr="00812E8A" w:rsidRDefault="00DD6983" w:rsidP="00DD6983">
      <w:r w:rsidRPr="00812E8A">
        <w:t xml:space="preserve">The second event is the detection of a chance Start Sequence pattern over the last bits of the last BCH </w:t>
      </w:r>
      <w:r w:rsidR="008B67B7">
        <w:t>c</w:t>
      </w:r>
      <w:r w:rsidR="008B67B7" w:rsidRPr="008B67B7">
        <w:t>odeword</w:t>
      </w:r>
      <w:r w:rsidRPr="00812E8A">
        <w:t xml:space="preserve"> of the CLTU and the first bits of its Tail Sequence, causing an erroneous change to DECODE state (S3). The CLTU reception procedure attempts to process the next 64 bits as a BCH </w:t>
      </w:r>
      <w:r w:rsidR="008B67B7">
        <w:t>c</w:t>
      </w:r>
      <w:r w:rsidR="008B67B7" w:rsidRPr="008B67B7">
        <w:t>odeword</w:t>
      </w:r>
      <w:r w:rsidRPr="00812E8A">
        <w:t>. The 64 bits are the remainder of the Tail Sequence and the following bits. If there is no Idle Sequence present, the following bits include the beginning of the Start Sequence of the following CLTU, causing the following CLTU to be lost.</w:t>
      </w:r>
    </w:p>
    <w:p w14:paraId="7C4E79E6" w14:textId="77777777" w:rsidR="00DD6983" w:rsidRPr="00812E8A" w:rsidRDefault="00DD6983" w:rsidP="00DD6983">
      <w:pPr>
        <w:pStyle w:val="Notelevel1"/>
        <w:rPr>
          <w:lang w:val="en-US"/>
        </w:rPr>
      </w:pPr>
      <w:r w:rsidRPr="00812E8A">
        <w:rPr>
          <w:lang w:val="en-US"/>
        </w:rPr>
        <w:t>NOTE</w:t>
      </w:r>
      <w:r w:rsidRPr="00812E8A">
        <w:rPr>
          <w:lang w:val="en-US"/>
        </w:rPr>
        <w:tab/>
        <w:t>–</w:t>
      </w:r>
      <w:r w:rsidRPr="00812E8A">
        <w:rPr>
          <w:lang w:val="en-US"/>
        </w:rPr>
        <w:tab/>
        <w:t>The missed Start Sequence on the following CLTU is caused by the reception procedure being in the wrong state, rather than by any properties of the received bits in the Start Sequence.</w:t>
      </w:r>
    </w:p>
    <w:p w14:paraId="69A774EC" w14:textId="107AE049" w:rsidR="00DD6983" w:rsidRPr="00812E8A" w:rsidRDefault="00DD6983" w:rsidP="00DD6983">
      <w:r w:rsidRPr="00812E8A">
        <w:t xml:space="preserve">The risk of </w:t>
      </w:r>
      <w:r w:rsidRPr="00812E8A">
        <w:rPr>
          <w:szCs w:val="24"/>
        </w:rPr>
        <w:t>synchronization lockout</w:t>
      </w:r>
      <w:r w:rsidRPr="00812E8A">
        <w:t xml:space="preserve"> is higher in systems </w:t>
      </w:r>
      <w:r w:rsidR="00B112ED" w:rsidRPr="00812E8A">
        <w:t xml:space="preserve">that </w:t>
      </w:r>
      <w:r w:rsidRPr="00812E8A">
        <w:t xml:space="preserve">accept a Start Sequence with a single error. It is also increased in systems </w:t>
      </w:r>
      <w:r w:rsidR="00B112ED" w:rsidRPr="00812E8A">
        <w:t xml:space="preserve">in which </w:t>
      </w:r>
      <w:r w:rsidRPr="00812E8A">
        <w:t>the CLTU reception procedure is searching for the Start Sequence or its inverse.</w:t>
      </w:r>
    </w:p>
    <w:p w14:paraId="583D720D" w14:textId="31486E61" w:rsidR="00DD6983" w:rsidRPr="00812E8A" w:rsidRDefault="00DD6983" w:rsidP="00DD6983">
      <w:r w:rsidRPr="00812E8A">
        <w:t xml:space="preserve">The chance Start Sequence </w:t>
      </w:r>
      <w:r w:rsidR="00A230C7" w:rsidRPr="00812E8A">
        <w:t xml:space="preserve">that </w:t>
      </w:r>
      <w:r w:rsidRPr="00812E8A">
        <w:t>triggers the second event is most likely to include only a few bits of the Tail Sequence. For example, the inverse Start Sequence ends with four ‘1’s</w:t>
      </w:r>
      <w:r w:rsidR="001E65B5" w:rsidRPr="00812E8A">
        <w:t>,</w:t>
      </w:r>
      <w:r w:rsidRPr="00812E8A">
        <w:t xml:space="preserve"> and the Tail Sequence starts with two ‘1’s, so a Start Sequence might occur by chance (without corruption) across the last 14 bits of the last BCH </w:t>
      </w:r>
      <w:r w:rsidR="008B67B7">
        <w:t>c</w:t>
      </w:r>
      <w:r w:rsidR="008B67B7" w:rsidRPr="008B67B7">
        <w:t>odeword</w:t>
      </w:r>
      <w:r w:rsidRPr="00812E8A">
        <w:t xml:space="preserve"> and the first two bits of the Tail Sequence. With some corruption, five or six bits of the Tail Sequence could be in the chance Start Sequence. The </w:t>
      </w:r>
      <w:r w:rsidR="00766D3D" w:rsidRPr="00812E8A">
        <w:t>8</w:t>
      </w:r>
      <w:r w:rsidRPr="00812E8A">
        <w:t>-bit inserted Idle Sequence should be sufficient to provide protection, unless bit errors are so frequent that CLTU reception is unlikely to be working anyway.</w:t>
      </w:r>
    </w:p>
    <w:p w14:paraId="484D4147" w14:textId="77777777" w:rsidR="00DD6983" w:rsidRPr="00812E8A" w:rsidRDefault="00DD6983" w:rsidP="00DD6983"/>
    <w:p w14:paraId="56CE117D" w14:textId="77777777" w:rsidR="00DD6983" w:rsidRPr="00812E8A" w:rsidRDefault="00DD6983" w:rsidP="00DD6983">
      <w:pPr>
        <w:sectPr w:rsidR="00DD6983" w:rsidRPr="00812E8A" w:rsidSect="00341B1E">
          <w:type w:val="continuous"/>
          <w:pgSz w:w="12240" w:h="15840"/>
          <w:pgMar w:top="1440" w:right="1440" w:bottom="1440" w:left="1440" w:header="547" w:footer="547" w:gutter="360"/>
          <w:pgNumType w:start="1" w:chapStyle="1"/>
          <w:cols w:space="720"/>
          <w:docGrid w:linePitch="360"/>
        </w:sectPr>
      </w:pPr>
    </w:p>
    <w:p w14:paraId="3A81DA4D" w14:textId="77777777" w:rsidR="00DD6983" w:rsidRPr="00812E8A" w:rsidRDefault="00DD6983" w:rsidP="00F14C28">
      <w:pPr>
        <w:pStyle w:val="Heading1"/>
        <w:rPr>
          <w:lang w:val="en-US"/>
        </w:rPr>
      </w:pPr>
      <w:bookmarkStart w:id="499" w:name="_Ref86224819"/>
      <w:bookmarkStart w:id="500" w:name="_Toc111602332"/>
      <w:bookmarkStart w:id="501" w:name="_Toc312227606"/>
      <w:bookmarkStart w:id="502" w:name="_Toc375815399"/>
      <w:bookmarkStart w:id="503" w:name="_Toc62226880"/>
      <w:bookmarkStart w:id="504" w:name="_Toc71968921"/>
      <w:r w:rsidRPr="00812E8A">
        <w:rPr>
          <w:lang w:val="en-US"/>
        </w:rPr>
        <w:lastRenderedPageBreak/>
        <w:t>PSEUDO-RANDOMIZATION</w:t>
      </w:r>
      <w:bookmarkEnd w:id="499"/>
      <w:bookmarkEnd w:id="500"/>
      <w:bookmarkEnd w:id="501"/>
      <w:bookmarkEnd w:id="502"/>
      <w:bookmarkEnd w:id="503"/>
      <w:bookmarkEnd w:id="504"/>
    </w:p>
    <w:p w14:paraId="22A09969" w14:textId="77777777" w:rsidR="00DD6983" w:rsidRPr="00812E8A" w:rsidRDefault="00DD6983" w:rsidP="00F14C28">
      <w:pPr>
        <w:pStyle w:val="Heading2"/>
        <w:rPr>
          <w:lang w:val="en-US"/>
        </w:rPr>
      </w:pPr>
      <w:bookmarkStart w:id="505" w:name="_Toc111602333"/>
      <w:bookmarkStart w:id="506" w:name="_Toc312227607"/>
      <w:bookmarkStart w:id="507" w:name="_Toc375815400"/>
      <w:bookmarkStart w:id="508" w:name="_Toc62226881"/>
      <w:bookmarkStart w:id="509" w:name="_Toc71968922"/>
      <w:r w:rsidRPr="00812E8A">
        <w:rPr>
          <w:lang w:val="en-US"/>
        </w:rPr>
        <w:t>OVERVIEW</w:t>
      </w:r>
      <w:bookmarkEnd w:id="505"/>
      <w:bookmarkEnd w:id="506"/>
      <w:bookmarkEnd w:id="507"/>
      <w:bookmarkEnd w:id="508"/>
      <w:bookmarkEnd w:id="509"/>
    </w:p>
    <w:p w14:paraId="062A1808" w14:textId="77777777" w:rsidR="00DD6983" w:rsidRPr="00812E8A" w:rsidRDefault="00DD6983" w:rsidP="00DD6983">
      <w:r w:rsidRPr="00812E8A">
        <w:t>The purpose of randomization is to enable the receiving end to maintain bit synchronization with the received signal.</w:t>
      </w:r>
    </w:p>
    <w:p w14:paraId="17E897F1" w14:textId="77777777" w:rsidR="00DD6983" w:rsidRPr="00812E8A" w:rsidRDefault="00DD6983" w:rsidP="00DD6983">
      <w:pPr>
        <w:pStyle w:val="Notelevel1"/>
        <w:rPr>
          <w:lang w:val="en-US"/>
        </w:rPr>
      </w:pPr>
      <w:r w:rsidRPr="00812E8A">
        <w:rPr>
          <w:lang w:val="en-US"/>
        </w:rPr>
        <w:t>NOTE</w:t>
      </w:r>
      <w:r w:rsidRPr="00812E8A">
        <w:rPr>
          <w:lang w:val="en-US"/>
        </w:rPr>
        <w:tab/>
        <w:t>–</w:t>
      </w:r>
      <w:r w:rsidRPr="00812E8A">
        <w:rPr>
          <w:lang w:val="en-US"/>
        </w:rPr>
        <w:tab/>
        <w:t>For brevity, the word ‘random’ is used in place of ‘pseudo-random’ in this report.</w:t>
      </w:r>
    </w:p>
    <w:p w14:paraId="5119B265" w14:textId="62A88DA9" w:rsidR="00DD6983" w:rsidRPr="00812E8A" w:rsidRDefault="00DD6983" w:rsidP="00DD6983">
      <w:r w:rsidRPr="00812E8A">
        <w:t xml:space="preserve">To ensure proper receiver operation, the data stream must have a minimum bit transition density. That is, it must be sufficiently random. The randomizer specified in reference </w:t>
      </w:r>
      <w:r w:rsidR="006D2A56" w:rsidRPr="00812E8A">
        <w:fldChar w:fldCharType="begin"/>
      </w:r>
      <w:r w:rsidR="002E3BC0" w:rsidRPr="00812E8A">
        <w:instrText xml:space="preserve"> REF R_231x0b3TCSynchronizationandChannelCodi \h </w:instrText>
      </w:r>
      <w:r w:rsidR="006D2A56" w:rsidRPr="00812E8A">
        <w:fldChar w:fldCharType="separate"/>
      </w:r>
      <w:r w:rsidR="00D46CA3" w:rsidRPr="00812E8A">
        <w:t>[</w:t>
      </w:r>
      <w:r w:rsidR="00D46CA3">
        <w:rPr>
          <w:noProof/>
        </w:rPr>
        <w:t>1</w:t>
      </w:r>
      <w:r w:rsidR="00D46CA3" w:rsidRPr="00812E8A">
        <w:t>]</w:t>
      </w:r>
      <w:r w:rsidR="006D2A56" w:rsidRPr="00812E8A">
        <w:fldChar w:fldCharType="end"/>
      </w:r>
      <w:r w:rsidRPr="00812E8A">
        <w:t xml:space="preserve"> is the preferred method to ensure sufficient randomness for all combinations of CCSDS-recommended modulation and coding schemes.</w:t>
      </w:r>
    </w:p>
    <w:p w14:paraId="61DDAF38" w14:textId="006C4CA5" w:rsidR="00DD6983" w:rsidRPr="00812E8A" w:rsidRDefault="00DD6983" w:rsidP="00DD6983">
      <w:r w:rsidRPr="00812E8A">
        <w:t xml:space="preserve">Reference </w:t>
      </w:r>
      <w:r w:rsidR="006D2A56" w:rsidRPr="00812E8A">
        <w:fldChar w:fldCharType="begin"/>
      </w:r>
      <w:r w:rsidR="002E3BC0" w:rsidRPr="00812E8A">
        <w:instrText xml:space="preserve"> REF R_231x0b3TCSynchronizationandChannelCodi \h </w:instrText>
      </w:r>
      <w:r w:rsidR="006D2A56" w:rsidRPr="00812E8A">
        <w:fldChar w:fldCharType="separate"/>
      </w:r>
      <w:r w:rsidR="00D46CA3" w:rsidRPr="00812E8A">
        <w:t>[</w:t>
      </w:r>
      <w:r w:rsidR="00D46CA3">
        <w:rPr>
          <w:noProof/>
        </w:rPr>
        <w:t>1</w:t>
      </w:r>
      <w:r w:rsidR="00D46CA3" w:rsidRPr="00812E8A">
        <w:t>]</w:t>
      </w:r>
      <w:r w:rsidR="006D2A56" w:rsidRPr="00812E8A">
        <w:fldChar w:fldCharType="end"/>
      </w:r>
      <w:r w:rsidRPr="00812E8A">
        <w:t xml:space="preserve"> </w:t>
      </w:r>
      <w:r w:rsidR="00056763" w:rsidRPr="00812E8A">
        <w:t>specifies that the randomizer is mandatory with LDPC coding, and should be used with BCH coding unless the system designer verifies that the system will operate properly without it.</w:t>
      </w:r>
    </w:p>
    <w:p w14:paraId="1097F214" w14:textId="4146FCEF" w:rsidR="00DD6983" w:rsidRPr="00812E8A" w:rsidRDefault="00056763" w:rsidP="00DD6983">
      <w:r w:rsidRPr="00812E8A">
        <w:t xml:space="preserve">With BCH coding, the </w:t>
      </w:r>
      <w:r w:rsidR="00DD6983" w:rsidRPr="00812E8A">
        <w:t>presence or absence of randomization is fixed for a Physical Channel and is a managed parameter.</w:t>
      </w:r>
    </w:p>
    <w:p w14:paraId="302EB0F9" w14:textId="5B623F0E" w:rsidR="00DD6983" w:rsidRPr="00812E8A" w:rsidRDefault="00DD6983" w:rsidP="00DD6983">
      <w:pPr>
        <w:pStyle w:val="Notelevel1"/>
        <w:rPr>
          <w:lang w:val="en-US"/>
        </w:rPr>
      </w:pPr>
      <w:r w:rsidRPr="00812E8A">
        <w:rPr>
          <w:lang w:val="en-US"/>
        </w:rPr>
        <w:t>NOTE</w:t>
      </w:r>
      <w:r w:rsidRPr="00812E8A">
        <w:rPr>
          <w:lang w:val="en-US"/>
        </w:rPr>
        <w:tab/>
        <w:t>–</w:t>
      </w:r>
      <w:r w:rsidRPr="00812E8A">
        <w:rPr>
          <w:lang w:val="en-US"/>
        </w:rPr>
        <w:tab/>
        <w:t>It may be helpful to have a way to temporarily disable randomization during early pre-launch testing (e.g., board-level checkout, spacecraft integration, environmental testing) so that integration and testing personnel can read the binary data that they are familiar with. This can make data validation and troubleshooting easier.</w:t>
      </w:r>
    </w:p>
    <w:p w14:paraId="0A4813C8" w14:textId="6319DAF1" w:rsidR="00DD6983" w:rsidRPr="00812E8A" w:rsidRDefault="00DD6983" w:rsidP="00DD6983">
      <w:r w:rsidRPr="00812E8A">
        <w:t>The randomization procedure consists of exclusive-</w:t>
      </w:r>
      <w:proofErr w:type="spellStart"/>
      <w:r w:rsidRPr="00812E8A">
        <w:t>ORing</w:t>
      </w:r>
      <w:proofErr w:type="spellEnd"/>
      <w:r w:rsidRPr="00812E8A">
        <w:t xml:space="preserve"> a random bit pattern with the data. When the procedure is repeated, the result is the original data. </w:t>
      </w:r>
      <w:proofErr w:type="gramStart"/>
      <w:r w:rsidRPr="00812E8A">
        <w:t>Therefore</w:t>
      </w:r>
      <w:proofErr w:type="gramEnd"/>
      <w:r w:rsidRPr="00812E8A">
        <w:t xml:space="preserve"> the </w:t>
      </w:r>
      <w:proofErr w:type="spellStart"/>
      <w:r w:rsidRPr="00812E8A">
        <w:t>derandomization</w:t>
      </w:r>
      <w:proofErr w:type="spellEnd"/>
      <w:r w:rsidRPr="00812E8A">
        <w:t xml:space="preserve"> procedure at the receiving end is the same as the randomization procedure at the sending end.</w:t>
      </w:r>
    </w:p>
    <w:p w14:paraId="0A2B9289" w14:textId="77777777" w:rsidR="00DD6983" w:rsidRPr="00812E8A" w:rsidRDefault="00DD6983" w:rsidP="00F14C28">
      <w:pPr>
        <w:pStyle w:val="Heading2"/>
        <w:spacing w:before="480"/>
        <w:rPr>
          <w:lang w:val="en-US"/>
        </w:rPr>
      </w:pPr>
      <w:bookmarkStart w:id="510" w:name="_Toc111602334"/>
      <w:bookmarkStart w:id="511" w:name="_Toc312227608"/>
      <w:bookmarkStart w:id="512" w:name="_Toc375815401"/>
      <w:bookmarkStart w:id="513" w:name="_Toc62226882"/>
      <w:bookmarkStart w:id="514" w:name="_Toc71968923"/>
      <w:r w:rsidRPr="00812E8A">
        <w:rPr>
          <w:lang w:val="en-US"/>
        </w:rPr>
        <w:t>Relationship to other procedures</w:t>
      </w:r>
      <w:bookmarkEnd w:id="510"/>
      <w:bookmarkEnd w:id="511"/>
      <w:bookmarkEnd w:id="512"/>
      <w:bookmarkEnd w:id="513"/>
      <w:bookmarkEnd w:id="514"/>
    </w:p>
    <w:p w14:paraId="44A1520F" w14:textId="71F14E1A" w:rsidR="00DD6983" w:rsidRPr="00812E8A" w:rsidRDefault="00056763" w:rsidP="00056763">
      <w:pPr>
        <w:pStyle w:val="Heading3"/>
        <w:rPr>
          <w:lang w:val="en-US"/>
        </w:rPr>
      </w:pPr>
      <w:bookmarkStart w:id="515" w:name="_Ref94768512"/>
      <w:r w:rsidRPr="00812E8A">
        <w:rPr>
          <w:lang w:val="en-US"/>
        </w:rPr>
        <w:t>At the Sending End, When BCH Coding Is Used</w:t>
      </w:r>
      <w:bookmarkEnd w:id="515"/>
    </w:p>
    <w:p w14:paraId="7BD5DD71" w14:textId="419261AB" w:rsidR="00DD6983" w:rsidRPr="00812E8A" w:rsidRDefault="00DD6983" w:rsidP="00DD6983">
      <w:r w:rsidRPr="00812E8A">
        <w:t xml:space="preserve">At the sending end, the </w:t>
      </w:r>
      <w:del w:id="516" w:author="Kenneth Andrews" w:date="2021-07-08T16:28:00Z">
        <w:r w:rsidRPr="00812E8A" w:rsidDel="00DA110C">
          <w:delText xml:space="preserve">TC </w:delText>
        </w:r>
      </w:del>
      <w:r w:rsidRPr="00812E8A">
        <w:t>Transfer Frames received from the Data Link Protocol Sublayer are randomized before the BCH encoding.</w:t>
      </w:r>
    </w:p>
    <w:p w14:paraId="569D29A4" w14:textId="297F0B59" w:rsidR="00DD6983" w:rsidRPr="00812E8A" w:rsidRDefault="00DD6983" w:rsidP="00DD6983">
      <w:r w:rsidRPr="00812E8A">
        <w:t xml:space="preserve">As described in </w:t>
      </w:r>
      <w:fldSimple w:instr=" REF _Ref86734945 \r ">
        <w:r w:rsidR="00D46CA3">
          <w:t>3.4</w:t>
        </w:r>
      </w:fldSimple>
      <w:r w:rsidRPr="00812E8A">
        <w:t xml:space="preserve">, the Frame data are placed, seven octets (56 bits) at a time, into a set of BCH </w:t>
      </w:r>
      <w:r w:rsidR="008B67B7">
        <w:t>c</w:t>
      </w:r>
      <w:r w:rsidR="008B67B7" w:rsidRPr="008B67B7">
        <w:t>odeword</w:t>
      </w:r>
      <w:r w:rsidRPr="00812E8A">
        <w:t xml:space="preserve">s. If randomization is in use for the Physical Channel, then the data octets from the Frames are randomized before being placed in the BCH </w:t>
      </w:r>
      <w:r w:rsidR="008B67B7">
        <w:t>c</w:t>
      </w:r>
      <w:r w:rsidR="008B67B7" w:rsidRPr="008B67B7">
        <w:t>odeword</w:t>
      </w:r>
      <w:r w:rsidRPr="00812E8A">
        <w:t>s.</w:t>
      </w:r>
    </w:p>
    <w:p w14:paraId="66536080" w14:textId="3E3C4E3E" w:rsidR="00DD6983" w:rsidRPr="00812E8A" w:rsidRDefault="00DD6983" w:rsidP="00DD6983">
      <w:r w:rsidRPr="00812E8A">
        <w:t xml:space="preserve">At the end of the Frames, there may not be exactly seven octets left, so in this case the Information field of the last BCH </w:t>
      </w:r>
      <w:r w:rsidR="008B67B7">
        <w:t>c</w:t>
      </w:r>
      <w:r w:rsidR="008B67B7" w:rsidRPr="008B67B7">
        <w:t>odeword</w:t>
      </w:r>
      <w:r w:rsidRPr="00812E8A">
        <w:t xml:space="preserve"> in a CLTU is filled with a pattern of fill bits. If randomization is in use for the Physical Channel, then the randomization of the fill bits is optional. Whichever option is chosen, the 56 bits in the Information field of a BCH </w:t>
      </w:r>
      <w:r w:rsidR="008B67B7">
        <w:t>c</w:t>
      </w:r>
      <w:r w:rsidR="008B67B7" w:rsidRPr="008B67B7">
        <w:t>odeword</w:t>
      </w:r>
      <w:r w:rsidRPr="00812E8A">
        <w:t xml:space="preserve"> must be the same as the 56 bits used to generate the parity bits for the </w:t>
      </w:r>
      <w:r w:rsidR="008B67B7">
        <w:t>c</w:t>
      </w:r>
      <w:r w:rsidR="008B67B7" w:rsidRPr="008B67B7">
        <w:t>odeword</w:t>
      </w:r>
      <w:r w:rsidRPr="00812E8A">
        <w:t>.</w:t>
      </w:r>
    </w:p>
    <w:p w14:paraId="27AA0C3B" w14:textId="2A9269F4" w:rsidR="00DD6983" w:rsidRPr="00812E8A" w:rsidRDefault="00DD6983" w:rsidP="00DD6983">
      <w:r w:rsidRPr="00812E8A">
        <w:lastRenderedPageBreak/>
        <w:t xml:space="preserve">The Error Control Field of a BCH </w:t>
      </w:r>
      <w:r w:rsidR="008B67B7">
        <w:t>c</w:t>
      </w:r>
      <w:r w:rsidR="008B67B7" w:rsidRPr="008B67B7">
        <w:t>odeword</w:t>
      </w:r>
      <w:r w:rsidRPr="00812E8A">
        <w:t xml:space="preserve"> is not randomized.</w:t>
      </w:r>
    </w:p>
    <w:p w14:paraId="41A40555" w14:textId="77777777" w:rsidR="00DD6983" w:rsidRPr="00812E8A" w:rsidRDefault="00DD6983" w:rsidP="00DD6983">
      <w:r w:rsidRPr="00812E8A">
        <w:t xml:space="preserve">Randomization is applied during the generation of BCH </w:t>
      </w:r>
      <w:r w:rsidR="008B67B7">
        <w:t>c</w:t>
      </w:r>
      <w:r w:rsidR="008B67B7" w:rsidRPr="008B67B7">
        <w:t>odeword</w:t>
      </w:r>
      <w:r w:rsidRPr="00812E8A">
        <w:t>s and does not affect the generation of CLTUs or the PLOPs, so the following fields are not randomized:</w:t>
      </w:r>
    </w:p>
    <w:p w14:paraId="4C6D55CF" w14:textId="77777777" w:rsidR="00DD6983" w:rsidRPr="00812E8A" w:rsidRDefault="00DD6983" w:rsidP="00D32100">
      <w:pPr>
        <w:pStyle w:val="List"/>
        <w:numPr>
          <w:ilvl w:val="0"/>
          <w:numId w:val="18"/>
        </w:numPr>
        <w:tabs>
          <w:tab w:val="clear" w:pos="360"/>
          <w:tab w:val="num" w:pos="720"/>
        </w:tabs>
        <w:ind w:left="720"/>
      </w:pPr>
      <w:r w:rsidRPr="00812E8A">
        <w:t>the Start Sequence of a CLTU;</w:t>
      </w:r>
    </w:p>
    <w:p w14:paraId="1981CE6D" w14:textId="77777777" w:rsidR="00DD6983" w:rsidRPr="00812E8A" w:rsidRDefault="00DD6983" w:rsidP="00D32100">
      <w:pPr>
        <w:pStyle w:val="List"/>
        <w:numPr>
          <w:ilvl w:val="0"/>
          <w:numId w:val="18"/>
        </w:numPr>
        <w:tabs>
          <w:tab w:val="clear" w:pos="360"/>
          <w:tab w:val="num" w:pos="720"/>
        </w:tabs>
        <w:ind w:left="720"/>
      </w:pPr>
      <w:r w:rsidRPr="00812E8A">
        <w:t>the Tail Sequence of a CLTU;</w:t>
      </w:r>
    </w:p>
    <w:p w14:paraId="23D8F87A" w14:textId="77777777" w:rsidR="00DD6983" w:rsidRPr="00812E8A" w:rsidRDefault="00DD6983" w:rsidP="00D32100">
      <w:pPr>
        <w:pStyle w:val="List"/>
        <w:numPr>
          <w:ilvl w:val="0"/>
          <w:numId w:val="18"/>
        </w:numPr>
        <w:tabs>
          <w:tab w:val="clear" w:pos="360"/>
          <w:tab w:val="num" w:pos="720"/>
        </w:tabs>
        <w:ind w:left="720"/>
      </w:pPr>
      <w:r w:rsidRPr="00812E8A">
        <w:t>the Acquisition Sequence transmitted by a PLOP;</w:t>
      </w:r>
    </w:p>
    <w:p w14:paraId="55C121BB" w14:textId="77777777" w:rsidR="00DD6983" w:rsidRPr="00812E8A" w:rsidRDefault="00DD6983" w:rsidP="00D32100">
      <w:pPr>
        <w:pStyle w:val="List"/>
        <w:numPr>
          <w:ilvl w:val="0"/>
          <w:numId w:val="18"/>
        </w:numPr>
        <w:tabs>
          <w:tab w:val="clear" w:pos="360"/>
          <w:tab w:val="num" w:pos="720"/>
        </w:tabs>
        <w:ind w:left="720"/>
      </w:pPr>
      <w:r w:rsidRPr="00812E8A">
        <w:t>the Idle Sequence transmitted by a PLOP.</w:t>
      </w:r>
    </w:p>
    <w:p w14:paraId="6D37F2B9" w14:textId="77777777" w:rsidR="00056763" w:rsidRPr="00812E8A" w:rsidRDefault="00056763" w:rsidP="00056763">
      <w:pPr>
        <w:pStyle w:val="Heading3"/>
        <w:spacing w:before="480"/>
        <w:rPr>
          <w:lang w:val="en-US"/>
        </w:rPr>
      </w:pPr>
      <w:r w:rsidRPr="00812E8A">
        <w:rPr>
          <w:lang w:val="en-US"/>
        </w:rPr>
        <w:t>At the Sending End, When LDPC Coding Is Used</w:t>
      </w:r>
    </w:p>
    <w:p w14:paraId="1667A3B6" w14:textId="77777777" w:rsidR="00056763" w:rsidRPr="00812E8A" w:rsidRDefault="00056763" w:rsidP="00056763">
      <w:r w:rsidRPr="00812E8A">
        <w:t>At the sending end, the codewords are randomized after LDPC encoding.</w:t>
      </w:r>
    </w:p>
    <w:p w14:paraId="21004460" w14:textId="667F573D" w:rsidR="00056763" w:rsidRPr="00812E8A" w:rsidRDefault="00056763" w:rsidP="00056763">
      <w:r w:rsidRPr="00812E8A">
        <w:t xml:space="preserve">As described in section </w:t>
      </w:r>
      <w:r w:rsidRPr="00812E8A">
        <w:fldChar w:fldCharType="begin"/>
      </w:r>
      <w:r w:rsidRPr="00812E8A">
        <w:instrText xml:space="preserve"> REF _Ref71633094 \r \h </w:instrText>
      </w:r>
      <w:r w:rsidRPr="00812E8A">
        <w:fldChar w:fldCharType="separate"/>
      </w:r>
      <w:r w:rsidR="00D46CA3">
        <w:t>4</w:t>
      </w:r>
      <w:r w:rsidRPr="00812E8A">
        <w:fldChar w:fldCharType="end"/>
      </w:r>
      <w:r w:rsidRPr="00812E8A">
        <w:t>, the Transfer Frame(s) to be transmitted in a CLTU are partitioned into segments of 64 bits or 256 bits, depending on the LDPC code selected, and each is encoded.  If the last segment is not complete, fill bits are added as needed before LDPC encoding.  Each LDPC codeword is then randomized.</w:t>
      </w:r>
    </w:p>
    <w:p w14:paraId="224BE6C0" w14:textId="77777777" w:rsidR="00ED32EA" w:rsidRDefault="00056763" w:rsidP="00056763">
      <w:r w:rsidRPr="00812E8A">
        <w:t>The randomizer is reset to the all-ones pattern at the beginning of each codeword.</w:t>
      </w:r>
    </w:p>
    <w:p w14:paraId="54E01F5A" w14:textId="77777777" w:rsidR="00ED32EA" w:rsidRDefault="00056763" w:rsidP="00056763">
      <w:r w:rsidRPr="00812E8A">
        <w:t>Randomization is applied to each LDPC codeword, and does not affect the generation of CLTUs or the PLOPs, so the following fields are not randomized:</w:t>
      </w:r>
    </w:p>
    <w:p w14:paraId="351FA41A" w14:textId="77777777" w:rsidR="00ED32EA" w:rsidRDefault="00056763" w:rsidP="00D32100">
      <w:pPr>
        <w:pStyle w:val="List"/>
        <w:numPr>
          <w:ilvl w:val="0"/>
          <w:numId w:val="44"/>
        </w:numPr>
        <w:tabs>
          <w:tab w:val="clear" w:pos="360"/>
          <w:tab w:val="num" w:pos="720"/>
        </w:tabs>
        <w:ind w:left="720"/>
      </w:pPr>
      <w:r w:rsidRPr="00812E8A">
        <w:t>the Start Sequence of a CLTU;</w:t>
      </w:r>
    </w:p>
    <w:p w14:paraId="19E73C36" w14:textId="77777777" w:rsidR="00ED32EA" w:rsidRDefault="00056763" w:rsidP="00D32100">
      <w:pPr>
        <w:pStyle w:val="List"/>
        <w:numPr>
          <w:ilvl w:val="0"/>
          <w:numId w:val="44"/>
        </w:numPr>
        <w:tabs>
          <w:tab w:val="clear" w:pos="360"/>
          <w:tab w:val="num" w:pos="720"/>
        </w:tabs>
        <w:ind w:left="720"/>
      </w:pPr>
      <w:r w:rsidRPr="00812E8A">
        <w:t>the Tail Sequence of a CLTU, if used with the (n=128, k=64) LDPC code;</w:t>
      </w:r>
    </w:p>
    <w:p w14:paraId="56FD9106" w14:textId="77777777" w:rsidR="00ED32EA" w:rsidRDefault="00056763" w:rsidP="00D32100">
      <w:pPr>
        <w:pStyle w:val="List"/>
        <w:numPr>
          <w:ilvl w:val="0"/>
          <w:numId w:val="44"/>
        </w:numPr>
        <w:tabs>
          <w:tab w:val="clear" w:pos="360"/>
          <w:tab w:val="num" w:pos="720"/>
        </w:tabs>
        <w:ind w:left="720"/>
      </w:pPr>
      <w:r w:rsidRPr="00812E8A">
        <w:t>the Acquisition Sequence transmitted by a PLOP;</w:t>
      </w:r>
    </w:p>
    <w:p w14:paraId="58B16FDD" w14:textId="77777777" w:rsidR="00ED32EA" w:rsidRDefault="00056763" w:rsidP="00D32100">
      <w:pPr>
        <w:pStyle w:val="List"/>
        <w:numPr>
          <w:ilvl w:val="0"/>
          <w:numId w:val="44"/>
        </w:numPr>
        <w:tabs>
          <w:tab w:val="clear" w:pos="360"/>
          <w:tab w:val="num" w:pos="720"/>
        </w:tabs>
        <w:ind w:left="720"/>
      </w:pPr>
      <w:r w:rsidRPr="00812E8A">
        <w:t>the Idle Sequence transmitted by a PLOP.</w:t>
      </w:r>
    </w:p>
    <w:p w14:paraId="2A1D6593" w14:textId="2D53B2D7" w:rsidR="00DD6983" w:rsidRPr="00812E8A" w:rsidRDefault="00056763" w:rsidP="00F14C28">
      <w:pPr>
        <w:pStyle w:val="Heading3"/>
        <w:spacing w:before="480"/>
        <w:rPr>
          <w:lang w:val="en-US"/>
        </w:rPr>
      </w:pPr>
      <w:r w:rsidRPr="00812E8A">
        <w:rPr>
          <w:szCs w:val="24"/>
          <w:lang w:val="en-US"/>
        </w:rPr>
        <w:t>At the Receiving End, When Bch Coding Is Used</w:t>
      </w:r>
    </w:p>
    <w:p w14:paraId="44CE8EA5" w14:textId="7F00AB02" w:rsidR="00DD6983" w:rsidRPr="00812E8A" w:rsidRDefault="00DD6983" w:rsidP="00DD6983">
      <w:r w:rsidRPr="00812E8A">
        <w:t xml:space="preserve">At the receiving end, </w:t>
      </w:r>
      <w:proofErr w:type="spellStart"/>
      <w:r w:rsidRPr="00812E8A">
        <w:t>derandomization</w:t>
      </w:r>
      <w:proofErr w:type="spellEnd"/>
      <w:r w:rsidRPr="00812E8A">
        <w:t xml:space="preserve"> takes place after the BCH decoding. The CLTU reception procedure derandomizes the data extracted from successfully decoded BCH </w:t>
      </w:r>
      <w:r w:rsidR="008B67B7">
        <w:t>c</w:t>
      </w:r>
      <w:r w:rsidR="008B67B7" w:rsidRPr="008B67B7">
        <w:t>odeword</w:t>
      </w:r>
      <w:r w:rsidRPr="00812E8A">
        <w:t>s, before passing the data to the Data Link Protocol Sublayer.</w:t>
      </w:r>
    </w:p>
    <w:p w14:paraId="43432C67" w14:textId="1FB19B9C" w:rsidR="00DD6983" w:rsidRPr="00812E8A" w:rsidRDefault="00DD6983" w:rsidP="00DD6983">
      <w:r w:rsidRPr="00812E8A">
        <w:t xml:space="preserve">The </w:t>
      </w:r>
      <w:proofErr w:type="spellStart"/>
      <w:r w:rsidRPr="00812E8A">
        <w:t>derandomization</w:t>
      </w:r>
      <w:proofErr w:type="spellEnd"/>
      <w:r w:rsidRPr="00812E8A">
        <w:t xml:space="preserve"> is applied to the 56-bit Information field of a BCH </w:t>
      </w:r>
      <w:r w:rsidR="008B67B7">
        <w:t>c</w:t>
      </w:r>
      <w:r w:rsidR="008B67B7" w:rsidRPr="008B67B7">
        <w:t>odeword</w:t>
      </w:r>
      <w:r w:rsidRPr="00812E8A">
        <w:t xml:space="preserve">. </w:t>
      </w:r>
      <w:proofErr w:type="gramStart"/>
      <w:r w:rsidRPr="00812E8A">
        <w:t>Therefore</w:t>
      </w:r>
      <w:proofErr w:type="gramEnd"/>
      <w:r w:rsidRPr="00812E8A">
        <w:t xml:space="preserve"> any fill bits in the Information field of the last BCH </w:t>
      </w:r>
      <w:r w:rsidR="008B67B7">
        <w:t>c</w:t>
      </w:r>
      <w:r w:rsidR="008B67B7" w:rsidRPr="008B67B7">
        <w:t>odeword</w:t>
      </w:r>
      <w:r w:rsidRPr="00812E8A">
        <w:t xml:space="preserve"> of a CLTU are derandomized, whether they were randomized or not. One of the tasks of the Data Link Protocol Sublayer is to discard any fill bits following the end of the last Frame, as described in </w:t>
      </w:r>
      <w:fldSimple w:instr=" REF _Ref87182311 \r ">
        <w:r w:rsidR="00D46CA3">
          <w:t>8.6.2</w:t>
        </w:r>
      </w:fldSimple>
      <w:r w:rsidRPr="00812E8A">
        <w:t>.</w:t>
      </w:r>
    </w:p>
    <w:p w14:paraId="030B4ACE" w14:textId="7A468C1E" w:rsidR="00DD6983" w:rsidRPr="00812E8A" w:rsidRDefault="00DD6983" w:rsidP="00DD6983">
      <w:pPr>
        <w:pStyle w:val="Notelevel1"/>
        <w:rPr>
          <w:lang w:val="en-US"/>
        </w:rPr>
      </w:pPr>
      <w:r w:rsidRPr="00812E8A">
        <w:rPr>
          <w:lang w:val="en-US"/>
        </w:rPr>
        <w:lastRenderedPageBreak/>
        <w:t>NOTE</w:t>
      </w:r>
      <w:r w:rsidRPr="00812E8A">
        <w:rPr>
          <w:lang w:val="en-US"/>
        </w:rPr>
        <w:tab/>
        <w:t>–</w:t>
      </w:r>
      <w:r w:rsidRPr="00812E8A">
        <w:rPr>
          <w:lang w:val="en-US"/>
        </w:rPr>
        <w:tab/>
        <w:t xml:space="preserve">An octet of fill bits has the hexadecimal value 55, as described in </w:t>
      </w:r>
      <w:r w:rsidRPr="00812E8A">
        <w:rPr>
          <w:lang w:val="en-US"/>
        </w:rPr>
        <w:fldChar w:fldCharType="begin"/>
      </w:r>
      <w:r w:rsidRPr="00812E8A">
        <w:rPr>
          <w:lang w:val="en-US"/>
        </w:rPr>
        <w:instrText xml:space="preserve"> REF _Ref86734945 \r  \* MERGEFORMAT </w:instrText>
      </w:r>
      <w:r w:rsidRPr="00812E8A">
        <w:rPr>
          <w:lang w:val="en-US"/>
        </w:rPr>
        <w:fldChar w:fldCharType="separate"/>
      </w:r>
      <w:r w:rsidR="00D46CA3">
        <w:rPr>
          <w:lang w:val="en-US"/>
        </w:rPr>
        <w:t>3.4</w:t>
      </w:r>
      <w:r w:rsidRPr="00812E8A">
        <w:rPr>
          <w:lang w:val="en-US"/>
        </w:rPr>
        <w:fldChar w:fldCharType="end"/>
      </w:r>
      <w:r w:rsidRPr="00812E8A">
        <w:rPr>
          <w:lang w:val="en-US"/>
        </w:rPr>
        <w:t xml:space="preserve">. In a system </w:t>
      </w:r>
      <w:r w:rsidR="00A1583F" w:rsidRPr="00812E8A">
        <w:rPr>
          <w:lang w:val="en-US"/>
        </w:rPr>
        <w:t xml:space="preserve">that </w:t>
      </w:r>
      <w:r w:rsidRPr="00812E8A">
        <w:rPr>
          <w:lang w:val="en-US"/>
        </w:rPr>
        <w:t xml:space="preserve">uses randomization but does not randomize the fill bits, the values of the fill bits are changed by the </w:t>
      </w:r>
      <w:proofErr w:type="spellStart"/>
      <w:r w:rsidRPr="00812E8A">
        <w:rPr>
          <w:lang w:val="en-US"/>
        </w:rPr>
        <w:t>derandomization</w:t>
      </w:r>
      <w:proofErr w:type="spellEnd"/>
      <w:r w:rsidRPr="00812E8A">
        <w:rPr>
          <w:lang w:val="en-US"/>
        </w:rPr>
        <w:t xml:space="preserve"> process. In this case, the octets of fill bits </w:t>
      </w:r>
      <w:r w:rsidR="00AE0443" w:rsidRPr="00812E8A">
        <w:rPr>
          <w:lang w:val="en-US"/>
        </w:rPr>
        <w:t xml:space="preserve">that </w:t>
      </w:r>
      <w:r w:rsidRPr="00812E8A">
        <w:rPr>
          <w:lang w:val="en-US"/>
        </w:rPr>
        <w:t>are delivered to the Data Link Protocol Sublayer do not have the hexadecimal value 55. As a CLTU can have up to six octets of fill bits</w:t>
      </w:r>
      <w:r w:rsidR="00BF7987" w:rsidRPr="00812E8A">
        <w:rPr>
          <w:lang w:val="en-US"/>
        </w:rPr>
        <w:t>,</w:t>
      </w:r>
      <w:r w:rsidRPr="00812E8A">
        <w:rPr>
          <w:lang w:val="en-US"/>
        </w:rPr>
        <w:t xml:space="preserve"> and the minimum length of a Frame is six octets, there is a small risk that the Data Link Protocol Sublayer could mistake the fill bits for a Frame. The risk only applies in systems </w:t>
      </w:r>
      <w:r w:rsidR="00BF7987" w:rsidRPr="00812E8A">
        <w:rPr>
          <w:lang w:val="en-US"/>
        </w:rPr>
        <w:t xml:space="preserve">that </w:t>
      </w:r>
      <w:r w:rsidRPr="00812E8A">
        <w:rPr>
          <w:lang w:val="en-US"/>
        </w:rPr>
        <w:t>use multiple Frames per CLTU. The validation by the Data Link Protocol Sublayer of the Frame Length field and other fields is likely to detect that the fill bits are not a valid Frame.</w:t>
      </w:r>
    </w:p>
    <w:p w14:paraId="63417D14" w14:textId="77777777" w:rsidR="00056763" w:rsidRPr="00812E8A" w:rsidRDefault="00056763" w:rsidP="00056763">
      <w:pPr>
        <w:pStyle w:val="Heading3"/>
        <w:spacing w:before="480"/>
        <w:rPr>
          <w:lang w:val="en-US"/>
        </w:rPr>
      </w:pPr>
      <w:r w:rsidRPr="00812E8A">
        <w:rPr>
          <w:lang w:val="en-US"/>
        </w:rPr>
        <w:t>At the Receiving End, When LDPC Coding Is Used</w:t>
      </w:r>
    </w:p>
    <w:p w14:paraId="6268439B" w14:textId="77777777" w:rsidR="00056763" w:rsidRPr="00812E8A" w:rsidRDefault="00056763" w:rsidP="00056763">
      <w:pPr>
        <w:rPr>
          <w:szCs w:val="24"/>
        </w:rPr>
      </w:pPr>
      <w:r w:rsidRPr="00812E8A">
        <w:rPr>
          <w:szCs w:val="24"/>
        </w:rPr>
        <w:t xml:space="preserve">At the receiving end, </w:t>
      </w:r>
      <w:proofErr w:type="spellStart"/>
      <w:r w:rsidRPr="00812E8A">
        <w:rPr>
          <w:szCs w:val="24"/>
        </w:rPr>
        <w:t>derandomization</w:t>
      </w:r>
      <w:proofErr w:type="spellEnd"/>
      <w:r w:rsidRPr="00812E8A">
        <w:rPr>
          <w:szCs w:val="24"/>
        </w:rPr>
        <w:t xml:space="preserve"> takes place immediately prior to LDPC decoding.  The </w:t>
      </w:r>
      <w:proofErr w:type="spellStart"/>
      <w:r w:rsidRPr="00812E8A">
        <w:rPr>
          <w:szCs w:val="24"/>
        </w:rPr>
        <w:t>derandomization</w:t>
      </w:r>
      <w:proofErr w:type="spellEnd"/>
      <w:r w:rsidRPr="00812E8A">
        <w:rPr>
          <w:szCs w:val="24"/>
        </w:rPr>
        <w:t xml:space="preserve"> is applied to each 128-symbol or 512-symbol codeword, depending on which LDPC code is selected.  Because </w:t>
      </w:r>
      <w:proofErr w:type="spellStart"/>
      <w:r w:rsidRPr="00812E8A">
        <w:rPr>
          <w:szCs w:val="24"/>
        </w:rPr>
        <w:t>derandomization</w:t>
      </w:r>
      <w:proofErr w:type="spellEnd"/>
      <w:r w:rsidRPr="00812E8A">
        <w:rPr>
          <w:szCs w:val="24"/>
        </w:rPr>
        <w:t xml:space="preserve"> is always applied to entire codewords, any fill data is always derandomized to its original alternating zero-one pattern.</w:t>
      </w:r>
    </w:p>
    <w:p w14:paraId="54F66BE5" w14:textId="77777777" w:rsidR="00056763" w:rsidRPr="00812E8A" w:rsidRDefault="00056763" w:rsidP="00056763">
      <w:pPr>
        <w:pStyle w:val="Notelevel1"/>
        <w:rPr>
          <w:lang w:val="en-US"/>
        </w:rPr>
      </w:pPr>
      <w:r w:rsidRPr="00812E8A">
        <w:rPr>
          <w:lang w:val="en-US"/>
        </w:rPr>
        <w:t>NOTE</w:t>
      </w:r>
      <w:r w:rsidRPr="00812E8A">
        <w:rPr>
          <w:lang w:val="en-US"/>
        </w:rPr>
        <w:tab/>
        <w:t>–</w:t>
      </w:r>
      <w:r w:rsidRPr="00812E8A">
        <w:rPr>
          <w:lang w:val="en-US"/>
        </w:rPr>
        <w:tab/>
        <w:t>The Synchronization and Channel Coding Sublayer does not remove any fill data that may have been added, and it is the obligation of the Data Link Protocol Sublayer to do so.  There may be up to 7 octets or 15 octets of fill data, depending on which LDPC code is used.  Every octet of fill data has the hexadecimal value 55, and so should be readily identifiable.</w:t>
      </w:r>
    </w:p>
    <w:p w14:paraId="0C962130" w14:textId="77777777" w:rsidR="00DD6983" w:rsidRPr="00812E8A" w:rsidRDefault="00DD6983" w:rsidP="00F14C28">
      <w:pPr>
        <w:pStyle w:val="Heading2"/>
        <w:spacing w:before="480"/>
        <w:rPr>
          <w:lang w:val="en-US"/>
        </w:rPr>
      </w:pPr>
      <w:bookmarkStart w:id="517" w:name="_Ref95106112"/>
      <w:bookmarkStart w:id="518" w:name="_Toc111602335"/>
      <w:bookmarkStart w:id="519" w:name="_Toc312227609"/>
      <w:bookmarkStart w:id="520" w:name="_Toc375815402"/>
      <w:bookmarkStart w:id="521" w:name="_Toc62226883"/>
      <w:bookmarkStart w:id="522" w:name="_Toc71968924"/>
      <w:r w:rsidRPr="00812E8A">
        <w:rPr>
          <w:lang w:val="en-US"/>
        </w:rPr>
        <w:t>Randomization procedure</w:t>
      </w:r>
      <w:bookmarkEnd w:id="517"/>
      <w:bookmarkEnd w:id="518"/>
      <w:bookmarkEnd w:id="519"/>
      <w:bookmarkEnd w:id="520"/>
      <w:bookmarkEnd w:id="521"/>
      <w:bookmarkEnd w:id="522"/>
    </w:p>
    <w:p w14:paraId="7683DE9D" w14:textId="77777777" w:rsidR="00DD6983" w:rsidRPr="00812E8A" w:rsidRDefault="00DD6983" w:rsidP="00F14C28">
      <w:pPr>
        <w:pStyle w:val="Heading3"/>
        <w:rPr>
          <w:lang w:val="en-US"/>
        </w:rPr>
      </w:pPr>
      <w:r w:rsidRPr="00812E8A">
        <w:rPr>
          <w:lang w:val="en-US"/>
        </w:rPr>
        <w:t>The random sequence</w:t>
      </w:r>
    </w:p>
    <w:p w14:paraId="3C00255F" w14:textId="77777777" w:rsidR="00DD6983" w:rsidRPr="00812E8A" w:rsidRDefault="00DD6983" w:rsidP="00DD6983">
      <w:pPr>
        <w:keepNext/>
        <w:rPr>
          <w:spacing w:val="-2"/>
        </w:rPr>
      </w:pPr>
      <w:r w:rsidRPr="00812E8A">
        <w:rPr>
          <w:spacing w:val="-2"/>
        </w:rPr>
        <w:t>The random sequence is generated by the Bit Transition Generator (BTG), which uses a linear feedback shift register with eight bits. The bits of the shift register are all initialized to ‘1’.</w:t>
      </w:r>
    </w:p>
    <w:p w14:paraId="6CA67C8F" w14:textId="6EA6FB54" w:rsidR="00DD6983" w:rsidRPr="00812E8A" w:rsidRDefault="00DD6983" w:rsidP="00DD6983">
      <w:r w:rsidRPr="00812E8A">
        <w:t xml:space="preserve">Figure </w:t>
      </w:r>
      <w:r w:rsidRPr="00812E8A">
        <w:rPr>
          <w:noProof/>
        </w:rPr>
        <w:fldChar w:fldCharType="begin"/>
      </w:r>
      <w:r w:rsidR="00763224" w:rsidRPr="00812E8A">
        <w:instrText xml:space="preserve"> REF F_901LogicDiagramfortheBitTransitionGene \h </w:instrText>
      </w:r>
      <w:r w:rsidRPr="00812E8A">
        <w:rPr>
          <w:noProof/>
        </w:rPr>
      </w:r>
      <w:r w:rsidRPr="00812E8A">
        <w:rPr>
          <w:noProof/>
        </w:rPr>
        <w:fldChar w:fldCharType="separate"/>
      </w:r>
      <w:r w:rsidR="00D46CA3">
        <w:rPr>
          <w:noProof/>
        </w:rPr>
        <w:t>9</w:t>
      </w:r>
      <w:r w:rsidR="00D46CA3" w:rsidRPr="00812E8A">
        <w:noBreakHyphen/>
      </w:r>
      <w:r w:rsidR="00D46CA3">
        <w:rPr>
          <w:noProof/>
        </w:rPr>
        <w:t>1</w:t>
      </w:r>
      <w:r w:rsidRPr="00812E8A">
        <w:rPr>
          <w:noProof/>
        </w:rPr>
        <w:fldChar w:fldCharType="end"/>
      </w:r>
      <w:r w:rsidRPr="00812E8A">
        <w:t xml:space="preserve">, which is reproduced from reference </w:t>
      </w:r>
      <w:r w:rsidR="006D2A56" w:rsidRPr="00812E8A">
        <w:fldChar w:fldCharType="begin"/>
      </w:r>
      <w:r w:rsidR="002E3BC0" w:rsidRPr="00812E8A">
        <w:instrText xml:space="preserve"> REF R_231x0b3TCSynchronizationandChannelCodi \h </w:instrText>
      </w:r>
      <w:r w:rsidR="006D2A56" w:rsidRPr="00812E8A">
        <w:fldChar w:fldCharType="separate"/>
      </w:r>
      <w:r w:rsidR="00D46CA3" w:rsidRPr="00812E8A">
        <w:t>[</w:t>
      </w:r>
      <w:r w:rsidR="00D46CA3">
        <w:rPr>
          <w:noProof/>
        </w:rPr>
        <w:t>1</w:t>
      </w:r>
      <w:r w:rsidR="00D46CA3" w:rsidRPr="00812E8A">
        <w:t>]</w:t>
      </w:r>
      <w:r w:rsidR="006D2A56" w:rsidRPr="00812E8A">
        <w:fldChar w:fldCharType="end"/>
      </w:r>
      <w:r w:rsidRPr="00812E8A">
        <w:t>, shows the logic diagram for the BTG. The logic can be represented by the polynomial:</w:t>
      </w:r>
    </w:p>
    <w:p w14:paraId="4A056BFD" w14:textId="77777777" w:rsidR="00DD6983" w:rsidRPr="00812E8A" w:rsidRDefault="00DD6983" w:rsidP="00DD6983">
      <w:pPr>
        <w:jc w:val="center"/>
      </w:pPr>
      <w:r w:rsidRPr="00812E8A">
        <w:t>h(x) = x</w:t>
      </w:r>
      <w:r w:rsidRPr="00812E8A">
        <w:rPr>
          <w:position w:val="6"/>
        </w:rPr>
        <w:t>8</w:t>
      </w:r>
      <w:r w:rsidRPr="00812E8A">
        <w:t xml:space="preserve"> + x</w:t>
      </w:r>
      <w:r w:rsidRPr="00812E8A">
        <w:rPr>
          <w:position w:val="6"/>
        </w:rPr>
        <w:t>6</w:t>
      </w:r>
      <w:r w:rsidRPr="00812E8A">
        <w:t xml:space="preserve"> + x</w:t>
      </w:r>
      <w:r w:rsidRPr="00812E8A">
        <w:rPr>
          <w:position w:val="6"/>
        </w:rPr>
        <w:t>4</w:t>
      </w:r>
      <w:r w:rsidRPr="00812E8A">
        <w:t xml:space="preserve"> + x</w:t>
      </w:r>
      <w:r w:rsidRPr="00812E8A">
        <w:rPr>
          <w:position w:val="6"/>
        </w:rPr>
        <w:t>3</w:t>
      </w:r>
      <w:r w:rsidRPr="00812E8A">
        <w:t xml:space="preserve"> + x</w:t>
      </w:r>
      <w:r w:rsidRPr="00812E8A">
        <w:rPr>
          <w:position w:val="6"/>
        </w:rPr>
        <w:t>2</w:t>
      </w:r>
      <w:r w:rsidRPr="00812E8A">
        <w:t xml:space="preserve"> + x + 1</w:t>
      </w:r>
      <w:r w:rsidR="00E0591E" w:rsidRPr="00812E8A">
        <w:t>.</w:t>
      </w:r>
    </w:p>
    <w:p w14:paraId="4D0CB46F" w14:textId="77777777" w:rsidR="00DD6983" w:rsidRPr="00812E8A" w:rsidRDefault="00DD6983" w:rsidP="00DD6983">
      <w:r w:rsidRPr="00812E8A">
        <w:t>The first 40 bits of the generated sequence are:</w:t>
      </w:r>
    </w:p>
    <w:p w14:paraId="7B72D2E6" w14:textId="77777777" w:rsidR="00DD6983" w:rsidRPr="00812E8A" w:rsidRDefault="00DD6983" w:rsidP="00DD6983">
      <w:pPr>
        <w:jc w:val="center"/>
      </w:pPr>
      <w:r w:rsidRPr="00812E8A">
        <w:t>1111 1111 0011 1001 1001 1110 0101 1010 0110 1000</w:t>
      </w:r>
      <w:r w:rsidR="00E0591E" w:rsidRPr="00812E8A">
        <w:t>.</w:t>
      </w:r>
    </w:p>
    <w:p w14:paraId="7F11B3D1" w14:textId="77777777" w:rsidR="00DD6983" w:rsidRPr="00812E8A" w:rsidRDefault="00DD6983" w:rsidP="00DD6983">
      <w:r w:rsidRPr="00812E8A">
        <w:t>The generated sequence repeats after 255 bits.</w:t>
      </w:r>
    </w:p>
    <w:p w14:paraId="652C5947" w14:textId="77777777" w:rsidR="00DD6983" w:rsidRPr="00812E8A" w:rsidRDefault="00DD6983" w:rsidP="00DD6983">
      <w:pPr>
        <w:pStyle w:val="Notelevel1"/>
        <w:rPr>
          <w:lang w:val="en-US"/>
        </w:rPr>
      </w:pPr>
      <w:r w:rsidRPr="00812E8A">
        <w:rPr>
          <w:lang w:val="en-US"/>
        </w:rPr>
        <w:t>NOTE</w:t>
      </w:r>
      <w:r w:rsidRPr="00812E8A">
        <w:rPr>
          <w:lang w:val="en-US"/>
        </w:rPr>
        <w:tab/>
        <w:t>–</w:t>
      </w:r>
      <w:r w:rsidRPr="00812E8A">
        <w:rPr>
          <w:lang w:val="en-US"/>
        </w:rPr>
        <w:tab/>
        <w:t xml:space="preserve">The maximum repetition period of a sequence generated by an </w:t>
      </w:r>
      <w:r w:rsidRPr="00812E8A">
        <w:rPr>
          <w:i/>
          <w:iCs/>
          <w:lang w:val="en-US"/>
        </w:rPr>
        <w:t>m</w:t>
      </w:r>
      <w:r w:rsidRPr="00812E8A">
        <w:rPr>
          <w:lang w:val="en-US"/>
        </w:rPr>
        <w:t>-bit linear feedback shift register is 2</w:t>
      </w:r>
      <w:r w:rsidRPr="00812E8A">
        <w:rPr>
          <w:i/>
          <w:iCs/>
          <w:position w:val="6"/>
          <w:lang w:val="en-US"/>
        </w:rPr>
        <w:t>m</w:t>
      </w:r>
      <w:r w:rsidRPr="00812E8A">
        <w:rPr>
          <w:lang w:val="en-US"/>
        </w:rPr>
        <w:t xml:space="preserve"> –1. In this case </w:t>
      </w:r>
      <w:r w:rsidRPr="00812E8A">
        <w:rPr>
          <w:i/>
          <w:iCs/>
          <w:lang w:val="en-US"/>
        </w:rPr>
        <w:t>m</w:t>
      </w:r>
      <w:r w:rsidRPr="00812E8A">
        <w:rPr>
          <w:lang w:val="en-US"/>
        </w:rPr>
        <w:t xml:space="preserve"> = 8.</w:t>
      </w:r>
    </w:p>
    <w:p w14:paraId="7169D879" w14:textId="77777777" w:rsidR="00056763" w:rsidRPr="00812E8A" w:rsidRDefault="00303AAD" w:rsidP="00DD6983">
      <w:pPr>
        <w:pStyle w:val="FigureTitle"/>
      </w:pPr>
      <w:bookmarkStart w:id="523" w:name="_Ref86742727"/>
      <w:ins w:id="524" w:author="User" w:date="2021-05-15T11:11:00Z">
        <w:r>
          <w:rPr>
            <w:noProof/>
          </w:rPr>
          <w:lastRenderedPageBreak/>
          <w:pict w14:anchorId="187FB45F">
            <v:shape id="_x0000_i1095" type="#_x0000_t75" alt="" style="width:449.35pt;height:199.35pt;mso-width-percent:0;mso-height-percent:0;mso-width-percent:0;mso-height-percent:0">
              <v:imagedata r:id="rId38" o:title=""/>
            </v:shape>
          </w:pict>
        </w:r>
      </w:ins>
    </w:p>
    <w:p w14:paraId="04A29871" w14:textId="611C09F7" w:rsidR="00DD6983" w:rsidRPr="00812E8A" w:rsidRDefault="00DD6983" w:rsidP="00DD6983">
      <w:pPr>
        <w:pStyle w:val="FigureTitle"/>
      </w:pPr>
      <w:r w:rsidRPr="00812E8A">
        <w:t xml:space="preserve">Figure </w:t>
      </w:r>
      <w:bookmarkStart w:id="525" w:name="F_901LogicDiagramfortheBitTransitionGene"/>
      <w:bookmarkStart w:id="526" w:name="F_701LogicDiagramfortheBitTransitionGene"/>
      <w:r w:rsidRPr="00812E8A">
        <w:fldChar w:fldCharType="begin"/>
      </w:r>
      <w:r w:rsidRPr="00812E8A">
        <w:instrText xml:space="preserve"> STYLEREF "Heading 1"\l \n \t  \* MERGEFORMAT </w:instrText>
      </w:r>
      <w:r w:rsidRPr="00812E8A">
        <w:fldChar w:fldCharType="separate"/>
      </w:r>
      <w:r w:rsidR="00D46CA3">
        <w:rPr>
          <w:noProof/>
        </w:rPr>
        <w:t>9</w:t>
      </w:r>
      <w:r w:rsidRPr="00812E8A">
        <w:fldChar w:fldCharType="end"/>
      </w:r>
      <w:r w:rsidRPr="00812E8A">
        <w:noBreakHyphen/>
      </w:r>
      <w:fldSimple w:instr=" SEQ Figure \s 1 ">
        <w:r w:rsidR="00D46CA3">
          <w:rPr>
            <w:noProof/>
          </w:rPr>
          <w:t>1</w:t>
        </w:r>
      </w:fldSimple>
      <w:bookmarkEnd w:id="525"/>
      <w:bookmarkEnd w:id="526"/>
      <w:r w:rsidRPr="00812E8A">
        <w:fldChar w:fldCharType="begin"/>
      </w:r>
      <w:r w:rsidRPr="00812E8A">
        <w:instrText xml:space="preserve"> TC  \f G "</w:instrText>
      </w:r>
      <w:fldSimple w:instr=" STYLEREF &quot;Heading 1&quot;\l \n \t  \* MERGEFORMAT ">
        <w:bookmarkStart w:id="527" w:name="_Toc312227643"/>
        <w:bookmarkStart w:id="528" w:name="_Toc337827038"/>
        <w:bookmarkStart w:id="529" w:name="_Toc62226917"/>
        <w:bookmarkStart w:id="530" w:name="_Toc71968970"/>
        <w:r w:rsidR="00D46CA3">
          <w:rPr>
            <w:noProof/>
          </w:rPr>
          <w:instrText>9</w:instrText>
        </w:r>
      </w:fldSimple>
      <w:r w:rsidRPr="00812E8A">
        <w:instrText>-</w:instrText>
      </w:r>
      <w:r w:rsidRPr="00812E8A">
        <w:fldChar w:fldCharType="begin"/>
      </w:r>
      <w:r w:rsidRPr="00812E8A">
        <w:instrText xml:space="preserve"> SEQ Figure_TOC \s 1 </w:instrText>
      </w:r>
      <w:r w:rsidRPr="00812E8A">
        <w:fldChar w:fldCharType="separate"/>
      </w:r>
      <w:r w:rsidR="00D46CA3">
        <w:rPr>
          <w:noProof/>
        </w:rPr>
        <w:instrText>1</w:instrText>
      </w:r>
      <w:r w:rsidRPr="00812E8A">
        <w:fldChar w:fldCharType="end"/>
      </w:r>
      <w:r w:rsidRPr="00812E8A">
        <w:tab/>
      </w:r>
      <w:r w:rsidR="003660F0" w:rsidRPr="00812E8A">
        <w:instrText>Logic Diagram for the Bit Transition Generator</w:instrText>
      </w:r>
      <w:bookmarkEnd w:id="527"/>
      <w:bookmarkEnd w:id="528"/>
      <w:bookmarkEnd w:id="529"/>
      <w:bookmarkEnd w:id="530"/>
      <w:r w:rsidRPr="00812E8A">
        <w:instrText>"</w:instrText>
      </w:r>
      <w:r w:rsidRPr="00812E8A">
        <w:fldChar w:fldCharType="end"/>
      </w:r>
      <w:r w:rsidRPr="00812E8A">
        <w:t>:  Logic Diagram for the Bit Transition Generator</w:t>
      </w:r>
    </w:p>
    <w:p w14:paraId="6CBECB8A" w14:textId="2D4112F1" w:rsidR="00DD6983" w:rsidRPr="00812E8A" w:rsidRDefault="00056763" w:rsidP="00F14C28">
      <w:pPr>
        <w:pStyle w:val="Heading3"/>
        <w:spacing w:before="480"/>
        <w:rPr>
          <w:lang w:val="en-US"/>
        </w:rPr>
      </w:pPr>
      <w:bookmarkStart w:id="531" w:name="_Ref94768445"/>
      <w:bookmarkEnd w:id="523"/>
      <w:r w:rsidRPr="00812E8A">
        <w:rPr>
          <w:szCs w:val="24"/>
          <w:lang w:val="en-US"/>
        </w:rPr>
        <w:t xml:space="preserve">Applying the Random Sequence at the </w:t>
      </w:r>
      <w:bookmarkEnd w:id="531"/>
      <w:r w:rsidRPr="00812E8A">
        <w:rPr>
          <w:szCs w:val="24"/>
          <w:lang w:val="en-US"/>
        </w:rPr>
        <w:t>Sending End, When BCH Coding Is Used</w:t>
      </w:r>
    </w:p>
    <w:p w14:paraId="6E935894" w14:textId="77777777" w:rsidR="00DD6983" w:rsidRPr="00812E8A" w:rsidRDefault="00DD6983" w:rsidP="00DD6983">
      <w:r w:rsidRPr="00812E8A">
        <w:t>The random sequence is restarted for each CLTU. Therefore</w:t>
      </w:r>
      <w:r w:rsidR="001C04C3">
        <w:t>,</w:t>
      </w:r>
      <w:r w:rsidRPr="00812E8A">
        <w:t xml:space="preserve"> at the sending end, the shift registers of the BTG are all reinitialized to ‘1’ at the start of processing for each new </w:t>
      </w:r>
      <w:proofErr w:type="spellStart"/>
      <w:r w:rsidRPr="00812E8A">
        <w:t>ChannelAccess.request</w:t>
      </w:r>
      <w:proofErr w:type="spellEnd"/>
      <w:r w:rsidRPr="00812E8A">
        <w:t xml:space="preserve"> from the Data Link Protocol Sublayer.</w:t>
      </w:r>
    </w:p>
    <w:p w14:paraId="25BA11E4" w14:textId="1CCC1499" w:rsidR="00DD6983" w:rsidRPr="00812E8A" w:rsidRDefault="00DD6983" w:rsidP="00DD6983">
      <w:r w:rsidRPr="00812E8A">
        <w:t xml:space="preserve">The first bit of the first </w:t>
      </w:r>
      <w:del w:id="532" w:author="Kenneth Andrews" w:date="2021-07-08T16:28:00Z">
        <w:r w:rsidRPr="00812E8A" w:rsidDel="00DA110C">
          <w:delText xml:space="preserve">TC </w:delText>
        </w:r>
      </w:del>
      <w:r w:rsidRPr="00812E8A">
        <w:t>Transfer Frame in the Frames parameter of the request is exclusive-</w:t>
      </w:r>
      <w:proofErr w:type="spellStart"/>
      <w:r w:rsidRPr="00812E8A">
        <w:t>ORed</w:t>
      </w:r>
      <w:proofErr w:type="spellEnd"/>
      <w:r w:rsidRPr="00812E8A">
        <w:t xml:space="preserve"> with the first bit of the random sequence. Then the second bit of the first </w:t>
      </w:r>
      <w:del w:id="533" w:author="Kenneth Andrews" w:date="2021-07-08T16:28:00Z">
        <w:r w:rsidRPr="00812E8A" w:rsidDel="00DA110C">
          <w:delText xml:space="preserve">TC </w:delText>
        </w:r>
      </w:del>
      <w:r w:rsidRPr="00812E8A">
        <w:t>Transfer Frame is exclusive-</w:t>
      </w:r>
      <w:proofErr w:type="spellStart"/>
      <w:r w:rsidRPr="00812E8A">
        <w:t>ORed</w:t>
      </w:r>
      <w:proofErr w:type="spellEnd"/>
      <w:r w:rsidRPr="00812E8A">
        <w:t xml:space="preserve"> with the second bit of the random sequence. And so on until the end of the Frames and (optionally) the fill bits </w:t>
      </w:r>
      <w:r w:rsidR="006135FD" w:rsidRPr="00812E8A">
        <w:t xml:space="preserve">are </w:t>
      </w:r>
      <w:r w:rsidRPr="00812E8A">
        <w:t>reached.</w:t>
      </w:r>
    </w:p>
    <w:p w14:paraId="6E4D0F7F" w14:textId="77777777" w:rsidR="00DD6983" w:rsidRPr="00812E8A" w:rsidRDefault="00DD6983" w:rsidP="00DD6983">
      <w:r w:rsidRPr="00812E8A">
        <w:t xml:space="preserve">The boundaries between Frames are ignored. The BTG is not reinitialized until the start of processing for the next </w:t>
      </w:r>
      <w:proofErr w:type="spellStart"/>
      <w:r w:rsidRPr="00812E8A">
        <w:t>ChannelAccess.request</w:t>
      </w:r>
      <w:proofErr w:type="spellEnd"/>
      <w:r w:rsidRPr="00812E8A">
        <w:t>.</w:t>
      </w:r>
    </w:p>
    <w:p w14:paraId="1D5879C5" w14:textId="7A66027A" w:rsidR="00056763" w:rsidRPr="00812E8A" w:rsidRDefault="00056763" w:rsidP="00056763">
      <w:pPr>
        <w:pStyle w:val="Heading3"/>
        <w:spacing w:before="480"/>
        <w:rPr>
          <w:lang w:val="en-US"/>
        </w:rPr>
      </w:pPr>
      <w:r w:rsidRPr="00812E8A">
        <w:rPr>
          <w:lang w:val="en-US"/>
        </w:rPr>
        <w:t>Applying the Random Sequence at the Sending End, When LDPC Coding Is Used</w:t>
      </w:r>
    </w:p>
    <w:p w14:paraId="66442D24" w14:textId="77777777" w:rsidR="00056763" w:rsidRPr="00812E8A" w:rsidRDefault="00056763" w:rsidP="00056763">
      <w:r w:rsidRPr="00812E8A">
        <w:rPr>
          <w:szCs w:val="24"/>
        </w:rPr>
        <w:t>The random sequence is restarted for each LDPC codeword.  The first symbol of the first codeword is exclusive-</w:t>
      </w:r>
      <w:proofErr w:type="spellStart"/>
      <w:r w:rsidRPr="00812E8A">
        <w:rPr>
          <w:szCs w:val="24"/>
        </w:rPr>
        <w:t>ORed</w:t>
      </w:r>
      <w:proofErr w:type="spellEnd"/>
      <w:r w:rsidRPr="00812E8A">
        <w:rPr>
          <w:szCs w:val="24"/>
        </w:rPr>
        <w:t xml:space="preserve"> with the first bit of the random sequence.  Then the second symbol of the codeword is exclusive-</w:t>
      </w:r>
      <w:proofErr w:type="spellStart"/>
      <w:r w:rsidRPr="00812E8A">
        <w:rPr>
          <w:szCs w:val="24"/>
        </w:rPr>
        <w:t>ORed</w:t>
      </w:r>
      <w:proofErr w:type="spellEnd"/>
      <w:r w:rsidRPr="00812E8A">
        <w:rPr>
          <w:szCs w:val="24"/>
        </w:rPr>
        <w:t xml:space="preserve"> with the second bit of the random sequence, and so on, until the end of the codeword is reached.  Then the shift registers of the BTG are all reinitialized to ‘1’, and the next codeword is randomized similarly.</w:t>
      </w:r>
    </w:p>
    <w:p w14:paraId="6084AF38" w14:textId="77777777" w:rsidR="00DD6983" w:rsidRPr="00812E8A" w:rsidRDefault="00056763" w:rsidP="00F14C28">
      <w:pPr>
        <w:pStyle w:val="Heading3"/>
        <w:spacing w:before="480"/>
        <w:rPr>
          <w:lang w:val="en-US"/>
        </w:rPr>
      </w:pPr>
      <w:r w:rsidRPr="00812E8A">
        <w:rPr>
          <w:szCs w:val="24"/>
          <w:lang w:val="en-US"/>
        </w:rPr>
        <w:lastRenderedPageBreak/>
        <w:t>Applying the Random Sequence at the Receiving End, When BCH Coding Is Used</w:t>
      </w:r>
    </w:p>
    <w:p w14:paraId="5D42DBD2" w14:textId="102B395F" w:rsidR="00DD6983" w:rsidRPr="00812E8A" w:rsidRDefault="00DD6983" w:rsidP="00DD6983">
      <w:r w:rsidRPr="00812E8A">
        <w:t>The random sequence is restarted for each CLTU. Therefore</w:t>
      </w:r>
      <w:r w:rsidR="001C04C3">
        <w:t>,</w:t>
      </w:r>
      <w:r w:rsidRPr="00812E8A">
        <w:t xml:space="preserve"> at the receiving end, the shift registers of the BTG are all reinitialized to ‘1’ whenever the CLTU reception procedure (see section </w:t>
      </w:r>
      <w:fldSimple w:instr=" REF _Ref87182657 \r ">
        <w:r w:rsidR="00D46CA3">
          <w:t>8</w:t>
        </w:r>
      </w:fldSimple>
      <w:r w:rsidRPr="00812E8A">
        <w:t>) finds a CLTU Start Sequence (Event E3, START SEQUENCE FOUND).</w:t>
      </w:r>
    </w:p>
    <w:p w14:paraId="68F7F761" w14:textId="67C8A97B" w:rsidR="00DD6983" w:rsidRPr="00812E8A" w:rsidRDefault="00DD6983" w:rsidP="00DD6983">
      <w:r w:rsidRPr="00812E8A">
        <w:t xml:space="preserve">The 56 Information bits from the first decoded BCH </w:t>
      </w:r>
      <w:r w:rsidR="008B67B7">
        <w:t>c</w:t>
      </w:r>
      <w:r w:rsidR="008B67B7" w:rsidRPr="008B67B7">
        <w:t>odeword</w:t>
      </w:r>
      <w:r w:rsidRPr="00812E8A">
        <w:t xml:space="preserve"> are exclusive-</w:t>
      </w:r>
      <w:proofErr w:type="spellStart"/>
      <w:r w:rsidRPr="00812E8A">
        <w:t>ORed</w:t>
      </w:r>
      <w:proofErr w:type="spellEnd"/>
      <w:r w:rsidRPr="00812E8A">
        <w:t xml:space="preserve"> with the first 56 bits of the random sequence. Then the 56 Information bits from the next decoded BCH </w:t>
      </w:r>
      <w:r w:rsidR="008B67B7">
        <w:t>c</w:t>
      </w:r>
      <w:r w:rsidR="008B67B7" w:rsidRPr="008B67B7">
        <w:t>odeword</w:t>
      </w:r>
      <w:r w:rsidRPr="00812E8A">
        <w:t xml:space="preserve"> are exclusive-</w:t>
      </w:r>
      <w:proofErr w:type="spellStart"/>
      <w:r w:rsidRPr="00812E8A">
        <w:t>ORed</w:t>
      </w:r>
      <w:proofErr w:type="spellEnd"/>
      <w:r w:rsidRPr="00812E8A">
        <w:t xml:space="preserve"> with the next 56 bits of the random sequence. And so on until the end of the last successfully decoded BCH </w:t>
      </w:r>
      <w:r w:rsidR="008B67B7">
        <w:t>c</w:t>
      </w:r>
      <w:r w:rsidR="008B67B7" w:rsidRPr="008B67B7">
        <w:t>odeword</w:t>
      </w:r>
      <w:r w:rsidRPr="00812E8A">
        <w:t xml:space="preserve"> in the CLTU. The processing for the CLTU ends with a </w:t>
      </w:r>
      <w:r w:rsidR="008B67B7">
        <w:t>C</w:t>
      </w:r>
      <w:r w:rsidR="008B67B7" w:rsidRPr="008B67B7">
        <w:t>ODEWORD</w:t>
      </w:r>
      <w:r w:rsidRPr="00812E8A">
        <w:t xml:space="preserve"> REJECTION (Event E4) or a CHANNEL DEACTIVATION (Event E2).</w:t>
      </w:r>
    </w:p>
    <w:p w14:paraId="0BDA3A41" w14:textId="77777777" w:rsidR="00506B29" w:rsidRPr="00812E8A" w:rsidRDefault="00506B29" w:rsidP="00506B29">
      <w:pPr>
        <w:pStyle w:val="Heading3"/>
        <w:spacing w:before="480"/>
        <w:rPr>
          <w:lang w:val="en-US"/>
        </w:rPr>
      </w:pPr>
      <w:r w:rsidRPr="00812E8A">
        <w:rPr>
          <w:lang w:val="en-US"/>
        </w:rPr>
        <w:t>Applying the Random Sequence at the Receiving End, When LDPC Coding Is Used</w:t>
      </w:r>
    </w:p>
    <w:p w14:paraId="4DF9864F" w14:textId="177158F4" w:rsidR="00506B29" w:rsidRPr="00812E8A" w:rsidRDefault="00506B29" w:rsidP="00506B29">
      <w:pPr>
        <w:rPr>
          <w:szCs w:val="24"/>
        </w:rPr>
      </w:pPr>
      <w:r w:rsidRPr="00812E8A">
        <w:rPr>
          <w:szCs w:val="24"/>
        </w:rPr>
        <w:t>The random sequence is restarted for each LDPC codeword.  Therefore</w:t>
      </w:r>
      <w:r w:rsidR="001C04C3">
        <w:rPr>
          <w:szCs w:val="24"/>
        </w:rPr>
        <w:t>,</w:t>
      </w:r>
      <w:r w:rsidRPr="00812E8A">
        <w:rPr>
          <w:szCs w:val="24"/>
        </w:rPr>
        <w:t xml:space="preserve"> at the receiving end, the shift registers of the BTG are all initialized to ‘1’ whenever the CLTU reception procedure (see section </w:t>
      </w:r>
      <w:r w:rsidRPr="00812E8A">
        <w:rPr>
          <w:szCs w:val="24"/>
        </w:rPr>
        <w:fldChar w:fldCharType="begin"/>
      </w:r>
      <w:r w:rsidRPr="00812E8A">
        <w:rPr>
          <w:szCs w:val="24"/>
        </w:rPr>
        <w:instrText xml:space="preserve"> REF _Ref87182657 \r \h </w:instrText>
      </w:r>
      <w:r w:rsidRPr="00812E8A">
        <w:rPr>
          <w:szCs w:val="24"/>
        </w:rPr>
      </w:r>
      <w:r w:rsidRPr="00812E8A">
        <w:rPr>
          <w:szCs w:val="24"/>
        </w:rPr>
        <w:fldChar w:fldCharType="separate"/>
      </w:r>
      <w:r w:rsidR="00D46CA3">
        <w:rPr>
          <w:szCs w:val="24"/>
        </w:rPr>
        <w:t>8</w:t>
      </w:r>
      <w:r w:rsidRPr="00812E8A">
        <w:rPr>
          <w:szCs w:val="24"/>
        </w:rPr>
        <w:fldChar w:fldCharType="end"/>
      </w:r>
      <w:r w:rsidRPr="00812E8A">
        <w:rPr>
          <w:szCs w:val="24"/>
        </w:rPr>
        <w:t>) finds a CLTU Start Sequence (Event E3, START SEQUENCE FOUND).  The received noisy codeword is derandomized using the first 128 bits or 512 bits of the random sequence, depending on the LDPC code selected.  Then the BTG is reinitialized to the all-ones pattern, and the next LDPC codeword is derandomized similarly.  This is repeated until an LDPC decoder failure occurs, or a CLTU tail sequence is detected by pattern matching.</w:t>
      </w:r>
    </w:p>
    <w:p w14:paraId="78A27577" w14:textId="77777777" w:rsidR="00506B29" w:rsidRPr="00812E8A" w:rsidRDefault="00506B29" w:rsidP="00506B29">
      <w:pPr>
        <w:rPr>
          <w:szCs w:val="24"/>
        </w:rPr>
      </w:pPr>
      <w:r w:rsidRPr="00812E8A">
        <w:rPr>
          <w:szCs w:val="24"/>
        </w:rPr>
        <w:t xml:space="preserve">The method for derandomizing a codeword depends on the implementation of the decoder.  For a soft-symbol decoder that associates positive numbers with a ‘0’ code symbol and negative numbers with a ‘1’ code symbol, </w:t>
      </w:r>
      <w:proofErr w:type="spellStart"/>
      <w:r w:rsidRPr="00812E8A">
        <w:rPr>
          <w:szCs w:val="24"/>
        </w:rPr>
        <w:t>derandomization</w:t>
      </w:r>
      <w:proofErr w:type="spellEnd"/>
      <w:r w:rsidRPr="00812E8A">
        <w:rPr>
          <w:szCs w:val="24"/>
        </w:rPr>
        <w:t xml:space="preserve"> is achieved by negating each code symbol that is paired with a ‘1’ from the BTG.  Soft-symbol decoders can be built with the opposite sign convention, in which case </w:t>
      </w:r>
      <w:proofErr w:type="spellStart"/>
      <w:r w:rsidRPr="00812E8A">
        <w:rPr>
          <w:szCs w:val="24"/>
        </w:rPr>
        <w:t>derandomization</w:t>
      </w:r>
      <w:proofErr w:type="spellEnd"/>
      <w:r w:rsidRPr="00812E8A">
        <w:rPr>
          <w:szCs w:val="24"/>
        </w:rPr>
        <w:t xml:space="preserve"> is achieved by negating each code symbol that is paired with a ‘0’ from the BTG.  Hard-symbol decoders may also be used; in this case, each binary code symbol is derandomized by exclusive-</w:t>
      </w:r>
      <w:proofErr w:type="spellStart"/>
      <w:r w:rsidRPr="00812E8A">
        <w:rPr>
          <w:szCs w:val="24"/>
        </w:rPr>
        <w:t>ORing</w:t>
      </w:r>
      <w:proofErr w:type="spellEnd"/>
      <w:r w:rsidRPr="00812E8A">
        <w:rPr>
          <w:szCs w:val="24"/>
        </w:rPr>
        <w:t xml:space="preserve"> it with the corresponding bit from the BTG.</w:t>
      </w:r>
    </w:p>
    <w:p w14:paraId="0B813E3C" w14:textId="77777777" w:rsidR="00DD6983" w:rsidRPr="00812E8A" w:rsidRDefault="00DD6983" w:rsidP="00F14C28">
      <w:pPr>
        <w:pStyle w:val="Heading2"/>
        <w:spacing w:before="480"/>
        <w:rPr>
          <w:lang w:val="en-US"/>
        </w:rPr>
      </w:pPr>
      <w:bookmarkStart w:id="534" w:name="_Toc111602336"/>
      <w:bookmarkStart w:id="535" w:name="_Toc312227610"/>
      <w:bookmarkStart w:id="536" w:name="_Toc375815403"/>
      <w:bookmarkStart w:id="537" w:name="_Toc62226884"/>
      <w:bookmarkStart w:id="538" w:name="_Toc71968925"/>
      <w:r w:rsidRPr="00812E8A">
        <w:rPr>
          <w:lang w:val="en-US"/>
        </w:rPr>
        <w:t>BACKGROUND</w:t>
      </w:r>
      <w:bookmarkEnd w:id="534"/>
      <w:bookmarkEnd w:id="535"/>
      <w:bookmarkEnd w:id="536"/>
      <w:bookmarkEnd w:id="537"/>
      <w:bookmarkEnd w:id="538"/>
    </w:p>
    <w:p w14:paraId="783D3BC4" w14:textId="77777777" w:rsidR="00DD6983" w:rsidRPr="00812E8A" w:rsidRDefault="00DD6983" w:rsidP="00F14C28">
      <w:pPr>
        <w:pStyle w:val="Heading3"/>
        <w:rPr>
          <w:lang w:val="en-US"/>
        </w:rPr>
      </w:pPr>
      <w:r w:rsidRPr="00812E8A">
        <w:rPr>
          <w:lang w:val="en-US"/>
        </w:rPr>
        <w:t>Adding randomization to the Recommendations</w:t>
      </w:r>
    </w:p>
    <w:p w14:paraId="602AC257" w14:textId="77777777" w:rsidR="00DD6983" w:rsidRPr="00812E8A" w:rsidRDefault="00DD6983" w:rsidP="00DD6983">
      <w:r w:rsidRPr="00812E8A">
        <w:t>Early CCSDS recommendations for Telecommand Channel Coding did not include randomization. Telecommand data tended to consist of short, discrete commands with frequent transitions. Then there was a shift towards larger volumes of telecommand data, including lengthy transfers of large areas of computer memory, parts of which have few transitions. This led to problems in systems that rely on frequent bit transitions in the data to maintain bit synchronization.</w:t>
      </w:r>
    </w:p>
    <w:p w14:paraId="636E726C" w14:textId="77777777" w:rsidR="00DD6983" w:rsidRPr="00812E8A" w:rsidRDefault="00DD6983" w:rsidP="00DD6983">
      <w:r w:rsidRPr="00812E8A">
        <w:lastRenderedPageBreak/>
        <w:t>Randomization was added to the CCSDS recommendations for Telecommand Channel Coding published in November 1995.</w:t>
      </w:r>
    </w:p>
    <w:p w14:paraId="1F288BE1" w14:textId="77777777" w:rsidR="00DD6983" w:rsidRPr="00812E8A" w:rsidRDefault="00DD6983" w:rsidP="00F14C28">
      <w:pPr>
        <w:pStyle w:val="Heading3"/>
        <w:spacing w:before="480"/>
        <w:rPr>
          <w:lang w:val="en-US"/>
        </w:rPr>
      </w:pPr>
      <w:r w:rsidRPr="00812E8A">
        <w:rPr>
          <w:lang w:val="en-US"/>
        </w:rPr>
        <w:t>Relationship to TM randomization</w:t>
      </w:r>
    </w:p>
    <w:p w14:paraId="718AE6C4" w14:textId="5BB61AC7" w:rsidR="00DD6983" w:rsidRPr="00812E8A" w:rsidRDefault="00DD6983" w:rsidP="00DD6983">
      <w:pPr>
        <w:keepNext/>
      </w:pPr>
      <w:r w:rsidRPr="00812E8A">
        <w:t xml:space="preserve">The randomization in reference </w:t>
      </w:r>
      <w:r w:rsidR="006D2A56" w:rsidRPr="00812E8A">
        <w:fldChar w:fldCharType="begin"/>
      </w:r>
      <w:r w:rsidR="002E3BC0" w:rsidRPr="00812E8A">
        <w:instrText xml:space="preserve"> REF R_231x0b3TCSynchronizationandChannelCodi \h </w:instrText>
      </w:r>
      <w:r w:rsidR="006D2A56" w:rsidRPr="00812E8A">
        <w:fldChar w:fldCharType="separate"/>
      </w:r>
      <w:r w:rsidR="00D46CA3" w:rsidRPr="00812E8A">
        <w:t>[</w:t>
      </w:r>
      <w:r w:rsidR="00D46CA3">
        <w:rPr>
          <w:noProof/>
        </w:rPr>
        <w:t>1</w:t>
      </w:r>
      <w:r w:rsidR="00D46CA3" w:rsidRPr="00812E8A">
        <w:t>]</w:t>
      </w:r>
      <w:r w:rsidR="006D2A56" w:rsidRPr="00812E8A">
        <w:fldChar w:fldCharType="end"/>
      </w:r>
      <w:r w:rsidRPr="00812E8A">
        <w:t xml:space="preserve"> is not the same as the randomization for TM Synchronization and Channel Coding in reference </w:t>
      </w:r>
      <w:r w:rsidR="00F80280" w:rsidRPr="00812E8A">
        <w:fldChar w:fldCharType="begin"/>
      </w:r>
      <w:r w:rsidR="00D140B6" w:rsidRPr="00812E8A">
        <w:instrText xml:space="preserve"> REF R_131x0b3TMSynchronizationandChannelCodi \h </w:instrText>
      </w:r>
      <w:r w:rsidR="00F80280" w:rsidRPr="00812E8A">
        <w:fldChar w:fldCharType="separate"/>
      </w:r>
      <w:r w:rsidR="00D46CA3" w:rsidRPr="00812E8A">
        <w:t>[</w:t>
      </w:r>
      <w:r w:rsidR="00D46CA3">
        <w:rPr>
          <w:noProof/>
        </w:rPr>
        <w:t>5</w:t>
      </w:r>
      <w:r w:rsidR="00D46CA3" w:rsidRPr="00812E8A">
        <w:t>]</w:t>
      </w:r>
      <w:r w:rsidR="00F80280" w:rsidRPr="00812E8A">
        <w:fldChar w:fldCharType="end"/>
      </w:r>
      <w:r w:rsidRPr="00812E8A">
        <w:t>. The basic principle is the same</w:t>
      </w:r>
      <w:r w:rsidR="00B86F9F" w:rsidRPr="00812E8A">
        <w:t>,</w:t>
      </w:r>
      <w:r w:rsidRPr="00812E8A">
        <w:t xml:space="preserve"> but the pseudo-random bit pattern and its underlying generator polynomial are different.</w:t>
      </w:r>
    </w:p>
    <w:p w14:paraId="78C3D799" w14:textId="068DA829" w:rsidR="00DD6983" w:rsidRPr="00812E8A" w:rsidRDefault="00DD6983" w:rsidP="00DD6983">
      <w:pPr>
        <w:keepLines/>
      </w:pPr>
      <w:r w:rsidRPr="00812E8A">
        <w:t xml:space="preserve">The TM randomizer was found to have some minor interactive properties with the Reed-Solomon code used in TM for forward error correction. The randomizer chosen for telecommand avoids this interaction.  Annex </w:t>
      </w:r>
      <w:r w:rsidRPr="00812E8A">
        <w:fldChar w:fldCharType="begin"/>
      </w:r>
      <w:r w:rsidRPr="00812E8A">
        <w:instrText xml:space="preserve"> REF _Ref122261187 \r\n\t \h </w:instrText>
      </w:r>
      <w:r w:rsidRPr="00812E8A">
        <w:fldChar w:fldCharType="separate"/>
      </w:r>
      <w:r w:rsidR="00D46CA3">
        <w:t>C</w:t>
      </w:r>
      <w:r w:rsidRPr="00812E8A">
        <w:fldChar w:fldCharType="end"/>
      </w:r>
      <w:r w:rsidRPr="00812E8A">
        <w:t xml:space="preserve"> includes the theoretical background to the choice of the generator polynomial for the randomizer specified in reference </w:t>
      </w:r>
      <w:r w:rsidR="00F80280" w:rsidRPr="00812E8A">
        <w:fldChar w:fldCharType="begin"/>
      </w:r>
      <w:r w:rsidR="002E3BC0" w:rsidRPr="00812E8A">
        <w:instrText xml:space="preserve"> REF R_231x0b3TCSynchronizationandChannelCodi \h </w:instrText>
      </w:r>
      <w:r w:rsidR="00F80280" w:rsidRPr="00812E8A">
        <w:fldChar w:fldCharType="separate"/>
      </w:r>
      <w:r w:rsidR="00D46CA3" w:rsidRPr="00812E8A">
        <w:t>[</w:t>
      </w:r>
      <w:r w:rsidR="00D46CA3">
        <w:rPr>
          <w:noProof/>
        </w:rPr>
        <w:t>1</w:t>
      </w:r>
      <w:r w:rsidR="00D46CA3" w:rsidRPr="00812E8A">
        <w:t>]</w:t>
      </w:r>
      <w:r w:rsidR="00F80280" w:rsidRPr="00812E8A">
        <w:fldChar w:fldCharType="end"/>
      </w:r>
      <w:r w:rsidRPr="00812E8A">
        <w:t>.</w:t>
      </w:r>
    </w:p>
    <w:p w14:paraId="0C330617" w14:textId="150050ED" w:rsidR="00DD6983" w:rsidRPr="00812E8A" w:rsidRDefault="00DD6983" w:rsidP="00DD6983">
      <w:r w:rsidRPr="00812E8A">
        <w:t xml:space="preserve">There </w:t>
      </w:r>
      <w:r w:rsidR="00506B29" w:rsidRPr="00812E8A">
        <w:t xml:space="preserve">are also differences </w:t>
      </w:r>
      <w:r w:rsidRPr="00812E8A">
        <w:t xml:space="preserve">in the position of the randomization relative to the other procedures. In TC (reference </w:t>
      </w:r>
      <w:r w:rsidR="00F80280" w:rsidRPr="00812E8A">
        <w:fldChar w:fldCharType="begin"/>
      </w:r>
      <w:r w:rsidR="002E3BC0" w:rsidRPr="00812E8A">
        <w:instrText xml:space="preserve"> REF R_231x0b3TCSynchronizationandChannelCodi \h </w:instrText>
      </w:r>
      <w:r w:rsidR="00F80280" w:rsidRPr="00812E8A">
        <w:fldChar w:fldCharType="separate"/>
      </w:r>
      <w:r w:rsidR="00D46CA3" w:rsidRPr="00812E8A">
        <w:t>[</w:t>
      </w:r>
      <w:r w:rsidR="00D46CA3">
        <w:rPr>
          <w:noProof/>
        </w:rPr>
        <w:t>1</w:t>
      </w:r>
      <w:r w:rsidR="00D46CA3" w:rsidRPr="00812E8A">
        <w:t>]</w:t>
      </w:r>
      <w:r w:rsidR="00F80280" w:rsidRPr="00812E8A">
        <w:fldChar w:fldCharType="end"/>
      </w:r>
      <w:r w:rsidRPr="00812E8A">
        <w:t>)</w:t>
      </w:r>
      <w:r w:rsidR="00A30C3B" w:rsidRPr="00812E8A">
        <w:t>,</w:t>
      </w:r>
      <w:r w:rsidRPr="00812E8A">
        <w:t xml:space="preserve"> </w:t>
      </w:r>
      <w:r w:rsidR="00506B29" w:rsidRPr="00812E8A">
        <w:t xml:space="preserve">the randomization is before the BCH encoding, or after the LDPC encoding, </w:t>
      </w:r>
      <w:r w:rsidR="00F724C6">
        <w:t xml:space="preserve">because of </w:t>
      </w:r>
      <w:r w:rsidR="00506B29" w:rsidRPr="00812E8A">
        <w:t>the quasi-cyclic structure of the LDPC codes as described in section </w:t>
      </w:r>
      <w:r w:rsidR="00506B29" w:rsidRPr="00812E8A">
        <w:fldChar w:fldCharType="begin"/>
      </w:r>
      <w:r w:rsidR="00506B29" w:rsidRPr="00812E8A">
        <w:instrText xml:space="preserve"> REF _Ref71633094 \r \h </w:instrText>
      </w:r>
      <w:r w:rsidR="00506B29" w:rsidRPr="00812E8A">
        <w:fldChar w:fldCharType="separate"/>
      </w:r>
      <w:r w:rsidR="00D46CA3">
        <w:t>4</w:t>
      </w:r>
      <w:r w:rsidR="00506B29" w:rsidRPr="00812E8A">
        <w:fldChar w:fldCharType="end"/>
      </w:r>
      <w:r w:rsidR="00506B29" w:rsidRPr="00812E8A">
        <w:t xml:space="preserve">.  In TM Synchronization and Channel Coding </w:t>
      </w:r>
      <w:r w:rsidRPr="00812E8A">
        <w:t xml:space="preserve">(reference </w:t>
      </w:r>
      <w:r w:rsidR="00F80280" w:rsidRPr="00812E8A">
        <w:fldChar w:fldCharType="begin"/>
      </w:r>
      <w:r w:rsidR="00D140B6" w:rsidRPr="00812E8A">
        <w:instrText xml:space="preserve"> REF R_131x0b3TMSynchronizationandChannelCodi \h </w:instrText>
      </w:r>
      <w:r w:rsidR="00F80280" w:rsidRPr="00812E8A">
        <w:fldChar w:fldCharType="separate"/>
      </w:r>
      <w:r w:rsidR="00D46CA3" w:rsidRPr="00812E8A">
        <w:t>[</w:t>
      </w:r>
      <w:r w:rsidR="00D46CA3">
        <w:rPr>
          <w:noProof/>
        </w:rPr>
        <w:t>5</w:t>
      </w:r>
      <w:r w:rsidR="00D46CA3" w:rsidRPr="00812E8A">
        <w:t>]</w:t>
      </w:r>
      <w:r w:rsidR="00F80280" w:rsidRPr="00812E8A">
        <w:fldChar w:fldCharType="end"/>
      </w:r>
      <w:r w:rsidRPr="00812E8A">
        <w:t>)</w:t>
      </w:r>
      <w:r w:rsidR="00A30C3B" w:rsidRPr="00812E8A">
        <w:t>,</w:t>
      </w:r>
      <w:r w:rsidRPr="00812E8A">
        <w:t xml:space="preserve"> </w:t>
      </w:r>
      <w:r w:rsidR="00506B29" w:rsidRPr="00812E8A">
        <w:t>the randomization is after the Reed-Solomon, Turbo, or LDPC encoding and before any Convolutional encoding</w:t>
      </w:r>
      <w:r w:rsidRPr="00812E8A">
        <w:t>.</w:t>
      </w:r>
    </w:p>
    <w:p w14:paraId="1C7D5D6D" w14:textId="77777777" w:rsidR="00DD6983" w:rsidRPr="00812E8A" w:rsidRDefault="00DD6983" w:rsidP="00DD6983"/>
    <w:p w14:paraId="1075D380" w14:textId="77777777" w:rsidR="00DD6983" w:rsidRPr="00812E8A" w:rsidRDefault="00DD6983" w:rsidP="00DD6983">
      <w:pPr>
        <w:sectPr w:rsidR="00DD6983" w:rsidRPr="00812E8A" w:rsidSect="00341B1E">
          <w:type w:val="continuous"/>
          <w:pgSz w:w="12240" w:h="15840"/>
          <w:pgMar w:top="1440" w:right="1440" w:bottom="1440" w:left="1440" w:header="547" w:footer="547" w:gutter="360"/>
          <w:pgNumType w:start="1" w:chapStyle="1"/>
          <w:cols w:space="720"/>
          <w:docGrid w:linePitch="360"/>
        </w:sectPr>
      </w:pPr>
    </w:p>
    <w:p w14:paraId="133F921F" w14:textId="2ED1A976" w:rsidR="00DD6983" w:rsidRPr="00812E8A" w:rsidRDefault="00CA2176" w:rsidP="00F14C28">
      <w:pPr>
        <w:pStyle w:val="Heading1"/>
        <w:rPr>
          <w:lang w:val="en-US"/>
        </w:rPr>
      </w:pPr>
      <w:bookmarkStart w:id="539" w:name="_Toc312227611"/>
      <w:bookmarkStart w:id="540" w:name="_Ref337720497"/>
      <w:bookmarkStart w:id="541" w:name="_Ref337722542"/>
      <w:bookmarkStart w:id="542" w:name="_Toc375815404"/>
      <w:bookmarkStart w:id="543" w:name="_Toc62226885"/>
      <w:bookmarkStart w:id="544" w:name="_Ref71966087"/>
      <w:bookmarkStart w:id="545" w:name="_Toc71968926"/>
      <w:r w:rsidRPr="00812E8A">
        <w:rPr>
          <w:lang w:val="en-US"/>
        </w:rPr>
        <w:lastRenderedPageBreak/>
        <w:t xml:space="preserve">Options for Repeated </w:t>
      </w:r>
      <w:r w:rsidRPr="00812E8A">
        <w:t>Transmission</w:t>
      </w:r>
      <w:bookmarkEnd w:id="539"/>
      <w:bookmarkEnd w:id="540"/>
      <w:bookmarkEnd w:id="541"/>
      <w:bookmarkEnd w:id="542"/>
      <w:bookmarkEnd w:id="543"/>
      <w:bookmarkEnd w:id="544"/>
      <w:r>
        <w:t>s</w:t>
      </w:r>
      <w:bookmarkEnd w:id="545"/>
    </w:p>
    <w:p w14:paraId="08D560B8" w14:textId="77777777" w:rsidR="00DD6983" w:rsidRPr="00812E8A" w:rsidRDefault="00DD6983" w:rsidP="00F14C28">
      <w:pPr>
        <w:pStyle w:val="Heading2"/>
        <w:rPr>
          <w:lang w:val="en-US"/>
        </w:rPr>
      </w:pPr>
      <w:bookmarkStart w:id="546" w:name="_Toc312227612"/>
      <w:bookmarkStart w:id="547" w:name="_Toc375815405"/>
      <w:bookmarkStart w:id="548" w:name="_Toc62226886"/>
      <w:bookmarkStart w:id="549" w:name="_Toc71968927"/>
      <w:r w:rsidRPr="00812E8A">
        <w:rPr>
          <w:lang w:val="en-US"/>
        </w:rPr>
        <w:t>INTRODUCTION</w:t>
      </w:r>
      <w:bookmarkEnd w:id="546"/>
      <w:bookmarkEnd w:id="547"/>
      <w:bookmarkEnd w:id="548"/>
      <w:bookmarkEnd w:id="549"/>
    </w:p>
    <w:p w14:paraId="7CEC21D2" w14:textId="2864E7F3" w:rsidR="00DD6983" w:rsidRPr="00812E8A" w:rsidRDefault="00DD6983" w:rsidP="00DD6983">
      <w:r w:rsidRPr="00812E8A">
        <w:t xml:space="preserve">The TC Synchronization and Channel Coding Sublayer has an optional systematic retransmission. It is an optional feature of the sending end of the sublayer: the receiving end of the sublayer is not affected. The systematic retransmission was added to the CCSDS recommended standard </w:t>
      </w:r>
      <w:r w:rsidR="00EE4BB0" w:rsidRPr="00812E8A">
        <w:t xml:space="preserve">(reference </w:t>
      </w:r>
      <w:r w:rsidR="00F80280" w:rsidRPr="00812E8A">
        <w:fldChar w:fldCharType="begin"/>
      </w:r>
      <w:r w:rsidR="002E3BC0" w:rsidRPr="00812E8A">
        <w:instrText xml:space="preserve"> REF R_231x0b3TCSynchronizationandChannelCodi \h </w:instrText>
      </w:r>
      <w:r w:rsidR="00F80280" w:rsidRPr="00812E8A">
        <w:fldChar w:fldCharType="separate"/>
      </w:r>
      <w:r w:rsidR="00D46CA3" w:rsidRPr="00812E8A">
        <w:t>[</w:t>
      </w:r>
      <w:r w:rsidR="00D46CA3">
        <w:rPr>
          <w:noProof/>
        </w:rPr>
        <w:t>1</w:t>
      </w:r>
      <w:r w:rsidR="00D46CA3" w:rsidRPr="00812E8A">
        <w:t>]</w:t>
      </w:r>
      <w:r w:rsidR="00F80280" w:rsidRPr="00812E8A">
        <w:fldChar w:fldCharType="end"/>
      </w:r>
      <w:r w:rsidR="00EE4BB0" w:rsidRPr="00812E8A">
        <w:t>)</w:t>
      </w:r>
      <w:r w:rsidRPr="00812E8A">
        <w:t xml:space="preserve"> in 2010.</w:t>
      </w:r>
    </w:p>
    <w:p w14:paraId="09DA7139" w14:textId="0F781B26" w:rsidR="00DD6983" w:rsidRPr="00812E8A" w:rsidRDefault="00DD6983" w:rsidP="00DD6983">
      <w:r w:rsidRPr="00812E8A">
        <w:t>The systematic retransmission can improve performance for missions with a long light time delay (deep space missions).</w:t>
      </w:r>
    </w:p>
    <w:p w14:paraId="1C365BF8" w14:textId="77777777" w:rsidR="00DD6983" w:rsidRPr="00812E8A" w:rsidRDefault="00DD6983" w:rsidP="00F14C28">
      <w:pPr>
        <w:pStyle w:val="Heading2"/>
        <w:spacing w:before="480"/>
        <w:rPr>
          <w:lang w:val="en-US"/>
        </w:rPr>
      </w:pPr>
      <w:bookmarkStart w:id="550" w:name="_Toc312227613"/>
      <w:bookmarkStart w:id="551" w:name="_Toc375815406"/>
      <w:bookmarkStart w:id="552" w:name="_Toc62226887"/>
      <w:bookmarkStart w:id="553" w:name="_Toc71968928"/>
      <w:r w:rsidRPr="00812E8A">
        <w:rPr>
          <w:lang w:val="en-US"/>
        </w:rPr>
        <w:t>Parameters for Systematic Retransmission</w:t>
      </w:r>
      <w:bookmarkEnd w:id="550"/>
      <w:bookmarkEnd w:id="551"/>
      <w:bookmarkEnd w:id="552"/>
      <w:bookmarkEnd w:id="553"/>
    </w:p>
    <w:p w14:paraId="6C72FEC6" w14:textId="77777777" w:rsidR="00DD6983" w:rsidRPr="00812E8A" w:rsidRDefault="00DD6983" w:rsidP="00F14C28">
      <w:pPr>
        <w:pStyle w:val="Heading3"/>
        <w:rPr>
          <w:lang w:val="en-US"/>
        </w:rPr>
      </w:pPr>
      <w:r w:rsidRPr="00812E8A">
        <w:rPr>
          <w:lang w:val="en-US"/>
        </w:rPr>
        <w:t>Service interface</w:t>
      </w:r>
    </w:p>
    <w:p w14:paraId="12A4EF4A" w14:textId="44279C92" w:rsidR="00DD6983" w:rsidRPr="00812E8A" w:rsidRDefault="00DD6983" w:rsidP="00DD6983">
      <w:r w:rsidRPr="00812E8A">
        <w:t xml:space="preserve">The recommended standard </w:t>
      </w:r>
      <w:r w:rsidR="00F14C28" w:rsidRPr="00812E8A">
        <w:t xml:space="preserve">(reference </w:t>
      </w:r>
      <w:r w:rsidR="00F80280" w:rsidRPr="00812E8A">
        <w:fldChar w:fldCharType="begin"/>
      </w:r>
      <w:r w:rsidR="002E3BC0" w:rsidRPr="00812E8A">
        <w:instrText xml:space="preserve"> REF R_231x0b3TCSynchronizationandChannelCodi \h </w:instrText>
      </w:r>
      <w:r w:rsidR="00F80280" w:rsidRPr="00812E8A">
        <w:fldChar w:fldCharType="separate"/>
      </w:r>
      <w:r w:rsidR="00D46CA3" w:rsidRPr="00812E8A">
        <w:t>[</w:t>
      </w:r>
      <w:r w:rsidR="00D46CA3">
        <w:rPr>
          <w:noProof/>
        </w:rPr>
        <w:t>1</w:t>
      </w:r>
      <w:r w:rsidR="00D46CA3" w:rsidRPr="00812E8A">
        <w:t>]</w:t>
      </w:r>
      <w:r w:rsidR="00F80280" w:rsidRPr="00812E8A">
        <w:fldChar w:fldCharType="end"/>
      </w:r>
      <w:r w:rsidR="00F14C28" w:rsidRPr="00812E8A">
        <w:t>)</w:t>
      </w:r>
      <w:r w:rsidRPr="00812E8A">
        <w:t xml:space="preserve"> includes a formal definition of the service interface provided by the TC Synchronization and Channel Coding Sublayer. It defines the primitive that is used to request the transfer of one or more frames:</w:t>
      </w:r>
    </w:p>
    <w:p w14:paraId="5C7C9903" w14:textId="031A80A1" w:rsidR="00DD6983" w:rsidRPr="00812E8A" w:rsidRDefault="00DD6983" w:rsidP="00DD6983">
      <w:r w:rsidRPr="00812E8A">
        <w:tab/>
      </w:r>
      <w:proofErr w:type="spellStart"/>
      <w:r w:rsidRPr="00812E8A">
        <w:t>ChannelAccess.request</w:t>
      </w:r>
      <w:proofErr w:type="spellEnd"/>
      <w:r w:rsidRPr="00812E8A">
        <w:t xml:space="preserve"> (Frames, Repetitions)</w:t>
      </w:r>
      <w:r w:rsidR="00E0591E" w:rsidRPr="00812E8A">
        <w:t>.</w:t>
      </w:r>
    </w:p>
    <w:p w14:paraId="3306EB99" w14:textId="77777777" w:rsidR="00DD6983" w:rsidRPr="00812E8A" w:rsidRDefault="00DD6983" w:rsidP="00DD6983">
      <w:r w:rsidRPr="00812E8A">
        <w:t>The Repetitions parameter controls the systematic retransmission.</w:t>
      </w:r>
    </w:p>
    <w:p w14:paraId="2B890874" w14:textId="77777777" w:rsidR="00DD6983" w:rsidRPr="00812E8A" w:rsidRDefault="00DD6983" w:rsidP="00F14C28">
      <w:pPr>
        <w:pStyle w:val="Heading3"/>
        <w:spacing w:before="480"/>
        <w:rPr>
          <w:lang w:val="en-US"/>
        </w:rPr>
      </w:pPr>
      <w:r w:rsidRPr="00812E8A">
        <w:rPr>
          <w:lang w:val="en-US"/>
        </w:rPr>
        <w:t>Repetitions parameter</w:t>
      </w:r>
    </w:p>
    <w:p w14:paraId="431602A3" w14:textId="77777777" w:rsidR="00DD6983" w:rsidRPr="00812E8A" w:rsidRDefault="00DD6983" w:rsidP="00DD6983">
      <w:r w:rsidRPr="00812E8A">
        <w:t xml:space="preserve">The </w:t>
      </w:r>
      <w:proofErr w:type="spellStart"/>
      <w:r w:rsidRPr="00812E8A">
        <w:t>ChannelAccess.request</w:t>
      </w:r>
      <w:proofErr w:type="spellEnd"/>
      <w:r w:rsidRPr="00812E8A">
        <w:t xml:space="preserve"> causes the sublayer to process the data indicated by the Frames parameter and to transfer the resulting CLTU. The CLTU is transferred the number of times specified by the Repetitions parameter.</w:t>
      </w:r>
    </w:p>
    <w:p w14:paraId="3E6FFF68" w14:textId="53EB0B45" w:rsidR="00DD6983" w:rsidRPr="00812E8A" w:rsidRDefault="00DD6983" w:rsidP="00DD6983">
      <w:r w:rsidRPr="00812E8A">
        <w:t xml:space="preserve">The value of Repetitions specifies the number of times the CLTU is transferred, not the additional transfers after the first one. For example, if the value of Repetitions is 3, then the sublayer transfers the CLTU three times. The name </w:t>
      </w:r>
      <w:r w:rsidR="007421B4" w:rsidRPr="00812E8A">
        <w:t>‘</w:t>
      </w:r>
      <w:r w:rsidRPr="00812E8A">
        <w:t>Repetitions</w:t>
      </w:r>
      <w:r w:rsidR="007421B4" w:rsidRPr="00812E8A">
        <w:t>’</w:t>
      </w:r>
      <w:r w:rsidRPr="00812E8A">
        <w:t xml:space="preserve"> was chosen to avoid confusion with terms used in the specification of the Communication Operations Procedure 1 (COP-1) of the TC Space Data Link Protocol </w:t>
      </w:r>
      <w:r w:rsidR="00FA0731" w:rsidRPr="00812E8A">
        <w:t xml:space="preserve">(reference </w:t>
      </w:r>
      <w:r w:rsidR="00F80280" w:rsidRPr="00812E8A">
        <w:fldChar w:fldCharType="begin"/>
      </w:r>
      <w:r w:rsidR="00D140B6" w:rsidRPr="00812E8A">
        <w:instrText xml:space="preserve"> REF R_232x0b3TCSpaceDataLinkProtocol \h </w:instrText>
      </w:r>
      <w:r w:rsidR="00F80280" w:rsidRPr="00812E8A">
        <w:fldChar w:fldCharType="separate"/>
      </w:r>
      <w:r w:rsidR="00D46CA3" w:rsidRPr="00812E8A">
        <w:t>[</w:t>
      </w:r>
      <w:r w:rsidR="00D46CA3">
        <w:rPr>
          <w:noProof/>
        </w:rPr>
        <w:t>3</w:t>
      </w:r>
      <w:r w:rsidR="00D46CA3" w:rsidRPr="00812E8A">
        <w:t>]</w:t>
      </w:r>
      <w:r w:rsidR="00F80280" w:rsidRPr="00812E8A">
        <w:fldChar w:fldCharType="end"/>
      </w:r>
      <w:r w:rsidR="00FA0731" w:rsidRPr="00812E8A">
        <w:t>)</w:t>
      </w:r>
      <w:r w:rsidRPr="00812E8A">
        <w:t>.</w:t>
      </w:r>
    </w:p>
    <w:p w14:paraId="69A60A9A" w14:textId="27715AD2" w:rsidR="00DD6983" w:rsidRPr="00812E8A" w:rsidRDefault="00DD6983" w:rsidP="00DD6983">
      <w:r w:rsidRPr="00812E8A">
        <w:t xml:space="preserve">The recommended standard </w:t>
      </w:r>
      <w:r w:rsidR="00FA0731" w:rsidRPr="00812E8A">
        <w:t xml:space="preserve">(reference </w:t>
      </w:r>
      <w:r w:rsidR="00F80280" w:rsidRPr="00812E8A">
        <w:fldChar w:fldCharType="begin"/>
      </w:r>
      <w:r w:rsidR="002E3BC0" w:rsidRPr="00812E8A">
        <w:instrText xml:space="preserve"> REF R_231x0b3TCSynchronizationandChannelCodi \h </w:instrText>
      </w:r>
      <w:r w:rsidR="00F80280" w:rsidRPr="00812E8A">
        <w:fldChar w:fldCharType="separate"/>
      </w:r>
      <w:r w:rsidR="00D46CA3" w:rsidRPr="00812E8A">
        <w:t>[</w:t>
      </w:r>
      <w:r w:rsidR="00D46CA3">
        <w:rPr>
          <w:noProof/>
        </w:rPr>
        <w:t>1</w:t>
      </w:r>
      <w:r w:rsidR="00D46CA3" w:rsidRPr="00812E8A">
        <w:t>]</w:t>
      </w:r>
      <w:r w:rsidR="00F80280" w:rsidRPr="00812E8A">
        <w:fldChar w:fldCharType="end"/>
      </w:r>
      <w:r w:rsidR="00FA0731" w:rsidRPr="00812E8A">
        <w:t>)</w:t>
      </w:r>
      <w:r w:rsidRPr="00812E8A">
        <w:t xml:space="preserve"> does not specify how the systematic retransmission is implemented. In particular, it does not specify how the retransmission is positioned relative to the other procedures of the sublayer. So, for example, an implementation could:</w:t>
      </w:r>
    </w:p>
    <w:p w14:paraId="21F19D46" w14:textId="77777777" w:rsidR="00DD6983" w:rsidRPr="00812E8A" w:rsidRDefault="00DD6983" w:rsidP="00D32100">
      <w:pPr>
        <w:pStyle w:val="List"/>
        <w:numPr>
          <w:ilvl w:val="0"/>
          <w:numId w:val="33"/>
        </w:numPr>
        <w:tabs>
          <w:tab w:val="clear" w:pos="360"/>
          <w:tab w:val="num" w:pos="720"/>
        </w:tabs>
        <w:ind w:left="720"/>
      </w:pPr>
      <w:r w:rsidRPr="00812E8A">
        <w:t>generate the CLTU once and then transfer it as many times as indicated by the Repetitions parameter</w:t>
      </w:r>
      <w:r w:rsidR="00FA0731" w:rsidRPr="00812E8A">
        <w:t>;</w:t>
      </w:r>
      <w:r w:rsidRPr="00812E8A">
        <w:t xml:space="preserve"> or</w:t>
      </w:r>
    </w:p>
    <w:p w14:paraId="4D2B4C6A" w14:textId="77777777" w:rsidR="00DD6983" w:rsidRPr="00812E8A" w:rsidRDefault="00DD6983" w:rsidP="00D32100">
      <w:pPr>
        <w:pStyle w:val="List"/>
        <w:numPr>
          <w:ilvl w:val="0"/>
          <w:numId w:val="33"/>
        </w:numPr>
        <w:tabs>
          <w:tab w:val="clear" w:pos="360"/>
          <w:tab w:val="num" w:pos="720"/>
        </w:tabs>
        <w:ind w:left="720"/>
      </w:pPr>
      <w:r w:rsidRPr="00812E8A">
        <w:t>generate the CLTU each time it is transferred.</w:t>
      </w:r>
    </w:p>
    <w:p w14:paraId="111F4B03" w14:textId="77777777" w:rsidR="00DD6983" w:rsidRPr="00812E8A" w:rsidRDefault="00DD6983" w:rsidP="00DD6983">
      <w:r w:rsidRPr="00812E8A">
        <w:lastRenderedPageBreak/>
        <w:t>Support for the Repetitions parameter is optional. In a system that does not support systematic retransmission</w:t>
      </w:r>
      <w:r w:rsidR="00A30C3B" w:rsidRPr="00812E8A">
        <w:t>,</w:t>
      </w:r>
      <w:r w:rsidRPr="00812E8A">
        <w:t xml:space="preserve"> the parameter is absent or ignored. In this case, the system behaves as if the value of Repetitions is 1.</w:t>
      </w:r>
    </w:p>
    <w:p w14:paraId="788D7705" w14:textId="77777777" w:rsidR="00DD6983" w:rsidRPr="00812E8A" w:rsidRDefault="00DD6983" w:rsidP="00F14C28">
      <w:pPr>
        <w:pStyle w:val="Heading3"/>
        <w:spacing w:before="480"/>
        <w:rPr>
          <w:lang w:val="en-US"/>
        </w:rPr>
      </w:pPr>
      <w:r w:rsidRPr="00812E8A">
        <w:rPr>
          <w:lang w:val="en-US"/>
        </w:rPr>
        <w:t>Frames parameter</w:t>
      </w:r>
    </w:p>
    <w:p w14:paraId="661BFF36" w14:textId="5C3EFF5B" w:rsidR="00DD6983" w:rsidRPr="00812E8A" w:rsidRDefault="00DD6983" w:rsidP="00DD6983">
      <w:r w:rsidRPr="00812E8A">
        <w:t xml:space="preserve">The data indicated by the Frames parameter consist of one or more </w:t>
      </w:r>
      <w:del w:id="554" w:author="Kenneth Andrews" w:date="2021-07-08T16:28:00Z">
        <w:r w:rsidRPr="00812E8A" w:rsidDel="00DA110C">
          <w:delText xml:space="preserve">TC </w:delText>
        </w:r>
      </w:del>
      <w:r w:rsidRPr="00812E8A">
        <w:t>Transfer Frames. However, the use of multiple frames increases the risk of loss:</w:t>
      </w:r>
    </w:p>
    <w:p w14:paraId="5B1AB952" w14:textId="77777777" w:rsidR="00DD6983" w:rsidRPr="00812E8A" w:rsidRDefault="00DD6983" w:rsidP="00D32100">
      <w:pPr>
        <w:pStyle w:val="List"/>
        <w:numPr>
          <w:ilvl w:val="0"/>
          <w:numId w:val="34"/>
        </w:numPr>
        <w:tabs>
          <w:tab w:val="clear" w:pos="360"/>
          <w:tab w:val="num" w:pos="720"/>
        </w:tabs>
        <w:ind w:left="720"/>
      </w:pPr>
      <w:r w:rsidRPr="00812E8A">
        <w:t>in a CLTU with multiple frames, the loss of a frame causes the loss of all subsequent frames in the same CLTU</w:t>
      </w:r>
      <w:r w:rsidR="00AD2C66" w:rsidRPr="00812E8A">
        <w:t>;</w:t>
      </w:r>
      <w:r w:rsidRPr="00812E8A">
        <w:t xml:space="preserve"> and</w:t>
      </w:r>
    </w:p>
    <w:p w14:paraId="2B445E8D" w14:textId="77777777" w:rsidR="00DD6983" w:rsidRPr="00812E8A" w:rsidRDefault="00DD6983" w:rsidP="00D32100">
      <w:pPr>
        <w:pStyle w:val="List"/>
        <w:numPr>
          <w:ilvl w:val="0"/>
          <w:numId w:val="34"/>
        </w:numPr>
        <w:tabs>
          <w:tab w:val="clear" w:pos="360"/>
          <w:tab w:val="num" w:pos="720"/>
        </w:tabs>
        <w:ind w:left="720"/>
      </w:pPr>
      <w:r w:rsidRPr="00812E8A">
        <w:t>the probability of loss increases with the length of the CLTU.</w:t>
      </w:r>
    </w:p>
    <w:p w14:paraId="78EBFFF1" w14:textId="77D734B9" w:rsidR="00DD6983" w:rsidRPr="00812E8A" w:rsidRDefault="00DD6983" w:rsidP="00DD6983">
      <w:r w:rsidRPr="00812E8A">
        <w:t>Therefore</w:t>
      </w:r>
      <w:r w:rsidR="001C04C3">
        <w:t>,</w:t>
      </w:r>
      <w:r w:rsidRPr="00812E8A">
        <w:t xml:space="preserve"> when using the systematic retransmission, further performance improvement can be obtained by restricting the Frames parameter to consist of a single </w:t>
      </w:r>
      <w:del w:id="555" w:author="Kenneth Andrews" w:date="2021-07-08T16:29:00Z">
        <w:r w:rsidRPr="00812E8A" w:rsidDel="00DA110C">
          <w:delText xml:space="preserve">TC </w:delText>
        </w:r>
      </w:del>
      <w:r w:rsidRPr="00812E8A">
        <w:t>Transfer Frame.</w:t>
      </w:r>
    </w:p>
    <w:p w14:paraId="10C6ADA6" w14:textId="77777777" w:rsidR="00DD6983" w:rsidRPr="00812E8A" w:rsidRDefault="00DD6983" w:rsidP="00F14C28">
      <w:pPr>
        <w:pStyle w:val="Heading2"/>
        <w:spacing w:before="480"/>
        <w:rPr>
          <w:lang w:val="en-US"/>
        </w:rPr>
      </w:pPr>
      <w:bookmarkStart w:id="556" w:name="_Toc312227614"/>
      <w:bookmarkStart w:id="557" w:name="_Toc375815407"/>
      <w:bookmarkStart w:id="558" w:name="_Toc62226888"/>
      <w:bookmarkStart w:id="559" w:name="_Toc71968929"/>
      <w:r w:rsidRPr="00812E8A">
        <w:rPr>
          <w:lang w:val="en-US"/>
        </w:rPr>
        <w:t>Using the Systematic Retransmission</w:t>
      </w:r>
      <w:bookmarkEnd w:id="556"/>
      <w:bookmarkEnd w:id="557"/>
      <w:bookmarkEnd w:id="558"/>
      <w:bookmarkEnd w:id="559"/>
    </w:p>
    <w:p w14:paraId="31007EC4" w14:textId="77777777" w:rsidR="00DD6983" w:rsidRPr="00812E8A" w:rsidRDefault="00DD6983" w:rsidP="00F14C28">
      <w:pPr>
        <w:pStyle w:val="Heading3"/>
        <w:rPr>
          <w:lang w:val="en-US"/>
        </w:rPr>
      </w:pPr>
      <w:r w:rsidRPr="00812E8A">
        <w:rPr>
          <w:lang w:val="en-US"/>
        </w:rPr>
        <w:t>Overview</w:t>
      </w:r>
    </w:p>
    <w:p w14:paraId="7B0BE749" w14:textId="4C6AF550" w:rsidR="00DD6983" w:rsidRPr="00812E8A" w:rsidRDefault="00DD6983" w:rsidP="00DD6983">
      <w:del w:id="560" w:author="Kenneth Andrews" w:date="2021-07-08T16:29:00Z">
        <w:r w:rsidRPr="00812E8A" w:rsidDel="00DA110C">
          <w:delText xml:space="preserve">TC </w:delText>
        </w:r>
      </w:del>
      <w:r w:rsidRPr="00812E8A">
        <w:t xml:space="preserve">Transfer Frames are generated by the </w:t>
      </w:r>
      <w:del w:id="561" w:author="Kenneth Andrews" w:date="2021-07-08T16:29:00Z">
        <w:r w:rsidRPr="00812E8A" w:rsidDel="00DA110C">
          <w:delText xml:space="preserve">TC </w:delText>
        </w:r>
      </w:del>
      <w:r w:rsidRPr="00812E8A">
        <w:t>Space Data Link Protocol</w:t>
      </w:r>
      <w:r w:rsidR="00A30C3B" w:rsidRPr="00812E8A">
        <w:t xml:space="preserve"> and</w:t>
      </w:r>
      <w:r w:rsidRPr="00812E8A">
        <w:t xml:space="preserve"> are handled by one of the COP-1 services specified in </w:t>
      </w:r>
      <w:r w:rsidR="00F80280" w:rsidRPr="00812E8A">
        <w:t xml:space="preserve">reference </w:t>
      </w:r>
      <w:r w:rsidR="00F80280" w:rsidRPr="00812E8A">
        <w:fldChar w:fldCharType="begin"/>
      </w:r>
      <w:r w:rsidR="00F80280" w:rsidRPr="00812E8A">
        <w:instrText xml:space="preserve"> REF R_232x1b2CommunicationsOperationProcedur \h </w:instrText>
      </w:r>
      <w:r w:rsidR="00F80280" w:rsidRPr="00812E8A">
        <w:fldChar w:fldCharType="separate"/>
      </w:r>
      <w:r w:rsidR="00D46CA3" w:rsidRPr="00812E8A">
        <w:t>[</w:t>
      </w:r>
      <w:r w:rsidR="00D46CA3">
        <w:rPr>
          <w:noProof/>
        </w:rPr>
        <w:t>13</w:t>
      </w:r>
      <w:r w:rsidR="00D46CA3" w:rsidRPr="00812E8A">
        <w:t>]</w:t>
      </w:r>
      <w:r w:rsidR="00F80280" w:rsidRPr="00812E8A">
        <w:fldChar w:fldCharType="end"/>
      </w:r>
      <w:r w:rsidRPr="00812E8A">
        <w:t>. COP-1 has two services: the Sequence-Controlled Service and the Expedited Service.</w:t>
      </w:r>
    </w:p>
    <w:p w14:paraId="12B4E3AB" w14:textId="77777777" w:rsidR="00DD6983" w:rsidRPr="00812E8A" w:rsidRDefault="00DD6983" w:rsidP="00DD6983">
      <w:r w:rsidRPr="00812E8A">
        <w:t>The systematic retransmission in the TC Synchronization and Channel Coding Sublayer is intended for use with the Transfer Frames of the Sequence-Controlled Service. The discussion here applies to these frames.</w:t>
      </w:r>
    </w:p>
    <w:p w14:paraId="408ECC3F" w14:textId="77777777" w:rsidR="00DD6983" w:rsidRPr="00812E8A" w:rsidRDefault="00DD6983" w:rsidP="00F14C28">
      <w:pPr>
        <w:pStyle w:val="Heading3"/>
        <w:spacing w:before="480"/>
        <w:rPr>
          <w:lang w:val="en-US"/>
        </w:rPr>
      </w:pPr>
      <w:r w:rsidRPr="00812E8A">
        <w:rPr>
          <w:lang w:val="en-US"/>
        </w:rPr>
        <w:t>COP-1 Automatic Retransmission</w:t>
      </w:r>
    </w:p>
    <w:p w14:paraId="413E5E69" w14:textId="65BDA376" w:rsidR="00DD6983" w:rsidRPr="00812E8A" w:rsidRDefault="00DD6983" w:rsidP="00DD6983">
      <w:r w:rsidRPr="00812E8A">
        <w:t xml:space="preserve">The COP-1 Sequence-Controlled Service includes an automatic retransmission, which is a classic </w:t>
      </w:r>
      <w:r w:rsidR="00AD4ED6" w:rsidRPr="00812E8A">
        <w:t>Go</w:t>
      </w:r>
      <w:r w:rsidRPr="00812E8A">
        <w:t>-</w:t>
      </w:r>
      <w:r w:rsidR="00AD4ED6" w:rsidRPr="00812E8A">
        <w:t>Back</w:t>
      </w:r>
      <w:r w:rsidRPr="00812E8A">
        <w:t>-</w:t>
      </w:r>
      <w:r w:rsidR="00AD4ED6" w:rsidRPr="00812E8A">
        <w:rPr>
          <w:i/>
          <w:iCs/>
        </w:rPr>
        <w:t>N</w:t>
      </w:r>
      <w:r w:rsidR="00AD4ED6" w:rsidRPr="00812E8A">
        <w:t xml:space="preserve"> (GBN) </w:t>
      </w:r>
      <w:r w:rsidRPr="00812E8A">
        <w:t>scheme</w:t>
      </w:r>
      <w:r w:rsidRPr="00812E8A">
        <w:rPr>
          <w:i/>
          <w:iCs/>
        </w:rPr>
        <w:t>.</w:t>
      </w:r>
      <w:r w:rsidRPr="00812E8A">
        <w:t xml:space="preserve"> The retransmission is part of a closed loop: the sending end sends </w:t>
      </w:r>
      <w:del w:id="562" w:author="Kenneth Andrews" w:date="2021-07-08T16:29:00Z">
        <w:r w:rsidRPr="00812E8A" w:rsidDel="00DA110C">
          <w:delText xml:space="preserve">TC </w:delText>
        </w:r>
      </w:del>
      <w:r w:rsidRPr="00812E8A">
        <w:t>Transfer Frames</w:t>
      </w:r>
      <w:r w:rsidR="00A30C3B" w:rsidRPr="00812E8A">
        <w:t>,</w:t>
      </w:r>
      <w:r w:rsidRPr="00812E8A">
        <w:t xml:space="preserve"> and the receiving end returns protocol data via telemetry, to acknowledge the receipt of frames and to report missing frames. The retransmission can result in multiple copies of the same frame arriving at the receiving end, but COP-1 automatically discards any duplicate frames.</w:t>
      </w:r>
    </w:p>
    <w:p w14:paraId="10B8AD9A" w14:textId="77777777" w:rsidR="00DD6983" w:rsidRPr="00812E8A" w:rsidRDefault="00DD6983" w:rsidP="00DD6983">
      <w:pPr>
        <w:pStyle w:val="Notelevel1"/>
        <w:rPr>
          <w:lang w:val="en-US"/>
        </w:rPr>
      </w:pPr>
      <w:r w:rsidRPr="00812E8A">
        <w:rPr>
          <w:lang w:val="en-US"/>
        </w:rPr>
        <w:t>NOTE</w:t>
      </w:r>
      <w:r w:rsidRPr="00812E8A">
        <w:rPr>
          <w:lang w:val="en-US"/>
        </w:rPr>
        <w:tab/>
      </w:r>
      <w:r w:rsidRPr="00812E8A">
        <w:rPr>
          <w:lang w:val="en-US"/>
        </w:rPr>
        <w:tab/>
      </w:r>
      <w:r w:rsidR="007421B4" w:rsidRPr="00812E8A">
        <w:rPr>
          <w:lang w:val="en-US"/>
        </w:rPr>
        <w:t>‘</w:t>
      </w:r>
      <w:r w:rsidRPr="00812E8A">
        <w:rPr>
          <w:lang w:val="en-US"/>
        </w:rPr>
        <w:t>Automatic retransmission</w:t>
      </w:r>
      <w:r w:rsidR="007421B4" w:rsidRPr="00812E8A">
        <w:rPr>
          <w:lang w:val="en-US"/>
        </w:rPr>
        <w:t>’</w:t>
      </w:r>
      <w:r w:rsidRPr="00812E8A">
        <w:rPr>
          <w:lang w:val="en-US"/>
        </w:rPr>
        <w:t xml:space="preserve"> refers to the COP-1 retransmission. </w:t>
      </w:r>
      <w:r w:rsidR="007421B4" w:rsidRPr="00812E8A">
        <w:rPr>
          <w:lang w:val="en-US"/>
        </w:rPr>
        <w:t>‘</w:t>
      </w:r>
      <w:r w:rsidRPr="00812E8A">
        <w:rPr>
          <w:lang w:val="en-US"/>
        </w:rPr>
        <w:t>Systematic retransmission</w:t>
      </w:r>
      <w:r w:rsidR="007421B4" w:rsidRPr="00812E8A">
        <w:rPr>
          <w:lang w:val="en-US"/>
        </w:rPr>
        <w:t>’</w:t>
      </w:r>
      <w:r w:rsidRPr="00812E8A">
        <w:rPr>
          <w:lang w:val="en-US"/>
        </w:rPr>
        <w:t xml:space="preserve"> refers to the retransmission in the TC Synchronization and Channel Coding Sublayer.</w:t>
      </w:r>
    </w:p>
    <w:p w14:paraId="17E89D0D" w14:textId="77777777" w:rsidR="00DD6983" w:rsidRPr="00812E8A" w:rsidRDefault="00DD6983" w:rsidP="00DD6983">
      <w:r w:rsidRPr="00812E8A">
        <w:t>COP-1 retransmission occurs when:</w:t>
      </w:r>
    </w:p>
    <w:p w14:paraId="51DDC6BA" w14:textId="77777777" w:rsidR="00DD6983" w:rsidRPr="00812E8A" w:rsidRDefault="00DD6983" w:rsidP="00D32100">
      <w:pPr>
        <w:pStyle w:val="List"/>
        <w:numPr>
          <w:ilvl w:val="0"/>
          <w:numId w:val="35"/>
        </w:numPr>
        <w:tabs>
          <w:tab w:val="clear" w:pos="360"/>
          <w:tab w:val="num" w:pos="720"/>
        </w:tabs>
        <w:ind w:left="720"/>
      </w:pPr>
      <w:r w:rsidRPr="00812E8A">
        <w:t>the sending end receives a report of one or more missing frames</w:t>
      </w:r>
      <w:r w:rsidR="00AF3546" w:rsidRPr="00812E8A">
        <w:t>;</w:t>
      </w:r>
      <w:r w:rsidRPr="00812E8A">
        <w:t xml:space="preserve"> or</w:t>
      </w:r>
    </w:p>
    <w:p w14:paraId="441DA097" w14:textId="77777777" w:rsidR="00DD6983" w:rsidRPr="00812E8A" w:rsidRDefault="00DD6983" w:rsidP="00D32100">
      <w:pPr>
        <w:pStyle w:val="List"/>
        <w:numPr>
          <w:ilvl w:val="0"/>
          <w:numId w:val="35"/>
        </w:numPr>
        <w:tabs>
          <w:tab w:val="clear" w:pos="360"/>
          <w:tab w:val="num" w:pos="720"/>
        </w:tabs>
        <w:ind w:left="720"/>
      </w:pPr>
      <w:r w:rsidRPr="00812E8A">
        <w:lastRenderedPageBreak/>
        <w:t>the sending end timer expires and one or more transmitted frames have not been acknowledged.</w:t>
      </w:r>
    </w:p>
    <w:p w14:paraId="3FA6A496" w14:textId="561A39AB" w:rsidR="00DD6983" w:rsidRPr="00812E8A" w:rsidRDefault="00DD6983" w:rsidP="00DD6983">
      <w:r w:rsidRPr="00812E8A">
        <w:t xml:space="preserve">The missing frame and all the frames that follow it are retransmitted. This is the </w:t>
      </w:r>
      <w:r w:rsidR="00AD4ED6" w:rsidRPr="00812E8A">
        <w:t>GBN</w:t>
      </w:r>
      <w:r w:rsidRPr="00812E8A">
        <w:rPr>
          <w:i/>
          <w:iCs/>
        </w:rPr>
        <w:t xml:space="preserve"> </w:t>
      </w:r>
      <w:r w:rsidRPr="00812E8A">
        <w:t xml:space="preserve">retransmission, illustrated at the beginning of </w:t>
      </w:r>
      <w:r w:rsidR="00017E77" w:rsidRPr="00812E8A">
        <w:t xml:space="preserve">annex </w:t>
      </w:r>
      <w:r w:rsidR="00017E77" w:rsidRPr="00812E8A">
        <w:fldChar w:fldCharType="begin"/>
      </w:r>
      <w:r w:rsidR="00017E77" w:rsidRPr="00812E8A">
        <w:instrText xml:space="preserve"> REF _Ref337722122 \r\n\t \h </w:instrText>
      </w:r>
      <w:r w:rsidR="00017E77" w:rsidRPr="00812E8A">
        <w:fldChar w:fldCharType="separate"/>
      </w:r>
      <w:r w:rsidR="00D46CA3">
        <w:t>G</w:t>
      </w:r>
      <w:r w:rsidR="00017E77" w:rsidRPr="00812E8A">
        <w:fldChar w:fldCharType="end"/>
      </w:r>
      <w:r w:rsidRPr="00812E8A">
        <w:t>.</w:t>
      </w:r>
    </w:p>
    <w:p w14:paraId="7704DF43" w14:textId="77777777" w:rsidR="00DD6983" w:rsidRPr="00812E8A" w:rsidRDefault="00DD6983" w:rsidP="00DD6983">
      <w:r w:rsidRPr="00812E8A">
        <w:t>The automatic retransmission works well for near-Earth missions: the round-trip time delay is short</w:t>
      </w:r>
      <w:r w:rsidR="009E00BC" w:rsidRPr="00812E8A">
        <w:t>,</w:t>
      </w:r>
      <w:r w:rsidRPr="00812E8A">
        <w:t xml:space="preserve"> so COP-1 can respond efficiently to the need for retransmission of a lost frame. Typically, the timer value is set to the total length of the COP-1 closed-loop path, including processing and serialization times at both ends, and the light</w:t>
      </w:r>
      <w:r w:rsidR="009E00BC" w:rsidRPr="00812E8A">
        <w:t>-</w:t>
      </w:r>
      <w:r w:rsidRPr="00812E8A">
        <w:t>time delays on the uplink and downlink.</w:t>
      </w:r>
    </w:p>
    <w:p w14:paraId="10F60634" w14:textId="77777777" w:rsidR="00DD6983" w:rsidRPr="00812E8A" w:rsidRDefault="00DD6983" w:rsidP="00F14C28">
      <w:pPr>
        <w:pStyle w:val="Heading3"/>
        <w:spacing w:before="480"/>
        <w:rPr>
          <w:lang w:val="en-US"/>
        </w:rPr>
      </w:pPr>
      <w:r w:rsidRPr="00812E8A">
        <w:rPr>
          <w:lang w:val="en-US"/>
        </w:rPr>
        <w:t>retransmission for deep space missions</w:t>
      </w:r>
    </w:p>
    <w:p w14:paraId="4958ABEB" w14:textId="77777777" w:rsidR="00DD6983" w:rsidRPr="00812E8A" w:rsidRDefault="00DD6983" w:rsidP="00F14C28">
      <w:pPr>
        <w:pStyle w:val="Heading4"/>
        <w:rPr>
          <w:lang w:val="en-US"/>
        </w:rPr>
      </w:pPr>
      <w:r w:rsidRPr="00812E8A">
        <w:rPr>
          <w:lang w:val="en-US"/>
        </w:rPr>
        <w:t>Long Wait</w:t>
      </w:r>
    </w:p>
    <w:p w14:paraId="69C82498" w14:textId="77777777" w:rsidR="00DD6983" w:rsidRPr="00812E8A" w:rsidRDefault="00DD6983" w:rsidP="00DD6983">
      <w:r w:rsidRPr="00812E8A">
        <w:t>For deep space missions, the COP-1 closed-loop path is long</w:t>
      </w:r>
      <w:r w:rsidR="004554A4" w:rsidRPr="00812E8A">
        <w:t>,</w:t>
      </w:r>
      <w:r w:rsidRPr="00812E8A">
        <w:t xml:space="preserve"> and the response is less efficient than it is for the near-Earth case. The sending end transmits a sequence of frames and then waits. Any COP-1 automatic retransmission happens </w:t>
      </w:r>
      <w:r w:rsidR="003B7F61" w:rsidRPr="00812E8A">
        <w:t xml:space="preserve">only </w:t>
      </w:r>
      <w:r w:rsidRPr="00812E8A">
        <w:t>after a long waiting time.</w:t>
      </w:r>
    </w:p>
    <w:p w14:paraId="3E30CD56" w14:textId="77777777" w:rsidR="00DD6983" w:rsidRPr="00812E8A" w:rsidRDefault="00DD6983" w:rsidP="00DD6983">
      <w:r w:rsidRPr="00812E8A">
        <w:t>During the long waiting time, the uplink is unused. Performance and efficiency can be improved by using retransmissions, without waiting for the response from the receiving end.</w:t>
      </w:r>
    </w:p>
    <w:p w14:paraId="71422837" w14:textId="77777777" w:rsidR="00DD6983" w:rsidRPr="00812E8A" w:rsidRDefault="00DD6983" w:rsidP="00F14C28">
      <w:pPr>
        <w:pStyle w:val="Heading4"/>
        <w:spacing w:before="480"/>
        <w:rPr>
          <w:lang w:val="en-US"/>
        </w:rPr>
      </w:pPr>
      <w:bookmarkStart w:id="563" w:name="_Ref337723255"/>
      <w:r w:rsidRPr="00812E8A">
        <w:rPr>
          <w:lang w:val="en-US"/>
        </w:rPr>
        <w:t>Option for Systematic Retransmission</w:t>
      </w:r>
      <w:bookmarkEnd w:id="563"/>
    </w:p>
    <w:p w14:paraId="120DCD3B" w14:textId="77777777" w:rsidR="00DD6983" w:rsidRPr="00812E8A" w:rsidRDefault="00DD6983" w:rsidP="00DD6983">
      <w:r w:rsidRPr="00812E8A">
        <w:t>The systematic retransmission is one option for the retransmissions. For example, for a sequence of frames ABCDEF, and a repetition factor of 3, the systematic retransmission gives a transmission pattern of the form:</w:t>
      </w:r>
    </w:p>
    <w:p w14:paraId="3686FEAA" w14:textId="77777777" w:rsidR="00DD6983" w:rsidRPr="00812E8A" w:rsidRDefault="00DD6983" w:rsidP="00DD6983">
      <w:r w:rsidRPr="00812E8A">
        <w:tab/>
        <w:t>AAABBBCCCDDDEEEFFF</w:t>
      </w:r>
      <w:r w:rsidR="00E0591E" w:rsidRPr="00812E8A">
        <w:t>.</w:t>
      </w:r>
    </w:p>
    <w:p w14:paraId="73E49C5E" w14:textId="77777777" w:rsidR="00DD6983" w:rsidRPr="00812E8A" w:rsidRDefault="00DD6983" w:rsidP="00DD6983">
      <w:r w:rsidRPr="00812E8A">
        <w:t>When frame loss errors are sporadic, this pattern is an advantage. Because the errors are sporadic, they are less likely to hit all the repeats of a frame. The advantage increases as the number of frames in the sequence increases.</w:t>
      </w:r>
    </w:p>
    <w:p w14:paraId="244FAF79" w14:textId="77777777" w:rsidR="00DD6983" w:rsidRPr="00812E8A" w:rsidRDefault="00DD6983" w:rsidP="00DD6983">
      <w:r w:rsidRPr="00812E8A">
        <w:t>When frame loss errors come in bursts, the systematic retransmission is vulnerable to an error burst that hits all the repeats of a frame.</w:t>
      </w:r>
    </w:p>
    <w:p w14:paraId="200B6909" w14:textId="2B96C77F" w:rsidR="00DD6983" w:rsidRPr="00812E8A" w:rsidRDefault="001835AC" w:rsidP="00DD6983">
      <w:r w:rsidRPr="00812E8A">
        <w:t>(</w:t>
      </w:r>
      <w:r w:rsidR="00DD6983" w:rsidRPr="00812E8A">
        <w:t xml:space="preserve">See </w:t>
      </w:r>
      <w:r w:rsidRPr="00812E8A">
        <w:t xml:space="preserve">annex </w:t>
      </w:r>
      <w:r w:rsidRPr="00812E8A">
        <w:fldChar w:fldCharType="begin"/>
      </w:r>
      <w:r w:rsidRPr="00812E8A">
        <w:instrText xml:space="preserve"> REF _Ref337722251 \r\n\t \h </w:instrText>
      </w:r>
      <w:r w:rsidRPr="00812E8A">
        <w:fldChar w:fldCharType="separate"/>
      </w:r>
      <w:r w:rsidR="00D46CA3">
        <w:t>G</w:t>
      </w:r>
      <w:r w:rsidRPr="00812E8A">
        <w:fldChar w:fldCharType="end"/>
      </w:r>
      <w:r w:rsidR="00DD6983" w:rsidRPr="00812E8A">
        <w:t xml:space="preserve"> for a numerical evaluation of this </w:t>
      </w:r>
      <w:r w:rsidR="00AD4ED6" w:rsidRPr="00812E8A">
        <w:t>GBN</w:t>
      </w:r>
      <w:r w:rsidR="00DD6983" w:rsidRPr="00812E8A">
        <w:t xml:space="preserve"> scheme with multiple copies.</w:t>
      </w:r>
      <w:r w:rsidRPr="00812E8A">
        <w:t>)</w:t>
      </w:r>
    </w:p>
    <w:p w14:paraId="70C93AF5" w14:textId="77777777" w:rsidR="00DD6983" w:rsidRPr="00812E8A" w:rsidRDefault="00DD6983" w:rsidP="00F14C28">
      <w:pPr>
        <w:pStyle w:val="Heading4"/>
        <w:spacing w:before="480"/>
        <w:rPr>
          <w:lang w:val="en-US"/>
        </w:rPr>
      </w:pPr>
      <w:r w:rsidRPr="00812E8A">
        <w:rPr>
          <w:lang w:val="en-US"/>
        </w:rPr>
        <w:t>Option for Early Automatic Retransmission</w:t>
      </w:r>
    </w:p>
    <w:p w14:paraId="72E7CE26" w14:textId="77777777" w:rsidR="00DD6983" w:rsidRPr="00812E8A" w:rsidRDefault="00DD6983" w:rsidP="00DD6983">
      <w:r w:rsidRPr="00812E8A">
        <w:t xml:space="preserve">Early automatic retransmission is another option for the retransmissions. A deep space mission can set a short timer value for COP-1, in order to force the early automatic </w:t>
      </w:r>
      <w:r w:rsidRPr="00812E8A">
        <w:lastRenderedPageBreak/>
        <w:t>retransmission of a sequence of frames. For a sequence of frames ABCDEF, this gives a cyclic transmission pattern of the form:</w:t>
      </w:r>
    </w:p>
    <w:p w14:paraId="41DC7F77" w14:textId="77777777" w:rsidR="00DD6983" w:rsidRPr="00812E8A" w:rsidRDefault="00DD6983" w:rsidP="00DD6983">
      <w:r w:rsidRPr="00812E8A">
        <w:tab/>
      </w:r>
      <w:proofErr w:type="gramStart"/>
      <w:r w:rsidRPr="00812E8A">
        <w:t xml:space="preserve">ABCDEF  </w:t>
      </w:r>
      <w:proofErr w:type="spellStart"/>
      <w:r w:rsidRPr="00812E8A">
        <w:t>ABCDEF</w:t>
      </w:r>
      <w:proofErr w:type="spellEnd"/>
      <w:proofErr w:type="gramEnd"/>
      <w:r w:rsidRPr="00812E8A">
        <w:t xml:space="preserve">  </w:t>
      </w:r>
      <w:proofErr w:type="spellStart"/>
      <w:r w:rsidRPr="00812E8A">
        <w:t>ABCDEF</w:t>
      </w:r>
      <w:proofErr w:type="spellEnd"/>
      <w:r w:rsidRPr="00800766">
        <w:t>..</w:t>
      </w:r>
      <w:r w:rsidRPr="00812E8A">
        <w:t>.</w:t>
      </w:r>
    </w:p>
    <w:p w14:paraId="4312D537" w14:textId="77777777" w:rsidR="00DD6983" w:rsidRPr="00812E8A" w:rsidRDefault="00DD6983" w:rsidP="00DD6983">
      <w:r w:rsidRPr="00812E8A">
        <w:t>When frame loss errors come in bursts, the cyclic transmission pattern is less vulnerable than the systematic retransmission. When frame loss errors are sporadic, successful reception of a sequence of frames depends on where the errors fall within a cycle. The frame loss of an early frame in a cycle causes the remaining frames in that cycle to be rejected.</w:t>
      </w:r>
    </w:p>
    <w:p w14:paraId="448A88C7" w14:textId="77777777" w:rsidR="00DD6983" w:rsidRPr="00812E8A" w:rsidRDefault="00DD6983" w:rsidP="00F14C28">
      <w:pPr>
        <w:pStyle w:val="Heading4"/>
        <w:spacing w:before="480"/>
        <w:rPr>
          <w:lang w:val="en-US"/>
        </w:rPr>
      </w:pPr>
      <w:r w:rsidRPr="00812E8A">
        <w:rPr>
          <w:lang w:val="en-US"/>
        </w:rPr>
        <w:t>Choosing an Option</w:t>
      </w:r>
    </w:p>
    <w:p w14:paraId="11AE266B" w14:textId="77777777" w:rsidR="00DD6983" w:rsidRPr="00812E8A" w:rsidRDefault="00DD6983" w:rsidP="00DD6983">
      <w:r w:rsidRPr="00812E8A">
        <w:t>Neither of these retransmission options is a universal solution. They provide more tools for solving the problems of delivering a complete sequence of frames.</w:t>
      </w:r>
    </w:p>
    <w:p w14:paraId="61048E77" w14:textId="77777777" w:rsidR="00DD6983" w:rsidRPr="00812E8A" w:rsidRDefault="00DD6983" w:rsidP="00DD6983">
      <w:r w:rsidRPr="00812E8A">
        <w:t>In practice, the best solution for a mission can consist of a combination of both options. Mission designers can use numerical methods and simulations to optimize the transmission patterns and repetition factors to suit the link time delays and other link conditions.</w:t>
      </w:r>
    </w:p>
    <w:p w14:paraId="06DA62E5" w14:textId="77777777" w:rsidR="00DD6983" w:rsidRPr="00812E8A" w:rsidRDefault="00DD6983" w:rsidP="00F14C28">
      <w:pPr>
        <w:pStyle w:val="Heading3"/>
        <w:spacing w:before="480"/>
        <w:rPr>
          <w:lang w:val="en-US"/>
        </w:rPr>
      </w:pPr>
      <w:r w:rsidRPr="00812E8A">
        <w:rPr>
          <w:lang w:val="en-US"/>
        </w:rPr>
        <w:t>Scenarios Using systematic retransmission</w:t>
      </w:r>
    </w:p>
    <w:p w14:paraId="0310A1BE" w14:textId="77777777" w:rsidR="00DD6983" w:rsidRPr="00812E8A" w:rsidRDefault="00DD6983" w:rsidP="00F14C28">
      <w:pPr>
        <w:pStyle w:val="Heading4"/>
        <w:rPr>
          <w:lang w:val="en-US"/>
        </w:rPr>
      </w:pPr>
      <w:r w:rsidRPr="00812E8A">
        <w:rPr>
          <w:lang w:val="en-US"/>
        </w:rPr>
        <w:t>Scenario with Sporadic Frame Loss</w:t>
      </w:r>
    </w:p>
    <w:p w14:paraId="3019B27E" w14:textId="39BF1B54" w:rsidR="00DD6983" w:rsidRPr="00812E8A" w:rsidRDefault="00DD6983" w:rsidP="00DD6983">
      <w:r w:rsidRPr="00812E8A">
        <w:t>The typical scenario for the application of systematic retransmission is a deep space mission with long light</w:t>
      </w:r>
      <w:r w:rsidR="00B17543" w:rsidRPr="00812E8A">
        <w:t>-</w:t>
      </w:r>
      <w:r w:rsidRPr="00812E8A">
        <w:t xml:space="preserve">time delay and with link conditions </w:t>
      </w:r>
      <w:r w:rsidR="00A760B9" w:rsidRPr="00812E8A">
        <w:t xml:space="preserve">for which </w:t>
      </w:r>
      <w:r w:rsidRPr="00812E8A">
        <w:t>errors are sporadic, so that sometimes one frame, or perhaps two frames, are lost from a sequence of frames.</w:t>
      </w:r>
    </w:p>
    <w:p w14:paraId="64E155A7" w14:textId="77777777" w:rsidR="00DD6983" w:rsidRPr="00812E8A" w:rsidRDefault="00DD6983" w:rsidP="00DD6983">
      <w:r w:rsidRPr="00812E8A">
        <w:t>When the systematic transmission option is used in this scenario, it can increase the probability that the full sequence is received during a limited transmission session.</w:t>
      </w:r>
    </w:p>
    <w:p w14:paraId="339FDC42" w14:textId="77777777" w:rsidR="00DD6983" w:rsidRPr="00812E8A" w:rsidRDefault="00DD6983" w:rsidP="00F14C28">
      <w:pPr>
        <w:pStyle w:val="Heading4"/>
        <w:spacing w:before="480"/>
        <w:rPr>
          <w:lang w:val="en-US"/>
        </w:rPr>
      </w:pPr>
      <w:r w:rsidRPr="00812E8A">
        <w:rPr>
          <w:lang w:val="en-US"/>
        </w:rPr>
        <w:t>Scenarios with High Probability of Frame Loss</w:t>
      </w:r>
    </w:p>
    <w:p w14:paraId="16D19BBB" w14:textId="73883097" w:rsidR="00DD6983" w:rsidRPr="00812E8A" w:rsidRDefault="00DD6983" w:rsidP="00DD6983">
      <w:r w:rsidRPr="00812E8A">
        <w:t xml:space="preserve">There are deep space scenarios </w:t>
      </w:r>
      <w:r w:rsidR="001C4B58" w:rsidRPr="00812E8A">
        <w:t xml:space="preserve">in which </w:t>
      </w:r>
      <w:r w:rsidRPr="00812E8A">
        <w:t>the probability of frame loss is exceptionally high:</w:t>
      </w:r>
    </w:p>
    <w:p w14:paraId="025020EA" w14:textId="4ABD1135" w:rsidR="00DD6983" w:rsidRPr="00812E8A" w:rsidRDefault="00DD6983" w:rsidP="00D32100">
      <w:pPr>
        <w:pStyle w:val="List"/>
        <w:numPr>
          <w:ilvl w:val="0"/>
          <w:numId w:val="36"/>
        </w:numPr>
        <w:tabs>
          <w:tab w:val="clear" w:pos="360"/>
          <w:tab w:val="num" w:pos="720"/>
        </w:tabs>
        <w:ind w:left="720"/>
      </w:pPr>
      <w:r w:rsidRPr="00812E8A">
        <w:rPr>
          <w:b/>
        </w:rPr>
        <w:t xml:space="preserve">Spacecraft on the </w:t>
      </w:r>
      <w:r w:rsidR="00C7628A" w:rsidRPr="00812E8A">
        <w:rPr>
          <w:b/>
        </w:rPr>
        <w:t xml:space="preserve">Far Side </w:t>
      </w:r>
      <w:r w:rsidRPr="00812E8A">
        <w:rPr>
          <w:b/>
        </w:rPr>
        <w:t>of Earth</w:t>
      </w:r>
      <w:r w:rsidR="00DF0D6F">
        <w:rPr>
          <w:b/>
        </w:rPr>
        <w:t>’</w:t>
      </w:r>
      <w:r w:rsidRPr="00812E8A">
        <w:rPr>
          <w:b/>
        </w:rPr>
        <w:t>s orbit</w:t>
      </w:r>
      <w:r w:rsidRPr="00812E8A">
        <w:t>.  In this scenario, the RF link to the spacecraft can suffer severe solar interference, leading to extreme frame loss rates.  The telemetry link is also likely to be affected by the solar interference.</w:t>
      </w:r>
    </w:p>
    <w:p w14:paraId="570B6B87" w14:textId="77777777" w:rsidR="00DD6983" w:rsidRPr="00812E8A" w:rsidRDefault="00DD6983" w:rsidP="00D32100">
      <w:pPr>
        <w:pStyle w:val="List"/>
        <w:numPr>
          <w:ilvl w:val="0"/>
          <w:numId w:val="36"/>
        </w:numPr>
        <w:tabs>
          <w:tab w:val="clear" w:pos="360"/>
          <w:tab w:val="num" w:pos="720"/>
        </w:tabs>
        <w:ind w:left="720"/>
      </w:pPr>
      <w:r w:rsidRPr="00812E8A">
        <w:rPr>
          <w:b/>
        </w:rPr>
        <w:t xml:space="preserve">Spacecraft </w:t>
      </w:r>
      <w:r w:rsidR="00C7628A" w:rsidRPr="00812E8A">
        <w:rPr>
          <w:b/>
        </w:rPr>
        <w:t xml:space="preserve">Unable </w:t>
      </w:r>
      <w:r w:rsidRPr="00812E8A">
        <w:rPr>
          <w:b/>
        </w:rPr>
        <w:t xml:space="preserve">to </w:t>
      </w:r>
      <w:r w:rsidR="00C7628A" w:rsidRPr="00812E8A">
        <w:rPr>
          <w:b/>
        </w:rPr>
        <w:t>Maintain Correct Attitude</w:t>
      </w:r>
      <w:r w:rsidRPr="00812E8A">
        <w:t>. In this scenario, the low-gain antenna at the receiving end of the telecommand link is intermittently pointing in the wrong direction. If the spacecraft is spinning, there is a periodic element to the high frame loss rate. When the spacecraft enters safe mode, the telecommand data rate is very low and telemetry transmissions have very low power and a low data rate.</w:t>
      </w:r>
    </w:p>
    <w:p w14:paraId="6C28EE90" w14:textId="77777777" w:rsidR="00DD6983" w:rsidRPr="00812E8A" w:rsidRDefault="00DD6983" w:rsidP="00DD6983">
      <w:r w:rsidRPr="00812E8A">
        <w:t>For these deep-space scenarios, the systematic retransmission provides another means to attempt to deliver a sequence of telecommand frames, despite the very difficult conditions.</w:t>
      </w:r>
    </w:p>
    <w:p w14:paraId="7954F6F5" w14:textId="77777777" w:rsidR="00DD6983" w:rsidRPr="00812E8A" w:rsidRDefault="00DD6983" w:rsidP="00F14C28">
      <w:pPr>
        <w:pStyle w:val="Heading2"/>
        <w:spacing w:before="480"/>
        <w:rPr>
          <w:lang w:val="en-US"/>
        </w:rPr>
      </w:pPr>
      <w:bookmarkStart w:id="564" w:name="_Toc312227615"/>
      <w:bookmarkStart w:id="565" w:name="_Toc375815408"/>
      <w:bookmarkStart w:id="566" w:name="_Toc62226889"/>
      <w:bookmarkStart w:id="567" w:name="_Toc71968930"/>
      <w:r w:rsidRPr="00812E8A">
        <w:rPr>
          <w:lang w:val="en-US"/>
        </w:rPr>
        <w:lastRenderedPageBreak/>
        <w:t>Independence of the systematic retransmission</w:t>
      </w:r>
      <w:bookmarkEnd w:id="564"/>
      <w:bookmarkEnd w:id="565"/>
      <w:bookmarkEnd w:id="566"/>
      <w:bookmarkEnd w:id="567"/>
    </w:p>
    <w:p w14:paraId="4B92FD87" w14:textId="77777777" w:rsidR="00DD6983" w:rsidRPr="00812E8A" w:rsidRDefault="00DD6983" w:rsidP="00DD6983">
      <w:r w:rsidRPr="00812E8A">
        <w:t>The systematic retransmission of the TC Synchronization and Channel Coding Sublayer is independent of the automatic retransmission of COP-1. The two retransmission mechanisms are in different sublayers of the protocol stack and are controlled by different parameters.</w:t>
      </w:r>
    </w:p>
    <w:p w14:paraId="61150CDE" w14:textId="77777777" w:rsidR="00DD6983" w:rsidRPr="00812E8A" w:rsidRDefault="00DD6983" w:rsidP="00DD6983">
      <w:r w:rsidRPr="00812E8A">
        <w:t xml:space="preserve">If systematic retransmission is in use, then its </w:t>
      </w:r>
      <w:r w:rsidR="008177C6" w:rsidRPr="00812E8A">
        <w:t>behavior</w:t>
      </w:r>
      <w:r w:rsidRPr="00812E8A">
        <w:t xml:space="preserve"> does not affect the behavior of COP</w:t>
      </w:r>
      <w:r w:rsidRPr="00812E8A">
        <w:noBreakHyphen/>
        <w:t>1. However, users can choose to set different parameter values (such as the COP-1 timer value) to take account of the combined effect of the retransmissions on the output to the uplink.</w:t>
      </w:r>
    </w:p>
    <w:p w14:paraId="7F9B7EE8" w14:textId="77777777" w:rsidR="00DD6983" w:rsidRPr="00812E8A" w:rsidRDefault="00DD6983" w:rsidP="00DD6983">
      <w:r w:rsidRPr="00812E8A">
        <w:t>Automatic retransmission operates within a TC virtual channel and systematic retransmission operates within a Physical Channel.</w:t>
      </w:r>
    </w:p>
    <w:p w14:paraId="0B607775" w14:textId="77777777" w:rsidR="00DD6983" w:rsidRPr="00812E8A" w:rsidRDefault="00DD6983" w:rsidP="00DD6983"/>
    <w:p w14:paraId="0ED369A5" w14:textId="77777777" w:rsidR="00DD6983" w:rsidRPr="00812E8A" w:rsidRDefault="00DD6983" w:rsidP="00DD6983">
      <w:pPr>
        <w:sectPr w:rsidR="00DD6983" w:rsidRPr="00812E8A" w:rsidSect="00341B1E">
          <w:type w:val="continuous"/>
          <w:pgSz w:w="12240" w:h="15840"/>
          <w:pgMar w:top="1440" w:right="1440" w:bottom="1440" w:left="1440" w:header="547" w:footer="547" w:gutter="360"/>
          <w:pgNumType w:start="1" w:chapStyle="1"/>
          <w:cols w:space="720"/>
          <w:docGrid w:linePitch="360"/>
        </w:sectPr>
      </w:pPr>
    </w:p>
    <w:p w14:paraId="5F88A3E0" w14:textId="77777777" w:rsidR="00DD6983" w:rsidRPr="00812E8A" w:rsidRDefault="00DD6983" w:rsidP="00F14C28">
      <w:pPr>
        <w:pStyle w:val="Heading1"/>
        <w:rPr>
          <w:lang w:val="en-US"/>
        </w:rPr>
      </w:pPr>
      <w:bookmarkStart w:id="568" w:name="_Ref94429891"/>
      <w:bookmarkStart w:id="569" w:name="_Toc111602337"/>
      <w:bookmarkStart w:id="570" w:name="_Toc312227616"/>
      <w:bookmarkStart w:id="571" w:name="_Toc375815409"/>
      <w:bookmarkStart w:id="572" w:name="_Toc62226890"/>
      <w:bookmarkStart w:id="573" w:name="_Toc71968931"/>
      <w:r w:rsidRPr="00812E8A">
        <w:rPr>
          <w:lang w:val="en-US"/>
        </w:rPr>
        <w:lastRenderedPageBreak/>
        <w:t>PERFORMANCE DATA</w:t>
      </w:r>
      <w:bookmarkEnd w:id="568"/>
      <w:bookmarkEnd w:id="569"/>
      <w:bookmarkEnd w:id="570"/>
      <w:bookmarkEnd w:id="571"/>
      <w:bookmarkEnd w:id="572"/>
      <w:bookmarkEnd w:id="573"/>
    </w:p>
    <w:p w14:paraId="1803A66A" w14:textId="77777777" w:rsidR="00DD6983" w:rsidRPr="00812E8A" w:rsidRDefault="00DD6983" w:rsidP="00F14C28">
      <w:pPr>
        <w:pStyle w:val="Heading2"/>
        <w:rPr>
          <w:lang w:val="en-US"/>
        </w:rPr>
      </w:pPr>
      <w:bookmarkStart w:id="574" w:name="_Toc111602338"/>
      <w:bookmarkStart w:id="575" w:name="_Toc312227617"/>
      <w:bookmarkStart w:id="576" w:name="_Toc375815410"/>
      <w:bookmarkStart w:id="577" w:name="_Toc62226891"/>
      <w:bookmarkStart w:id="578" w:name="_Toc71968932"/>
      <w:r w:rsidRPr="00812E8A">
        <w:rPr>
          <w:lang w:val="en-US"/>
        </w:rPr>
        <w:t>INTRODUCTION</w:t>
      </w:r>
      <w:bookmarkEnd w:id="574"/>
      <w:bookmarkEnd w:id="575"/>
      <w:bookmarkEnd w:id="576"/>
      <w:bookmarkEnd w:id="577"/>
      <w:bookmarkEnd w:id="578"/>
    </w:p>
    <w:p w14:paraId="5F13E269" w14:textId="3734C40E" w:rsidR="00DD6983" w:rsidRPr="00812E8A" w:rsidRDefault="00DD6983" w:rsidP="00DD6983">
      <w:r w:rsidRPr="00812E8A">
        <w:t xml:space="preserve">The objective of the TC Synchronization and Channel Coding Sublayer is to provide a reliable service for the delivery of </w:t>
      </w:r>
      <w:del w:id="579" w:author="Kenneth Andrews" w:date="2021-07-08T16:30:00Z">
        <w:r w:rsidRPr="00812E8A" w:rsidDel="00DA110C">
          <w:delText xml:space="preserve">TC </w:delText>
        </w:r>
      </w:del>
      <w:r w:rsidRPr="00812E8A">
        <w:t>Transfer Frames.</w:t>
      </w:r>
    </w:p>
    <w:p w14:paraId="18E1AEF0" w14:textId="1776A20C" w:rsidR="00DD6983" w:rsidRPr="00812E8A" w:rsidRDefault="00DD6983" w:rsidP="00DD6983">
      <w:r w:rsidRPr="00812E8A">
        <w:t xml:space="preserve">This section defines the performance criteria for a reliable service. It provides performance data on the coding options in the Recommended Standard (reference </w:t>
      </w:r>
      <w:r w:rsidR="00F80280" w:rsidRPr="00812E8A">
        <w:fldChar w:fldCharType="begin"/>
      </w:r>
      <w:r w:rsidR="002E3BC0" w:rsidRPr="00812E8A">
        <w:instrText xml:space="preserve"> REF R_231x0b3TCSynchronizationandChannelCodi \h </w:instrText>
      </w:r>
      <w:r w:rsidR="00F80280" w:rsidRPr="00812E8A">
        <w:fldChar w:fldCharType="separate"/>
      </w:r>
      <w:r w:rsidR="00D46CA3" w:rsidRPr="00812E8A">
        <w:t>[</w:t>
      </w:r>
      <w:r w:rsidR="00D46CA3">
        <w:rPr>
          <w:noProof/>
        </w:rPr>
        <w:t>1</w:t>
      </w:r>
      <w:r w:rsidR="00D46CA3" w:rsidRPr="00812E8A">
        <w:t>]</w:t>
      </w:r>
      <w:r w:rsidR="00F80280" w:rsidRPr="00812E8A">
        <w:fldChar w:fldCharType="end"/>
      </w:r>
      <w:r w:rsidRPr="00812E8A">
        <w:t>) to enable the system engineer to select the coding parameters and other features so that the performance criteria are satisfied. Because the criteria are measured in frames, the features considered here extend into the Data Link Protocol Sublayer.</w:t>
      </w:r>
    </w:p>
    <w:p w14:paraId="2500EA08" w14:textId="590B32A7" w:rsidR="00F36F15" w:rsidRPr="00695AB5" w:rsidRDefault="00F36F15" w:rsidP="00DD6983">
      <w:pPr>
        <w:rPr>
          <w:spacing w:val="-2"/>
        </w:rPr>
      </w:pPr>
      <w:r w:rsidRPr="00695AB5">
        <w:rPr>
          <w:spacing w:val="-2"/>
          <w:szCs w:val="24"/>
        </w:rPr>
        <w:t xml:space="preserve">Subsections </w:t>
      </w:r>
      <w:r w:rsidRPr="00695AB5">
        <w:rPr>
          <w:spacing w:val="-2"/>
          <w:szCs w:val="24"/>
          <w:highlight w:val="yellow"/>
        </w:rPr>
        <w:fldChar w:fldCharType="begin"/>
      </w:r>
      <w:r w:rsidRPr="00695AB5">
        <w:rPr>
          <w:spacing w:val="-2"/>
          <w:szCs w:val="24"/>
        </w:rPr>
        <w:instrText xml:space="preserve"> REF _Ref90872261 \r \h </w:instrText>
      </w:r>
      <w:r w:rsidRPr="00695AB5">
        <w:rPr>
          <w:spacing w:val="-2"/>
          <w:szCs w:val="24"/>
          <w:highlight w:val="yellow"/>
        </w:rPr>
      </w:r>
      <w:r w:rsidRPr="00695AB5">
        <w:rPr>
          <w:spacing w:val="-2"/>
          <w:szCs w:val="24"/>
          <w:highlight w:val="yellow"/>
        </w:rPr>
        <w:fldChar w:fldCharType="separate"/>
      </w:r>
      <w:r w:rsidR="00D46CA3">
        <w:rPr>
          <w:spacing w:val="-2"/>
          <w:szCs w:val="24"/>
        </w:rPr>
        <w:t>11.2</w:t>
      </w:r>
      <w:r w:rsidRPr="00695AB5">
        <w:rPr>
          <w:spacing w:val="-2"/>
          <w:szCs w:val="24"/>
          <w:highlight w:val="yellow"/>
        </w:rPr>
        <w:fldChar w:fldCharType="end"/>
      </w:r>
      <w:r w:rsidRPr="00695AB5">
        <w:rPr>
          <w:spacing w:val="-2"/>
          <w:szCs w:val="24"/>
        </w:rPr>
        <w:t xml:space="preserve"> and </w:t>
      </w:r>
      <w:r w:rsidRPr="00695AB5">
        <w:rPr>
          <w:spacing w:val="-2"/>
          <w:szCs w:val="24"/>
          <w:highlight w:val="yellow"/>
        </w:rPr>
        <w:fldChar w:fldCharType="begin"/>
      </w:r>
      <w:r w:rsidRPr="00695AB5">
        <w:rPr>
          <w:spacing w:val="-2"/>
          <w:szCs w:val="24"/>
        </w:rPr>
        <w:instrText xml:space="preserve"> REF _Ref71647301 \r \h </w:instrText>
      </w:r>
      <w:r w:rsidRPr="00695AB5">
        <w:rPr>
          <w:spacing w:val="-2"/>
          <w:szCs w:val="24"/>
          <w:highlight w:val="yellow"/>
        </w:rPr>
      </w:r>
      <w:r w:rsidRPr="00695AB5">
        <w:rPr>
          <w:spacing w:val="-2"/>
          <w:szCs w:val="24"/>
          <w:highlight w:val="yellow"/>
        </w:rPr>
        <w:fldChar w:fldCharType="separate"/>
      </w:r>
      <w:r w:rsidR="00D46CA3">
        <w:rPr>
          <w:spacing w:val="-2"/>
          <w:szCs w:val="24"/>
        </w:rPr>
        <w:t>11.3</w:t>
      </w:r>
      <w:r w:rsidRPr="00695AB5">
        <w:rPr>
          <w:spacing w:val="-2"/>
          <w:szCs w:val="24"/>
          <w:highlight w:val="yellow"/>
        </w:rPr>
        <w:fldChar w:fldCharType="end"/>
      </w:r>
      <w:r w:rsidRPr="00695AB5">
        <w:rPr>
          <w:spacing w:val="-2"/>
          <w:szCs w:val="24"/>
        </w:rPr>
        <w:t xml:space="preserve"> specify performance criteria appropriate for a telecommand link using either BCH or LDPC codes.  Subsections </w:t>
      </w:r>
      <w:r w:rsidRPr="00695AB5">
        <w:rPr>
          <w:spacing w:val="-2"/>
          <w:szCs w:val="24"/>
          <w:highlight w:val="yellow"/>
        </w:rPr>
        <w:fldChar w:fldCharType="begin"/>
      </w:r>
      <w:r w:rsidRPr="00695AB5">
        <w:rPr>
          <w:spacing w:val="-2"/>
          <w:szCs w:val="24"/>
        </w:rPr>
        <w:instrText xml:space="preserve"> REF _Ref71647327 \r \h </w:instrText>
      </w:r>
      <w:r w:rsidRPr="00695AB5">
        <w:rPr>
          <w:spacing w:val="-2"/>
          <w:szCs w:val="24"/>
          <w:highlight w:val="yellow"/>
        </w:rPr>
      </w:r>
      <w:r w:rsidRPr="00695AB5">
        <w:rPr>
          <w:spacing w:val="-2"/>
          <w:szCs w:val="24"/>
          <w:highlight w:val="yellow"/>
        </w:rPr>
        <w:fldChar w:fldCharType="separate"/>
      </w:r>
      <w:r w:rsidR="00D46CA3">
        <w:rPr>
          <w:spacing w:val="-2"/>
          <w:szCs w:val="24"/>
        </w:rPr>
        <w:t>11.4</w:t>
      </w:r>
      <w:r w:rsidRPr="00695AB5">
        <w:rPr>
          <w:spacing w:val="-2"/>
          <w:szCs w:val="24"/>
          <w:highlight w:val="yellow"/>
        </w:rPr>
        <w:fldChar w:fldCharType="end"/>
      </w:r>
      <w:r w:rsidRPr="00695AB5">
        <w:rPr>
          <w:spacing w:val="-2"/>
          <w:szCs w:val="24"/>
        </w:rPr>
        <w:t xml:space="preserve"> and </w:t>
      </w:r>
      <w:r w:rsidRPr="00695AB5">
        <w:rPr>
          <w:spacing w:val="-2"/>
          <w:szCs w:val="24"/>
          <w:highlight w:val="yellow"/>
        </w:rPr>
        <w:fldChar w:fldCharType="begin"/>
      </w:r>
      <w:r w:rsidRPr="00695AB5">
        <w:rPr>
          <w:spacing w:val="-2"/>
          <w:szCs w:val="24"/>
        </w:rPr>
        <w:instrText xml:space="preserve"> REF _Ref95039922 \r \h </w:instrText>
      </w:r>
      <w:r w:rsidRPr="00695AB5">
        <w:rPr>
          <w:spacing w:val="-2"/>
          <w:szCs w:val="24"/>
          <w:highlight w:val="yellow"/>
        </w:rPr>
      </w:r>
      <w:r w:rsidRPr="00695AB5">
        <w:rPr>
          <w:spacing w:val="-2"/>
          <w:szCs w:val="24"/>
          <w:highlight w:val="yellow"/>
        </w:rPr>
        <w:fldChar w:fldCharType="separate"/>
      </w:r>
      <w:r w:rsidR="00D46CA3">
        <w:rPr>
          <w:spacing w:val="-2"/>
          <w:szCs w:val="24"/>
        </w:rPr>
        <w:t>11.5</w:t>
      </w:r>
      <w:r w:rsidRPr="00695AB5">
        <w:rPr>
          <w:spacing w:val="-2"/>
          <w:szCs w:val="24"/>
          <w:highlight w:val="yellow"/>
        </w:rPr>
        <w:fldChar w:fldCharType="end"/>
      </w:r>
      <w:r w:rsidRPr="00695AB5">
        <w:rPr>
          <w:spacing w:val="-2"/>
          <w:szCs w:val="24"/>
        </w:rPr>
        <w:t xml:space="preserve"> consider the BCH code in particular, and assume</w:t>
      </w:r>
      <w:r w:rsidRPr="00695AB5">
        <w:rPr>
          <w:spacing w:val="-2"/>
        </w:rPr>
        <w:t xml:space="preserve"> a binary symmetric channel with additive white Gaussian noise. Performance statistics are shown for three different channel bit error rates: 10</w:t>
      </w:r>
      <w:r w:rsidR="00DC5599" w:rsidRPr="00695AB5">
        <w:rPr>
          <w:spacing w:val="-2"/>
          <w:position w:val="12"/>
          <w:sz w:val="16"/>
          <w:szCs w:val="16"/>
        </w:rPr>
        <w:t>−</w:t>
      </w:r>
      <w:r w:rsidRPr="00695AB5">
        <w:rPr>
          <w:spacing w:val="-2"/>
          <w:position w:val="12"/>
          <w:sz w:val="16"/>
          <w:szCs w:val="16"/>
        </w:rPr>
        <w:t>4</w:t>
      </w:r>
      <w:r w:rsidRPr="00695AB5">
        <w:rPr>
          <w:spacing w:val="-2"/>
        </w:rPr>
        <w:t>, 10</w:t>
      </w:r>
      <w:r w:rsidR="00DC5599" w:rsidRPr="00695AB5">
        <w:rPr>
          <w:spacing w:val="-2"/>
          <w:position w:val="12"/>
          <w:sz w:val="16"/>
          <w:szCs w:val="16"/>
        </w:rPr>
        <w:t>−</w:t>
      </w:r>
      <w:r w:rsidRPr="00695AB5">
        <w:rPr>
          <w:spacing w:val="-2"/>
          <w:position w:val="12"/>
          <w:sz w:val="16"/>
          <w:szCs w:val="16"/>
        </w:rPr>
        <w:t>5</w:t>
      </w:r>
      <w:r w:rsidRPr="00695AB5">
        <w:rPr>
          <w:spacing w:val="-2"/>
        </w:rPr>
        <w:t>, and 10</w:t>
      </w:r>
      <w:r w:rsidR="00DC5599" w:rsidRPr="00695AB5">
        <w:rPr>
          <w:spacing w:val="-2"/>
          <w:position w:val="12"/>
          <w:sz w:val="16"/>
          <w:szCs w:val="16"/>
        </w:rPr>
        <w:t>−</w:t>
      </w:r>
      <w:r w:rsidRPr="00695AB5">
        <w:rPr>
          <w:spacing w:val="-2"/>
          <w:position w:val="12"/>
          <w:sz w:val="16"/>
          <w:szCs w:val="16"/>
        </w:rPr>
        <w:t>6</w:t>
      </w:r>
      <w:r w:rsidRPr="00695AB5">
        <w:rPr>
          <w:spacing w:val="-2"/>
        </w:rPr>
        <w:t xml:space="preserve">. In equations, the channel bit error rate is represented by the letter </w:t>
      </w:r>
      <w:r w:rsidRPr="00695AB5">
        <w:rPr>
          <w:i/>
          <w:iCs/>
          <w:spacing w:val="-2"/>
        </w:rPr>
        <w:t>p</w:t>
      </w:r>
      <w:r w:rsidRPr="00695AB5">
        <w:rPr>
          <w:spacing w:val="-2"/>
        </w:rPr>
        <w:t>.  S</w:t>
      </w:r>
      <w:r w:rsidRPr="00695AB5">
        <w:rPr>
          <w:spacing w:val="-2"/>
          <w:szCs w:val="24"/>
        </w:rPr>
        <w:t>ubs</w:t>
      </w:r>
      <w:r w:rsidRPr="00695AB5">
        <w:rPr>
          <w:spacing w:val="-2"/>
        </w:rPr>
        <w:t xml:space="preserve">ections </w:t>
      </w:r>
      <w:r w:rsidR="00C160C8" w:rsidRPr="00695AB5">
        <w:rPr>
          <w:spacing w:val="-2"/>
        </w:rPr>
        <w:fldChar w:fldCharType="begin"/>
      </w:r>
      <w:r w:rsidR="00C160C8" w:rsidRPr="00695AB5">
        <w:rPr>
          <w:spacing w:val="-2"/>
        </w:rPr>
        <w:instrText xml:space="preserve"> REF _Ref37691645 \r \h </w:instrText>
      </w:r>
      <w:r w:rsidR="00C160C8" w:rsidRPr="00695AB5">
        <w:rPr>
          <w:spacing w:val="-2"/>
        </w:rPr>
      </w:r>
      <w:r w:rsidR="00C160C8" w:rsidRPr="00695AB5">
        <w:rPr>
          <w:spacing w:val="-2"/>
        </w:rPr>
        <w:fldChar w:fldCharType="separate"/>
      </w:r>
      <w:r w:rsidR="00D46CA3">
        <w:rPr>
          <w:spacing w:val="-2"/>
        </w:rPr>
        <w:t>11.6</w:t>
      </w:r>
      <w:r w:rsidR="00C160C8" w:rsidRPr="00695AB5">
        <w:rPr>
          <w:spacing w:val="-2"/>
        </w:rPr>
        <w:fldChar w:fldCharType="end"/>
      </w:r>
      <w:r w:rsidRPr="00695AB5">
        <w:rPr>
          <w:spacing w:val="-2"/>
        </w:rPr>
        <w:t xml:space="preserve"> through </w:t>
      </w:r>
      <w:r w:rsidR="00C160C8" w:rsidRPr="00695AB5">
        <w:rPr>
          <w:spacing w:val="-2"/>
        </w:rPr>
        <w:fldChar w:fldCharType="begin"/>
      </w:r>
      <w:r w:rsidR="00C160C8" w:rsidRPr="00695AB5">
        <w:rPr>
          <w:spacing w:val="-2"/>
        </w:rPr>
        <w:instrText xml:space="preserve"> REF _Ref38032683 \r \h </w:instrText>
      </w:r>
      <w:r w:rsidR="00C160C8" w:rsidRPr="00695AB5">
        <w:rPr>
          <w:spacing w:val="-2"/>
        </w:rPr>
      </w:r>
      <w:r w:rsidR="00C160C8" w:rsidRPr="00695AB5">
        <w:rPr>
          <w:spacing w:val="-2"/>
        </w:rPr>
        <w:fldChar w:fldCharType="separate"/>
      </w:r>
      <w:r w:rsidR="00D46CA3">
        <w:rPr>
          <w:spacing w:val="-2"/>
        </w:rPr>
        <w:t>11.9</w:t>
      </w:r>
      <w:r w:rsidR="00C160C8" w:rsidRPr="00695AB5">
        <w:rPr>
          <w:spacing w:val="-2"/>
        </w:rPr>
        <w:fldChar w:fldCharType="end"/>
      </w:r>
      <w:r w:rsidRPr="00695AB5">
        <w:rPr>
          <w:spacing w:val="-2"/>
        </w:rPr>
        <w:t xml:space="preserve"> address performance with the LDPC codes, and assume an Additive White Gaussian Noise (AWGN) channel.  An LDPC code is most commonly decoded using an iterative Belief Propagation algorithm that passes messages between computational nodes.  Performance results for the basic ‘flooding’ message passing schedule are given in </w:t>
      </w:r>
      <w:r w:rsidR="00C160C8" w:rsidRPr="00695AB5">
        <w:rPr>
          <w:spacing w:val="-2"/>
        </w:rPr>
        <w:fldChar w:fldCharType="begin"/>
      </w:r>
      <w:r w:rsidR="00C160C8" w:rsidRPr="00695AB5">
        <w:rPr>
          <w:spacing w:val="-2"/>
        </w:rPr>
        <w:instrText xml:space="preserve"> REF _Ref37691645 \r \h </w:instrText>
      </w:r>
      <w:r w:rsidR="00C160C8" w:rsidRPr="00695AB5">
        <w:rPr>
          <w:spacing w:val="-2"/>
        </w:rPr>
      </w:r>
      <w:r w:rsidR="00C160C8" w:rsidRPr="00695AB5">
        <w:rPr>
          <w:spacing w:val="-2"/>
        </w:rPr>
        <w:fldChar w:fldCharType="separate"/>
      </w:r>
      <w:r w:rsidR="00D46CA3">
        <w:rPr>
          <w:spacing w:val="-2"/>
        </w:rPr>
        <w:t>11.6</w:t>
      </w:r>
      <w:r w:rsidR="00C160C8" w:rsidRPr="00695AB5">
        <w:rPr>
          <w:spacing w:val="-2"/>
        </w:rPr>
        <w:fldChar w:fldCharType="end"/>
      </w:r>
      <w:r w:rsidRPr="00695AB5">
        <w:rPr>
          <w:spacing w:val="-2"/>
        </w:rPr>
        <w:t xml:space="preserve">, and </w:t>
      </w:r>
      <w:r w:rsidR="00C160C8" w:rsidRPr="00695AB5">
        <w:rPr>
          <w:spacing w:val="-2"/>
        </w:rPr>
        <w:fldChar w:fldCharType="begin"/>
      </w:r>
      <w:r w:rsidR="00C160C8" w:rsidRPr="00695AB5">
        <w:rPr>
          <w:spacing w:val="-2"/>
        </w:rPr>
        <w:instrText xml:space="preserve"> REF _Ref37689320 \r \h </w:instrText>
      </w:r>
      <w:r w:rsidR="00C160C8" w:rsidRPr="00695AB5">
        <w:rPr>
          <w:spacing w:val="-2"/>
        </w:rPr>
      </w:r>
      <w:r w:rsidR="00C160C8" w:rsidRPr="00695AB5">
        <w:rPr>
          <w:spacing w:val="-2"/>
        </w:rPr>
        <w:fldChar w:fldCharType="separate"/>
      </w:r>
      <w:r w:rsidR="00D46CA3">
        <w:rPr>
          <w:spacing w:val="-2"/>
        </w:rPr>
        <w:t>11.7</w:t>
      </w:r>
      <w:r w:rsidR="00C160C8" w:rsidRPr="00695AB5">
        <w:rPr>
          <w:spacing w:val="-2"/>
        </w:rPr>
        <w:fldChar w:fldCharType="end"/>
      </w:r>
      <w:r w:rsidRPr="00695AB5">
        <w:rPr>
          <w:spacing w:val="-2"/>
        </w:rPr>
        <w:t xml:space="preserve"> considers a modified message-passing schedule known as layered decoding.  As an alternative to the BP algorithm, </w:t>
      </w:r>
      <w:r w:rsidR="00C160C8" w:rsidRPr="00695AB5">
        <w:rPr>
          <w:spacing w:val="-2"/>
        </w:rPr>
        <w:fldChar w:fldCharType="begin"/>
      </w:r>
      <w:r w:rsidR="00C160C8" w:rsidRPr="00695AB5">
        <w:rPr>
          <w:spacing w:val="-2"/>
        </w:rPr>
        <w:instrText xml:space="preserve"> REF _Ref71713144 \r \h </w:instrText>
      </w:r>
      <w:r w:rsidR="00C160C8" w:rsidRPr="00695AB5">
        <w:rPr>
          <w:spacing w:val="-2"/>
        </w:rPr>
      </w:r>
      <w:r w:rsidR="00C160C8" w:rsidRPr="00695AB5">
        <w:rPr>
          <w:spacing w:val="-2"/>
        </w:rPr>
        <w:fldChar w:fldCharType="separate"/>
      </w:r>
      <w:r w:rsidR="00D46CA3">
        <w:rPr>
          <w:spacing w:val="-2"/>
        </w:rPr>
        <w:t>11.8</w:t>
      </w:r>
      <w:r w:rsidR="00C160C8" w:rsidRPr="00695AB5">
        <w:rPr>
          <w:spacing w:val="-2"/>
        </w:rPr>
        <w:fldChar w:fldCharType="end"/>
      </w:r>
      <w:r w:rsidRPr="00695AB5">
        <w:rPr>
          <w:spacing w:val="-2"/>
        </w:rPr>
        <w:t xml:space="preserve"> presents </w:t>
      </w:r>
      <w:proofErr w:type="gramStart"/>
      <w:r w:rsidRPr="00695AB5">
        <w:rPr>
          <w:spacing w:val="-2"/>
        </w:rPr>
        <w:t>results</w:t>
      </w:r>
      <w:proofErr w:type="gramEnd"/>
      <w:r w:rsidRPr="00695AB5">
        <w:rPr>
          <w:spacing w:val="-2"/>
        </w:rPr>
        <w:t xml:space="preserve"> for a Most Reliable Basis (MRB) decoder.</w:t>
      </w:r>
    </w:p>
    <w:p w14:paraId="2F1EFB44" w14:textId="45A613D8" w:rsidR="00DD6983" w:rsidRPr="00812E8A" w:rsidRDefault="00DD6983" w:rsidP="00DD6983">
      <w:r w:rsidRPr="00812E8A">
        <w:t xml:space="preserve">Annex </w:t>
      </w:r>
      <w:r w:rsidRPr="00812E8A">
        <w:fldChar w:fldCharType="begin"/>
      </w:r>
      <w:r w:rsidRPr="00812E8A">
        <w:instrText xml:space="preserve"> REF _Ref122261202 \r\n\t \h </w:instrText>
      </w:r>
      <w:r w:rsidRPr="00812E8A">
        <w:fldChar w:fldCharType="separate"/>
      </w:r>
      <w:r w:rsidR="00D46CA3">
        <w:t>F</w:t>
      </w:r>
      <w:r w:rsidRPr="00812E8A">
        <w:fldChar w:fldCharType="end"/>
      </w:r>
      <w:r w:rsidRPr="00812E8A">
        <w:t xml:space="preserve"> provides performance data for obsolete synchronization and coding features not included in the current issue of the Recommended Standard (reference </w:t>
      </w:r>
      <w:r w:rsidR="00F80280" w:rsidRPr="00812E8A">
        <w:fldChar w:fldCharType="begin"/>
      </w:r>
      <w:r w:rsidR="002E3BC0" w:rsidRPr="00812E8A">
        <w:instrText xml:space="preserve"> REF R_231x0b3TCSynchronizationandChannelCodi \h </w:instrText>
      </w:r>
      <w:r w:rsidR="00F80280" w:rsidRPr="00812E8A">
        <w:fldChar w:fldCharType="separate"/>
      </w:r>
      <w:r w:rsidR="00D46CA3" w:rsidRPr="00812E8A">
        <w:t>[</w:t>
      </w:r>
      <w:r w:rsidR="00D46CA3">
        <w:rPr>
          <w:noProof/>
        </w:rPr>
        <w:t>1</w:t>
      </w:r>
      <w:r w:rsidR="00D46CA3" w:rsidRPr="00812E8A">
        <w:t>]</w:t>
      </w:r>
      <w:r w:rsidR="00F80280" w:rsidRPr="00812E8A">
        <w:fldChar w:fldCharType="end"/>
      </w:r>
      <w:r w:rsidRPr="00812E8A">
        <w:t>).</w:t>
      </w:r>
    </w:p>
    <w:p w14:paraId="529A28AF" w14:textId="7B9FB84D" w:rsidR="00DD6983" w:rsidRPr="00812E8A" w:rsidRDefault="00DD6983" w:rsidP="00DD6983">
      <w:pPr>
        <w:pStyle w:val="Notelevel1"/>
        <w:rPr>
          <w:lang w:val="en-US"/>
        </w:rPr>
      </w:pPr>
      <w:r w:rsidRPr="00812E8A">
        <w:rPr>
          <w:lang w:val="en-US"/>
        </w:rPr>
        <w:t>NOTE</w:t>
      </w:r>
      <w:r w:rsidRPr="00812E8A">
        <w:rPr>
          <w:lang w:val="en-US"/>
        </w:rPr>
        <w:tab/>
        <w:t>–</w:t>
      </w:r>
      <w:r w:rsidRPr="00812E8A">
        <w:rPr>
          <w:lang w:val="en-US"/>
        </w:rPr>
        <w:tab/>
      </w:r>
      <w:r w:rsidRPr="002D72B8">
        <w:rPr>
          <w:lang w:val="en-US"/>
        </w:rPr>
        <w:t xml:space="preserve">Throughout this section, a binary symmetric channel with additive white Gaussian noise is assumed. Performance statistics are shown for three different channel bit error rates: </w:t>
      </w:r>
      <w:r w:rsidRPr="002D72B8">
        <w:rPr>
          <w:bCs/>
          <w:lang w:val="en-US"/>
        </w:rPr>
        <w:t>10</w:t>
      </w:r>
      <w:r w:rsidRPr="002D72B8">
        <w:rPr>
          <w:bCs/>
          <w:vertAlign w:val="superscript"/>
          <w:lang w:val="en-US"/>
        </w:rPr>
        <w:t>-4</w:t>
      </w:r>
      <w:r w:rsidRPr="002D72B8">
        <w:rPr>
          <w:lang w:val="en-US"/>
        </w:rPr>
        <w:t>,</w:t>
      </w:r>
      <w:r w:rsidRPr="002D72B8">
        <w:rPr>
          <w:bCs/>
          <w:lang w:val="en-US"/>
        </w:rPr>
        <w:t xml:space="preserve"> 10</w:t>
      </w:r>
      <w:r w:rsidRPr="002D72B8">
        <w:rPr>
          <w:bCs/>
          <w:vertAlign w:val="superscript"/>
          <w:lang w:val="en-US"/>
        </w:rPr>
        <w:t>-5</w:t>
      </w:r>
      <w:r w:rsidRPr="002D72B8">
        <w:rPr>
          <w:lang w:val="en-US"/>
        </w:rPr>
        <w:t xml:space="preserve">, and </w:t>
      </w:r>
      <w:r w:rsidRPr="002D72B8">
        <w:rPr>
          <w:bCs/>
          <w:lang w:val="en-US"/>
        </w:rPr>
        <w:t>10</w:t>
      </w:r>
      <w:r w:rsidRPr="002D72B8">
        <w:rPr>
          <w:bCs/>
          <w:vertAlign w:val="superscript"/>
          <w:lang w:val="en-US"/>
        </w:rPr>
        <w:t>-6</w:t>
      </w:r>
      <w:r w:rsidRPr="002D72B8">
        <w:rPr>
          <w:lang w:val="en-US"/>
        </w:rPr>
        <w:t>. In equations, the channel bit error rate is represented by the letter</w:t>
      </w:r>
      <w:r w:rsidR="002D72B8" w:rsidRPr="002D72B8">
        <w:rPr>
          <w:lang w:val="en-US"/>
        </w:rPr>
        <w:t> </w:t>
      </w:r>
      <w:r w:rsidRPr="002D72B8">
        <w:rPr>
          <w:lang w:val="en-US"/>
        </w:rPr>
        <w:t>p.</w:t>
      </w:r>
    </w:p>
    <w:p w14:paraId="7F179843" w14:textId="77777777" w:rsidR="00DD6983" w:rsidRPr="00812E8A" w:rsidRDefault="00DD6983" w:rsidP="00F14C28">
      <w:pPr>
        <w:pStyle w:val="Heading2"/>
        <w:spacing w:before="480"/>
        <w:rPr>
          <w:lang w:val="en-US"/>
        </w:rPr>
      </w:pPr>
      <w:bookmarkStart w:id="580" w:name="_Ref90872261"/>
      <w:bookmarkStart w:id="581" w:name="_Toc111602339"/>
      <w:bookmarkStart w:id="582" w:name="_Toc312227618"/>
      <w:bookmarkStart w:id="583" w:name="_Toc375815411"/>
      <w:bookmarkStart w:id="584" w:name="_Toc62226892"/>
      <w:bookmarkStart w:id="585" w:name="_Toc71968933"/>
      <w:r w:rsidRPr="00812E8A">
        <w:rPr>
          <w:lang w:val="en-US"/>
        </w:rPr>
        <w:t>PERFORMANCE CRITERIA</w:t>
      </w:r>
      <w:bookmarkEnd w:id="580"/>
      <w:bookmarkEnd w:id="581"/>
      <w:bookmarkEnd w:id="582"/>
      <w:bookmarkEnd w:id="583"/>
      <w:bookmarkEnd w:id="584"/>
      <w:bookmarkEnd w:id="585"/>
    </w:p>
    <w:p w14:paraId="4739489C" w14:textId="77777777" w:rsidR="00DD6983" w:rsidRPr="00812E8A" w:rsidRDefault="00DD6983" w:rsidP="00F14C28">
      <w:pPr>
        <w:pStyle w:val="Heading3"/>
        <w:rPr>
          <w:lang w:val="en-US"/>
        </w:rPr>
      </w:pPr>
      <w:r w:rsidRPr="00812E8A">
        <w:rPr>
          <w:lang w:val="en-US"/>
        </w:rPr>
        <w:t>General</w:t>
      </w:r>
    </w:p>
    <w:p w14:paraId="7BA375B0" w14:textId="2CC6B0A6" w:rsidR="00DD6983" w:rsidRPr="00812E8A" w:rsidRDefault="00DD6983" w:rsidP="00DD6983">
      <w:r w:rsidRPr="00812E8A">
        <w:t xml:space="preserve">The unit for measuring the performance is the </w:t>
      </w:r>
      <w:del w:id="586" w:author="Kenneth Andrews" w:date="2021-07-08T16:30:00Z">
        <w:r w:rsidRPr="00812E8A" w:rsidDel="00DA110C">
          <w:delText xml:space="preserve">TC </w:delText>
        </w:r>
      </w:del>
      <w:r w:rsidRPr="00812E8A">
        <w:t xml:space="preserve">Transfer Frame. A reliable service for the delivery of </w:t>
      </w:r>
      <w:del w:id="587" w:author="Kenneth Andrews" w:date="2021-07-08T16:30:00Z">
        <w:r w:rsidRPr="00812E8A" w:rsidDel="00DA110C">
          <w:delText xml:space="preserve">TC </w:delText>
        </w:r>
      </w:del>
      <w:r w:rsidRPr="00812E8A">
        <w:t>Transfer Frames is considered to be achieved when the following two performance criteria are simultaneously met.</w:t>
      </w:r>
    </w:p>
    <w:p w14:paraId="48E6EC27" w14:textId="5D738DF8" w:rsidR="00DD6983" w:rsidRPr="00812E8A" w:rsidRDefault="00DD6983" w:rsidP="00F14C28">
      <w:pPr>
        <w:pStyle w:val="Heading3"/>
        <w:spacing w:before="480"/>
        <w:rPr>
          <w:lang w:val="en-US"/>
        </w:rPr>
      </w:pPr>
      <w:del w:id="588" w:author="Kenneth Andrews" w:date="2021-07-08T16:30:00Z">
        <w:r w:rsidRPr="00812E8A" w:rsidDel="00DA110C">
          <w:rPr>
            <w:lang w:val="en-US"/>
          </w:rPr>
          <w:delText xml:space="preserve">TC </w:delText>
        </w:r>
      </w:del>
      <w:r w:rsidRPr="00812E8A">
        <w:rPr>
          <w:lang w:val="en-US"/>
        </w:rPr>
        <w:t>Transfer Frame Rejection Rate</w:t>
      </w:r>
    </w:p>
    <w:p w14:paraId="5DFE80E3" w14:textId="351A4FBE" w:rsidR="00DD6983" w:rsidRPr="00812E8A" w:rsidRDefault="00DD6983" w:rsidP="00DD6983">
      <w:r w:rsidRPr="00812E8A">
        <w:t xml:space="preserve">A maximum of one </w:t>
      </w:r>
      <w:del w:id="589" w:author="Kenneth Andrews" w:date="2021-07-08T16:30:00Z">
        <w:r w:rsidRPr="00812E8A" w:rsidDel="00DA110C">
          <w:delText xml:space="preserve">TC </w:delText>
        </w:r>
      </w:del>
      <w:r w:rsidRPr="00812E8A">
        <w:t>Transfer Frame is deleted (rejected) for every 10</w:t>
      </w:r>
      <w:r w:rsidRPr="00812E8A">
        <w:rPr>
          <w:vertAlign w:val="superscript"/>
        </w:rPr>
        <w:t>3</w:t>
      </w:r>
      <w:r w:rsidRPr="00812E8A">
        <w:t xml:space="preserve"> frames transmitted. This operating point is defined to be the Command Threshold.</w:t>
      </w:r>
    </w:p>
    <w:p w14:paraId="07A373D0" w14:textId="4D71EE09" w:rsidR="00DD6983" w:rsidRPr="00812E8A" w:rsidRDefault="00DD6983" w:rsidP="00F14C28">
      <w:pPr>
        <w:pStyle w:val="Heading3"/>
        <w:spacing w:before="480"/>
        <w:rPr>
          <w:lang w:val="en-US"/>
        </w:rPr>
      </w:pPr>
      <w:del w:id="590" w:author="Kenneth Andrews" w:date="2021-07-08T16:30:00Z">
        <w:r w:rsidRPr="00812E8A" w:rsidDel="00DA110C">
          <w:rPr>
            <w:lang w:val="en-US"/>
          </w:rPr>
          <w:lastRenderedPageBreak/>
          <w:delText xml:space="preserve">TC </w:delText>
        </w:r>
      </w:del>
      <w:r w:rsidRPr="00812E8A">
        <w:rPr>
          <w:lang w:val="en-US"/>
        </w:rPr>
        <w:t>Transfer Frame Undetected Error Rate</w:t>
      </w:r>
    </w:p>
    <w:p w14:paraId="249EA2E5" w14:textId="26C5AA16" w:rsidR="00DD6983" w:rsidRPr="00812E8A" w:rsidRDefault="00DD6983" w:rsidP="00DD6983">
      <w:r w:rsidRPr="00812E8A">
        <w:t xml:space="preserve">A maximum of one </w:t>
      </w:r>
      <w:del w:id="591" w:author="Kenneth Andrews" w:date="2021-07-08T16:30:00Z">
        <w:r w:rsidRPr="00812E8A" w:rsidDel="00DA110C">
          <w:delText xml:space="preserve">TC </w:delText>
        </w:r>
      </w:del>
      <w:r w:rsidRPr="00812E8A">
        <w:t>Transfer Frame for every 10</w:t>
      </w:r>
      <w:r w:rsidRPr="00812E8A">
        <w:rPr>
          <w:vertAlign w:val="superscript"/>
        </w:rPr>
        <w:t>9</w:t>
      </w:r>
      <w:r w:rsidRPr="00812E8A">
        <w:t xml:space="preserve"> frames transmitted is erroneously accepted (that is, contains one or more undetected bit errors).</w:t>
      </w:r>
    </w:p>
    <w:p w14:paraId="74DBE4BC" w14:textId="77777777" w:rsidR="00DD6983" w:rsidRPr="00812E8A" w:rsidRDefault="00DD6983" w:rsidP="00F14C28">
      <w:pPr>
        <w:pStyle w:val="Heading2"/>
        <w:spacing w:before="480"/>
        <w:rPr>
          <w:lang w:val="en-US"/>
        </w:rPr>
      </w:pPr>
      <w:bookmarkStart w:id="592" w:name="_Toc111602340"/>
      <w:bookmarkStart w:id="593" w:name="_Toc312227619"/>
      <w:bookmarkStart w:id="594" w:name="_Toc375815412"/>
      <w:bookmarkStart w:id="595" w:name="_Toc62226893"/>
      <w:bookmarkStart w:id="596" w:name="_Ref71647301"/>
      <w:bookmarkStart w:id="597" w:name="_Toc71968934"/>
      <w:r w:rsidRPr="00812E8A">
        <w:rPr>
          <w:lang w:val="en-US"/>
        </w:rPr>
        <w:t>Performance Components</w:t>
      </w:r>
      <w:bookmarkEnd w:id="592"/>
      <w:bookmarkEnd w:id="593"/>
      <w:bookmarkEnd w:id="594"/>
      <w:bookmarkEnd w:id="595"/>
      <w:bookmarkEnd w:id="596"/>
      <w:bookmarkEnd w:id="597"/>
    </w:p>
    <w:p w14:paraId="32E2ED52" w14:textId="55D9C5D7" w:rsidR="00ED32EA" w:rsidRDefault="00DD6983" w:rsidP="00DD6983">
      <w:r w:rsidRPr="00812E8A">
        <w:t xml:space="preserve">To support the performance criteria, the Recommended Standards (references </w:t>
      </w:r>
      <w:r w:rsidR="00F80280" w:rsidRPr="00812E8A">
        <w:fldChar w:fldCharType="begin"/>
      </w:r>
      <w:r w:rsidR="002E3BC0" w:rsidRPr="00812E8A">
        <w:instrText xml:space="preserve"> REF R_231x0b3TCSynchronizationandChannelCodi \h </w:instrText>
      </w:r>
      <w:r w:rsidR="00F80280" w:rsidRPr="00812E8A">
        <w:fldChar w:fldCharType="separate"/>
      </w:r>
      <w:r w:rsidR="00D46CA3" w:rsidRPr="00812E8A">
        <w:t>[</w:t>
      </w:r>
      <w:r w:rsidR="00D46CA3">
        <w:rPr>
          <w:noProof/>
        </w:rPr>
        <w:t>1</w:t>
      </w:r>
      <w:r w:rsidR="00D46CA3" w:rsidRPr="00812E8A">
        <w:t>]</w:t>
      </w:r>
      <w:r w:rsidR="00F80280" w:rsidRPr="00812E8A">
        <w:fldChar w:fldCharType="end"/>
      </w:r>
      <w:r w:rsidRPr="00812E8A">
        <w:t xml:space="preserve"> and </w:t>
      </w:r>
      <w:r w:rsidR="00F80280" w:rsidRPr="00812E8A">
        <w:fldChar w:fldCharType="begin"/>
      </w:r>
      <w:r w:rsidR="00D140B6" w:rsidRPr="00812E8A">
        <w:instrText xml:space="preserve"> REF R_232x0b3TCSpaceDataLinkProtocol \h </w:instrText>
      </w:r>
      <w:r w:rsidR="00F80280" w:rsidRPr="00812E8A">
        <w:fldChar w:fldCharType="separate"/>
      </w:r>
      <w:r w:rsidR="00D46CA3" w:rsidRPr="00812E8A">
        <w:t>[</w:t>
      </w:r>
      <w:r w:rsidR="00D46CA3">
        <w:rPr>
          <w:noProof/>
        </w:rPr>
        <w:t>3</w:t>
      </w:r>
      <w:r w:rsidR="00D46CA3" w:rsidRPr="00812E8A">
        <w:t>]</w:t>
      </w:r>
      <w:r w:rsidR="00F80280" w:rsidRPr="00812E8A">
        <w:fldChar w:fldCharType="end"/>
      </w:r>
      <w:r w:rsidRPr="00812E8A">
        <w:t xml:space="preserve">) specify procedures for handling the </w:t>
      </w:r>
      <w:del w:id="598" w:author="Kenneth Andrews" w:date="2021-07-08T16:30:00Z">
        <w:r w:rsidRPr="00812E8A" w:rsidDel="00DA110C">
          <w:delText xml:space="preserve">TC </w:delText>
        </w:r>
      </w:del>
      <w:r w:rsidRPr="00812E8A">
        <w:t>Transfer Frame and related structures:</w:t>
      </w:r>
    </w:p>
    <w:p w14:paraId="46B7215B" w14:textId="77777777" w:rsidR="00DD6983" w:rsidRPr="00812E8A" w:rsidRDefault="00DD6983" w:rsidP="00D32100">
      <w:pPr>
        <w:pStyle w:val="List"/>
        <w:numPr>
          <w:ilvl w:val="0"/>
          <w:numId w:val="24"/>
        </w:numPr>
        <w:tabs>
          <w:tab w:val="clear" w:pos="360"/>
          <w:tab w:val="num" w:pos="720"/>
        </w:tabs>
        <w:ind w:left="720"/>
      </w:pPr>
      <w:r w:rsidRPr="00812E8A">
        <w:t>PLOP-1 or PLOP-2 and the Acquisition Sequence to enable the receiving end to acquire bit synchronization;</w:t>
      </w:r>
    </w:p>
    <w:p w14:paraId="7A876D3B" w14:textId="587A43F5" w:rsidR="00DD6983" w:rsidRPr="00812E8A" w:rsidRDefault="00F36F15" w:rsidP="00D32100">
      <w:pPr>
        <w:pStyle w:val="List"/>
        <w:numPr>
          <w:ilvl w:val="0"/>
          <w:numId w:val="45"/>
        </w:numPr>
        <w:tabs>
          <w:tab w:val="clear" w:pos="360"/>
          <w:tab w:val="num" w:pos="720"/>
        </w:tabs>
        <w:ind w:left="720"/>
      </w:pPr>
      <w:r w:rsidRPr="00812E8A">
        <w:t>randomization (optional for BCH, mandatory for LDPC) to ensure that the receiving end can maintain bit synchronization and codeword synchronization</w:t>
      </w:r>
      <w:r w:rsidR="00DD6983" w:rsidRPr="00812E8A">
        <w:t>;</w:t>
      </w:r>
    </w:p>
    <w:p w14:paraId="38767415" w14:textId="658E00F1" w:rsidR="00DD6983" w:rsidRPr="00812E8A" w:rsidRDefault="00DD6983" w:rsidP="00D32100">
      <w:pPr>
        <w:pStyle w:val="List"/>
        <w:numPr>
          <w:ilvl w:val="0"/>
          <w:numId w:val="24"/>
        </w:numPr>
        <w:tabs>
          <w:tab w:val="clear" w:pos="360"/>
          <w:tab w:val="num" w:pos="720"/>
        </w:tabs>
        <w:ind w:left="720"/>
      </w:pPr>
      <w:r w:rsidRPr="00812E8A">
        <w:t xml:space="preserve">placing a Start Sequence at the start of each CLTU so that the CLTU reception procedure can delimit the beginning of the first </w:t>
      </w:r>
      <w:r w:rsidR="008B67B7">
        <w:t>c</w:t>
      </w:r>
      <w:r w:rsidR="008B67B7" w:rsidRPr="008B67B7">
        <w:t>odeword</w:t>
      </w:r>
      <w:r w:rsidRPr="00812E8A">
        <w:t xml:space="preserve"> (and therefore the beginning of the first frame) in the CLTU;</w:t>
      </w:r>
    </w:p>
    <w:p w14:paraId="33502904" w14:textId="56B69ED7" w:rsidR="00DD6983" w:rsidRPr="00812E8A" w:rsidRDefault="00DD6983" w:rsidP="00D32100">
      <w:pPr>
        <w:pStyle w:val="List"/>
        <w:numPr>
          <w:ilvl w:val="0"/>
          <w:numId w:val="24"/>
        </w:numPr>
        <w:tabs>
          <w:tab w:val="clear" w:pos="360"/>
          <w:tab w:val="num" w:pos="720"/>
        </w:tabs>
        <w:ind w:left="720"/>
      </w:pPr>
      <w:r w:rsidRPr="00812E8A">
        <w:t xml:space="preserve">encoding/decoding of the </w:t>
      </w:r>
      <w:r w:rsidR="008B67B7">
        <w:t>c</w:t>
      </w:r>
      <w:r w:rsidR="008B67B7" w:rsidRPr="008B67B7">
        <w:t>odeword</w:t>
      </w:r>
      <w:r w:rsidRPr="00812E8A">
        <w:t>s to provide error detection and/or correction;</w:t>
      </w:r>
    </w:p>
    <w:p w14:paraId="25423AB3" w14:textId="77777777" w:rsidR="00DD6983" w:rsidRPr="00812E8A" w:rsidRDefault="00DD6983" w:rsidP="00D32100">
      <w:pPr>
        <w:pStyle w:val="List"/>
        <w:numPr>
          <w:ilvl w:val="0"/>
          <w:numId w:val="46"/>
        </w:numPr>
        <w:tabs>
          <w:tab w:val="clear" w:pos="360"/>
          <w:tab w:val="num" w:pos="720"/>
        </w:tabs>
        <w:ind w:left="720"/>
      </w:pPr>
      <w:r w:rsidRPr="00812E8A">
        <w:t>placing a Tail Sequence at the end of each CLTU</w:t>
      </w:r>
      <w:r w:rsidR="00F36F15" w:rsidRPr="00812E8A">
        <w:t xml:space="preserve"> (when applicable)</w:t>
      </w:r>
      <w:r w:rsidRPr="00812E8A">
        <w:t xml:space="preserve"> so that the CLTU reception procedure can detect the end of the CLTU and so start searching for the Start Sequence of the next CLTU;</w:t>
      </w:r>
    </w:p>
    <w:p w14:paraId="78D29A00" w14:textId="06576071" w:rsidR="00DD6983" w:rsidRPr="00812E8A" w:rsidRDefault="00DD6983" w:rsidP="00D32100">
      <w:pPr>
        <w:pStyle w:val="List"/>
        <w:numPr>
          <w:ilvl w:val="0"/>
          <w:numId w:val="24"/>
        </w:numPr>
        <w:tabs>
          <w:tab w:val="clear" w:pos="360"/>
          <w:tab w:val="num" w:pos="720"/>
        </w:tabs>
        <w:ind w:left="720"/>
      </w:pPr>
      <w:r w:rsidRPr="00812E8A">
        <w:t xml:space="preserve">Frame Delimiting and Fill Removal Procedure (in the Data Link Protocol Sublayer at the receiving end) to delimit the end of the first </w:t>
      </w:r>
      <w:del w:id="599" w:author="Kenneth Andrews" w:date="2021-07-08T16:30:00Z">
        <w:r w:rsidRPr="00812E8A" w:rsidDel="00DA110C">
          <w:delText xml:space="preserve">TC </w:delText>
        </w:r>
      </w:del>
      <w:r w:rsidRPr="00812E8A">
        <w:t>Transfer Frame in the data extracted from the CLTU and delimit the beginning and end of each subsequent frame in the data;</w:t>
      </w:r>
    </w:p>
    <w:p w14:paraId="426ADBF3" w14:textId="611B7BC8" w:rsidR="00DD6983" w:rsidRPr="00812E8A" w:rsidRDefault="00DD6983" w:rsidP="00D32100">
      <w:pPr>
        <w:pStyle w:val="List"/>
        <w:numPr>
          <w:ilvl w:val="0"/>
          <w:numId w:val="24"/>
        </w:numPr>
        <w:tabs>
          <w:tab w:val="clear" w:pos="360"/>
          <w:tab w:val="num" w:pos="720"/>
        </w:tabs>
        <w:ind w:left="720"/>
      </w:pPr>
      <w:r w:rsidRPr="00812E8A">
        <w:t xml:space="preserve">Frame Validation Check Procedure (in the Data Link Protocol Sublayer at the receiving end) to check the mandatory fields in the header of each </w:t>
      </w:r>
      <w:del w:id="600" w:author="Kenneth Andrews" w:date="2021-07-08T16:31:00Z">
        <w:r w:rsidRPr="00812E8A" w:rsidDel="00DA110C">
          <w:delText xml:space="preserve">TC </w:delText>
        </w:r>
      </w:del>
      <w:r w:rsidRPr="00812E8A">
        <w:t>Transfer Frame, and to check the optional Frame Error Control Field</w:t>
      </w:r>
      <w:r w:rsidR="00FB5B74" w:rsidRPr="00812E8A">
        <w:t>,</w:t>
      </w:r>
      <w:r w:rsidRPr="00812E8A">
        <w:t xml:space="preserve"> which provides additional protection against undetected errors.</w:t>
      </w:r>
    </w:p>
    <w:p w14:paraId="1884CD20" w14:textId="77777777" w:rsidR="00DD6983" w:rsidRPr="00812E8A" w:rsidRDefault="00DD6983" w:rsidP="00F14C28">
      <w:pPr>
        <w:pStyle w:val="Heading2"/>
        <w:spacing w:before="480"/>
        <w:rPr>
          <w:lang w:val="en-US"/>
        </w:rPr>
      </w:pPr>
      <w:bookmarkStart w:id="601" w:name="_Toc111602341"/>
      <w:bookmarkStart w:id="602" w:name="_Toc312227620"/>
      <w:bookmarkStart w:id="603" w:name="_Toc375815413"/>
      <w:bookmarkStart w:id="604" w:name="_Toc62226894"/>
      <w:bookmarkStart w:id="605" w:name="_Ref71647327"/>
      <w:bookmarkStart w:id="606" w:name="_Toc71968935"/>
      <w:r w:rsidRPr="00812E8A">
        <w:rPr>
          <w:lang w:val="en-US"/>
        </w:rPr>
        <w:t>FACTORS AFFECTING FRAME REJECTION RATE</w:t>
      </w:r>
      <w:bookmarkEnd w:id="601"/>
      <w:bookmarkEnd w:id="602"/>
      <w:bookmarkEnd w:id="603"/>
      <w:bookmarkEnd w:id="604"/>
      <w:bookmarkEnd w:id="605"/>
      <w:bookmarkEnd w:id="606"/>
    </w:p>
    <w:p w14:paraId="39BE01EB" w14:textId="77777777" w:rsidR="00DD6983" w:rsidRPr="00812E8A" w:rsidRDefault="00DD6983" w:rsidP="00F14C28">
      <w:pPr>
        <w:pStyle w:val="Heading3"/>
        <w:rPr>
          <w:lang w:val="en-US"/>
        </w:rPr>
      </w:pPr>
      <w:r w:rsidRPr="00812E8A">
        <w:rPr>
          <w:lang w:val="en-US"/>
        </w:rPr>
        <w:t>General</w:t>
      </w:r>
    </w:p>
    <w:p w14:paraId="495C5E2D" w14:textId="36F876BF" w:rsidR="00DD6983" w:rsidRPr="00812E8A" w:rsidRDefault="00DD6983" w:rsidP="00DD6983">
      <w:r w:rsidRPr="00812E8A">
        <w:t xml:space="preserve">The following factors affect the frame rejection rate, </w:t>
      </w:r>
      <w:r w:rsidR="00FB5B74" w:rsidRPr="00812E8A">
        <w:t xml:space="preserve">in which </w:t>
      </w:r>
      <w:r w:rsidRPr="00812E8A">
        <w:t>a frame is lost or deleted because of errors on the channel.</w:t>
      </w:r>
    </w:p>
    <w:p w14:paraId="7795BAF6" w14:textId="77777777" w:rsidR="00DD6983" w:rsidRPr="00812E8A" w:rsidRDefault="00DD6983" w:rsidP="00F14C28">
      <w:pPr>
        <w:pStyle w:val="Heading3"/>
        <w:spacing w:before="480"/>
        <w:rPr>
          <w:lang w:val="en-US"/>
        </w:rPr>
      </w:pPr>
      <w:bookmarkStart w:id="607" w:name="_Ref87327225"/>
      <w:r w:rsidRPr="00812E8A">
        <w:rPr>
          <w:lang w:val="en-US"/>
        </w:rPr>
        <w:lastRenderedPageBreak/>
        <w:t>Bit Synchronization Factor</w:t>
      </w:r>
      <w:bookmarkEnd w:id="607"/>
    </w:p>
    <w:p w14:paraId="46326EAC" w14:textId="6413A114" w:rsidR="00DD6983" w:rsidRPr="00812E8A" w:rsidRDefault="00DD6983" w:rsidP="00DD6983">
      <w:r w:rsidRPr="00812E8A">
        <w:t xml:space="preserve">As described in section </w:t>
      </w:r>
      <w:fldSimple w:instr=" REF _Ref87323858 \r ">
        <w:r w:rsidR="00D46CA3">
          <w:t>7</w:t>
        </w:r>
      </w:fldSimple>
      <w:r w:rsidRPr="00812E8A">
        <w:t>, the PLOP in the Physical Layer at the sending end transmits CMM</w:t>
      </w:r>
      <w:r w:rsidRPr="00812E8A">
        <w:noBreakHyphen/>
        <w:t>1 (unmodulated carrier mode) at the start of a communications session. The transponder in the Physical Layer at the receiving end locks onto the signal.</w:t>
      </w:r>
    </w:p>
    <w:p w14:paraId="17CC8757" w14:textId="429FC5A2" w:rsidR="00ED32EA" w:rsidRDefault="00DD6983" w:rsidP="00DD6983">
      <w:r w:rsidRPr="00812E8A">
        <w:t>Then the PLOP transmits the Acquisition Sequence (CMM-2) with the length selected for the mission. The Acquisition Sequence, consisting of alternating ‘1’ and ‘0’ bits, has maximum transition density, to provide the fastest lock-up time for the onboard bit synchronizer.</w:t>
      </w:r>
    </w:p>
    <w:p w14:paraId="1C70D9B1" w14:textId="77777777" w:rsidR="00DD6983" w:rsidRPr="00812E8A" w:rsidRDefault="00DD6983" w:rsidP="00DD6983">
      <w:r w:rsidRPr="00812E8A">
        <w:t>The preferred minimum length of 128 bits was chosen to provide 0.9999 probability of acquisition of bit synchronization, based on experience with a number of hardware implementations operating at the command threshold level. This length may be modified as needed to suit different hardware characteristics or channel bit error rates.</w:t>
      </w:r>
    </w:p>
    <w:p w14:paraId="305C20E9" w14:textId="7B744E49" w:rsidR="00DD6983" w:rsidRPr="00812E8A" w:rsidRDefault="00DD6983" w:rsidP="00DD6983">
      <w:r w:rsidRPr="00812E8A">
        <w:t xml:space="preserve">Because the probability of achieving bit synchronization is primarily hardware dependent, it is not considered further in the performance analysis in this section. The remainder of this section assumes that bit synchronization is achieved whenever the Acquisition Sequence is transmitted. As described in section </w:t>
      </w:r>
      <w:fldSimple w:instr=" REF _Ref87330107 \r ">
        <w:r w:rsidR="00D46CA3">
          <w:t>8</w:t>
        </w:r>
      </w:fldSimple>
      <w:r w:rsidRPr="00812E8A">
        <w:t>, whenever bit synchronization is achieved, the Physical Layer signals CHANNEL ACTIVATION (Event E1), and the CLTU reception procedure goes to SEARCH state (S2).</w:t>
      </w:r>
    </w:p>
    <w:p w14:paraId="59675AAB" w14:textId="77777777" w:rsidR="00DD6983" w:rsidRPr="00812E8A" w:rsidRDefault="00DD6983" w:rsidP="00F14C28">
      <w:pPr>
        <w:pStyle w:val="Heading3"/>
        <w:spacing w:before="480"/>
        <w:rPr>
          <w:lang w:val="en-US"/>
        </w:rPr>
      </w:pPr>
      <w:r w:rsidRPr="00812E8A">
        <w:rPr>
          <w:lang w:val="en-US"/>
        </w:rPr>
        <w:t>CLTU Start Sequence Factors</w:t>
      </w:r>
    </w:p>
    <w:p w14:paraId="6D0E2BA8" w14:textId="77777777" w:rsidR="00DD6983" w:rsidRPr="00812E8A" w:rsidRDefault="00DD6983" w:rsidP="00F14C28">
      <w:pPr>
        <w:pStyle w:val="Heading4"/>
        <w:rPr>
          <w:lang w:val="en-US"/>
        </w:rPr>
      </w:pPr>
      <w:r w:rsidRPr="00812E8A">
        <w:rPr>
          <w:lang w:val="en-US"/>
        </w:rPr>
        <w:t>General</w:t>
      </w:r>
    </w:p>
    <w:p w14:paraId="53ADCE8E" w14:textId="77777777" w:rsidR="00DD6983" w:rsidRPr="00812E8A" w:rsidRDefault="00DD6983" w:rsidP="00DD6983">
      <w:r w:rsidRPr="00812E8A">
        <w:t>There are two CLTU Start Sequence factors:</w:t>
      </w:r>
    </w:p>
    <w:p w14:paraId="4DDA079C" w14:textId="77777777" w:rsidR="00DD6983" w:rsidRPr="00812E8A" w:rsidRDefault="00DD6983" w:rsidP="00D32100">
      <w:pPr>
        <w:pStyle w:val="List"/>
        <w:numPr>
          <w:ilvl w:val="0"/>
          <w:numId w:val="25"/>
        </w:numPr>
        <w:tabs>
          <w:tab w:val="clear" w:pos="360"/>
          <w:tab w:val="num" w:pos="720"/>
        </w:tabs>
        <w:ind w:left="720"/>
      </w:pPr>
      <w:r w:rsidRPr="00812E8A">
        <w:t>the probability that the CLTU reception procedure misses a Start Sequence because it is not in SEARCH state (S2) when the Start Sequence is received;</w:t>
      </w:r>
    </w:p>
    <w:p w14:paraId="4062C656" w14:textId="77777777" w:rsidR="00DD6983" w:rsidRPr="00812E8A" w:rsidRDefault="00DD6983" w:rsidP="00D32100">
      <w:pPr>
        <w:pStyle w:val="List"/>
        <w:numPr>
          <w:ilvl w:val="0"/>
          <w:numId w:val="25"/>
        </w:numPr>
        <w:tabs>
          <w:tab w:val="clear" w:pos="360"/>
          <w:tab w:val="num" w:pos="720"/>
        </w:tabs>
        <w:ind w:left="720"/>
      </w:pPr>
      <w:r w:rsidRPr="00812E8A">
        <w:t>the probability that the Start Sequence is not recognized by the CLTU reception procedure in SEARCH state (S2).</w:t>
      </w:r>
    </w:p>
    <w:p w14:paraId="285FA2D7" w14:textId="77777777" w:rsidR="00DD6983" w:rsidRPr="00812E8A" w:rsidRDefault="00DD6983" w:rsidP="00F14C28">
      <w:pPr>
        <w:pStyle w:val="Heading4"/>
        <w:spacing w:before="480"/>
        <w:rPr>
          <w:lang w:val="en-US"/>
        </w:rPr>
      </w:pPr>
      <w:r w:rsidRPr="00812E8A">
        <w:rPr>
          <w:lang w:val="en-US"/>
        </w:rPr>
        <w:t>CLTU Reception Procedure Not in SEARCH State</w:t>
      </w:r>
    </w:p>
    <w:p w14:paraId="77F6E486" w14:textId="7E8FF6E2" w:rsidR="00DD6983" w:rsidRPr="00812E8A" w:rsidRDefault="00DD6983" w:rsidP="00DD6983">
      <w:r w:rsidRPr="00812E8A">
        <w:t xml:space="preserve">If the Start Sequence follows an Acquisition Sequence (plus an optional length of Idle Sequence), then the SEARCH state of the CLTU reception procedure depends on successfully achieving bit synchronization. As described in </w:t>
      </w:r>
      <w:fldSimple w:instr=" REF _Ref87327225 \r ">
        <w:r w:rsidR="00D46CA3">
          <w:t>11.4.2</w:t>
        </w:r>
      </w:fldSimple>
      <w:r w:rsidRPr="00812E8A">
        <w:t>, this performance analysis assumes that bit synchronization is achieved.</w:t>
      </w:r>
    </w:p>
    <w:p w14:paraId="55A9E163" w14:textId="77777777" w:rsidR="00DD6983" w:rsidRPr="00812E8A" w:rsidRDefault="00DD6983" w:rsidP="00DD6983">
      <w:r w:rsidRPr="00812E8A">
        <w:t>If the sending end is operating the PLOP-1 procedure, then the Start Sequence always follows an Acquisition Sequence, so this performance analysis assumes that the CLTU reception procedure is in SEARCH state when receiving the Start Sequence.</w:t>
      </w:r>
    </w:p>
    <w:p w14:paraId="713884C7" w14:textId="1B5C03CD" w:rsidR="00DD6983" w:rsidRPr="00812E8A" w:rsidRDefault="00DD6983" w:rsidP="00DD6983">
      <w:r w:rsidRPr="00812E8A">
        <w:lastRenderedPageBreak/>
        <w:t xml:space="preserve">If the sending end is operating the PLOP-2 procedure, then the Start Sequence follows the Tail Sequence of the previous CLTU (with an optional length of Idle Sequence between the Tail Sequence and the Start Sequence). The synchronization lockout described in </w:t>
      </w:r>
      <w:fldSimple w:instr=" REF _Ref111620284 \r ">
        <w:r w:rsidR="00D46CA3">
          <w:t>8.7.2.2</w:t>
        </w:r>
      </w:fldSimple>
      <w:r w:rsidRPr="00812E8A">
        <w:t xml:space="preserve"> can cause a Start Sequence to be missed, but the probability is not considered here. The probability that the CLTU reception procedure is not in SEARCH state when receiving the Start Sequence therefore depends on the probability of failing to recognize the Tail Sequence</w:t>
      </w:r>
      <w:r w:rsidR="00445C02" w:rsidRPr="00812E8A">
        <w:t xml:space="preserve"> (</w:t>
      </w:r>
      <w:r w:rsidRPr="00812E8A">
        <w:t xml:space="preserve">see </w:t>
      </w:r>
      <w:fldSimple w:instr=" REF _Ref87603327 \r ">
        <w:r w:rsidR="00D46CA3">
          <w:t>11.4.5</w:t>
        </w:r>
      </w:fldSimple>
      <w:r w:rsidR="00445C02" w:rsidRPr="00812E8A">
        <w:t>)</w:t>
      </w:r>
      <w:r w:rsidRPr="00812E8A">
        <w:t>.</w:t>
      </w:r>
    </w:p>
    <w:p w14:paraId="204AC320" w14:textId="6645AC9C" w:rsidR="00DD6983" w:rsidRPr="00812E8A" w:rsidRDefault="00DD6983" w:rsidP="00DD6983">
      <w:pPr>
        <w:pStyle w:val="Notelevel1"/>
        <w:rPr>
          <w:lang w:val="en-US"/>
        </w:rPr>
      </w:pPr>
      <w:r w:rsidRPr="00812E8A">
        <w:rPr>
          <w:lang w:val="en-US"/>
        </w:rPr>
        <w:t>NOTE</w:t>
      </w:r>
      <w:r w:rsidRPr="00812E8A">
        <w:rPr>
          <w:lang w:val="en-US"/>
        </w:rPr>
        <w:tab/>
        <w:t>–</w:t>
      </w:r>
      <w:r w:rsidRPr="00812E8A">
        <w:rPr>
          <w:lang w:val="en-US"/>
        </w:rPr>
        <w:tab/>
        <w:t>For PLOP-1 and PLOP-2</w:t>
      </w:r>
      <w:r w:rsidR="00B2735C" w:rsidRPr="00812E8A">
        <w:rPr>
          <w:lang w:val="en-US"/>
        </w:rPr>
        <w:t>,</w:t>
      </w:r>
      <w:r w:rsidRPr="00812E8A">
        <w:rPr>
          <w:lang w:val="en-US"/>
        </w:rPr>
        <w:t xml:space="preserve"> there is the remote possibility that the proper Start Sequence is missed because of a false (premature) start when the Start Sequence is erroneously recognized in the Acquisition Sequence/Idle Sequence pattern. The Start Sequence has a distance of six bits from the Acquisition Sequence/Idle Sequence, so it would require six changed bits to convert a section of the Acquisition Sequence/Idle Sequence into a Start Sequence. If the option to accept the Start Sequence with one error is in use, then a change of five bits could be enough to cause a premature start.</w:t>
      </w:r>
    </w:p>
    <w:p w14:paraId="6F2C6DC7" w14:textId="77777777" w:rsidR="00DD6983" w:rsidRPr="00812E8A" w:rsidRDefault="00DD6983" w:rsidP="00F14C28">
      <w:pPr>
        <w:pStyle w:val="Heading4"/>
        <w:spacing w:before="480"/>
        <w:rPr>
          <w:lang w:val="en-US"/>
        </w:rPr>
      </w:pPr>
      <w:bookmarkStart w:id="608" w:name="_Ref89571169"/>
      <w:r w:rsidRPr="00812E8A">
        <w:rPr>
          <w:lang w:val="en-US"/>
        </w:rPr>
        <w:t>Start Sequence Not Recognized</w:t>
      </w:r>
      <w:bookmarkEnd w:id="608"/>
    </w:p>
    <w:p w14:paraId="167C4C41" w14:textId="19FBBADC" w:rsidR="00ED32EA" w:rsidRDefault="00DD6983" w:rsidP="00DD6983">
      <w:r w:rsidRPr="00812E8A">
        <w:t>The Start Sequence is a 16-bit synchronization pattern. The CLTU reception procedure in SEARCH state searches the received stream of bits, looking for the Start Sequence pattern.</w:t>
      </w:r>
    </w:p>
    <w:p w14:paraId="39860EE3" w14:textId="14429F73" w:rsidR="00DD6983" w:rsidRPr="00812E8A" w:rsidRDefault="00DD6983" w:rsidP="00DD6983">
      <w:r w:rsidRPr="00812E8A">
        <w:t xml:space="preserve">As described in </w:t>
      </w:r>
      <w:fldSimple w:instr=" REF _Ref86468992 \r ">
        <w:r w:rsidR="00D46CA3">
          <w:t>8.4.3</w:t>
        </w:r>
      </w:fldSimple>
      <w:r w:rsidRPr="00812E8A">
        <w:t>, there are two options in the CLTU reception procedure for the handling of errors in the Start Sequence. Either:</w:t>
      </w:r>
    </w:p>
    <w:p w14:paraId="66F5F9EC" w14:textId="77777777" w:rsidR="00DD6983" w:rsidRPr="00812E8A" w:rsidRDefault="00DD6983" w:rsidP="00C160C8">
      <w:pPr>
        <w:pStyle w:val="List"/>
        <w:numPr>
          <w:ilvl w:val="0"/>
          <w:numId w:val="51"/>
        </w:numPr>
        <w:tabs>
          <w:tab w:val="clear" w:pos="360"/>
          <w:tab w:val="num" w:pos="720"/>
        </w:tabs>
        <w:ind w:left="720"/>
      </w:pPr>
      <w:r w:rsidRPr="00812E8A">
        <w:t>no errors are accepted, or</w:t>
      </w:r>
    </w:p>
    <w:p w14:paraId="0581BC50" w14:textId="77777777" w:rsidR="00DD6983" w:rsidRPr="00812E8A" w:rsidRDefault="00DD6983" w:rsidP="00C160C8">
      <w:pPr>
        <w:pStyle w:val="List"/>
        <w:numPr>
          <w:ilvl w:val="0"/>
          <w:numId w:val="51"/>
        </w:numPr>
        <w:tabs>
          <w:tab w:val="clear" w:pos="360"/>
          <w:tab w:val="num" w:pos="720"/>
        </w:tabs>
        <w:ind w:left="720"/>
      </w:pPr>
      <w:r w:rsidRPr="00812E8A">
        <w:t>a single error is accepted.</w:t>
      </w:r>
    </w:p>
    <w:p w14:paraId="5D21F9EA" w14:textId="77777777" w:rsidR="00DD6983" w:rsidRPr="00812E8A" w:rsidRDefault="00DD6983" w:rsidP="00DD6983">
      <w:r w:rsidRPr="00812E8A">
        <w:t>The options are indicated by subscripts X and Y in the following discussion.</w:t>
      </w:r>
    </w:p>
    <w:p w14:paraId="7B7D7054" w14:textId="77777777" w:rsidR="00DD6983" w:rsidRPr="00812E8A" w:rsidRDefault="00DD6983" w:rsidP="00DD6983">
      <w:r w:rsidRPr="00812E8A">
        <w:t xml:space="preserve">If no errors are accepted, then the received bit pattern is accepted as a valid Start Sequence only if it exactly matches the expected bit pattern. In this case, the probability </w:t>
      </w:r>
      <w:r w:rsidRPr="00812E8A">
        <w:rPr>
          <w:i/>
        </w:rPr>
        <w:t>P</w:t>
      </w:r>
      <w:r w:rsidRPr="00812E8A">
        <w:rPr>
          <w:i/>
          <w:vertAlign w:val="subscript"/>
        </w:rPr>
        <w:t>SX</w:t>
      </w:r>
      <w:r w:rsidRPr="00812E8A">
        <w:t xml:space="preserve"> of failing to recognize the Start Sequence is therefore the probability that </w:t>
      </w:r>
      <w:proofErr w:type="gramStart"/>
      <w:r w:rsidRPr="00812E8A">
        <w:t>one or more bit</w:t>
      </w:r>
      <w:proofErr w:type="gramEnd"/>
      <w:r w:rsidRPr="00812E8A">
        <w:t xml:space="preserve"> errors fall on any of the 16 bits of the Start Sequence:</w:t>
      </w:r>
    </w:p>
    <w:p w14:paraId="164B3D0E" w14:textId="7793D00C" w:rsidR="00ED32EA" w:rsidRDefault="00303AAD" w:rsidP="00DD6983">
      <w:pPr>
        <w:pStyle w:val="EquNum"/>
      </w:pPr>
      <w:r>
        <w:rPr>
          <w:noProof/>
        </w:rPr>
        <w:pict w14:anchorId="7EAE9029">
          <v:shapetype id="_x0000_t202" coordsize="21600,21600" o:spt="202" path="m,l,21600r21600,l21600,xe">
            <v:stroke joinstyle="miter"/>
            <v:path gradientshapeok="t" o:connecttype="rect"/>
          </v:shapetype>
          <v:shape id="_x0000_s1032" type="#_x0000_t202" alt="" style="position:absolute;left:0;text-align:left;margin-left:450pt;margin-top:11.5pt;width:14pt;height:14pt;z-index:251654656;mso-wrap-style:none;mso-wrap-edited:f;mso-width-percent:0;mso-height-percent:0;mso-wrap-distance-left:0;mso-wrap-distance-right:0;mso-width-percent:0;mso-height-percent:0;mso-width-relative:margin;mso-height-relative:margin;v-text-anchor:top" stroked="f">
            <v:textbox style="mso-fit-shape-to-text:t" inset="0,0,0,0">
              <w:txbxContent>
                <w:p w14:paraId="6D5D918E" w14:textId="422B0CB3" w:rsidR="00FF17BE" w:rsidRDefault="00FF17BE" w:rsidP="00695AB5">
                  <w:pPr>
                    <w:spacing w:before="0"/>
                  </w:pPr>
                  <w:r>
                    <w:t>(</w:t>
                  </w:r>
                  <w:bookmarkStart w:id="609" w:name="Eq_01"/>
                  <w:r>
                    <w:fldChar w:fldCharType="begin"/>
                  </w:r>
                  <w:r>
                    <w:instrText xml:space="preserve"> SEQ Eq \* MERGEFORMAT </w:instrText>
                  </w:r>
                  <w:r>
                    <w:fldChar w:fldCharType="separate"/>
                  </w:r>
                  <w:r w:rsidR="00D46CA3">
                    <w:rPr>
                      <w:noProof/>
                    </w:rPr>
                    <w:t>1</w:t>
                  </w:r>
                  <w:r>
                    <w:fldChar w:fldCharType="end"/>
                  </w:r>
                  <w:bookmarkEnd w:id="609"/>
                  <w:r>
                    <w:t>)</w:t>
                  </w:r>
                </w:p>
              </w:txbxContent>
            </v:textbox>
            <w10:anchorlock/>
          </v:shape>
        </w:pict>
      </w:r>
      <w:r w:rsidR="00DD6983" w:rsidRPr="00812E8A">
        <w:tab/>
      </w:r>
      <w:r w:rsidR="00DD6983" w:rsidRPr="00812E8A">
        <w:rPr>
          <w:i/>
        </w:rPr>
        <w:t>P</w:t>
      </w:r>
      <w:r w:rsidR="00DD6983" w:rsidRPr="00812E8A">
        <w:rPr>
          <w:i/>
          <w:vertAlign w:val="subscript"/>
        </w:rPr>
        <w:t>SX</w:t>
      </w:r>
      <w:r w:rsidR="00DD6983" w:rsidRPr="00812E8A">
        <w:t xml:space="preserve"> = 1 - (1-</w:t>
      </w:r>
      <w:r w:rsidR="00DD6983" w:rsidRPr="00812E8A">
        <w:rPr>
          <w:i/>
        </w:rPr>
        <w:t>p</w:t>
      </w:r>
      <w:r w:rsidR="00DD6983" w:rsidRPr="00812E8A">
        <w:t>)</w:t>
      </w:r>
      <w:r w:rsidR="00DD6983" w:rsidRPr="00812E8A">
        <w:rPr>
          <w:vertAlign w:val="superscript"/>
        </w:rPr>
        <w:t>16</w:t>
      </w:r>
      <w:r w:rsidR="00E0591E" w:rsidRPr="00812E8A">
        <w:t>.</w:t>
      </w:r>
    </w:p>
    <w:p w14:paraId="5F720359" w14:textId="77777777" w:rsidR="00DD6983" w:rsidRPr="00812E8A" w:rsidRDefault="00DD6983" w:rsidP="00DD6983">
      <w:r w:rsidRPr="00812E8A">
        <w:t xml:space="preserve">If a single error is accepted, then the received bit pattern is accepted as a valid Start Sequence either if it exactly matches the expected bit pattern or if it differs by one bit from the expected bit pattern. In this case, the probability </w:t>
      </w:r>
      <w:r w:rsidRPr="00812E8A">
        <w:rPr>
          <w:i/>
        </w:rPr>
        <w:t>P</w:t>
      </w:r>
      <w:r w:rsidRPr="00812E8A">
        <w:rPr>
          <w:i/>
          <w:vertAlign w:val="subscript"/>
        </w:rPr>
        <w:t>SY</w:t>
      </w:r>
      <w:r w:rsidRPr="00812E8A">
        <w:t xml:space="preserve"> of failing to recognize the Start Sequence is therefore the probability that </w:t>
      </w:r>
      <w:proofErr w:type="gramStart"/>
      <w:r w:rsidRPr="00812E8A">
        <w:t>two or more bit</w:t>
      </w:r>
      <w:proofErr w:type="gramEnd"/>
      <w:r w:rsidRPr="00812E8A">
        <w:t xml:space="preserve"> errors appear in the 16 bits of the Start Sequence:</w:t>
      </w:r>
    </w:p>
    <w:p w14:paraId="33F74F30" w14:textId="66F5C0C4" w:rsidR="00ED32EA" w:rsidRDefault="00303AAD" w:rsidP="00DD6983">
      <w:pPr>
        <w:pStyle w:val="EquNum"/>
      </w:pPr>
      <w:r>
        <w:rPr>
          <w:noProof/>
        </w:rPr>
        <w:pict w14:anchorId="662B4C36">
          <v:shape id="_x0000_s1031" type="#_x0000_t202" alt="" style="position:absolute;left:0;text-align:left;margin-left:450pt;margin-top:11.5pt;width:14pt;height:14pt;z-index:251655680;mso-wrap-style:none;mso-wrap-edited:f;mso-width-percent:0;mso-height-percent:0;mso-wrap-distance-left:0;mso-wrap-distance-right:0;mso-width-percent:0;mso-height-percent:0;mso-width-relative:margin;mso-height-relative:margin;v-text-anchor:top" stroked="f">
            <v:textbox style="mso-fit-shape-to-text:t" inset="0,0,0,0">
              <w:txbxContent>
                <w:p w14:paraId="2B4E61EE" w14:textId="0ADC48EE" w:rsidR="00FF17BE" w:rsidRDefault="00FF17BE" w:rsidP="00695AB5">
                  <w:pPr>
                    <w:spacing w:before="0"/>
                  </w:pPr>
                  <w:r>
                    <w:t>(</w:t>
                  </w:r>
                  <w:bookmarkStart w:id="610" w:name="Eq_02"/>
                  <w:r>
                    <w:fldChar w:fldCharType="begin"/>
                  </w:r>
                  <w:r>
                    <w:instrText xml:space="preserve"> SEQ Eq \* MERGEFORMAT </w:instrText>
                  </w:r>
                  <w:r>
                    <w:fldChar w:fldCharType="separate"/>
                  </w:r>
                  <w:r w:rsidR="00D46CA3">
                    <w:rPr>
                      <w:noProof/>
                    </w:rPr>
                    <w:t>2</w:t>
                  </w:r>
                  <w:r>
                    <w:fldChar w:fldCharType="end"/>
                  </w:r>
                  <w:bookmarkEnd w:id="610"/>
                  <w:r>
                    <w:t>)</w:t>
                  </w:r>
                </w:p>
              </w:txbxContent>
            </v:textbox>
            <w10:anchorlock/>
          </v:shape>
        </w:pict>
      </w:r>
      <w:r w:rsidR="00DD6983" w:rsidRPr="00812E8A">
        <w:tab/>
      </w:r>
      <w:r w:rsidR="00DD6983" w:rsidRPr="00812E8A">
        <w:rPr>
          <w:i/>
        </w:rPr>
        <w:t>P</w:t>
      </w:r>
      <w:r w:rsidR="00DD6983" w:rsidRPr="00812E8A">
        <w:rPr>
          <w:i/>
          <w:vertAlign w:val="subscript"/>
        </w:rPr>
        <w:t>SY</w:t>
      </w:r>
      <w:r w:rsidR="00DD6983" w:rsidRPr="00812E8A">
        <w:t xml:space="preserve"> = 1 - [(1-</w:t>
      </w:r>
      <w:r w:rsidR="00DD6983" w:rsidRPr="00812E8A">
        <w:rPr>
          <w:i/>
        </w:rPr>
        <w:t>p</w:t>
      </w:r>
      <w:r w:rsidR="00DD6983" w:rsidRPr="00812E8A">
        <w:t>)</w:t>
      </w:r>
      <w:r w:rsidR="00DD6983" w:rsidRPr="00812E8A">
        <w:rPr>
          <w:vertAlign w:val="superscript"/>
        </w:rPr>
        <w:t>16</w:t>
      </w:r>
      <w:r w:rsidR="00DD6983" w:rsidRPr="00812E8A">
        <w:t>+16p(1-</w:t>
      </w:r>
      <w:r w:rsidR="00DD6983" w:rsidRPr="00812E8A">
        <w:rPr>
          <w:i/>
        </w:rPr>
        <w:t>p</w:t>
      </w:r>
      <w:r w:rsidR="00DD6983" w:rsidRPr="00812E8A">
        <w:t>)</w:t>
      </w:r>
      <w:r w:rsidR="00DD6983" w:rsidRPr="00812E8A">
        <w:rPr>
          <w:vertAlign w:val="superscript"/>
        </w:rPr>
        <w:t>15</w:t>
      </w:r>
      <w:r w:rsidR="00DD6983" w:rsidRPr="00812E8A">
        <w:t>]</w:t>
      </w:r>
      <w:r w:rsidR="00E0591E" w:rsidRPr="00812E8A">
        <w:t>.</w:t>
      </w:r>
    </w:p>
    <w:p w14:paraId="31A5C6D2" w14:textId="14A8F727" w:rsidR="00DD6983" w:rsidRPr="00812E8A" w:rsidRDefault="00DD6983" w:rsidP="00DD6983">
      <w:r w:rsidRPr="00812E8A">
        <w:lastRenderedPageBreak/>
        <w:t xml:space="preserve">Table </w:t>
      </w:r>
      <w:r w:rsidRPr="00812E8A">
        <w:rPr>
          <w:noProof/>
        </w:rPr>
        <w:fldChar w:fldCharType="begin"/>
      </w:r>
      <w:r w:rsidR="00046165" w:rsidRPr="00812E8A">
        <w:instrText xml:space="preserve"> REF T_1101ProbabilityofNotRecognizingtheStar \h </w:instrText>
      </w:r>
      <w:r w:rsidRPr="00812E8A">
        <w:rPr>
          <w:noProof/>
        </w:rPr>
      </w:r>
      <w:r w:rsidRPr="00812E8A">
        <w:rPr>
          <w:noProof/>
        </w:rPr>
        <w:fldChar w:fldCharType="separate"/>
      </w:r>
      <w:r w:rsidR="00D46CA3">
        <w:rPr>
          <w:noProof/>
        </w:rPr>
        <w:t>11</w:t>
      </w:r>
      <w:r w:rsidR="00D46CA3" w:rsidRPr="00812E8A">
        <w:noBreakHyphen/>
      </w:r>
      <w:r w:rsidR="00D46CA3">
        <w:rPr>
          <w:noProof/>
        </w:rPr>
        <w:t>1</w:t>
      </w:r>
      <w:r w:rsidRPr="00812E8A">
        <w:rPr>
          <w:noProof/>
        </w:rPr>
        <w:fldChar w:fldCharType="end"/>
      </w:r>
      <w:r w:rsidRPr="00812E8A">
        <w:t xml:space="preserve"> shows the values of the probabilities </w:t>
      </w:r>
      <w:r w:rsidRPr="00812E8A">
        <w:rPr>
          <w:i/>
        </w:rPr>
        <w:t>P</w:t>
      </w:r>
      <w:r w:rsidRPr="00812E8A">
        <w:rPr>
          <w:i/>
          <w:vertAlign w:val="subscript"/>
        </w:rPr>
        <w:t>SX</w:t>
      </w:r>
      <w:r w:rsidRPr="00812E8A">
        <w:t xml:space="preserve"> and </w:t>
      </w:r>
      <w:r w:rsidRPr="00812E8A">
        <w:rPr>
          <w:i/>
        </w:rPr>
        <w:t>P</w:t>
      </w:r>
      <w:r w:rsidRPr="00812E8A">
        <w:rPr>
          <w:i/>
          <w:vertAlign w:val="subscript"/>
        </w:rPr>
        <w:t>SY</w:t>
      </w:r>
      <w:r w:rsidRPr="00812E8A">
        <w:t xml:space="preserve"> for the three channel bit error rates.</w:t>
      </w:r>
    </w:p>
    <w:p w14:paraId="3FC92CB9" w14:textId="4CF3B2EC" w:rsidR="00DD6983" w:rsidRPr="00812E8A" w:rsidRDefault="00DD6983" w:rsidP="00DD6983">
      <w:pPr>
        <w:pStyle w:val="TableTitle"/>
      </w:pPr>
      <w:r w:rsidRPr="00812E8A">
        <w:t xml:space="preserve">Table </w:t>
      </w:r>
      <w:bookmarkStart w:id="611" w:name="T_1101ProbabilityofNotRecognizingtheStar"/>
      <w:bookmarkStart w:id="612" w:name="T_901ProbabilityofNotRecognizingtheStart"/>
      <w:r w:rsidRPr="00812E8A">
        <w:fldChar w:fldCharType="begin"/>
      </w:r>
      <w:r w:rsidRPr="00812E8A">
        <w:instrText xml:space="preserve"> STYLEREF "Heading 1"\l \n \t  \* MERGEFORMAT </w:instrText>
      </w:r>
      <w:r w:rsidRPr="00812E8A">
        <w:fldChar w:fldCharType="separate"/>
      </w:r>
      <w:r w:rsidR="00D46CA3">
        <w:rPr>
          <w:noProof/>
        </w:rPr>
        <w:t>11</w:t>
      </w:r>
      <w:r w:rsidRPr="00812E8A">
        <w:fldChar w:fldCharType="end"/>
      </w:r>
      <w:r w:rsidRPr="00812E8A">
        <w:noBreakHyphen/>
      </w:r>
      <w:fldSimple w:instr=" SEQ Table \s 1 ">
        <w:r w:rsidR="00D46CA3">
          <w:rPr>
            <w:noProof/>
          </w:rPr>
          <w:t>1</w:t>
        </w:r>
      </w:fldSimple>
      <w:bookmarkEnd w:id="611"/>
      <w:bookmarkEnd w:id="612"/>
      <w:r w:rsidRPr="00812E8A">
        <w:fldChar w:fldCharType="begin"/>
      </w:r>
      <w:r w:rsidRPr="00812E8A">
        <w:instrText xml:space="preserve"> TC  \f T "</w:instrText>
      </w:r>
      <w:fldSimple w:instr=" STYLEREF &quot;Heading 1&quot;\l \n \t  \* MERGEFORMAT ">
        <w:bookmarkStart w:id="613" w:name="_Toc312227654"/>
        <w:bookmarkStart w:id="614" w:name="_Toc337827064"/>
        <w:bookmarkStart w:id="615" w:name="_Toc62226943"/>
        <w:bookmarkStart w:id="616" w:name="_Toc71969009"/>
        <w:r w:rsidR="00D46CA3">
          <w:rPr>
            <w:noProof/>
          </w:rPr>
          <w:instrText>11</w:instrText>
        </w:r>
      </w:fldSimple>
      <w:r w:rsidRPr="00812E8A">
        <w:instrText>-</w:instrText>
      </w:r>
      <w:r w:rsidRPr="00812E8A">
        <w:fldChar w:fldCharType="begin"/>
      </w:r>
      <w:r w:rsidRPr="00812E8A">
        <w:instrText xml:space="preserve"> SEQ Table_TOC \s 1 </w:instrText>
      </w:r>
      <w:r w:rsidRPr="00812E8A">
        <w:fldChar w:fldCharType="separate"/>
      </w:r>
      <w:r w:rsidR="00D46CA3">
        <w:rPr>
          <w:noProof/>
        </w:rPr>
        <w:instrText>1</w:instrText>
      </w:r>
      <w:r w:rsidRPr="00812E8A">
        <w:fldChar w:fldCharType="end"/>
      </w:r>
      <w:r w:rsidRPr="00812E8A">
        <w:tab/>
      </w:r>
      <w:r w:rsidR="00046165" w:rsidRPr="00812E8A">
        <w:instrText>Probability of Not Recognizing the Start Sequence</w:instrText>
      </w:r>
      <w:bookmarkEnd w:id="613"/>
      <w:bookmarkEnd w:id="614"/>
      <w:bookmarkEnd w:id="615"/>
      <w:bookmarkEnd w:id="616"/>
      <w:r w:rsidRPr="00812E8A">
        <w:instrText>"</w:instrText>
      </w:r>
      <w:r w:rsidRPr="00812E8A">
        <w:fldChar w:fldCharType="end"/>
      </w:r>
      <w:r w:rsidRPr="00812E8A">
        <w:t>:  Probability of Not Recognizing the Start Sequence</w:t>
      </w:r>
    </w:p>
    <w:tbl>
      <w:tblPr>
        <w:tblW w:w="0" w:type="auto"/>
        <w:jc w:val="center"/>
        <w:tblLayout w:type="fixed"/>
        <w:tblCellMar>
          <w:top w:w="29" w:type="dxa"/>
          <w:left w:w="58" w:type="dxa"/>
          <w:bottom w:w="29" w:type="dxa"/>
          <w:right w:w="58" w:type="dxa"/>
        </w:tblCellMar>
        <w:tblLook w:val="00A0" w:firstRow="1" w:lastRow="0" w:firstColumn="1" w:lastColumn="0" w:noHBand="0" w:noVBand="0"/>
      </w:tblPr>
      <w:tblGrid>
        <w:gridCol w:w="2268"/>
        <w:gridCol w:w="1295"/>
        <w:gridCol w:w="1295"/>
        <w:gridCol w:w="1370"/>
      </w:tblGrid>
      <w:tr w:rsidR="00DD6983" w:rsidRPr="00812E8A" w14:paraId="60331FBA" w14:textId="77777777" w:rsidTr="004400AF">
        <w:trPr>
          <w:cantSplit/>
          <w:trHeight w:val="20"/>
          <w:jc w:val="center"/>
        </w:trPr>
        <w:tc>
          <w:tcPr>
            <w:tcW w:w="2268" w:type="dxa"/>
            <w:tcBorders>
              <w:top w:val="single" w:sz="12" w:space="0" w:color="000000"/>
              <w:left w:val="single" w:sz="12" w:space="0" w:color="000000"/>
              <w:bottom w:val="single" w:sz="12" w:space="0" w:color="000000"/>
              <w:right w:val="single" w:sz="6" w:space="0" w:color="000000"/>
            </w:tcBorders>
            <w:shd w:val="pct30" w:color="auto" w:fill="auto"/>
          </w:tcPr>
          <w:p w14:paraId="23C58528" w14:textId="77777777" w:rsidR="00DD6983" w:rsidRPr="00812E8A" w:rsidRDefault="00DD6983" w:rsidP="00623994">
            <w:pPr>
              <w:keepNext/>
              <w:spacing w:before="0" w:line="240" w:lineRule="auto"/>
              <w:rPr>
                <w:b/>
              </w:rPr>
            </w:pPr>
          </w:p>
        </w:tc>
        <w:tc>
          <w:tcPr>
            <w:tcW w:w="3960" w:type="dxa"/>
            <w:gridSpan w:val="3"/>
            <w:tcBorders>
              <w:top w:val="single" w:sz="12" w:space="0" w:color="000000"/>
              <w:left w:val="nil"/>
              <w:bottom w:val="single" w:sz="6" w:space="0" w:color="000000"/>
              <w:right w:val="single" w:sz="12" w:space="0" w:color="000000"/>
            </w:tcBorders>
          </w:tcPr>
          <w:p w14:paraId="6B92221A" w14:textId="77777777" w:rsidR="00DD6983" w:rsidRPr="00812E8A" w:rsidRDefault="00DD6983" w:rsidP="00623994">
            <w:pPr>
              <w:keepNext/>
              <w:spacing w:before="0" w:line="240" w:lineRule="auto"/>
              <w:jc w:val="center"/>
              <w:rPr>
                <w:b/>
                <w:bCs/>
                <w:vertAlign w:val="superscript"/>
              </w:rPr>
            </w:pPr>
            <w:r w:rsidRPr="00812E8A">
              <w:rPr>
                <w:b/>
                <w:bCs/>
              </w:rPr>
              <w:t>Channel Bit Error Rate</w:t>
            </w:r>
          </w:p>
        </w:tc>
      </w:tr>
      <w:tr w:rsidR="00DD6983" w:rsidRPr="00812E8A" w14:paraId="04D82ADC" w14:textId="77777777" w:rsidTr="004400AF">
        <w:trPr>
          <w:cantSplit/>
          <w:jc w:val="center"/>
        </w:trPr>
        <w:tc>
          <w:tcPr>
            <w:tcW w:w="2268" w:type="dxa"/>
            <w:tcBorders>
              <w:top w:val="single" w:sz="12" w:space="0" w:color="000000"/>
              <w:left w:val="single" w:sz="12" w:space="0" w:color="000000"/>
              <w:bottom w:val="single" w:sz="6" w:space="0" w:color="000000"/>
              <w:right w:val="single" w:sz="6" w:space="0" w:color="000000"/>
            </w:tcBorders>
          </w:tcPr>
          <w:p w14:paraId="24550C25" w14:textId="77777777" w:rsidR="00DD6983" w:rsidRPr="00812E8A" w:rsidRDefault="00DD6983" w:rsidP="00623994">
            <w:pPr>
              <w:keepNext/>
              <w:spacing w:before="0" w:line="240" w:lineRule="auto"/>
              <w:rPr>
                <w:b/>
              </w:rPr>
            </w:pPr>
            <w:r w:rsidRPr="00812E8A">
              <w:rPr>
                <w:b/>
              </w:rPr>
              <w:t>Case</w:t>
            </w:r>
          </w:p>
        </w:tc>
        <w:tc>
          <w:tcPr>
            <w:tcW w:w="1295" w:type="dxa"/>
            <w:tcBorders>
              <w:top w:val="single" w:sz="12" w:space="0" w:color="000000"/>
              <w:left w:val="single" w:sz="6" w:space="0" w:color="000000"/>
              <w:bottom w:val="single" w:sz="6" w:space="0" w:color="000000"/>
              <w:right w:val="single" w:sz="6" w:space="0" w:color="000000"/>
            </w:tcBorders>
          </w:tcPr>
          <w:p w14:paraId="6DBFBEA8" w14:textId="77777777" w:rsidR="00DD6983" w:rsidRPr="00812E8A" w:rsidRDefault="00DD6983" w:rsidP="00623994">
            <w:pPr>
              <w:keepNext/>
              <w:spacing w:before="0" w:line="240" w:lineRule="auto"/>
              <w:rPr>
                <w:b/>
              </w:rPr>
            </w:pPr>
            <w:r w:rsidRPr="00812E8A">
              <w:rPr>
                <w:b/>
              </w:rPr>
              <w:t>10</w:t>
            </w:r>
            <w:r w:rsidRPr="00812E8A">
              <w:rPr>
                <w:b/>
                <w:vertAlign w:val="superscript"/>
              </w:rPr>
              <w:t>-4</w:t>
            </w:r>
          </w:p>
        </w:tc>
        <w:tc>
          <w:tcPr>
            <w:tcW w:w="1295" w:type="dxa"/>
            <w:tcBorders>
              <w:top w:val="single" w:sz="12" w:space="0" w:color="000000"/>
              <w:left w:val="single" w:sz="6" w:space="0" w:color="000000"/>
              <w:bottom w:val="single" w:sz="6" w:space="0" w:color="000000"/>
              <w:right w:val="single" w:sz="6" w:space="0" w:color="000000"/>
            </w:tcBorders>
          </w:tcPr>
          <w:p w14:paraId="70021D5A" w14:textId="77777777" w:rsidR="00DD6983" w:rsidRPr="00812E8A" w:rsidRDefault="00DD6983" w:rsidP="00623994">
            <w:pPr>
              <w:keepNext/>
              <w:spacing w:before="0" w:line="240" w:lineRule="auto"/>
              <w:rPr>
                <w:b/>
              </w:rPr>
            </w:pPr>
            <w:r w:rsidRPr="00812E8A">
              <w:rPr>
                <w:b/>
              </w:rPr>
              <w:t>10</w:t>
            </w:r>
            <w:r w:rsidRPr="00812E8A">
              <w:rPr>
                <w:b/>
                <w:vertAlign w:val="superscript"/>
              </w:rPr>
              <w:t>-5</w:t>
            </w:r>
          </w:p>
        </w:tc>
        <w:tc>
          <w:tcPr>
            <w:tcW w:w="1370" w:type="dxa"/>
            <w:tcBorders>
              <w:top w:val="single" w:sz="12" w:space="0" w:color="000000"/>
              <w:left w:val="single" w:sz="6" w:space="0" w:color="000000"/>
              <w:bottom w:val="single" w:sz="6" w:space="0" w:color="000000"/>
              <w:right w:val="single" w:sz="12" w:space="0" w:color="000000"/>
            </w:tcBorders>
          </w:tcPr>
          <w:p w14:paraId="1C2CFC4F" w14:textId="77777777" w:rsidR="00DD6983" w:rsidRPr="00812E8A" w:rsidRDefault="00DD6983" w:rsidP="00623994">
            <w:pPr>
              <w:keepNext/>
              <w:spacing w:before="0" w:line="240" w:lineRule="auto"/>
              <w:rPr>
                <w:b/>
                <w:vertAlign w:val="superscript"/>
              </w:rPr>
            </w:pPr>
            <w:r w:rsidRPr="00812E8A">
              <w:rPr>
                <w:b/>
              </w:rPr>
              <w:t>10</w:t>
            </w:r>
            <w:r w:rsidRPr="00812E8A">
              <w:rPr>
                <w:b/>
                <w:vertAlign w:val="superscript"/>
              </w:rPr>
              <w:t>-6</w:t>
            </w:r>
          </w:p>
        </w:tc>
      </w:tr>
      <w:tr w:rsidR="00DD6983" w:rsidRPr="00812E8A" w14:paraId="05D0F49C" w14:textId="77777777" w:rsidTr="004400AF">
        <w:trPr>
          <w:cantSplit/>
          <w:jc w:val="center"/>
        </w:trPr>
        <w:tc>
          <w:tcPr>
            <w:tcW w:w="2268" w:type="dxa"/>
            <w:tcBorders>
              <w:left w:val="single" w:sz="12" w:space="0" w:color="000000"/>
              <w:right w:val="single" w:sz="6" w:space="0" w:color="000000"/>
            </w:tcBorders>
          </w:tcPr>
          <w:p w14:paraId="73F0EA53" w14:textId="77777777" w:rsidR="00DD6983" w:rsidRPr="00812E8A" w:rsidRDefault="00DD6983" w:rsidP="00623994">
            <w:pPr>
              <w:keepNext/>
              <w:spacing w:before="0" w:line="240" w:lineRule="auto"/>
              <w:rPr>
                <w:b/>
              </w:rPr>
            </w:pPr>
            <w:r w:rsidRPr="00812E8A">
              <w:rPr>
                <w:i/>
              </w:rPr>
              <w:t>P</w:t>
            </w:r>
            <w:r w:rsidRPr="00812E8A">
              <w:rPr>
                <w:i/>
                <w:vertAlign w:val="subscript"/>
              </w:rPr>
              <w:t>SX</w:t>
            </w:r>
            <w:r w:rsidRPr="00812E8A">
              <w:rPr>
                <w:b/>
                <w:vertAlign w:val="subscript"/>
              </w:rPr>
              <w:br/>
            </w:r>
            <w:r w:rsidRPr="00812E8A">
              <w:t>no errors accepted</w:t>
            </w:r>
          </w:p>
        </w:tc>
        <w:tc>
          <w:tcPr>
            <w:tcW w:w="1295" w:type="dxa"/>
            <w:tcBorders>
              <w:left w:val="single" w:sz="6" w:space="0" w:color="000000"/>
              <w:right w:val="single" w:sz="6" w:space="0" w:color="000000"/>
            </w:tcBorders>
          </w:tcPr>
          <w:p w14:paraId="7C5A5907" w14:textId="4557F81B" w:rsidR="00DD6983" w:rsidRPr="00812E8A" w:rsidRDefault="00DD6983" w:rsidP="007D37FA">
            <w:pPr>
              <w:keepNext/>
              <w:spacing w:before="0" w:line="240" w:lineRule="auto"/>
            </w:pPr>
            <w:r w:rsidRPr="00812E8A">
              <w:t xml:space="preserve">1.60 </w:t>
            </w:r>
            <w:r w:rsidR="007D37FA">
              <w:t>×</w:t>
            </w:r>
            <w:r w:rsidRPr="00812E8A">
              <w:t xml:space="preserve"> 10</w:t>
            </w:r>
            <w:r w:rsidR="007D37FA">
              <w:rPr>
                <w:vertAlign w:val="superscript"/>
              </w:rPr>
              <w:t>−</w:t>
            </w:r>
            <w:r w:rsidRPr="00812E8A">
              <w:rPr>
                <w:vertAlign w:val="superscript"/>
              </w:rPr>
              <w:t>3</w:t>
            </w:r>
          </w:p>
        </w:tc>
        <w:tc>
          <w:tcPr>
            <w:tcW w:w="1295" w:type="dxa"/>
            <w:tcBorders>
              <w:left w:val="single" w:sz="6" w:space="0" w:color="000000"/>
              <w:right w:val="single" w:sz="6" w:space="0" w:color="000000"/>
            </w:tcBorders>
          </w:tcPr>
          <w:p w14:paraId="31164A85" w14:textId="5DEC60ED" w:rsidR="00DD6983" w:rsidRPr="00812E8A" w:rsidRDefault="00DD6983" w:rsidP="007D37FA">
            <w:pPr>
              <w:keepNext/>
              <w:spacing w:before="0" w:line="240" w:lineRule="auto"/>
            </w:pPr>
            <w:r w:rsidRPr="00812E8A">
              <w:t xml:space="preserve">1.60 </w:t>
            </w:r>
            <w:r w:rsidR="007D37FA">
              <w:t>×</w:t>
            </w:r>
            <w:r w:rsidRPr="00812E8A">
              <w:t xml:space="preserve"> 10</w:t>
            </w:r>
            <w:r w:rsidR="007D37FA">
              <w:rPr>
                <w:vertAlign w:val="superscript"/>
              </w:rPr>
              <w:t>−</w:t>
            </w:r>
            <w:r w:rsidRPr="00812E8A">
              <w:rPr>
                <w:vertAlign w:val="superscript"/>
              </w:rPr>
              <w:t>4</w:t>
            </w:r>
          </w:p>
        </w:tc>
        <w:tc>
          <w:tcPr>
            <w:tcW w:w="1370" w:type="dxa"/>
            <w:tcBorders>
              <w:left w:val="single" w:sz="6" w:space="0" w:color="000000"/>
              <w:right w:val="single" w:sz="12" w:space="0" w:color="000000"/>
            </w:tcBorders>
          </w:tcPr>
          <w:p w14:paraId="3F35963A" w14:textId="0AA07685" w:rsidR="00DD6983" w:rsidRPr="00812E8A" w:rsidRDefault="00DD6983" w:rsidP="007D37FA">
            <w:pPr>
              <w:keepNext/>
              <w:spacing w:before="0" w:line="240" w:lineRule="auto"/>
            </w:pPr>
            <w:r w:rsidRPr="00812E8A">
              <w:t xml:space="preserve">1.60 </w:t>
            </w:r>
            <w:r w:rsidR="007D37FA">
              <w:t>×</w:t>
            </w:r>
            <w:r w:rsidRPr="00812E8A">
              <w:t xml:space="preserve"> 10</w:t>
            </w:r>
            <w:r w:rsidR="007D37FA">
              <w:rPr>
                <w:vertAlign w:val="superscript"/>
              </w:rPr>
              <w:t>−</w:t>
            </w:r>
            <w:r w:rsidRPr="00812E8A">
              <w:rPr>
                <w:vertAlign w:val="superscript"/>
              </w:rPr>
              <w:t>5</w:t>
            </w:r>
          </w:p>
        </w:tc>
      </w:tr>
      <w:tr w:rsidR="00DD6983" w:rsidRPr="00812E8A" w14:paraId="55897D11" w14:textId="77777777" w:rsidTr="004400AF">
        <w:trPr>
          <w:cantSplit/>
          <w:jc w:val="center"/>
        </w:trPr>
        <w:tc>
          <w:tcPr>
            <w:tcW w:w="2268" w:type="dxa"/>
            <w:tcBorders>
              <w:left w:val="single" w:sz="12" w:space="0" w:color="000000"/>
              <w:bottom w:val="single" w:sz="12" w:space="0" w:color="000000"/>
              <w:right w:val="single" w:sz="6" w:space="0" w:color="000000"/>
            </w:tcBorders>
          </w:tcPr>
          <w:p w14:paraId="3C44A75D" w14:textId="77777777" w:rsidR="00DD6983" w:rsidRPr="00812E8A" w:rsidRDefault="00DD6983" w:rsidP="004400AF">
            <w:pPr>
              <w:spacing w:before="0" w:line="240" w:lineRule="auto"/>
              <w:rPr>
                <w:b/>
              </w:rPr>
            </w:pPr>
            <w:r w:rsidRPr="00812E8A">
              <w:rPr>
                <w:i/>
              </w:rPr>
              <w:t>P</w:t>
            </w:r>
            <w:r w:rsidRPr="00812E8A">
              <w:rPr>
                <w:i/>
                <w:vertAlign w:val="subscript"/>
              </w:rPr>
              <w:t>SY</w:t>
            </w:r>
            <w:r w:rsidRPr="00812E8A">
              <w:rPr>
                <w:b/>
                <w:vertAlign w:val="subscript"/>
              </w:rPr>
              <w:br/>
            </w:r>
            <w:r w:rsidRPr="00812E8A">
              <w:t>single error accepted</w:t>
            </w:r>
          </w:p>
        </w:tc>
        <w:tc>
          <w:tcPr>
            <w:tcW w:w="1295" w:type="dxa"/>
            <w:tcBorders>
              <w:left w:val="single" w:sz="6" w:space="0" w:color="000000"/>
              <w:bottom w:val="single" w:sz="12" w:space="0" w:color="000000"/>
              <w:right w:val="single" w:sz="6" w:space="0" w:color="000000"/>
            </w:tcBorders>
          </w:tcPr>
          <w:p w14:paraId="30D57872" w14:textId="2631A9FD" w:rsidR="00DD6983" w:rsidRPr="00812E8A" w:rsidRDefault="00DD6983" w:rsidP="007D37FA">
            <w:pPr>
              <w:spacing w:before="0" w:line="240" w:lineRule="auto"/>
            </w:pPr>
            <w:r w:rsidRPr="00812E8A">
              <w:t xml:space="preserve">1.20 </w:t>
            </w:r>
            <w:r w:rsidR="007D37FA">
              <w:t>×</w:t>
            </w:r>
            <w:r w:rsidRPr="00812E8A">
              <w:t xml:space="preserve"> 10</w:t>
            </w:r>
            <w:r w:rsidR="007D37FA">
              <w:rPr>
                <w:vertAlign w:val="superscript"/>
              </w:rPr>
              <w:t>−</w:t>
            </w:r>
            <w:r w:rsidRPr="00812E8A">
              <w:rPr>
                <w:vertAlign w:val="superscript"/>
              </w:rPr>
              <w:t>6</w:t>
            </w:r>
          </w:p>
        </w:tc>
        <w:tc>
          <w:tcPr>
            <w:tcW w:w="1295" w:type="dxa"/>
            <w:tcBorders>
              <w:left w:val="single" w:sz="6" w:space="0" w:color="000000"/>
              <w:bottom w:val="single" w:sz="12" w:space="0" w:color="000000"/>
              <w:right w:val="single" w:sz="6" w:space="0" w:color="000000"/>
            </w:tcBorders>
          </w:tcPr>
          <w:p w14:paraId="087A8934" w14:textId="42F3238F" w:rsidR="00DD6983" w:rsidRPr="00812E8A" w:rsidRDefault="00DD6983" w:rsidP="007D37FA">
            <w:pPr>
              <w:spacing w:before="0" w:line="240" w:lineRule="auto"/>
            </w:pPr>
            <w:r w:rsidRPr="00812E8A">
              <w:t xml:space="preserve">1.20 </w:t>
            </w:r>
            <w:r w:rsidR="007D37FA">
              <w:t>×</w:t>
            </w:r>
            <w:r w:rsidRPr="00812E8A">
              <w:t xml:space="preserve"> 10</w:t>
            </w:r>
            <w:r w:rsidR="007D37FA">
              <w:rPr>
                <w:vertAlign w:val="superscript"/>
              </w:rPr>
              <w:t>−</w:t>
            </w:r>
            <w:r w:rsidRPr="00812E8A">
              <w:rPr>
                <w:vertAlign w:val="superscript"/>
              </w:rPr>
              <w:t>8</w:t>
            </w:r>
          </w:p>
        </w:tc>
        <w:tc>
          <w:tcPr>
            <w:tcW w:w="1370" w:type="dxa"/>
            <w:tcBorders>
              <w:left w:val="single" w:sz="6" w:space="0" w:color="000000"/>
              <w:bottom w:val="single" w:sz="12" w:space="0" w:color="000000"/>
              <w:right w:val="single" w:sz="12" w:space="0" w:color="000000"/>
            </w:tcBorders>
          </w:tcPr>
          <w:p w14:paraId="5FEE56EC" w14:textId="3E5900DD" w:rsidR="00DD6983" w:rsidRPr="00812E8A" w:rsidRDefault="00DD6983" w:rsidP="007D37FA">
            <w:pPr>
              <w:spacing w:before="0" w:line="240" w:lineRule="auto"/>
            </w:pPr>
            <w:r w:rsidRPr="00812E8A">
              <w:t xml:space="preserve">1.20 </w:t>
            </w:r>
            <w:r w:rsidR="007D37FA">
              <w:t>×</w:t>
            </w:r>
            <w:r w:rsidRPr="00812E8A">
              <w:t xml:space="preserve"> 10</w:t>
            </w:r>
            <w:r w:rsidR="007D37FA">
              <w:rPr>
                <w:vertAlign w:val="superscript"/>
              </w:rPr>
              <w:t>−</w:t>
            </w:r>
            <w:r w:rsidRPr="00812E8A">
              <w:rPr>
                <w:vertAlign w:val="superscript"/>
              </w:rPr>
              <w:t>10</w:t>
            </w:r>
          </w:p>
        </w:tc>
      </w:tr>
    </w:tbl>
    <w:p w14:paraId="168FCD25" w14:textId="7782E7A3" w:rsidR="00DD6983" w:rsidRPr="00812E8A" w:rsidRDefault="00DD6983" w:rsidP="008B67B7">
      <w:pPr>
        <w:pStyle w:val="Heading3"/>
        <w:spacing w:before="480"/>
      </w:pPr>
      <w:r w:rsidRPr="00812E8A">
        <w:t xml:space="preserve">BCH </w:t>
      </w:r>
      <w:r w:rsidR="008B67B7" w:rsidRPr="008B67B7">
        <w:rPr>
          <w:lang w:val="en-US"/>
        </w:rPr>
        <w:t>Codeword</w:t>
      </w:r>
      <w:r w:rsidRPr="00812E8A">
        <w:t xml:space="preserve"> Factor</w:t>
      </w:r>
    </w:p>
    <w:p w14:paraId="25BDC15C" w14:textId="73FD51BF" w:rsidR="00DD6983" w:rsidRPr="00812E8A" w:rsidRDefault="00DD6983" w:rsidP="008B67B7">
      <w:pPr>
        <w:pStyle w:val="Heading4"/>
      </w:pPr>
      <w:r w:rsidRPr="00812E8A">
        <w:t xml:space="preserve">Decoding the BCH </w:t>
      </w:r>
      <w:r w:rsidR="008B67B7" w:rsidRPr="008B67B7">
        <w:rPr>
          <w:lang w:val="en-US"/>
        </w:rPr>
        <w:t>Codeword</w:t>
      </w:r>
      <w:r w:rsidRPr="00812E8A">
        <w:t>s</w:t>
      </w:r>
    </w:p>
    <w:p w14:paraId="7BAFB3BF" w14:textId="74902054" w:rsidR="00DD6983" w:rsidRPr="00812E8A" w:rsidRDefault="00DD6983" w:rsidP="00DD6983">
      <w:r w:rsidRPr="00812E8A">
        <w:t xml:space="preserve">The BCH </w:t>
      </w:r>
      <w:r w:rsidR="008B67B7" w:rsidRPr="008B67B7">
        <w:t>codeword</w:t>
      </w:r>
      <w:r w:rsidRPr="00812E8A">
        <w:t xml:space="preserve">s of a CLTU are decoded one by one, as long as each </w:t>
      </w:r>
      <w:r w:rsidR="008B67B7" w:rsidRPr="008B67B7">
        <w:t>codeword</w:t>
      </w:r>
      <w:r w:rsidRPr="00812E8A">
        <w:t xml:space="preserve"> is successfully decoded. If a BCH </w:t>
      </w:r>
      <w:r w:rsidR="008B67B7" w:rsidRPr="008B67B7">
        <w:t>codeword</w:t>
      </w:r>
      <w:r w:rsidRPr="00812E8A">
        <w:t xml:space="preserve"> causes a </w:t>
      </w:r>
      <w:r w:rsidR="008B67B7" w:rsidRPr="008B67B7">
        <w:t>codeword</w:t>
      </w:r>
      <w:r w:rsidRPr="00812E8A">
        <w:t xml:space="preserve"> rejection, the remaining </w:t>
      </w:r>
      <w:r w:rsidR="008B67B7" w:rsidRPr="008B67B7">
        <w:t>codeword</w:t>
      </w:r>
      <w:r w:rsidRPr="00812E8A">
        <w:t>s of the CLTU are discarded.</w:t>
      </w:r>
    </w:p>
    <w:p w14:paraId="1E8F919D" w14:textId="0A9E1852" w:rsidR="00DD6983" w:rsidRPr="00812E8A" w:rsidRDefault="00DD6983" w:rsidP="00DD6983">
      <w:r w:rsidRPr="00812E8A">
        <w:t xml:space="preserve">The probability of a </w:t>
      </w:r>
      <w:r w:rsidR="008B67B7" w:rsidRPr="008B67B7">
        <w:t>codeword</w:t>
      </w:r>
      <w:r w:rsidRPr="00812E8A">
        <w:t xml:space="preserve"> rejection in a CLTU increases with the number of BCH </w:t>
      </w:r>
      <w:r w:rsidR="008B67B7" w:rsidRPr="008B67B7">
        <w:t>codeword</w:t>
      </w:r>
      <w:r w:rsidRPr="00812E8A">
        <w:t>s in the CLTU.</w:t>
      </w:r>
    </w:p>
    <w:p w14:paraId="04D1E4D1" w14:textId="48AB4966" w:rsidR="00ED32EA" w:rsidRDefault="00DD6983" w:rsidP="00DD6983">
      <w:r w:rsidRPr="00812E8A">
        <w:t xml:space="preserve">As described in </w:t>
      </w:r>
      <w:fldSimple w:instr=" REF _Ref89570773 \r ">
        <w:r w:rsidR="00D46CA3">
          <w:t>8.5</w:t>
        </w:r>
      </w:fldSimple>
      <w:r w:rsidRPr="00812E8A">
        <w:t xml:space="preserve">, there are two options in the CLTU reception procedure for the decoding of BCH </w:t>
      </w:r>
      <w:r w:rsidR="008B67B7" w:rsidRPr="008B67B7">
        <w:t>codeword</w:t>
      </w:r>
      <w:r w:rsidRPr="00812E8A">
        <w:t>s. Either</w:t>
      </w:r>
    </w:p>
    <w:p w14:paraId="0343E2EC" w14:textId="07668C4F" w:rsidR="00DD6983" w:rsidRPr="00812E8A" w:rsidRDefault="00DD6983" w:rsidP="00C160C8">
      <w:pPr>
        <w:pStyle w:val="List"/>
        <w:numPr>
          <w:ilvl w:val="0"/>
          <w:numId w:val="50"/>
        </w:numPr>
        <w:tabs>
          <w:tab w:val="clear" w:pos="360"/>
          <w:tab w:val="num" w:pos="720"/>
        </w:tabs>
        <w:ind w:left="720"/>
      </w:pPr>
      <w:bookmarkStart w:id="617" w:name="_Ref71712631"/>
      <w:r w:rsidRPr="00812E8A">
        <w:t>TED mode is used, or</w:t>
      </w:r>
      <w:bookmarkEnd w:id="617"/>
    </w:p>
    <w:p w14:paraId="5E6525AA" w14:textId="4CF609D2" w:rsidR="00DD6983" w:rsidRPr="00812E8A" w:rsidRDefault="00DD6983" w:rsidP="00C160C8">
      <w:pPr>
        <w:pStyle w:val="List"/>
        <w:numPr>
          <w:ilvl w:val="0"/>
          <w:numId w:val="50"/>
        </w:numPr>
        <w:tabs>
          <w:tab w:val="clear" w:pos="360"/>
          <w:tab w:val="num" w:pos="720"/>
        </w:tabs>
        <w:ind w:left="720"/>
      </w:pPr>
      <w:r w:rsidRPr="00812E8A">
        <w:t>SEC mode is used.</w:t>
      </w:r>
    </w:p>
    <w:p w14:paraId="6962D1DC" w14:textId="1E7B2F58" w:rsidR="00DD6983" w:rsidRPr="00812E8A" w:rsidRDefault="00DD6983" w:rsidP="00DD6983">
      <w:r w:rsidRPr="00812E8A">
        <w:t xml:space="preserve">When TED mode is in use, then no error is allowed in the Start Sequence, as in option X in </w:t>
      </w:r>
      <w:fldSimple w:instr=" REF _Ref89571169 \r \p ">
        <w:r w:rsidR="00D46CA3">
          <w:t>11.4.3.3 above</w:t>
        </w:r>
      </w:fldSimple>
      <w:r w:rsidRPr="00812E8A">
        <w:t>. Similarly, when SEC mode is used, a single error is accepted in the Start Sequence. The options are indicated by subscripts X and Y in the following discussion.</w:t>
      </w:r>
    </w:p>
    <w:p w14:paraId="0F19D35F" w14:textId="58CA82E9" w:rsidR="00DD6983" w:rsidRPr="00812E8A" w:rsidRDefault="008B67B7" w:rsidP="008B67B7">
      <w:pPr>
        <w:pStyle w:val="Heading4"/>
        <w:spacing w:before="480"/>
      </w:pPr>
      <w:r w:rsidRPr="008B67B7">
        <w:rPr>
          <w:lang w:val="en-US"/>
        </w:rPr>
        <w:t>Codeword</w:t>
      </w:r>
      <w:r w:rsidR="00DD6983" w:rsidRPr="00812E8A">
        <w:t xml:space="preserve"> Rejection in TED Mode</w:t>
      </w:r>
    </w:p>
    <w:p w14:paraId="6CCE8CF2" w14:textId="6C0D053A" w:rsidR="00DD6983" w:rsidRPr="00812E8A" w:rsidRDefault="00DD6983" w:rsidP="00DD6983">
      <w:r w:rsidRPr="00812E8A">
        <w:t xml:space="preserve">In TED mode, the probability </w:t>
      </w:r>
      <w:r w:rsidRPr="00812E8A">
        <w:rPr>
          <w:i/>
        </w:rPr>
        <w:t>P</w:t>
      </w:r>
      <w:r w:rsidRPr="00812E8A">
        <w:rPr>
          <w:i/>
          <w:vertAlign w:val="subscript"/>
        </w:rPr>
        <w:t>CX</w:t>
      </w:r>
      <w:r w:rsidRPr="00812E8A">
        <w:t xml:space="preserve"> that one of the BCH </w:t>
      </w:r>
      <w:r w:rsidR="008B67B7">
        <w:t>c</w:t>
      </w:r>
      <w:r w:rsidR="008B67B7" w:rsidRPr="008B67B7">
        <w:t>odeword</w:t>
      </w:r>
      <w:r w:rsidRPr="00812E8A">
        <w:t>s contains errors causing rejection of the complete CLTU is:</w:t>
      </w:r>
    </w:p>
    <w:p w14:paraId="4B020AE9" w14:textId="58822361" w:rsidR="00DD6983" w:rsidRPr="00812E8A" w:rsidRDefault="00303AAD" w:rsidP="00DD6983">
      <w:pPr>
        <w:pStyle w:val="EquNum"/>
      </w:pPr>
      <w:r>
        <w:rPr>
          <w:noProof/>
        </w:rPr>
        <w:pict w14:anchorId="2E0E11BB">
          <v:shape id="_x0000_s1030" type="#_x0000_t202" alt="" style="position:absolute;left:0;text-align:left;margin-left:450pt;margin-top:11.5pt;width:14pt;height:14pt;z-index:251656704;mso-wrap-style:none;mso-wrap-edited:f;mso-width-percent:0;mso-height-percent:0;mso-wrap-distance-left:0;mso-wrap-distance-right:0;mso-width-percent:0;mso-height-percent:0;mso-width-relative:margin;mso-height-relative:margin;v-text-anchor:top" stroked="f">
            <v:textbox style="mso-fit-shape-to-text:t" inset="0,0,0,0">
              <w:txbxContent>
                <w:p w14:paraId="68FF409B" w14:textId="08822750" w:rsidR="00FF17BE" w:rsidRDefault="00FF17BE" w:rsidP="00695AB5">
                  <w:pPr>
                    <w:spacing w:before="0"/>
                  </w:pPr>
                  <w:r>
                    <w:t>(</w:t>
                  </w:r>
                  <w:bookmarkStart w:id="618" w:name="Eq_03"/>
                  <w:r>
                    <w:fldChar w:fldCharType="begin"/>
                  </w:r>
                  <w:r>
                    <w:instrText xml:space="preserve"> SEQ Eq \* MERGEFORMAT </w:instrText>
                  </w:r>
                  <w:r>
                    <w:fldChar w:fldCharType="separate"/>
                  </w:r>
                  <w:r w:rsidR="00D46CA3">
                    <w:rPr>
                      <w:noProof/>
                    </w:rPr>
                    <w:t>3</w:t>
                  </w:r>
                  <w:r>
                    <w:fldChar w:fldCharType="end"/>
                  </w:r>
                  <w:bookmarkEnd w:id="618"/>
                  <w:r>
                    <w:t>)</w:t>
                  </w:r>
                </w:p>
              </w:txbxContent>
            </v:textbox>
            <w10:anchorlock/>
          </v:shape>
        </w:pict>
      </w:r>
      <w:r w:rsidR="00DD6983" w:rsidRPr="00812E8A">
        <w:tab/>
      </w:r>
      <w:r w:rsidR="00DD6983" w:rsidRPr="00812E8A">
        <w:rPr>
          <w:i/>
        </w:rPr>
        <w:t>P</w:t>
      </w:r>
      <w:r w:rsidR="00DD6983" w:rsidRPr="00812E8A">
        <w:rPr>
          <w:i/>
          <w:vertAlign w:val="subscript"/>
        </w:rPr>
        <w:t>CX</w:t>
      </w:r>
      <w:r w:rsidR="00DD6983" w:rsidRPr="00812E8A">
        <w:t xml:space="preserve"> </w:t>
      </w:r>
      <w:r w:rsidR="00DD6983" w:rsidRPr="00812E8A">
        <w:sym w:font="Symbol" w:char="F0A3"/>
      </w:r>
      <w:r w:rsidR="00DD6983" w:rsidRPr="00812E8A">
        <w:t xml:space="preserve"> 1 </w:t>
      </w:r>
      <w:r w:rsidR="007D37FA">
        <w:t>−</w:t>
      </w:r>
      <w:r w:rsidR="00DD6983" w:rsidRPr="00812E8A">
        <w:t xml:space="preserve"> [(1 </w:t>
      </w:r>
      <w:r w:rsidR="00150BAB">
        <w:t>−</w:t>
      </w:r>
      <w:r w:rsidR="00DD6983" w:rsidRPr="00812E8A">
        <w:t xml:space="preserve"> </w:t>
      </w:r>
      <w:r w:rsidR="00DD6983" w:rsidRPr="00812E8A">
        <w:rPr>
          <w:i/>
        </w:rPr>
        <w:t>p</w:t>
      </w:r>
      <w:r w:rsidR="00DD6983" w:rsidRPr="00812E8A">
        <w:t>)</w:t>
      </w:r>
      <w:proofErr w:type="gramStart"/>
      <w:r w:rsidR="00DD6983" w:rsidRPr="00812E8A">
        <w:rPr>
          <w:vertAlign w:val="superscript"/>
        </w:rPr>
        <w:t>63</w:t>
      </w:r>
      <w:r w:rsidR="00DD6983" w:rsidRPr="00812E8A">
        <w:t>]</w:t>
      </w:r>
      <w:r w:rsidR="00DD6983" w:rsidRPr="00812E8A">
        <w:rPr>
          <w:i/>
          <w:vertAlign w:val="superscript"/>
        </w:rPr>
        <w:t>N</w:t>
      </w:r>
      <w:proofErr w:type="gramEnd"/>
      <w:r w:rsidR="00446657" w:rsidRPr="00812E8A">
        <w:t>,</w:t>
      </w:r>
    </w:p>
    <w:p w14:paraId="2869752C" w14:textId="40511AAB" w:rsidR="00ED32EA" w:rsidRDefault="00DD6983" w:rsidP="00DD6983">
      <w:r w:rsidRPr="00812E8A">
        <w:t xml:space="preserve">where </w:t>
      </w:r>
      <w:r w:rsidRPr="00812E8A">
        <w:rPr>
          <w:i/>
        </w:rPr>
        <w:t>N</w:t>
      </w:r>
      <w:r w:rsidRPr="00812E8A">
        <w:t xml:space="preserve"> is the number of </w:t>
      </w:r>
      <w:r w:rsidR="008B67B7">
        <w:t>c</w:t>
      </w:r>
      <w:r w:rsidR="008B67B7" w:rsidRPr="008B67B7">
        <w:t>odeword</w:t>
      </w:r>
      <w:r w:rsidRPr="00812E8A">
        <w:t xml:space="preserve">s in the CLTU. The inequality sign </w:t>
      </w:r>
      <w:r w:rsidR="00F724C6">
        <w:t xml:space="preserve">indicates </w:t>
      </w:r>
      <w:r w:rsidRPr="00812E8A">
        <w:t xml:space="preserve">that not all possible error patterns are indeed detected by the BCH code in TED mode. However, the effect of undetected errors can be considered sufficiently small to justify the use of (3) as a reliable approximation. Details are reported in </w:t>
      </w:r>
      <w:r w:rsidR="00E256E9" w:rsidRPr="00812E8A">
        <w:t xml:space="preserve">annex </w:t>
      </w:r>
      <w:r w:rsidR="00E256E9" w:rsidRPr="00812E8A">
        <w:fldChar w:fldCharType="begin"/>
      </w:r>
      <w:r w:rsidR="00E256E9" w:rsidRPr="00812E8A">
        <w:instrText xml:space="preserve"> REF _Ref337721244 \r\n\t \h </w:instrText>
      </w:r>
      <w:r w:rsidR="00E256E9" w:rsidRPr="00812E8A">
        <w:fldChar w:fldCharType="separate"/>
      </w:r>
      <w:r w:rsidR="00D46CA3">
        <w:t>H</w:t>
      </w:r>
      <w:r w:rsidR="00E256E9" w:rsidRPr="00812E8A">
        <w:fldChar w:fldCharType="end"/>
      </w:r>
      <w:r w:rsidRPr="00812E8A">
        <w:t>.</w:t>
      </w:r>
    </w:p>
    <w:p w14:paraId="70C0DB5E" w14:textId="1AA0C9B8" w:rsidR="00DD6983" w:rsidRPr="00812E8A" w:rsidRDefault="00DD6983" w:rsidP="00DD6983">
      <w:r w:rsidRPr="00812E8A">
        <w:lastRenderedPageBreak/>
        <w:t xml:space="preserve">Table </w:t>
      </w:r>
      <w:r w:rsidRPr="00812E8A">
        <w:rPr>
          <w:noProof/>
        </w:rPr>
        <w:fldChar w:fldCharType="begin"/>
      </w:r>
      <w:r w:rsidR="00046165" w:rsidRPr="00812E8A">
        <w:instrText xml:space="preserve"> REF T_1102ProbabilityPCXofCodeblockRejection \h </w:instrText>
      </w:r>
      <w:r w:rsidRPr="00812E8A">
        <w:rPr>
          <w:noProof/>
        </w:rPr>
      </w:r>
      <w:r w:rsidRPr="00812E8A">
        <w:rPr>
          <w:noProof/>
        </w:rPr>
        <w:fldChar w:fldCharType="separate"/>
      </w:r>
      <w:r w:rsidR="00D46CA3">
        <w:rPr>
          <w:noProof/>
        </w:rPr>
        <w:t>11</w:t>
      </w:r>
      <w:r w:rsidR="00D46CA3" w:rsidRPr="00812E8A">
        <w:noBreakHyphen/>
      </w:r>
      <w:r w:rsidR="00D46CA3">
        <w:rPr>
          <w:noProof/>
        </w:rPr>
        <w:t>2</w:t>
      </w:r>
      <w:r w:rsidRPr="00812E8A">
        <w:rPr>
          <w:noProof/>
        </w:rPr>
        <w:fldChar w:fldCharType="end"/>
      </w:r>
      <w:r w:rsidRPr="00812E8A">
        <w:t xml:space="preserve"> shows the values of the probability </w:t>
      </w:r>
      <w:r w:rsidRPr="00812E8A">
        <w:rPr>
          <w:i/>
        </w:rPr>
        <w:t>P</w:t>
      </w:r>
      <w:r w:rsidRPr="00812E8A">
        <w:rPr>
          <w:i/>
          <w:vertAlign w:val="subscript"/>
        </w:rPr>
        <w:t>CX</w:t>
      </w:r>
      <w:r w:rsidRPr="00812E8A">
        <w:t xml:space="preserve"> for the three channel bit error rates.</w:t>
      </w:r>
    </w:p>
    <w:p w14:paraId="31ACA2CE" w14:textId="394AA552" w:rsidR="00DD6983" w:rsidRPr="00812E8A" w:rsidRDefault="00DD6983" w:rsidP="00DD6983">
      <w:pPr>
        <w:pStyle w:val="TableTitle"/>
      </w:pPr>
      <w:r w:rsidRPr="00812E8A">
        <w:t xml:space="preserve">Table </w:t>
      </w:r>
      <w:bookmarkStart w:id="619" w:name="T_1102ProbabilityPCXofCodeblockRejection"/>
      <w:bookmarkStart w:id="620" w:name="T_902ProbabilityPCXofCodeblockRejectioni"/>
      <w:r w:rsidRPr="00812E8A">
        <w:fldChar w:fldCharType="begin"/>
      </w:r>
      <w:r w:rsidRPr="00812E8A">
        <w:instrText xml:space="preserve"> STYLEREF "Heading 1"\l \n \t  \* MERGEFORMAT </w:instrText>
      </w:r>
      <w:r w:rsidRPr="00812E8A">
        <w:fldChar w:fldCharType="separate"/>
      </w:r>
      <w:r w:rsidR="00D46CA3">
        <w:rPr>
          <w:noProof/>
        </w:rPr>
        <w:t>11</w:t>
      </w:r>
      <w:r w:rsidRPr="00812E8A">
        <w:fldChar w:fldCharType="end"/>
      </w:r>
      <w:r w:rsidRPr="00812E8A">
        <w:noBreakHyphen/>
      </w:r>
      <w:fldSimple w:instr=" SEQ Table \s 1 ">
        <w:r w:rsidR="00D46CA3">
          <w:rPr>
            <w:noProof/>
          </w:rPr>
          <w:t>2</w:t>
        </w:r>
      </w:fldSimple>
      <w:bookmarkEnd w:id="619"/>
      <w:bookmarkEnd w:id="620"/>
      <w:r w:rsidRPr="00812E8A">
        <w:fldChar w:fldCharType="begin"/>
      </w:r>
      <w:r w:rsidRPr="00812E8A">
        <w:instrText xml:space="preserve"> TC  \f T "</w:instrText>
      </w:r>
      <w:fldSimple w:instr=" STYLEREF &quot;Heading 1&quot;\l \n \t  \* MERGEFORMAT ">
        <w:bookmarkStart w:id="621" w:name="_Toc312227655"/>
        <w:bookmarkStart w:id="622" w:name="_Toc337827065"/>
        <w:bookmarkStart w:id="623" w:name="_Toc62226944"/>
        <w:bookmarkStart w:id="624" w:name="_Toc71969010"/>
        <w:r w:rsidR="00D46CA3">
          <w:rPr>
            <w:noProof/>
          </w:rPr>
          <w:instrText>11</w:instrText>
        </w:r>
      </w:fldSimple>
      <w:r w:rsidRPr="00812E8A">
        <w:instrText>-</w:instrText>
      </w:r>
      <w:r w:rsidRPr="00812E8A">
        <w:fldChar w:fldCharType="begin"/>
      </w:r>
      <w:r w:rsidRPr="00812E8A">
        <w:instrText xml:space="preserve"> SEQ Table_TOC \s 1 </w:instrText>
      </w:r>
      <w:r w:rsidRPr="00812E8A">
        <w:fldChar w:fldCharType="separate"/>
      </w:r>
      <w:r w:rsidR="00D46CA3">
        <w:rPr>
          <w:noProof/>
        </w:rPr>
        <w:instrText>2</w:instrText>
      </w:r>
      <w:r w:rsidRPr="00812E8A">
        <w:fldChar w:fldCharType="end"/>
      </w:r>
      <w:r w:rsidRPr="00812E8A">
        <w:tab/>
      </w:r>
      <w:r w:rsidR="00046165" w:rsidRPr="00812E8A">
        <w:instrText xml:space="preserve">Probability </w:instrText>
      </w:r>
      <w:r w:rsidR="004113CE" w:rsidRPr="00812E8A">
        <w:rPr>
          <w:i/>
        </w:rPr>
        <w:instrText>P</w:instrText>
      </w:r>
      <w:r w:rsidR="004113CE" w:rsidRPr="00812E8A">
        <w:rPr>
          <w:bCs/>
          <w:i/>
          <w:szCs w:val="20"/>
          <w:vertAlign w:val="subscript"/>
        </w:rPr>
        <w:instrText>CX</w:instrText>
      </w:r>
      <w:r w:rsidR="00046165" w:rsidRPr="00812E8A">
        <w:instrText xml:space="preserve"> of </w:instrText>
      </w:r>
      <w:r w:rsidR="008B67B7" w:rsidRPr="008B67B7">
        <w:instrText>Codeword</w:instrText>
      </w:r>
      <w:r w:rsidR="00046165" w:rsidRPr="00812E8A">
        <w:instrText xml:space="preserve"> Rejection in TED Mode</w:instrText>
      </w:r>
      <w:bookmarkEnd w:id="621"/>
      <w:bookmarkEnd w:id="622"/>
      <w:bookmarkEnd w:id="623"/>
      <w:bookmarkEnd w:id="624"/>
      <w:r w:rsidRPr="00812E8A">
        <w:instrText>"</w:instrText>
      </w:r>
      <w:r w:rsidRPr="00812E8A">
        <w:fldChar w:fldCharType="end"/>
      </w:r>
      <w:r w:rsidRPr="00812E8A">
        <w:t xml:space="preserve">:  Probability </w:t>
      </w:r>
      <w:r w:rsidRPr="00812E8A">
        <w:rPr>
          <w:i/>
        </w:rPr>
        <w:t>P</w:t>
      </w:r>
      <w:r w:rsidRPr="00812E8A">
        <w:rPr>
          <w:bCs/>
          <w:i/>
          <w:szCs w:val="20"/>
          <w:vertAlign w:val="subscript"/>
        </w:rPr>
        <w:t>CX</w:t>
      </w:r>
      <w:r w:rsidRPr="00812E8A">
        <w:t xml:space="preserve"> of </w:t>
      </w:r>
      <w:r w:rsidR="008B67B7" w:rsidRPr="008B67B7">
        <w:t>Codeword</w:t>
      </w:r>
      <w:r w:rsidRPr="00812E8A">
        <w:t xml:space="preserve"> Rejection in TED Mode</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top w:w="58" w:type="dxa"/>
          <w:left w:w="115" w:type="dxa"/>
          <w:bottom w:w="58" w:type="dxa"/>
          <w:right w:w="115" w:type="dxa"/>
        </w:tblCellMar>
        <w:tblLook w:val="0000" w:firstRow="0" w:lastRow="0" w:firstColumn="0" w:lastColumn="0" w:noHBand="0" w:noVBand="0"/>
      </w:tblPr>
      <w:tblGrid>
        <w:gridCol w:w="2268"/>
        <w:gridCol w:w="1701"/>
        <w:gridCol w:w="1701"/>
        <w:gridCol w:w="1701"/>
      </w:tblGrid>
      <w:tr w:rsidR="00DD6983" w:rsidRPr="00812E8A" w14:paraId="2F0C895B" w14:textId="77777777" w:rsidTr="004400AF">
        <w:trPr>
          <w:cantSplit/>
          <w:trHeight w:val="20"/>
          <w:tblHeader/>
          <w:jc w:val="center"/>
        </w:trPr>
        <w:tc>
          <w:tcPr>
            <w:tcW w:w="2268" w:type="dxa"/>
            <w:vMerge w:val="restart"/>
            <w:vAlign w:val="center"/>
          </w:tcPr>
          <w:p w14:paraId="46EE83D7" w14:textId="6B7046C8" w:rsidR="00DD6983" w:rsidRPr="00812E8A" w:rsidRDefault="00DD6983" w:rsidP="004400AF">
            <w:pPr>
              <w:keepNext/>
              <w:spacing w:before="0" w:line="240" w:lineRule="auto"/>
              <w:jc w:val="center"/>
              <w:rPr>
                <w:rFonts w:ascii="Arial" w:hAnsi="Arial" w:cs="Arial"/>
                <w:b/>
              </w:rPr>
            </w:pPr>
            <w:r w:rsidRPr="00812E8A">
              <w:rPr>
                <w:rFonts w:ascii="Arial" w:hAnsi="Arial" w:cs="Arial"/>
                <w:b/>
              </w:rPr>
              <w:t xml:space="preserve">Number of </w:t>
            </w:r>
            <w:r w:rsidRPr="00812E8A">
              <w:rPr>
                <w:rFonts w:ascii="Arial" w:hAnsi="Arial" w:cs="Arial"/>
                <w:b/>
              </w:rPr>
              <w:br/>
            </w:r>
            <w:r w:rsidR="008B67B7" w:rsidRPr="008B67B7">
              <w:rPr>
                <w:rFonts w:ascii="Arial" w:hAnsi="Arial" w:cs="Arial"/>
                <w:b/>
              </w:rPr>
              <w:t>Codeword</w:t>
            </w:r>
            <w:r w:rsidRPr="00812E8A">
              <w:rPr>
                <w:rFonts w:ascii="Arial" w:hAnsi="Arial" w:cs="Arial"/>
                <w:b/>
              </w:rPr>
              <w:t>s</w:t>
            </w:r>
            <w:r w:rsidRPr="00812E8A">
              <w:rPr>
                <w:rFonts w:ascii="Arial" w:hAnsi="Arial" w:cs="Arial"/>
                <w:b/>
              </w:rPr>
              <w:br/>
            </w:r>
            <w:r w:rsidRPr="00812E8A">
              <w:rPr>
                <w:rFonts w:ascii="Arial" w:hAnsi="Arial" w:cs="Arial"/>
                <w:b/>
                <w:i/>
              </w:rPr>
              <w:t>N</w:t>
            </w:r>
          </w:p>
        </w:tc>
        <w:tc>
          <w:tcPr>
            <w:tcW w:w="5103" w:type="dxa"/>
            <w:gridSpan w:val="3"/>
            <w:vAlign w:val="center"/>
          </w:tcPr>
          <w:p w14:paraId="4744A220"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bCs/>
              </w:rPr>
              <w:t>Channel Bit Error Rate</w:t>
            </w:r>
          </w:p>
        </w:tc>
      </w:tr>
      <w:tr w:rsidR="00DD6983" w:rsidRPr="00812E8A" w14:paraId="4825D9D3" w14:textId="77777777" w:rsidTr="004400AF">
        <w:trPr>
          <w:cantSplit/>
          <w:tblHeader/>
          <w:jc w:val="center"/>
        </w:trPr>
        <w:tc>
          <w:tcPr>
            <w:tcW w:w="2268" w:type="dxa"/>
            <w:vMerge/>
            <w:vAlign w:val="center"/>
          </w:tcPr>
          <w:p w14:paraId="0EFE38D6" w14:textId="77777777" w:rsidR="00DD6983" w:rsidRPr="00812E8A" w:rsidRDefault="00DD6983" w:rsidP="004400AF">
            <w:pPr>
              <w:keepNext/>
              <w:spacing w:before="0" w:line="240" w:lineRule="auto"/>
              <w:jc w:val="center"/>
              <w:rPr>
                <w:rFonts w:ascii="Arial" w:hAnsi="Arial" w:cs="Arial"/>
                <w:b/>
              </w:rPr>
            </w:pPr>
          </w:p>
        </w:tc>
        <w:tc>
          <w:tcPr>
            <w:tcW w:w="1701" w:type="dxa"/>
            <w:vAlign w:val="center"/>
          </w:tcPr>
          <w:p w14:paraId="49D715E0"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b/>
              </w:rPr>
              <w:t>10</w:t>
            </w:r>
            <w:r w:rsidRPr="00812E8A">
              <w:rPr>
                <w:rFonts w:ascii="Arial" w:hAnsi="Arial" w:cs="Arial"/>
                <w:b/>
                <w:vertAlign w:val="superscript"/>
              </w:rPr>
              <w:t>-4</w:t>
            </w:r>
          </w:p>
        </w:tc>
        <w:tc>
          <w:tcPr>
            <w:tcW w:w="1701" w:type="dxa"/>
            <w:vAlign w:val="center"/>
          </w:tcPr>
          <w:p w14:paraId="5B6F0BB0"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b/>
              </w:rPr>
              <w:t>10</w:t>
            </w:r>
            <w:r w:rsidRPr="00812E8A">
              <w:rPr>
                <w:rFonts w:ascii="Arial" w:hAnsi="Arial" w:cs="Arial"/>
                <w:b/>
                <w:vertAlign w:val="superscript"/>
              </w:rPr>
              <w:t>-5</w:t>
            </w:r>
          </w:p>
        </w:tc>
        <w:tc>
          <w:tcPr>
            <w:tcW w:w="1701" w:type="dxa"/>
            <w:vAlign w:val="center"/>
          </w:tcPr>
          <w:p w14:paraId="4E204C8F"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b/>
              </w:rPr>
              <w:t>10</w:t>
            </w:r>
            <w:r w:rsidRPr="00812E8A">
              <w:rPr>
                <w:rFonts w:ascii="Arial" w:hAnsi="Arial" w:cs="Arial"/>
                <w:b/>
                <w:vertAlign w:val="superscript"/>
              </w:rPr>
              <w:t>-6</w:t>
            </w:r>
          </w:p>
        </w:tc>
      </w:tr>
      <w:tr w:rsidR="00DD6983" w:rsidRPr="00812E8A" w14:paraId="7BE36C74" w14:textId="77777777" w:rsidTr="004400AF">
        <w:trPr>
          <w:cantSplit/>
          <w:jc w:val="center"/>
        </w:trPr>
        <w:tc>
          <w:tcPr>
            <w:tcW w:w="2268" w:type="dxa"/>
            <w:vAlign w:val="center"/>
          </w:tcPr>
          <w:p w14:paraId="6F223F41"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1</w:t>
            </w:r>
          </w:p>
        </w:tc>
        <w:tc>
          <w:tcPr>
            <w:tcW w:w="1701" w:type="dxa"/>
            <w:vAlign w:val="center"/>
          </w:tcPr>
          <w:p w14:paraId="0FE18505"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6.28 x 10</w:t>
            </w:r>
            <w:r w:rsidRPr="00812E8A">
              <w:rPr>
                <w:rFonts w:ascii="Arial" w:hAnsi="Arial" w:cs="Arial"/>
                <w:vertAlign w:val="superscript"/>
              </w:rPr>
              <w:t>-3</w:t>
            </w:r>
          </w:p>
        </w:tc>
        <w:tc>
          <w:tcPr>
            <w:tcW w:w="1701" w:type="dxa"/>
            <w:vAlign w:val="center"/>
          </w:tcPr>
          <w:p w14:paraId="59B8D394"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6.30 x 10</w:t>
            </w:r>
            <w:r w:rsidRPr="00812E8A">
              <w:rPr>
                <w:rFonts w:ascii="Arial" w:hAnsi="Arial" w:cs="Arial"/>
                <w:vertAlign w:val="superscript"/>
              </w:rPr>
              <w:t>-4</w:t>
            </w:r>
          </w:p>
        </w:tc>
        <w:tc>
          <w:tcPr>
            <w:tcW w:w="1701" w:type="dxa"/>
            <w:vAlign w:val="center"/>
          </w:tcPr>
          <w:p w14:paraId="2299A88A"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6.30 x 10</w:t>
            </w:r>
            <w:r w:rsidRPr="00812E8A">
              <w:rPr>
                <w:rFonts w:ascii="Arial" w:hAnsi="Arial" w:cs="Arial"/>
                <w:vertAlign w:val="superscript"/>
              </w:rPr>
              <w:t>-5</w:t>
            </w:r>
          </w:p>
        </w:tc>
      </w:tr>
      <w:tr w:rsidR="00DD6983" w:rsidRPr="00812E8A" w14:paraId="33A938DF" w14:textId="77777777" w:rsidTr="004400AF">
        <w:trPr>
          <w:cantSplit/>
          <w:jc w:val="center"/>
        </w:trPr>
        <w:tc>
          <w:tcPr>
            <w:tcW w:w="2268" w:type="dxa"/>
            <w:vAlign w:val="center"/>
          </w:tcPr>
          <w:p w14:paraId="5EC4926E"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2</w:t>
            </w:r>
          </w:p>
        </w:tc>
        <w:tc>
          <w:tcPr>
            <w:tcW w:w="1701" w:type="dxa"/>
            <w:vAlign w:val="center"/>
          </w:tcPr>
          <w:p w14:paraId="36325C34"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1.25 x 10</w:t>
            </w:r>
            <w:r w:rsidRPr="00812E8A">
              <w:rPr>
                <w:rFonts w:ascii="Arial" w:hAnsi="Arial" w:cs="Arial"/>
                <w:vertAlign w:val="superscript"/>
              </w:rPr>
              <w:t>-2</w:t>
            </w:r>
          </w:p>
        </w:tc>
        <w:tc>
          <w:tcPr>
            <w:tcW w:w="1701" w:type="dxa"/>
            <w:vAlign w:val="center"/>
          </w:tcPr>
          <w:p w14:paraId="4508135A"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1.26 x 10</w:t>
            </w:r>
            <w:r w:rsidRPr="00812E8A">
              <w:rPr>
                <w:rFonts w:ascii="Arial" w:hAnsi="Arial" w:cs="Arial"/>
                <w:vertAlign w:val="superscript"/>
              </w:rPr>
              <w:t>-3</w:t>
            </w:r>
          </w:p>
        </w:tc>
        <w:tc>
          <w:tcPr>
            <w:tcW w:w="1701" w:type="dxa"/>
            <w:vAlign w:val="center"/>
          </w:tcPr>
          <w:p w14:paraId="61DB4314"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1.26 x 10</w:t>
            </w:r>
            <w:r w:rsidRPr="00812E8A">
              <w:rPr>
                <w:rFonts w:ascii="Arial" w:hAnsi="Arial" w:cs="Arial"/>
                <w:vertAlign w:val="superscript"/>
              </w:rPr>
              <w:t>-4</w:t>
            </w:r>
          </w:p>
        </w:tc>
      </w:tr>
      <w:tr w:rsidR="00DD6983" w:rsidRPr="00812E8A" w14:paraId="70F4B9FC" w14:textId="77777777" w:rsidTr="004400AF">
        <w:trPr>
          <w:cantSplit/>
          <w:jc w:val="center"/>
        </w:trPr>
        <w:tc>
          <w:tcPr>
            <w:tcW w:w="2268" w:type="dxa"/>
            <w:vAlign w:val="center"/>
          </w:tcPr>
          <w:p w14:paraId="7DF79E59"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4</w:t>
            </w:r>
          </w:p>
        </w:tc>
        <w:tc>
          <w:tcPr>
            <w:tcW w:w="1701" w:type="dxa"/>
            <w:vAlign w:val="center"/>
          </w:tcPr>
          <w:p w14:paraId="1F82A648"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2.49 x 10</w:t>
            </w:r>
            <w:r w:rsidRPr="00812E8A">
              <w:rPr>
                <w:rFonts w:ascii="Arial" w:hAnsi="Arial" w:cs="Arial"/>
                <w:vertAlign w:val="superscript"/>
              </w:rPr>
              <w:t>-2</w:t>
            </w:r>
          </w:p>
        </w:tc>
        <w:tc>
          <w:tcPr>
            <w:tcW w:w="1701" w:type="dxa"/>
            <w:vAlign w:val="center"/>
          </w:tcPr>
          <w:p w14:paraId="7231EC00"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2.52 x 10</w:t>
            </w:r>
            <w:r w:rsidRPr="00812E8A">
              <w:rPr>
                <w:rFonts w:ascii="Arial" w:hAnsi="Arial" w:cs="Arial"/>
                <w:vertAlign w:val="superscript"/>
              </w:rPr>
              <w:t>-3</w:t>
            </w:r>
          </w:p>
        </w:tc>
        <w:tc>
          <w:tcPr>
            <w:tcW w:w="1701" w:type="dxa"/>
            <w:vAlign w:val="center"/>
          </w:tcPr>
          <w:p w14:paraId="00379FA9"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2.52 x 10</w:t>
            </w:r>
            <w:r w:rsidRPr="00812E8A">
              <w:rPr>
                <w:rFonts w:ascii="Arial" w:hAnsi="Arial" w:cs="Arial"/>
                <w:vertAlign w:val="superscript"/>
              </w:rPr>
              <w:t>-4</w:t>
            </w:r>
          </w:p>
        </w:tc>
      </w:tr>
      <w:tr w:rsidR="00DD6983" w:rsidRPr="00812E8A" w14:paraId="7B9FC51B" w14:textId="77777777" w:rsidTr="004400AF">
        <w:trPr>
          <w:cantSplit/>
          <w:jc w:val="center"/>
        </w:trPr>
        <w:tc>
          <w:tcPr>
            <w:tcW w:w="2268" w:type="dxa"/>
            <w:vAlign w:val="center"/>
          </w:tcPr>
          <w:p w14:paraId="778FDD19"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6</w:t>
            </w:r>
          </w:p>
        </w:tc>
        <w:tc>
          <w:tcPr>
            <w:tcW w:w="1701" w:type="dxa"/>
            <w:vAlign w:val="center"/>
          </w:tcPr>
          <w:p w14:paraId="65220D87"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3.71 x 10</w:t>
            </w:r>
            <w:r w:rsidRPr="00812E8A">
              <w:rPr>
                <w:rFonts w:ascii="Arial" w:hAnsi="Arial" w:cs="Arial"/>
                <w:vertAlign w:val="superscript"/>
              </w:rPr>
              <w:t>-2</w:t>
            </w:r>
          </w:p>
        </w:tc>
        <w:tc>
          <w:tcPr>
            <w:tcW w:w="1701" w:type="dxa"/>
            <w:vAlign w:val="center"/>
          </w:tcPr>
          <w:p w14:paraId="666DE136"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3.77 x 10</w:t>
            </w:r>
            <w:r w:rsidRPr="00812E8A">
              <w:rPr>
                <w:rFonts w:ascii="Arial" w:hAnsi="Arial" w:cs="Arial"/>
                <w:vertAlign w:val="superscript"/>
              </w:rPr>
              <w:t>-3</w:t>
            </w:r>
          </w:p>
        </w:tc>
        <w:tc>
          <w:tcPr>
            <w:tcW w:w="1701" w:type="dxa"/>
            <w:vAlign w:val="center"/>
          </w:tcPr>
          <w:p w14:paraId="2065C769"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3.78 x 10</w:t>
            </w:r>
            <w:r w:rsidRPr="00812E8A">
              <w:rPr>
                <w:rFonts w:ascii="Arial" w:hAnsi="Arial" w:cs="Arial"/>
                <w:vertAlign w:val="superscript"/>
              </w:rPr>
              <w:t>-4</w:t>
            </w:r>
          </w:p>
        </w:tc>
      </w:tr>
      <w:tr w:rsidR="00DD6983" w:rsidRPr="00812E8A" w14:paraId="72E57540" w14:textId="77777777" w:rsidTr="004400AF">
        <w:trPr>
          <w:cantSplit/>
          <w:jc w:val="center"/>
        </w:trPr>
        <w:tc>
          <w:tcPr>
            <w:tcW w:w="2268" w:type="dxa"/>
            <w:vAlign w:val="center"/>
          </w:tcPr>
          <w:p w14:paraId="3B59A554"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9</w:t>
            </w:r>
          </w:p>
        </w:tc>
        <w:tc>
          <w:tcPr>
            <w:tcW w:w="1701" w:type="dxa"/>
            <w:vAlign w:val="center"/>
          </w:tcPr>
          <w:p w14:paraId="79285F8E"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5.51 x 10</w:t>
            </w:r>
            <w:r w:rsidRPr="00812E8A">
              <w:rPr>
                <w:rFonts w:ascii="Arial" w:hAnsi="Arial" w:cs="Arial"/>
                <w:vertAlign w:val="superscript"/>
              </w:rPr>
              <w:t>-2</w:t>
            </w:r>
          </w:p>
        </w:tc>
        <w:tc>
          <w:tcPr>
            <w:tcW w:w="1701" w:type="dxa"/>
            <w:vAlign w:val="center"/>
          </w:tcPr>
          <w:p w14:paraId="1CE6B4D6"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5.65 x 10</w:t>
            </w:r>
            <w:r w:rsidRPr="00812E8A">
              <w:rPr>
                <w:rFonts w:ascii="Arial" w:hAnsi="Arial" w:cs="Arial"/>
                <w:vertAlign w:val="superscript"/>
              </w:rPr>
              <w:t>-3</w:t>
            </w:r>
          </w:p>
        </w:tc>
        <w:tc>
          <w:tcPr>
            <w:tcW w:w="1701" w:type="dxa"/>
            <w:vAlign w:val="center"/>
          </w:tcPr>
          <w:p w14:paraId="59B43F19"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5.67 x 10</w:t>
            </w:r>
            <w:r w:rsidRPr="00812E8A">
              <w:rPr>
                <w:rFonts w:ascii="Arial" w:hAnsi="Arial" w:cs="Arial"/>
                <w:vertAlign w:val="superscript"/>
              </w:rPr>
              <w:t>-4</w:t>
            </w:r>
          </w:p>
        </w:tc>
      </w:tr>
      <w:tr w:rsidR="00DD6983" w:rsidRPr="00812E8A" w14:paraId="40F80C18" w14:textId="77777777" w:rsidTr="004400AF">
        <w:trPr>
          <w:cantSplit/>
          <w:jc w:val="center"/>
        </w:trPr>
        <w:tc>
          <w:tcPr>
            <w:tcW w:w="2268" w:type="dxa"/>
            <w:vAlign w:val="center"/>
          </w:tcPr>
          <w:p w14:paraId="67D009EA"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12</w:t>
            </w:r>
          </w:p>
        </w:tc>
        <w:tc>
          <w:tcPr>
            <w:tcW w:w="1701" w:type="dxa"/>
            <w:vAlign w:val="center"/>
          </w:tcPr>
          <w:p w14:paraId="331944FA" w14:textId="77777777" w:rsidR="00DD6983" w:rsidRPr="00812E8A" w:rsidRDefault="00DD6983" w:rsidP="004400AF">
            <w:pPr>
              <w:spacing w:before="0" w:line="240" w:lineRule="auto"/>
              <w:jc w:val="center"/>
              <w:rPr>
                <w:rFonts w:ascii="Arial" w:hAnsi="Arial" w:cs="Arial"/>
              </w:rPr>
            </w:pPr>
            <w:r w:rsidRPr="00812E8A">
              <w:rPr>
                <w:rFonts w:ascii="Arial" w:hAnsi="Arial" w:cs="Arial"/>
              </w:rPr>
              <w:t>7.28 x 10</w:t>
            </w:r>
            <w:r w:rsidRPr="00812E8A">
              <w:rPr>
                <w:rFonts w:ascii="Arial" w:hAnsi="Arial" w:cs="Arial"/>
                <w:vertAlign w:val="superscript"/>
              </w:rPr>
              <w:t>-2</w:t>
            </w:r>
          </w:p>
        </w:tc>
        <w:tc>
          <w:tcPr>
            <w:tcW w:w="1701" w:type="dxa"/>
            <w:vAlign w:val="center"/>
          </w:tcPr>
          <w:p w14:paraId="6B780508" w14:textId="77777777" w:rsidR="00DD6983" w:rsidRPr="00812E8A" w:rsidRDefault="00DD6983" w:rsidP="004400AF">
            <w:pPr>
              <w:spacing w:before="0" w:line="240" w:lineRule="auto"/>
              <w:jc w:val="center"/>
              <w:rPr>
                <w:rFonts w:ascii="Arial" w:hAnsi="Arial" w:cs="Arial"/>
              </w:rPr>
            </w:pPr>
            <w:r w:rsidRPr="00812E8A">
              <w:rPr>
                <w:rFonts w:ascii="Arial" w:hAnsi="Arial" w:cs="Arial"/>
              </w:rPr>
              <w:t>7.53 x 10</w:t>
            </w:r>
            <w:r w:rsidRPr="00812E8A">
              <w:rPr>
                <w:rFonts w:ascii="Arial" w:hAnsi="Arial" w:cs="Arial"/>
                <w:vertAlign w:val="superscript"/>
              </w:rPr>
              <w:t>-3</w:t>
            </w:r>
          </w:p>
        </w:tc>
        <w:tc>
          <w:tcPr>
            <w:tcW w:w="1701" w:type="dxa"/>
            <w:vAlign w:val="center"/>
          </w:tcPr>
          <w:p w14:paraId="7665F86B" w14:textId="77777777" w:rsidR="00DD6983" w:rsidRPr="00812E8A" w:rsidRDefault="00DD6983" w:rsidP="004400AF">
            <w:pPr>
              <w:spacing w:before="0" w:line="240" w:lineRule="auto"/>
              <w:jc w:val="center"/>
              <w:rPr>
                <w:rFonts w:ascii="Arial" w:hAnsi="Arial" w:cs="Arial"/>
              </w:rPr>
            </w:pPr>
            <w:r w:rsidRPr="00812E8A">
              <w:rPr>
                <w:rFonts w:ascii="Arial" w:hAnsi="Arial" w:cs="Arial"/>
              </w:rPr>
              <w:t>7.56 x 10</w:t>
            </w:r>
            <w:r w:rsidRPr="00812E8A">
              <w:rPr>
                <w:rFonts w:ascii="Arial" w:hAnsi="Arial" w:cs="Arial"/>
                <w:vertAlign w:val="superscript"/>
              </w:rPr>
              <w:t>-4</w:t>
            </w:r>
          </w:p>
        </w:tc>
      </w:tr>
      <w:tr w:rsidR="00DD6983" w:rsidRPr="00812E8A" w14:paraId="6011111B" w14:textId="77777777" w:rsidTr="004400AF">
        <w:trPr>
          <w:cantSplit/>
          <w:jc w:val="center"/>
        </w:trPr>
        <w:tc>
          <w:tcPr>
            <w:tcW w:w="2268" w:type="dxa"/>
            <w:vAlign w:val="center"/>
          </w:tcPr>
          <w:p w14:paraId="06F4CBDD"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16</w:t>
            </w:r>
          </w:p>
        </w:tc>
        <w:tc>
          <w:tcPr>
            <w:tcW w:w="1701" w:type="dxa"/>
            <w:vAlign w:val="center"/>
          </w:tcPr>
          <w:p w14:paraId="783D9A46" w14:textId="77777777" w:rsidR="00DD6983" w:rsidRPr="00812E8A" w:rsidRDefault="00DD6983" w:rsidP="004400AF">
            <w:pPr>
              <w:spacing w:before="0" w:line="240" w:lineRule="auto"/>
              <w:jc w:val="center"/>
              <w:rPr>
                <w:rFonts w:ascii="Arial" w:hAnsi="Arial" w:cs="Arial"/>
              </w:rPr>
            </w:pPr>
            <w:r w:rsidRPr="00812E8A">
              <w:rPr>
                <w:rFonts w:ascii="Arial" w:hAnsi="Arial" w:cs="Arial"/>
              </w:rPr>
              <w:t>9.59 x 10</w:t>
            </w:r>
            <w:r w:rsidRPr="00812E8A">
              <w:rPr>
                <w:rFonts w:ascii="Arial" w:hAnsi="Arial" w:cs="Arial"/>
                <w:vertAlign w:val="superscript"/>
              </w:rPr>
              <w:t>-2</w:t>
            </w:r>
          </w:p>
        </w:tc>
        <w:tc>
          <w:tcPr>
            <w:tcW w:w="1701" w:type="dxa"/>
            <w:vAlign w:val="center"/>
          </w:tcPr>
          <w:p w14:paraId="6E546A16" w14:textId="77777777" w:rsidR="00DD6983" w:rsidRPr="00812E8A" w:rsidRDefault="00DD6983" w:rsidP="004400AF">
            <w:pPr>
              <w:spacing w:before="0" w:line="240" w:lineRule="auto"/>
              <w:jc w:val="center"/>
              <w:rPr>
                <w:rFonts w:ascii="Arial" w:hAnsi="Arial" w:cs="Arial"/>
              </w:rPr>
            </w:pPr>
            <w:r w:rsidRPr="00812E8A">
              <w:rPr>
                <w:rFonts w:ascii="Arial" w:hAnsi="Arial" w:cs="Arial"/>
              </w:rPr>
              <w:t>1.00 x 10</w:t>
            </w:r>
            <w:r w:rsidRPr="00812E8A">
              <w:rPr>
                <w:rFonts w:ascii="Arial" w:hAnsi="Arial" w:cs="Arial"/>
                <w:vertAlign w:val="superscript"/>
              </w:rPr>
              <w:t>-2</w:t>
            </w:r>
          </w:p>
        </w:tc>
        <w:tc>
          <w:tcPr>
            <w:tcW w:w="1701" w:type="dxa"/>
            <w:vAlign w:val="center"/>
          </w:tcPr>
          <w:p w14:paraId="3776B52B" w14:textId="77777777" w:rsidR="00DD6983" w:rsidRPr="00812E8A" w:rsidRDefault="00DD6983" w:rsidP="004400AF">
            <w:pPr>
              <w:spacing w:before="0" w:line="240" w:lineRule="auto"/>
              <w:jc w:val="center"/>
              <w:rPr>
                <w:rFonts w:ascii="Arial" w:hAnsi="Arial" w:cs="Arial"/>
              </w:rPr>
            </w:pPr>
            <w:r w:rsidRPr="00812E8A">
              <w:rPr>
                <w:rFonts w:ascii="Arial" w:hAnsi="Arial" w:cs="Arial"/>
              </w:rPr>
              <w:t>1.01 x 10</w:t>
            </w:r>
            <w:r w:rsidRPr="00812E8A">
              <w:rPr>
                <w:rFonts w:ascii="Arial" w:hAnsi="Arial" w:cs="Arial"/>
                <w:vertAlign w:val="superscript"/>
              </w:rPr>
              <w:t>-3</w:t>
            </w:r>
          </w:p>
        </w:tc>
      </w:tr>
      <w:tr w:rsidR="00DD6983" w:rsidRPr="00812E8A" w14:paraId="49435A72" w14:textId="77777777" w:rsidTr="004400AF">
        <w:trPr>
          <w:cantSplit/>
          <w:jc w:val="center"/>
        </w:trPr>
        <w:tc>
          <w:tcPr>
            <w:tcW w:w="2268" w:type="dxa"/>
            <w:vAlign w:val="center"/>
          </w:tcPr>
          <w:p w14:paraId="09CA1486"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20</w:t>
            </w:r>
          </w:p>
        </w:tc>
        <w:tc>
          <w:tcPr>
            <w:tcW w:w="1701" w:type="dxa"/>
            <w:vAlign w:val="center"/>
          </w:tcPr>
          <w:p w14:paraId="288218BF" w14:textId="77777777" w:rsidR="00DD6983" w:rsidRPr="00812E8A" w:rsidRDefault="00DD6983" w:rsidP="004400AF">
            <w:pPr>
              <w:spacing w:before="0" w:line="240" w:lineRule="auto"/>
              <w:jc w:val="center"/>
              <w:rPr>
                <w:rFonts w:ascii="Arial" w:hAnsi="Arial" w:cs="Arial"/>
              </w:rPr>
            </w:pPr>
            <w:r w:rsidRPr="00812E8A">
              <w:rPr>
                <w:rFonts w:ascii="Arial" w:hAnsi="Arial" w:cs="Arial"/>
              </w:rPr>
              <w:t>1.18 x 10</w:t>
            </w:r>
            <w:r w:rsidRPr="00812E8A">
              <w:rPr>
                <w:rFonts w:ascii="Arial" w:hAnsi="Arial" w:cs="Arial"/>
                <w:vertAlign w:val="superscript"/>
              </w:rPr>
              <w:t>-1</w:t>
            </w:r>
          </w:p>
        </w:tc>
        <w:tc>
          <w:tcPr>
            <w:tcW w:w="1701" w:type="dxa"/>
            <w:vAlign w:val="center"/>
          </w:tcPr>
          <w:p w14:paraId="21FC167A" w14:textId="77777777" w:rsidR="00DD6983" w:rsidRPr="00812E8A" w:rsidRDefault="00DD6983" w:rsidP="004400AF">
            <w:pPr>
              <w:spacing w:before="0" w:line="240" w:lineRule="auto"/>
              <w:jc w:val="center"/>
              <w:rPr>
                <w:rFonts w:ascii="Arial" w:hAnsi="Arial" w:cs="Arial"/>
              </w:rPr>
            </w:pPr>
            <w:r w:rsidRPr="00812E8A">
              <w:rPr>
                <w:rFonts w:ascii="Arial" w:hAnsi="Arial" w:cs="Arial"/>
              </w:rPr>
              <w:t>1.25 x 10</w:t>
            </w:r>
            <w:r w:rsidRPr="00812E8A">
              <w:rPr>
                <w:rFonts w:ascii="Arial" w:hAnsi="Arial" w:cs="Arial"/>
                <w:vertAlign w:val="superscript"/>
              </w:rPr>
              <w:t>-2</w:t>
            </w:r>
          </w:p>
        </w:tc>
        <w:tc>
          <w:tcPr>
            <w:tcW w:w="1701" w:type="dxa"/>
            <w:vAlign w:val="center"/>
          </w:tcPr>
          <w:p w14:paraId="5EF71DE9" w14:textId="77777777" w:rsidR="00DD6983" w:rsidRPr="00812E8A" w:rsidRDefault="00DD6983" w:rsidP="004400AF">
            <w:pPr>
              <w:spacing w:before="0" w:line="240" w:lineRule="auto"/>
              <w:jc w:val="center"/>
              <w:rPr>
                <w:rFonts w:ascii="Arial" w:hAnsi="Arial" w:cs="Arial"/>
              </w:rPr>
            </w:pPr>
            <w:r w:rsidRPr="00812E8A">
              <w:rPr>
                <w:rFonts w:ascii="Arial" w:hAnsi="Arial" w:cs="Arial"/>
              </w:rPr>
              <w:t>1.26 x 10</w:t>
            </w:r>
            <w:r w:rsidRPr="00812E8A">
              <w:rPr>
                <w:rFonts w:ascii="Arial" w:hAnsi="Arial" w:cs="Arial"/>
                <w:vertAlign w:val="superscript"/>
              </w:rPr>
              <w:t>-3</w:t>
            </w:r>
          </w:p>
        </w:tc>
      </w:tr>
      <w:tr w:rsidR="00DD6983" w:rsidRPr="00812E8A" w14:paraId="30F4F79E" w14:textId="77777777" w:rsidTr="004400AF">
        <w:trPr>
          <w:cantSplit/>
          <w:jc w:val="center"/>
        </w:trPr>
        <w:tc>
          <w:tcPr>
            <w:tcW w:w="2268" w:type="dxa"/>
            <w:vAlign w:val="center"/>
          </w:tcPr>
          <w:p w14:paraId="37F1A959"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24</w:t>
            </w:r>
          </w:p>
        </w:tc>
        <w:tc>
          <w:tcPr>
            <w:tcW w:w="1701" w:type="dxa"/>
            <w:vAlign w:val="center"/>
          </w:tcPr>
          <w:p w14:paraId="4CFA7E51" w14:textId="77777777" w:rsidR="00DD6983" w:rsidRPr="00812E8A" w:rsidRDefault="00DD6983" w:rsidP="004400AF">
            <w:pPr>
              <w:spacing w:before="0" w:line="240" w:lineRule="auto"/>
              <w:jc w:val="center"/>
              <w:rPr>
                <w:rFonts w:ascii="Arial" w:hAnsi="Arial" w:cs="Arial"/>
              </w:rPr>
            </w:pPr>
            <w:r w:rsidRPr="00812E8A">
              <w:rPr>
                <w:rFonts w:ascii="Arial" w:hAnsi="Arial" w:cs="Arial"/>
              </w:rPr>
              <w:t>1.40 x 10</w:t>
            </w:r>
            <w:r w:rsidRPr="00812E8A">
              <w:rPr>
                <w:rFonts w:ascii="Arial" w:hAnsi="Arial" w:cs="Arial"/>
                <w:vertAlign w:val="superscript"/>
              </w:rPr>
              <w:t>-1</w:t>
            </w:r>
          </w:p>
        </w:tc>
        <w:tc>
          <w:tcPr>
            <w:tcW w:w="1701" w:type="dxa"/>
            <w:vAlign w:val="center"/>
          </w:tcPr>
          <w:p w14:paraId="40CCD21A" w14:textId="77777777" w:rsidR="00DD6983" w:rsidRPr="00812E8A" w:rsidRDefault="00DD6983" w:rsidP="004400AF">
            <w:pPr>
              <w:spacing w:before="0" w:line="240" w:lineRule="auto"/>
              <w:jc w:val="center"/>
              <w:rPr>
                <w:rFonts w:ascii="Arial" w:hAnsi="Arial" w:cs="Arial"/>
              </w:rPr>
            </w:pPr>
            <w:r w:rsidRPr="00812E8A">
              <w:rPr>
                <w:rFonts w:ascii="Arial" w:hAnsi="Arial" w:cs="Arial"/>
              </w:rPr>
              <w:t>1.50 x 10</w:t>
            </w:r>
            <w:r w:rsidRPr="00812E8A">
              <w:rPr>
                <w:rFonts w:ascii="Arial" w:hAnsi="Arial" w:cs="Arial"/>
                <w:vertAlign w:val="superscript"/>
              </w:rPr>
              <w:t>-2</w:t>
            </w:r>
          </w:p>
        </w:tc>
        <w:tc>
          <w:tcPr>
            <w:tcW w:w="1701" w:type="dxa"/>
            <w:vAlign w:val="center"/>
          </w:tcPr>
          <w:p w14:paraId="0CA4FFC6" w14:textId="77777777" w:rsidR="00DD6983" w:rsidRPr="00812E8A" w:rsidRDefault="00DD6983" w:rsidP="004400AF">
            <w:pPr>
              <w:spacing w:before="0" w:line="240" w:lineRule="auto"/>
              <w:jc w:val="center"/>
              <w:rPr>
                <w:rFonts w:ascii="Arial" w:hAnsi="Arial" w:cs="Arial"/>
              </w:rPr>
            </w:pPr>
            <w:r w:rsidRPr="00812E8A">
              <w:rPr>
                <w:rFonts w:ascii="Arial" w:hAnsi="Arial" w:cs="Arial"/>
              </w:rPr>
              <w:t>1.51 x 10</w:t>
            </w:r>
            <w:r w:rsidRPr="00812E8A">
              <w:rPr>
                <w:rFonts w:ascii="Arial" w:hAnsi="Arial" w:cs="Arial"/>
                <w:vertAlign w:val="superscript"/>
              </w:rPr>
              <w:t>-3</w:t>
            </w:r>
          </w:p>
        </w:tc>
      </w:tr>
      <w:tr w:rsidR="00DD6983" w:rsidRPr="00812E8A" w14:paraId="6F1DECC2" w14:textId="77777777" w:rsidTr="004400AF">
        <w:trPr>
          <w:cantSplit/>
          <w:jc w:val="center"/>
        </w:trPr>
        <w:tc>
          <w:tcPr>
            <w:tcW w:w="2268" w:type="dxa"/>
            <w:vAlign w:val="center"/>
          </w:tcPr>
          <w:p w14:paraId="40CC3414"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28</w:t>
            </w:r>
          </w:p>
        </w:tc>
        <w:tc>
          <w:tcPr>
            <w:tcW w:w="1701" w:type="dxa"/>
            <w:vAlign w:val="center"/>
          </w:tcPr>
          <w:p w14:paraId="74F6A846" w14:textId="77777777" w:rsidR="00DD6983" w:rsidRPr="00812E8A" w:rsidRDefault="00DD6983" w:rsidP="004400AF">
            <w:pPr>
              <w:spacing w:before="0" w:line="240" w:lineRule="auto"/>
              <w:jc w:val="center"/>
              <w:rPr>
                <w:rFonts w:ascii="Arial" w:hAnsi="Arial" w:cs="Arial"/>
              </w:rPr>
            </w:pPr>
            <w:r w:rsidRPr="00812E8A">
              <w:rPr>
                <w:rFonts w:ascii="Arial" w:hAnsi="Arial" w:cs="Arial"/>
              </w:rPr>
              <w:t>1.62 x 10</w:t>
            </w:r>
            <w:r w:rsidRPr="00812E8A">
              <w:rPr>
                <w:rFonts w:ascii="Arial" w:hAnsi="Arial" w:cs="Arial"/>
                <w:vertAlign w:val="superscript"/>
              </w:rPr>
              <w:t>-1</w:t>
            </w:r>
          </w:p>
        </w:tc>
        <w:tc>
          <w:tcPr>
            <w:tcW w:w="1701" w:type="dxa"/>
            <w:vAlign w:val="center"/>
          </w:tcPr>
          <w:p w14:paraId="35A26A6F" w14:textId="77777777" w:rsidR="00DD6983" w:rsidRPr="00812E8A" w:rsidRDefault="00DD6983" w:rsidP="004400AF">
            <w:pPr>
              <w:spacing w:before="0" w:line="240" w:lineRule="auto"/>
              <w:jc w:val="center"/>
              <w:rPr>
                <w:rFonts w:ascii="Arial" w:hAnsi="Arial" w:cs="Arial"/>
              </w:rPr>
            </w:pPr>
            <w:r w:rsidRPr="00812E8A">
              <w:rPr>
                <w:rFonts w:ascii="Arial" w:hAnsi="Arial" w:cs="Arial"/>
              </w:rPr>
              <w:t>1.75 x 10</w:t>
            </w:r>
            <w:r w:rsidRPr="00812E8A">
              <w:rPr>
                <w:rFonts w:ascii="Arial" w:hAnsi="Arial" w:cs="Arial"/>
                <w:vertAlign w:val="superscript"/>
              </w:rPr>
              <w:t>-2</w:t>
            </w:r>
          </w:p>
        </w:tc>
        <w:tc>
          <w:tcPr>
            <w:tcW w:w="1701" w:type="dxa"/>
            <w:vAlign w:val="center"/>
          </w:tcPr>
          <w:p w14:paraId="32D9F878" w14:textId="77777777" w:rsidR="00DD6983" w:rsidRPr="00812E8A" w:rsidRDefault="00DD6983" w:rsidP="004400AF">
            <w:pPr>
              <w:spacing w:before="0" w:line="240" w:lineRule="auto"/>
              <w:jc w:val="center"/>
              <w:rPr>
                <w:rFonts w:ascii="Arial" w:hAnsi="Arial" w:cs="Arial"/>
              </w:rPr>
            </w:pPr>
            <w:r w:rsidRPr="00812E8A">
              <w:rPr>
                <w:rFonts w:ascii="Arial" w:hAnsi="Arial" w:cs="Arial"/>
              </w:rPr>
              <w:t>1.76 x 10</w:t>
            </w:r>
            <w:r w:rsidRPr="00812E8A">
              <w:rPr>
                <w:rFonts w:ascii="Arial" w:hAnsi="Arial" w:cs="Arial"/>
                <w:vertAlign w:val="superscript"/>
              </w:rPr>
              <w:t>-3</w:t>
            </w:r>
          </w:p>
        </w:tc>
      </w:tr>
      <w:tr w:rsidR="00DD6983" w:rsidRPr="00812E8A" w14:paraId="3E943ED0" w14:textId="77777777" w:rsidTr="004400AF">
        <w:trPr>
          <w:cantSplit/>
          <w:jc w:val="center"/>
        </w:trPr>
        <w:tc>
          <w:tcPr>
            <w:tcW w:w="2268" w:type="dxa"/>
            <w:vAlign w:val="center"/>
          </w:tcPr>
          <w:p w14:paraId="6A10AE28"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32</w:t>
            </w:r>
          </w:p>
        </w:tc>
        <w:tc>
          <w:tcPr>
            <w:tcW w:w="1701" w:type="dxa"/>
            <w:vAlign w:val="center"/>
          </w:tcPr>
          <w:p w14:paraId="1CF63316" w14:textId="77777777" w:rsidR="00DD6983" w:rsidRPr="00812E8A" w:rsidRDefault="00DD6983" w:rsidP="004400AF">
            <w:pPr>
              <w:spacing w:before="0" w:line="240" w:lineRule="auto"/>
              <w:jc w:val="center"/>
              <w:rPr>
                <w:rFonts w:ascii="Arial" w:hAnsi="Arial" w:cs="Arial"/>
              </w:rPr>
            </w:pPr>
            <w:r w:rsidRPr="00812E8A">
              <w:rPr>
                <w:rFonts w:ascii="Arial" w:hAnsi="Arial" w:cs="Arial"/>
              </w:rPr>
              <w:t>1.83 x 10</w:t>
            </w:r>
            <w:r w:rsidRPr="00812E8A">
              <w:rPr>
                <w:rFonts w:ascii="Arial" w:hAnsi="Arial" w:cs="Arial"/>
                <w:vertAlign w:val="superscript"/>
              </w:rPr>
              <w:t>-1</w:t>
            </w:r>
          </w:p>
        </w:tc>
        <w:tc>
          <w:tcPr>
            <w:tcW w:w="1701" w:type="dxa"/>
            <w:vAlign w:val="center"/>
          </w:tcPr>
          <w:p w14:paraId="2C12A4D1" w14:textId="77777777" w:rsidR="00DD6983" w:rsidRPr="00812E8A" w:rsidRDefault="00DD6983" w:rsidP="004400AF">
            <w:pPr>
              <w:spacing w:before="0" w:line="240" w:lineRule="auto"/>
              <w:jc w:val="center"/>
              <w:rPr>
                <w:rFonts w:ascii="Arial" w:hAnsi="Arial" w:cs="Arial"/>
              </w:rPr>
            </w:pPr>
            <w:r w:rsidRPr="00812E8A">
              <w:rPr>
                <w:rFonts w:ascii="Arial" w:hAnsi="Arial" w:cs="Arial"/>
              </w:rPr>
              <w:t>2.00 x 10</w:t>
            </w:r>
            <w:r w:rsidRPr="00812E8A">
              <w:rPr>
                <w:rFonts w:ascii="Arial" w:hAnsi="Arial" w:cs="Arial"/>
                <w:vertAlign w:val="superscript"/>
              </w:rPr>
              <w:t>-2</w:t>
            </w:r>
          </w:p>
        </w:tc>
        <w:tc>
          <w:tcPr>
            <w:tcW w:w="1701" w:type="dxa"/>
            <w:vAlign w:val="center"/>
          </w:tcPr>
          <w:p w14:paraId="6249A6E3" w14:textId="77777777" w:rsidR="00DD6983" w:rsidRPr="00812E8A" w:rsidRDefault="00DD6983" w:rsidP="004400AF">
            <w:pPr>
              <w:spacing w:before="0" w:line="240" w:lineRule="auto"/>
              <w:jc w:val="center"/>
              <w:rPr>
                <w:rFonts w:ascii="Arial" w:hAnsi="Arial" w:cs="Arial"/>
              </w:rPr>
            </w:pPr>
            <w:r w:rsidRPr="00812E8A">
              <w:rPr>
                <w:rFonts w:ascii="Arial" w:hAnsi="Arial" w:cs="Arial"/>
              </w:rPr>
              <w:t>2.01 x 10</w:t>
            </w:r>
            <w:r w:rsidRPr="00812E8A">
              <w:rPr>
                <w:rFonts w:ascii="Arial" w:hAnsi="Arial" w:cs="Arial"/>
                <w:vertAlign w:val="superscript"/>
              </w:rPr>
              <w:t>-3</w:t>
            </w:r>
          </w:p>
        </w:tc>
      </w:tr>
      <w:tr w:rsidR="00DD6983" w:rsidRPr="00812E8A" w14:paraId="62C0CF1B" w14:textId="77777777" w:rsidTr="004400AF">
        <w:trPr>
          <w:cantSplit/>
          <w:jc w:val="center"/>
        </w:trPr>
        <w:tc>
          <w:tcPr>
            <w:tcW w:w="2268" w:type="dxa"/>
            <w:vAlign w:val="center"/>
          </w:tcPr>
          <w:p w14:paraId="583A7E10"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36</w:t>
            </w:r>
          </w:p>
        </w:tc>
        <w:tc>
          <w:tcPr>
            <w:tcW w:w="1701" w:type="dxa"/>
            <w:vAlign w:val="center"/>
          </w:tcPr>
          <w:p w14:paraId="5703171C" w14:textId="77777777" w:rsidR="00DD6983" w:rsidRPr="00812E8A" w:rsidRDefault="00DD6983" w:rsidP="004400AF">
            <w:pPr>
              <w:spacing w:before="0" w:line="240" w:lineRule="auto"/>
              <w:jc w:val="center"/>
              <w:rPr>
                <w:rFonts w:ascii="Arial" w:hAnsi="Arial" w:cs="Arial"/>
              </w:rPr>
            </w:pPr>
            <w:r w:rsidRPr="00812E8A">
              <w:rPr>
                <w:rFonts w:ascii="Arial" w:hAnsi="Arial" w:cs="Arial"/>
              </w:rPr>
              <w:t>2.03 x 10</w:t>
            </w:r>
            <w:r w:rsidRPr="00812E8A">
              <w:rPr>
                <w:rFonts w:ascii="Arial" w:hAnsi="Arial" w:cs="Arial"/>
                <w:vertAlign w:val="superscript"/>
              </w:rPr>
              <w:t>-1</w:t>
            </w:r>
          </w:p>
        </w:tc>
        <w:tc>
          <w:tcPr>
            <w:tcW w:w="1701" w:type="dxa"/>
            <w:vAlign w:val="center"/>
          </w:tcPr>
          <w:p w14:paraId="2C9A6B35" w14:textId="77777777" w:rsidR="00DD6983" w:rsidRPr="00812E8A" w:rsidRDefault="00DD6983" w:rsidP="004400AF">
            <w:pPr>
              <w:spacing w:before="0" w:line="240" w:lineRule="auto"/>
              <w:jc w:val="center"/>
              <w:rPr>
                <w:rFonts w:ascii="Arial" w:hAnsi="Arial" w:cs="Arial"/>
              </w:rPr>
            </w:pPr>
            <w:r w:rsidRPr="00812E8A">
              <w:rPr>
                <w:rFonts w:ascii="Arial" w:hAnsi="Arial" w:cs="Arial"/>
              </w:rPr>
              <w:t>2.24 x 10</w:t>
            </w:r>
            <w:r w:rsidRPr="00812E8A">
              <w:rPr>
                <w:rFonts w:ascii="Arial" w:hAnsi="Arial" w:cs="Arial"/>
                <w:vertAlign w:val="superscript"/>
              </w:rPr>
              <w:t>-2</w:t>
            </w:r>
          </w:p>
        </w:tc>
        <w:tc>
          <w:tcPr>
            <w:tcW w:w="1701" w:type="dxa"/>
            <w:vAlign w:val="center"/>
          </w:tcPr>
          <w:p w14:paraId="3B0FA885" w14:textId="77777777" w:rsidR="00DD6983" w:rsidRPr="00812E8A" w:rsidRDefault="00DD6983" w:rsidP="004400AF">
            <w:pPr>
              <w:spacing w:before="0" w:line="240" w:lineRule="auto"/>
              <w:jc w:val="center"/>
              <w:rPr>
                <w:rFonts w:ascii="Arial" w:hAnsi="Arial" w:cs="Arial"/>
              </w:rPr>
            </w:pPr>
            <w:r w:rsidRPr="00812E8A">
              <w:rPr>
                <w:rFonts w:ascii="Arial" w:hAnsi="Arial" w:cs="Arial"/>
              </w:rPr>
              <w:t>2.27 x 10</w:t>
            </w:r>
            <w:r w:rsidRPr="00812E8A">
              <w:rPr>
                <w:rFonts w:ascii="Arial" w:hAnsi="Arial" w:cs="Arial"/>
                <w:vertAlign w:val="superscript"/>
              </w:rPr>
              <w:t>-3</w:t>
            </w:r>
          </w:p>
        </w:tc>
      </w:tr>
      <w:tr w:rsidR="00DD6983" w:rsidRPr="00812E8A" w14:paraId="10526159" w14:textId="77777777" w:rsidTr="004400AF">
        <w:trPr>
          <w:cantSplit/>
          <w:jc w:val="center"/>
        </w:trPr>
        <w:tc>
          <w:tcPr>
            <w:tcW w:w="2268" w:type="dxa"/>
            <w:vAlign w:val="center"/>
          </w:tcPr>
          <w:p w14:paraId="19D62204"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37</w:t>
            </w:r>
          </w:p>
        </w:tc>
        <w:tc>
          <w:tcPr>
            <w:tcW w:w="1701" w:type="dxa"/>
            <w:vAlign w:val="center"/>
          </w:tcPr>
          <w:p w14:paraId="46E3B9D0" w14:textId="77777777" w:rsidR="00DD6983" w:rsidRPr="00812E8A" w:rsidRDefault="00DD6983" w:rsidP="004400AF">
            <w:pPr>
              <w:spacing w:before="0" w:line="240" w:lineRule="auto"/>
              <w:jc w:val="center"/>
              <w:rPr>
                <w:rFonts w:ascii="Arial" w:hAnsi="Arial" w:cs="Arial"/>
              </w:rPr>
            </w:pPr>
            <w:r w:rsidRPr="00812E8A">
              <w:rPr>
                <w:rFonts w:ascii="Arial" w:hAnsi="Arial" w:cs="Arial"/>
              </w:rPr>
              <w:t>2.08 x 10</w:t>
            </w:r>
            <w:r w:rsidRPr="00812E8A">
              <w:rPr>
                <w:rFonts w:ascii="Arial" w:hAnsi="Arial" w:cs="Arial"/>
                <w:vertAlign w:val="superscript"/>
              </w:rPr>
              <w:t>-1</w:t>
            </w:r>
          </w:p>
        </w:tc>
        <w:tc>
          <w:tcPr>
            <w:tcW w:w="1701" w:type="dxa"/>
            <w:vAlign w:val="center"/>
          </w:tcPr>
          <w:p w14:paraId="295C298B" w14:textId="77777777" w:rsidR="00DD6983" w:rsidRPr="00812E8A" w:rsidRDefault="00DD6983" w:rsidP="004400AF">
            <w:pPr>
              <w:spacing w:before="0" w:line="240" w:lineRule="auto"/>
              <w:jc w:val="center"/>
              <w:rPr>
                <w:rFonts w:ascii="Arial" w:hAnsi="Arial" w:cs="Arial"/>
              </w:rPr>
            </w:pPr>
            <w:r w:rsidRPr="00812E8A">
              <w:rPr>
                <w:rFonts w:ascii="Arial" w:hAnsi="Arial" w:cs="Arial"/>
              </w:rPr>
              <w:t>2.30 x 10</w:t>
            </w:r>
            <w:r w:rsidRPr="00812E8A">
              <w:rPr>
                <w:rFonts w:ascii="Arial" w:hAnsi="Arial" w:cs="Arial"/>
                <w:vertAlign w:val="superscript"/>
              </w:rPr>
              <w:t>-2</w:t>
            </w:r>
          </w:p>
        </w:tc>
        <w:tc>
          <w:tcPr>
            <w:tcW w:w="1701" w:type="dxa"/>
            <w:vAlign w:val="center"/>
          </w:tcPr>
          <w:p w14:paraId="4FB29030" w14:textId="77777777" w:rsidR="00DD6983" w:rsidRPr="00812E8A" w:rsidRDefault="00DD6983" w:rsidP="004400AF">
            <w:pPr>
              <w:spacing w:before="0" w:line="240" w:lineRule="auto"/>
              <w:jc w:val="center"/>
              <w:rPr>
                <w:rFonts w:ascii="Arial" w:hAnsi="Arial" w:cs="Arial"/>
              </w:rPr>
            </w:pPr>
            <w:r w:rsidRPr="00812E8A">
              <w:rPr>
                <w:rFonts w:ascii="Arial" w:hAnsi="Arial" w:cs="Arial"/>
              </w:rPr>
              <w:t>2.33 x 10</w:t>
            </w:r>
            <w:r w:rsidRPr="00812E8A">
              <w:rPr>
                <w:rFonts w:ascii="Arial" w:hAnsi="Arial" w:cs="Arial"/>
                <w:vertAlign w:val="superscript"/>
              </w:rPr>
              <w:t>-3</w:t>
            </w:r>
          </w:p>
        </w:tc>
      </w:tr>
      <w:tr w:rsidR="00DD6983" w:rsidRPr="00812E8A" w14:paraId="6E3FC528" w14:textId="77777777" w:rsidTr="004400AF">
        <w:trPr>
          <w:cantSplit/>
          <w:jc w:val="center"/>
        </w:trPr>
        <w:tc>
          <w:tcPr>
            <w:tcW w:w="2268" w:type="dxa"/>
            <w:vAlign w:val="center"/>
          </w:tcPr>
          <w:p w14:paraId="436D59FD"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74</w:t>
            </w:r>
          </w:p>
        </w:tc>
        <w:tc>
          <w:tcPr>
            <w:tcW w:w="1701" w:type="dxa"/>
            <w:vAlign w:val="center"/>
          </w:tcPr>
          <w:p w14:paraId="552223C3" w14:textId="77777777" w:rsidR="00DD6983" w:rsidRPr="00812E8A" w:rsidRDefault="00DD6983" w:rsidP="004400AF">
            <w:pPr>
              <w:spacing w:before="0" w:line="240" w:lineRule="auto"/>
              <w:jc w:val="center"/>
              <w:rPr>
                <w:rFonts w:ascii="Arial" w:hAnsi="Arial" w:cs="Arial"/>
              </w:rPr>
            </w:pPr>
            <w:r w:rsidRPr="00812E8A">
              <w:rPr>
                <w:rFonts w:ascii="Arial" w:hAnsi="Arial" w:cs="Arial"/>
              </w:rPr>
              <w:t>3.73 x 10</w:t>
            </w:r>
            <w:r w:rsidRPr="00812E8A">
              <w:rPr>
                <w:rFonts w:ascii="Arial" w:hAnsi="Arial" w:cs="Arial"/>
                <w:vertAlign w:val="superscript"/>
              </w:rPr>
              <w:t>-1</w:t>
            </w:r>
          </w:p>
        </w:tc>
        <w:tc>
          <w:tcPr>
            <w:tcW w:w="1701" w:type="dxa"/>
            <w:vAlign w:val="center"/>
          </w:tcPr>
          <w:p w14:paraId="19C2DC6A" w14:textId="77777777" w:rsidR="00DD6983" w:rsidRPr="00812E8A" w:rsidRDefault="00DD6983" w:rsidP="004400AF">
            <w:pPr>
              <w:spacing w:before="0" w:line="240" w:lineRule="auto"/>
              <w:jc w:val="center"/>
              <w:rPr>
                <w:rFonts w:ascii="Arial" w:hAnsi="Arial" w:cs="Arial"/>
              </w:rPr>
            </w:pPr>
            <w:r w:rsidRPr="00812E8A">
              <w:rPr>
                <w:rFonts w:ascii="Arial" w:hAnsi="Arial" w:cs="Arial"/>
              </w:rPr>
              <w:t>4.56 x 10</w:t>
            </w:r>
            <w:r w:rsidRPr="00812E8A">
              <w:rPr>
                <w:rFonts w:ascii="Arial" w:hAnsi="Arial" w:cs="Arial"/>
                <w:vertAlign w:val="superscript"/>
              </w:rPr>
              <w:t>-2</w:t>
            </w:r>
          </w:p>
        </w:tc>
        <w:tc>
          <w:tcPr>
            <w:tcW w:w="1701" w:type="dxa"/>
            <w:vAlign w:val="center"/>
          </w:tcPr>
          <w:p w14:paraId="638E898D" w14:textId="77777777" w:rsidR="00DD6983" w:rsidRPr="00812E8A" w:rsidRDefault="00DD6983" w:rsidP="004400AF">
            <w:pPr>
              <w:spacing w:before="0" w:line="240" w:lineRule="auto"/>
              <w:jc w:val="center"/>
              <w:rPr>
                <w:rFonts w:ascii="Arial" w:hAnsi="Arial" w:cs="Arial"/>
              </w:rPr>
            </w:pPr>
            <w:r w:rsidRPr="00812E8A">
              <w:rPr>
                <w:rFonts w:ascii="Arial" w:hAnsi="Arial" w:cs="Arial"/>
              </w:rPr>
              <w:t>4.65 x 10</w:t>
            </w:r>
            <w:r w:rsidRPr="00812E8A">
              <w:rPr>
                <w:rFonts w:ascii="Arial" w:hAnsi="Arial" w:cs="Arial"/>
                <w:vertAlign w:val="superscript"/>
              </w:rPr>
              <w:t>-3</w:t>
            </w:r>
          </w:p>
        </w:tc>
      </w:tr>
      <w:tr w:rsidR="00DD6983" w:rsidRPr="00812E8A" w14:paraId="1C0EE9DD" w14:textId="77777777" w:rsidTr="004400AF">
        <w:trPr>
          <w:cantSplit/>
          <w:jc w:val="center"/>
        </w:trPr>
        <w:tc>
          <w:tcPr>
            <w:tcW w:w="2268" w:type="dxa"/>
            <w:vAlign w:val="center"/>
          </w:tcPr>
          <w:p w14:paraId="1F7B6EB1"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110</w:t>
            </w:r>
          </w:p>
        </w:tc>
        <w:tc>
          <w:tcPr>
            <w:tcW w:w="1701" w:type="dxa"/>
            <w:vAlign w:val="center"/>
          </w:tcPr>
          <w:p w14:paraId="5D524A26" w14:textId="77777777" w:rsidR="00DD6983" w:rsidRPr="00812E8A" w:rsidRDefault="00DD6983" w:rsidP="004400AF">
            <w:pPr>
              <w:spacing w:before="0" w:line="240" w:lineRule="auto"/>
              <w:jc w:val="center"/>
              <w:rPr>
                <w:rFonts w:ascii="Arial" w:hAnsi="Arial" w:cs="Arial"/>
              </w:rPr>
            </w:pPr>
            <w:r w:rsidRPr="00812E8A">
              <w:rPr>
                <w:rFonts w:ascii="Arial" w:hAnsi="Arial" w:cs="Arial"/>
              </w:rPr>
              <w:t>5.00 x 10</w:t>
            </w:r>
            <w:r w:rsidRPr="00812E8A">
              <w:rPr>
                <w:rFonts w:ascii="Arial" w:hAnsi="Arial" w:cs="Arial"/>
                <w:vertAlign w:val="superscript"/>
              </w:rPr>
              <w:t>-1</w:t>
            </w:r>
          </w:p>
        </w:tc>
        <w:tc>
          <w:tcPr>
            <w:tcW w:w="1701" w:type="dxa"/>
            <w:vAlign w:val="center"/>
          </w:tcPr>
          <w:p w14:paraId="38F38971" w14:textId="77777777" w:rsidR="00DD6983" w:rsidRPr="00812E8A" w:rsidRDefault="00DD6983" w:rsidP="004400AF">
            <w:pPr>
              <w:spacing w:before="0" w:line="240" w:lineRule="auto"/>
              <w:jc w:val="center"/>
              <w:rPr>
                <w:rFonts w:ascii="Arial" w:hAnsi="Arial" w:cs="Arial"/>
              </w:rPr>
            </w:pPr>
            <w:r w:rsidRPr="00812E8A">
              <w:rPr>
                <w:rFonts w:ascii="Arial" w:hAnsi="Arial" w:cs="Arial"/>
              </w:rPr>
              <w:t>6.70 x 10</w:t>
            </w:r>
            <w:r w:rsidRPr="00812E8A">
              <w:rPr>
                <w:rFonts w:ascii="Arial" w:hAnsi="Arial" w:cs="Arial"/>
                <w:vertAlign w:val="superscript"/>
              </w:rPr>
              <w:t>-2</w:t>
            </w:r>
          </w:p>
        </w:tc>
        <w:tc>
          <w:tcPr>
            <w:tcW w:w="1701" w:type="dxa"/>
            <w:vAlign w:val="center"/>
          </w:tcPr>
          <w:p w14:paraId="71EC94A1" w14:textId="77777777" w:rsidR="00DD6983" w:rsidRPr="00812E8A" w:rsidRDefault="00DD6983" w:rsidP="004400AF">
            <w:pPr>
              <w:spacing w:before="0" w:line="240" w:lineRule="auto"/>
              <w:jc w:val="center"/>
              <w:rPr>
                <w:rFonts w:ascii="Arial" w:hAnsi="Arial" w:cs="Arial"/>
              </w:rPr>
            </w:pPr>
            <w:r w:rsidRPr="00812E8A">
              <w:rPr>
                <w:rFonts w:ascii="Arial" w:hAnsi="Arial" w:cs="Arial"/>
              </w:rPr>
              <w:t>6.91 x 10</w:t>
            </w:r>
            <w:r w:rsidRPr="00812E8A">
              <w:rPr>
                <w:rFonts w:ascii="Arial" w:hAnsi="Arial" w:cs="Arial"/>
                <w:vertAlign w:val="superscript"/>
              </w:rPr>
              <w:t>-3</w:t>
            </w:r>
          </w:p>
        </w:tc>
      </w:tr>
      <w:tr w:rsidR="00DD6983" w:rsidRPr="00812E8A" w14:paraId="2F6829B6" w14:textId="77777777" w:rsidTr="004400AF">
        <w:trPr>
          <w:cantSplit/>
          <w:jc w:val="center"/>
        </w:trPr>
        <w:tc>
          <w:tcPr>
            <w:tcW w:w="2268" w:type="dxa"/>
            <w:vAlign w:val="center"/>
          </w:tcPr>
          <w:p w14:paraId="032E830E"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147</w:t>
            </w:r>
          </w:p>
        </w:tc>
        <w:tc>
          <w:tcPr>
            <w:tcW w:w="1701" w:type="dxa"/>
            <w:vAlign w:val="center"/>
          </w:tcPr>
          <w:p w14:paraId="2A66534E" w14:textId="77777777" w:rsidR="00DD6983" w:rsidRPr="00812E8A" w:rsidRDefault="00DD6983" w:rsidP="004400AF">
            <w:pPr>
              <w:spacing w:before="0" w:line="240" w:lineRule="auto"/>
              <w:jc w:val="center"/>
              <w:rPr>
                <w:rFonts w:ascii="Arial" w:hAnsi="Arial" w:cs="Arial"/>
              </w:rPr>
            </w:pPr>
            <w:r w:rsidRPr="00812E8A">
              <w:rPr>
                <w:rFonts w:ascii="Arial" w:hAnsi="Arial" w:cs="Arial"/>
              </w:rPr>
              <w:t>6.04 x 10</w:t>
            </w:r>
            <w:r w:rsidRPr="00812E8A">
              <w:rPr>
                <w:rFonts w:ascii="Arial" w:hAnsi="Arial" w:cs="Arial"/>
                <w:vertAlign w:val="superscript"/>
              </w:rPr>
              <w:t>-1</w:t>
            </w:r>
          </w:p>
        </w:tc>
        <w:tc>
          <w:tcPr>
            <w:tcW w:w="1701" w:type="dxa"/>
            <w:vAlign w:val="center"/>
          </w:tcPr>
          <w:p w14:paraId="3296990D" w14:textId="77777777" w:rsidR="00DD6983" w:rsidRPr="00812E8A" w:rsidRDefault="00DD6983" w:rsidP="004400AF">
            <w:pPr>
              <w:spacing w:before="0" w:line="240" w:lineRule="auto"/>
              <w:jc w:val="center"/>
              <w:rPr>
                <w:rFonts w:ascii="Arial" w:hAnsi="Arial" w:cs="Arial"/>
              </w:rPr>
            </w:pPr>
            <w:r w:rsidRPr="00812E8A">
              <w:rPr>
                <w:rFonts w:ascii="Arial" w:hAnsi="Arial" w:cs="Arial"/>
              </w:rPr>
              <w:t>8.85 x 10</w:t>
            </w:r>
            <w:r w:rsidRPr="00812E8A">
              <w:rPr>
                <w:rFonts w:ascii="Arial" w:hAnsi="Arial" w:cs="Arial"/>
                <w:vertAlign w:val="superscript"/>
              </w:rPr>
              <w:t>-2</w:t>
            </w:r>
          </w:p>
        </w:tc>
        <w:tc>
          <w:tcPr>
            <w:tcW w:w="1701" w:type="dxa"/>
            <w:vAlign w:val="center"/>
          </w:tcPr>
          <w:p w14:paraId="567A5DAA" w14:textId="77777777" w:rsidR="00DD6983" w:rsidRPr="00812E8A" w:rsidRDefault="00DD6983" w:rsidP="004400AF">
            <w:pPr>
              <w:spacing w:before="0" w:line="240" w:lineRule="auto"/>
              <w:jc w:val="center"/>
              <w:rPr>
                <w:rFonts w:ascii="Arial" w:hAnsi="Arial" w:cs="Arial"/>
              </w:rPr>
            </w:pPr>
            <w:r w:rsidRPr="00812E8A">
              <w:rPr>
                <w:rFonts w:ascii="Arial" w:hAnsi="Arial" w:cs="Arial"/>
              </w:rPr>
              <w:t>9.22 x 10</w:t>
            </w:r>
            <w:r w:rsidRPr="00812E8A">
              <w:rPr>
                <w:rFonts w:ascii="Arial" w:hAnsi="Arial" w:cs="Arial"/>
                <w:vertAlign w:val="superscript"/>
              </w:rPr>
              <w:t>-3</w:t>
            </w:r>
          </w:p>
        </w:tc>
      </w:tr>
      <w:tr w:rsidR="00DD6983" w:rsidRPr="00812E8A" w14:paraId="7CA48746" w14:textId="77777777" w:rsidTr="004400AF">
        <w:trPr>
          <w:cantSplit/>
          <w:jc w:val="center"/>
        </w:trPr>
        <w:tc>
          <w:tcPr>
            <w:tcW w:w="2268" w:type="dxa"/>
            <w:vAlign w:val="center"/>
          </w:tcPr>
          <w:p w14:paraId="4A14F49F"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293</w:t>
            </w:r>
          </w:p>
        </w:tc>
        <w:tc>
          <w:tcPr>
            <w:tcW w:w="1701" w:type="dxa"/>
            <w:vAlign w:val="center"/>
          </w:tcPr>
          <w:p w14:paraId="20F958DF" w14:textId="77777777" w:rsidR="00DD6983" w:rsidRPr="00812E8A" w:rsidRDefault="00DD6983" w:rsidP="004400AF">
            <w:pPr>
              <w:spacing w:before="0" w:line="240" w:lineRule="auto"/>
              <w:jc w:val="center"/>
              <w:rPr>
                <w:rFonts w:ascii="Arial" w:hAnsi="Arial" w:cs="Arial"/>
              </w:rPr>
            </w:pPr>
            <w:r w:rsidRPr="00812E8A">
              <w:rPr>
                <w:rFonts w:ascii="Arial" w:hAnsi="Arial" w:cs="Arial"/>
              </w:rPr>
              <w:t>8.42 x 10</w:t>
            </w:r>
            <w:r w:rsidRPr="00812E8A">
              <w:rPr>
                <w:rFonts w:ascii="Arial" w:hAnsi="Arial" w:cs="Arial"/>
                <w:vertAlign w:val="superscript"/>
              </w:rPr>
              <w:t>-1</w:t>
            </w:r>
          </w:p>
        </w:tc>
        <w:tc>
          <w:tcPr>
            <w:tcW w:w="1701" w:type="dxa"/>
            <w:vAlign w:val="center"/>
          </w:tcPr>
          <w:p w14:paraId="18D32613" w14:textId="77777777" w:rsidR="00DD6983" w:rsidRPr="00812E8A" w:rsidRDefault="00DD6983" w:rsidP="004400AF">
            <w:pPr>
              <w:spacing w:before="0" w:line="240" w:lineRule="auto"/>
              <w:jc w:val="center"/>
              <w:rPr>
                <w:rFonts w:ascii="Arial" w:hAnsi="Arial" w:cs="Arial"/>
              </w:rPr>
            </w:pPr>
            <w:r w:rsidRPr="00812E8A">
              <w:rPr>
                <w:rFonts w:ascii="Arial" w:hAnsi="Arial" w:cs="Arial"/>
              </w:rPr>
              <w:t>1.69 x 10</w:t>
            </w:r>
            <w:r w:rsidRPr="00812E8A">
              <w:rPr>
                <w:rFonts w:ascii="Arial" w:hAnsi="Arial" w:cs="Arial"/>
                <w:vertAlign w:val="superscript"/>
              </w:rPr>
              <w:t>-1</w:t>
            </w:r>
          </w:p>
        </w:tc>
        <w:tc>
          <w:tcPr>
            <w:tcW w:w="1701" w:type="dxa"/>
            <w:vAlign w:val="center"/>
          </w:tcPr>
          <w:p w14:paraId="7768702E" w14:textId="77777777" w:rsidR="00DD6983" w:rsidRPr="00812E8A" w:rsidRDefault="00DD6983" w:rsidP="004400AF">
            <w:pPr>
              <w:spacing w:before="0" w:line="240" w:lineRule="auto"/>
              <w:jc w:val="center"/>
              <w:rPr>
                <w:rFonts w:ascii="Arial" w:hAnsi="Arial" w:cs="Arial"/>
              </w:rPr>
            </w:pPr>
            <w:r w:rsidRPr="00812E8A">
              <w:rPr>
                <w:rFonts w:ascii="Arial" w:hAnsi="Arial" w:cs="Arial"/>
              </w:rPr>
              <w:t>1.83 x 10</w:t>
            </w:r>
            <w:r w:rsidRPr="00812E8A">
              <w:rPr>
                <w:rFonts w:ascii="Arial" w:hAnsi="Arial" w:cs="Arial"/>
                <w:vertAlign w:val="superscript"/>
              </w:rPr>
              <w:t>-2</w:t>
            </w:r>
          </w:p>
        </w:tc>
      </w:tr>
      <w:tr w:rsidR="00DD6983" w:rsidRPr="00812E8A" w14:paraId="515B403C" w14:textId="77777777" w:rsidTr="004400AF">
        <w:trPr>
          <w:cantSplit/>
          <w:jc w:val="center"/>
        </w:trPr>
        <w:tc>
          <w:tcPr>
            <w:tcW w:w="2268" w:type="dxa"/>
            <w:vAlign w:val="center"/>
          </w:tcPr>
          <w:p w14:paraId="4EE67E4B"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439</w:t>
            </w:r>
          </w:p>
        </w:tc>
        <w:tc>
          <w:tcPr>
            <w:tcW w:w="1701" w:type="dxa"/>
            <w:vAlign w:val="center"/>
          </w:tcPr>
          <w:p w14:paraId="7B87D271" w14:textId="77777777" w:rsidR="00DD6983" w:rsidRPr="00812E8A" w:rsidRDefault="00DD6983" w:rsidP="004400AF">
            <w:pPr>
              <w:spacing w:before="0" w:line="240" w:lineRule="auto"/>
              <w:jc w:val="center"/>
              <w:rPr>
                <w:rFonts w:ascii="Arial" w:hAnsi="Arial" w:cs="Arial"/>
              </w:rPr>
            </w:pPr>
            <w:r w:rsidRPr="00812E8A">
              <w:rPr>
                <w:rFonts w:ascii="Arial" w:hAnsi="Arial" w:cs="Arial"/>
              </w:rPr>
              <w:t>9.37 x 10</w:t>
            </w:r>
            <w:r w:rsidRPr="00812E8A">
              <w:rPr>
                <w:rFonts w:ascii="Arial" w:hAnsi="Arial" w:cs="Arial"/>
                <w:vertAlign w:val="superscript"/>
              </w:rPr>
              <w:t>-1</w:t>
            </w:r>
          </w:p>
        </w:tc>
        <w:tc>
          <w:tcPr>
            <w:tcW w:w="1701" w:type="dxa"/>
            <w:vAlign w:val="center"/>
          </w:tcPr>
          <w:p w14:paraId="24A13908" w14:textId="77777777" w:rsidR="00DD6983" w:rsidRPr="00812E8A" w:rsidRDefault="00DD6983" w:rsidP="004400AF">
            <w:pPr>
              <w:spacing w:before="0" w:line="240" w:lineRule="auto"/>
              <w:jc w:val="center"/>
              <w:rPr>
                <w:rFonts w:ascii="Arial" w:hAnsi="Arial" w:cs="Arial"/>
              </w:rPr>
            </w:pPr>
            <w:r w:rsidRPr="00812E8A">
              <w:rPr>
                <w:rFonts w:ascii="Arial" w:hAnsi="Arial" w:cs="Arial"/>
              </w:rPr>
              <w:t>2.42 x 10</w:t>
            </w:r>
            <w:r w:rsidRPr="00812E8A">
              <w:rPr>
                <w:rFonts w:ascii="Arial" w:hAnsi="Arial" w:cs="Arial"/>
                <w:vertAlign w:val="superscript"/>
              </w:rPr>
              <w:t>-1</w:t>
            </w:r>
          </w:p>
        </w:tc>
        <w:tc>
          <w:tcPr>
            <w:tcW w:w="1701" w:type="dxa"/>
            <w:vAlign w:val="center"/>
          </w:tcPr>
          <w:p w14:paraId="5815A4AC" w14:textId="77777777" w:rsidR="00DD6983" w:rsidRPr="00812E8A" w:rsidRDefault="00DD6983" w:rsidP="004400AF">
            <w:pPr>
              <w:spacing w:before="0" w:line="240" w:lineRule="auto"/>
              <w:jc w:val="center"/>
              <w:rPr>
                <w:rFonts w:ascii="Arial" w:hAnsi="Arial" w:cs="Arial"/>
              </w:rPr>
            </w:pPr>
            <w:r w:rsidRPr="00812E8A">
              <w:rPr>
                <w:rFonts w:ascii="Arial" w:hAnsi="Arial" w:cs="Arial"/>
              </w:rPr>
              <w:t>2.73 x 10</w:t>
            </w:r>
            <w:r w:rsidRPr="00812E8A">
              <w:rPr>
                <w:rFonts w:ascii="Arial" w:hAnsi="Arial" w:cs="Arial"/>
                <w:vertAlign w:val="superscript"/>
              </w:rPr>
              <w:t>-2</w:t>
            </w:r>
          </w:p>
        </w:tc>
      </w:tr>
      <w:tr w:rsidR="00DD6983" w:rsidRPr="00812E8A" w14:paraId="4425E7F8" w14:textId="77777777" w:rsidTr="004400AF">
        <w:trPr>
          <w:cantSplit/>
          <w:jc w:val="center"/>
        </w:trPr>
        <w:tc>
          <w:tcPr>
            <w:tcW w:w="2268" w:type="dxa"/>
            <w:vAlign w:val="center"/>
          </w:tcPr>
          <w:p w14:paraId="34BC3143"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586</w:t>
            </w:r>
          </w:p>
        </w:tc>
        <w:tc>
          <w:tcPr>
            <w:tcW w:w="1701" w:type="dxa"/>
            <w:vAlign w:val="center"/>
          </w:tcPr>
          <w:p w14:paraId="32BAADA9" w14:textId="77777777" w:rsidR="00DD6983" w:rsidRPr="00812E8A" w:rsidRDefault="00DD6983" w:rsidP="004400AF">
            <w:pPr>
              <w:spacing w:before="0" w:line="240" w:lineRule="auto"/>
              <w:jc w:val="center"/>
              <w:rPr>
                <w:rFonts w:ascii="Arial" w:hAnsi="Arial" w:cs="Arial"/>
              </w:rPr>
            </w:pPr>
            <w:r w:rsidRPr="00812E8A">
              <w:rPr>
                <w:rFonts w:ascii="Arial" w:hAnsi="Arial" w:cs="Arial"/>
              </w:rPr>
              <w:t>9.75 x 10</w:t>
            </w:r>
            <w:r w:rsidRPr="00812E8A">
              <w:rPr>
                <w:rFonts w:ascii="Arial" w:hAnsi="Arial" w:cs="Arial"/>
                <w:vertAlign w:val="superscript"/>
              </w:rPr>
              <w:t>-1</w:t>
            </w:r>
          </w:p>
        </w:tc>
        <w:tc>
          <w:tcPr>
            <w:tcW w:w="1701" w:type="dxa"/>
            <w:vAlign w:val="center"/>
          </w:tcPr>
          <w:p w14:paraId="3EA4E976" w14:textId="77777777" w:rsidR="00DD6983" w:rsidRPr="00812E8A" w:rsidRDefault="00DD6983" w:rsidP="004400AF">
            <w:pPr>
              <w:spacing w:before="0" w:line="240" w:lineRule="auto"/>
              <w:jc w:val="center"/>
              <w:rPr>
                <w:rFonts w:ascii="Arial" w:hAnsi="Arial" w:cs="Arial"/>
              </w:rPr>
            </w:pPr>
            <w:r w:rsidRPr="00812E8A">
              <w:rPr>
                <w:rFonts w:ascii="Arial" w:hAnsi="Arial" w:cs="Arial"/>
              </w:rPr>
              <w:t>3.09 x 10</w:t>
            </w:r>
            <w:r w:rsidRPr="00812E8A">
              <w:rPr>
                <w:rFonts w:ascii="Arial" w:hAnsi="Arial" w:cs="Arial"/>
                <w:vertAlign w:val="superscript"/>
              </w:rPr>
              <w:t>-1</w:t>
            </w:r>
          </w:p>
        </w:tc>
        <w:tc>
          <w:tcPr>
            <w:tcW w:w="1701" w:type="dxa"/>
            <w:vAlign w:val="center"/>
          </w:tcPr>
          <w:p w14:paraId="579D2F21" w14:textId="77777777" w:rsidR="00DD6983" w:rsidRPr="00812E8A" w:rsidRDefault="00DD6983" w:rsidP="004400AF">
            <w:pPr>
              <w:spacing w:before="0" w:line="240" w:lineRule="auto"/>
              <w:jc w:val="center"/>
              <w:rPr>
                <w:rFonts w:ascii="Arial" w:hAnsi="Arial" w:cs="Arial"/>
              </w:rPr>
            </w:pPr>
            <w:r w:rsidRPr="00812E8A">
              <w:rPr>
                <w:rFonts w:ascii="Arial" w:hAnsi="Arial" w:cs="Arial"/>
              </w:rPr>
              <w:t>3.62 x 10</w:t>
            </w:r>
            <w:r w:rsidRPr="00812E8A">
              <w:rPr>
                <w:rFonts w:ascii="Arial" w:hAnsi="Arial" w:cs="Arial"/>
                <w:vertAlign w:val="superscript"/>
              </w:rPr>
              <w:t>-2</w:t>
            </w:r>
          </w:p>
        </w:tc>
      </w:tr>
    </w:tbl>
    <w:p w14:paraId="7D40ECE8" w14:textId="4D5861C3" w:rsidR="00DD6983" w:rsidRPr="00812E8A" w:rsidRDefault="008B67B7" w:rsidP="008B67B7">
      <w:pPr>
        <w:pStyle w:val="Heading4"/>
        <w:spacing w:before="480"/>
      </w:pPr>
      <w:bookmarkStart w:id="625" w:name="_Ref93725363"/>
      <w:r w:rsidRPr="008B67B7">
        <w:rPr>
          <w:lang w:val="en-US"/>
        </w:rPr>
        <w:t>Codeword</w:t>
      </w:r>
      <w:r w:rsidR="00DD6983" w:rsidRPr="00812E8A">
        <w:t xml:space="preserve"> Rejection in SEC Mode</w:t>
      </w:r>
      <w:bookmarkEnd w:id="625"/>
    </w:p>
    <w:p w14:paraId="3ECD7BFD" w14:textId="49AFFE78" w:rsidR="00DD6983" w:rsidRPr="00812E8A" w:rsidRDefault="00DD6983" w:rsidP="00DD6983">
      <w:r w:rsidRPr="00812E8A">
        <w:t xml:space="preserve">Two of the values used in the decoding process are the </w:t>
      </w:r>
      <w:proofErr w:type="spellStart"/>
      <w:r w:rsidR="00D204DB" w:rsidRPr="00812E8A">
        <w:t>PARity</w:t>
      </w:r>
      <w:proofErr w:type="spellEnd"/>
      <w:r w:rsidR="00D204DB" w:rsidRPr="00812E8A">
        <w:t xml:space="preserve"> indicator (PAR)</w:t>
      </w:r>
      <w:r w:rsidRPr="00812E8A">
        <w:t xml:space="preserve"> and </w:t>
      </w:r>
      <w:r w:rsidR="00D204DB" w:rsidRPr="00812E8A">
        <w:t xml:space="preserve">the </w:t>
      </w:r>
      <w:r w:rsidRPr="00812E8A">
        <w:t xml:space="preserve">SYND, shown in table </w:t>
      </w:r>
      <w:r w:rsidRPr="00812E8A">
        <w:rPr>
          <w:noProof/>
        </w:rPr>
        <w:fldChar w:fldCharType="begin"/>
      </w:r>
      <w:r w:rsidR="004113CE" w:rsidRPr="00812E8A">
        <w:instrText xml:space="preserve"> REF T_1103MeaningofDecodingValues \h </w:instrText>
      </w:r>
      <w:r w:rsidRPr="00812E8A">
        <w:rPr>
          <w:noProof/>
        </w:rPr>
      </w:r>
      <w:r w:rsidRPr="00812E8A">
        <w:rPr>
          <w:noProof/>
        </w:rPr>
        <w:fldChar w:fldCharType="separate"/>
      </w:r>
      <w:r w:rsidR="00D46CA3">
        <w:rPr>
          <w:noProof/>
        </w:rPr>
        <w:t>11</w:t>
      </w:r>
      <w:r w:rsidR="00D46CA3" w:rsidRPr="00812E8A">
        <w:noBreakHyphen/>
      </w:r>
      <w:r w:rsidR="00D46CA3">
        <w:rPr>
          <w:noProof/>
        </w:rPr>
        <w:t>3</w:t>
      </w:r>
      <w:r w:rsidRPr="00812E8A">
        <w:rPr>
          <w:noProof/>
        </w:rPr>
        <w:fldChar w:fldCharType="end"/>
      </w:r>
      <w:r w:rsidRPr="00812E8A">
        <w:t xml:space="preserve">. In SEC mode, the values are used to determine the actions of the decoder, and they lead to six possible cases, as shown in table </w:t>
      </w:r>
      <w:r w:rsidRPr="00812E8A">
        <w:rPr>
          <w:noProof/>
        </w:rPr>
        <w:fldChar w:fldCharType="begin"/>
      </w:r>
      <w:r w:rsidR="004113CE" w:rsidRPr="00812E8A">
        <w:instrText xml:space="preserve"> REF T_1104DecodingCasesinSECMode \h </w:instrText>
      </w:r>
      <w:r w:rsidRPr="00812E8A">
        <w:rPr>
          <w:noProof/>
        </w:rPr>
      </w:r>
      <w:r w:rsidRPr="00812E8A">
        <w:rPr>
          <w:noProof/>
        </w:rPr>
        <w:fldChar w:fldCharType="separate"/>
      </w:r>
      <w:r w:rsidR="00D46CA3">
        <w:rPr>
          <w:noProof/>
        </w:rPr>
        <w:t>11</w:t>
      </w:r>
      <w:r w:rsidR="00D46CA3" w:rsidRPr="00812E8A">
        <w:noBreakHyphen/>
      </w:r>
      <w:r w:rsidR="00D46CA3">
        <w:rPr>
          <w:noProof/>
        </w:rPr>
        <w:t>4</w:t>
      </w:r>
      <w:r w:rsidRPr="00812E8A">
        <w:rPr>
          <w:noProof/>
        </w:rPr>
        <w:fldChar w:fldCharType="end"/>
      </w:r>
      <w:r w:rsidRPr="00812E8A">
        <w:t>.</w:t>
      </w:r>
    </w:p>
    <w:p w14:paraId="6C1A6E8D" w14:textId="7E368FA0" w:rsidR="00DD6983" w:rsidRPr="00812E8A" w:rsidRDefault="00DD6983" w:rsidP="00DD6983">
      <w:pPr>
        <w:pStyle w:val="TableTitle"/>
      </w:pPr>
      <w:r w:rsidRPr="00812E8A">
        <w:lastRenderedPageBreak/>
        <w:t xml:space="preserve">Table </w:t>
      </w:r>
      <w:bookmarkStart w:id="626" w:name="T_1103MeaningofDecodingValues"/>
      <w:bookmarkStart w:id="627" w:name="T_903MeaningofDecodingValues"/>
      <w:r w:rsidRPr="00812E8A">
        <w:fldChar w:fldCharType="begin"/>
      </w:r>
      <w:r w:rsidRPr="00812E8A">
        <w:instrText xml:space="preserve"> STYLEREF "Heading 1"\l \n \t  \* MERGEFORMAT </w:instrText>
      </w:r>
      <w:r w:rsidRPr="00812E8A">
        <w:fldChar w:fldCharType="separate"/>
      </w:r>
      <w:r w:rsidR="00D46CA3">
        <w:rPr>
          <w:noProof/>
        </w:rPr>
        <w:t>11</w:t>
      </w:r>
      <w:r w:rsidRPr="00812E8A">
        <w:fldChar w:fldCharType="end"/>
      </w:r>
      <w:r w:rsidRPr="00812E8A">
        <w:noBreakHyphen/>
      </w:r>
      <w:fldSimple w:instr=" SEQ Table \s 1 ">
        <w:r w:rsidR="00D46CA3">
          <w:rPr>
            <w:noProof/>
          </w:rPr>
          <w:t>3</w:t>
        </w:r>
      </w:fldSimple>
      <w:bookmarkEnd w:id="626"/>
      <w:bookmarkEnd w:id="627"/>
      <w:r w:rsidRPr="00812E8A">
        <w:fldChar w:fldCharType="begin"/>
      </w:r>
      <w:r w:rsidRPr="00812E8A">
        <w:instrText xml:space="preserve"> TC  \f T "</w:instrText>
      </w:r>
      <w:fldSimple w:instr=" STYLEREF &quot;Heading 1&quot;\l \n \t  \* MERGEFORMAT ">
        <w:bookmarkStart w:id="628" w:name="_Toc312227656"/>
        <w:bookmarkStart w:id="629" w:name="_Toc337827066"/>
        <w:bookmarkStart w:id="630" w:name="_Toc62226945"/>
        <w:bookmarkStart w:id="631" w:name="_Toc71969011"/>
        <w:r w:rsidR="00D46CA3">
          <w:rPr>
            <w:noProof/>
          </w:rPr>
          <w:instrText>11</w:instrText>
        </w:r>
      </w:fldSimple>
      <w:r w:rsidRPr="00812E8A">
        <w:instrText>-</w:instrText>
      </w:r>
      <w:r w:rsidRPr="00812E8A">
        <w:fldChar w:fldCharType="begin"/>
      </w:r>
      <w:r w:rsidRPr="00812E8A">
        <w:instrText xml:space="preserve"> SEQ Table_TOC \s 1 </w:instrText>
      </w:r>
      <w:r w:rsidRPr="00812E8A">
        <w:fldChar w:fldCharType="separate"/>
      </w:r>
      <w:r w:rsidR="00D46CA3">
        <w:rPr>
          <w:noProof/>
        </w:rPr>
        <w:instrText>3</w:instrText>
      </w:r>
      <w:r w:rsidRPr="00812E8A">
        <w:fldChar w:fldCharType="end"/>
      </w:r>
      <w:r w:rsidRPr="00812E8A">
        <w:tab/>
      </w:r>
      <w:r w:rsidR="004113CE" w:rsidRPr="00812E8A">
        <w:instrText>Meaning of Decoding Values</w:instrText>
      </w:r>
      <w:bookmarkEnd w:id="628"/>
      <w:bookmarkEnd w:id="629"/>
      <w:bookmarkEnd w:id="630"/>
      <w:bookmarkEnd w:id="631"/>
      <w:r w:rsidRPr="00812E8A">
        <w:instrText>"</w:instrText>
      </w:r>
      <w:r w:rsidRPr="00812E8A">
        <w:fldChar w:fldCharType="end"/>
      </w:r>
      <w:r w:rsidRPr="00812E8A">
        <w:t>:  Meaning of Decoding Valu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4A0" w:firstRow="1" w:lastRow="0" w:firstColumn="1" w:lastColumn="0" w:noHBand="0" w:noVBand="1"/>
      </w:tblPr>
      <w:tblGrid>
        <w:gridCol w:w="1728"/>
        <w:gridCol w:w="1710"/>
        <w:gridCol w:w="5760"/>
      </w:tblGrid>
      <w:tr w:rsidR="00F96586" w:rsidRPr="00812E8A" w14:paraId="2774F4B8" w14:textId="77777777" w:rsidTr="0020192C">
        <w:trPr>
          <w:cantSplit/>
          <w:trHeight w:val="20"/>
        </w:trPr>
        <w:tc>
          <w:tcPr>
            <w:tcW w:w="1728" w:type="dxa"/>
            <w:vMerge w:val="restart"/>
            <w:shd w:val="clear" w:color="auto" w:fill="auto"/>
            <w:vAlign w:val="center"/>
          </w:tcPr>
          <w:p w14:paraId="4D1008AA" w14:textId="77777777" w:rsidR="00F96586" w:rsidRPr="00812E8A" w:rsidRDefault="00F96586" w:rsidP="0020192C">
            <w:pPr>
              <w:spacing w:before="0" w:line="240" w:lineRule="auto"/>
              <w:jc w:val="center"/>
              <w:rPr>
                <w:rFonts w:ascii="Arial" w:hAnsi="Arial" w:cs="Arial"/>
                <w:b/>
                <w:bCs/>
              </w:rPr>
            </w:pPr>
            <w:r w:rsidRPr="00812E8A">
              <w:rPr>
                <w:rFonts w:ascii="Arial" w:hAnsi="Arial" w:cs="Arial"/>
                <w:b/>
                <w:bCs/>
              </w:rPr>
              <w:t>Error parity check</w:t>
            </w:r>
          </w:p>
        </w:tc>
        <w:tc>
          <w:tcPr>
            <w:tcW w:w="1710" w:type="dxa"/>
            <w:shd w:val="clear" w:color="auto" w:fill="auto"/>
            <w:vAlign w:val="center"/>
          </w:tcPr>
          <w:p w14:paraId="7B293BE5" w14:textId="269C327C" w:rsidR="00F96586" w:rsidRPr="00812E8A" w:rsidRDefault="00F96586" w:rsidP="0020192C">
            <w:pPr>
              <w:spacing w:before="0" w:line="240" w:lineRule="auto"/>
              <w:jc w:val="center"/>
              <w:rPr>
                <w:rFonts w:ascii="Arial" w:hAnsi="Arial" w:cs="Arial"/>
              </w:rPr>
            </w:pPr>
            <w:r w:rsidRPr="00812E8A">
              <w:rPr>
                <w:rFonts w:ascii="Arial" w:hAnsi="Arial" w:cs="Arial"/>
              </w:rPr>
              <w:t>PAR</w:t>
            </w:r>
            <w:proofErr w:type="gramStart"/>
            <w:r w:rsidRPr="00812E8A">
              <w:rPr>
                <w:rFonts w:ascii="Arial" w:hAnsi="Arial" w:cs="Arial"/>
              </w:rPr>
              <w:t>=</w:t>
            </w:r>
            <w:r w:rsidR="00404575" w:rsidRPr="00812E8A">
              <w:rPr>
                <w:rFonts w:ascii="Arial" w:hAnsi="Arial" w:cs="Arial"/>
              </w:rPr>
              <w:t>‘</w:t>
            </w:r>
            <w:proofErr w:type="gramEnd"/>
            <w:r w:rsidRPr="00812E8A">
              <w:rPr>
                <w:rFonts w:ascii="Arial" w:hAnsi="Arial" w:cs="Arial"/>
              </w:rPr>
              <w:t>0’</w:t>
            </w:r>
          </w:p>
        </w:tc>
        <w:tc>
          <w:tcPr>
            <w:tcW w:w="5760" w:type="dxa"/>
            <w:shd w:val="clear" w:color="auto" w:fill="auto"/>
            <w:vAlign w:val="center"/>
          </w:tcPr>
          <w:p w14:paraId="77EBADBC" w14:textId="514987CD" w:rsidR="00F96586" w:rsidRPr="00812E8A" w:rsidRDefault="00F96586" w:rsidP="0020192C">
            <w:pPr>
              <w:spacing w:before="0" w:line="240" w:lineRule="auto"/>
              <w:rPr>
                <w:rFonts w:ascii="Arial" w:hAnsi="Arial" w:cs="Arial"/>
              </w:rPr>
            </w:pPr>
            <w:r w:rsidRPr="00812E8A">
              <w:rPr>
                <w:rFonts w:ascii="Arial" w:hAnsi="Arial" w:cs="Arial"/>
              </w:rPr>
              <w:t>The number of errors is even, 0, 2, 4, 6, …</w:t>
            </w:r>
          </w:p>
        </w:tc>
      </w:tr>
      <w:tr w:rsidR="00F96586" w:rsidRPr="00812E8A" w14:paraId="12A429C0" w14:textId="77777777" w:rsidTr="0020192C">
        <w:trPr>
          <w:cantSplit/>
          <w:trHeight w:val="20"/>
        </w:trPr>
        <w:tc>
          <w:tcPr>
            <w:tcW w:w="1728" w:type="dxa"/>
            <w:vMerge/>
            <w:shd w:val="clear" w:color="auto" w:fill="auto"/>
            <w:vAlign w:val="center"/>
          </w:tcPr>
          <w:p w14:paraId="4CDCEE37" w14:textId="77777777" w:rsidR="00F96586" w:rsidRPr="00812E8A" w:rsidRDefault="00F96586" w:rsidP="0020192C">
            <w:pPr>
              <w:spacing w:before="0" w:line="240" w:lineRule="auto"/>
              <w:jc w:val="center"/>
              <w:rPr>
                <w:rFonts w:ascii="Arial" w:hAnsi="Arial" w:cs="Arial"/>
                <w:b/>
                <w:bCs/>
              </w:rPr>
            </w:pPr>
          </w:p>
        </w:tc>
        <w:tc>
          <w:tcPr>
            <w:tcW w:w="1710" w:type="dxa"/>
            <w:shd w:val="clear" w:color="auto" w:fill="auto"/>
            <w:vAlign w:val="center"/>
          </w:tcPr>
          <w:p w14:paraId="52AB96BC" w14:textId="0CEBABA0" w:rsidR="00F96586" w:rsidRPr="00812E8A" w:rsidRDefault="00F96586" w:rsidP="0020192C">
            <w:pPr>
              <w:spacing w:before="0" w:line="240" w:lineRule="auto"/>
              <w:jc w:val="center"/>
              <w:rPr>
                <w:rFonts w:ascii="Arial" w:hAnsi="Arial" w:cs="Arial"/>
              </w:rPr>
            </w:pPr>
            <w:r w:rsidRPr="00812E8A">
              <w:rPr>
                <w:rFonts w:ascii="Arial" w:hAnsi="Arial" w:cs="Arial"/>
              </w:rPr>
              <w:t>PAR</w:t>
            </w:r>
            <w:proofErr w:type="gramStart"/>
            <w:r w:rsidRPr="00812E8A">
              <w:rPr>
                <w:rFonts w:ascii="Arial" w:hAnsi="Arial" w:cs="Arial"/>
              </w:rPr>
              <w:t>=</w:t>
            </w:r>
            <w:r w:rsidR="00404575" w:rsidRPr="00812E8A">
              <w:rPr>
                <w:rFonts w:ascii="Arial" w:hAnsi="Arial" w:cs="Arial"/>
              </w:rPr>
              <w:t>‘</w:t>
            </w:r>
            <w:proofErr w:type="gramEnd"/>
            <w:r w:rsidRPr="00812E8A">
              <w:rPr>
                <w:rFonts w:ascii="Arial" w:hAnsi="Arial" w:cs="Arial"/>
              </w:rPr>
              <w:t>1’</w:t>
            </w:r>
          </w:p>
        </w:tc>
        <w:tc>
          <w:tcPr>
            <w:tcW w:w="5760" w:type="dxa"/>
            <w:shd w:val="clear" w:color="auto" w:fill="auto"/>
            <w:vAlign w:val="center"/>
          </w:tcPr>
          <w:p w14:paraId="1BC29393" w14:textId="4823DF08" w:rsidR="00F96586" w:rsidRPr="00812E8A" w:rsidRDefault="00F96586" w:rsidP="0020192C">
            <w:pPr>
              <w:spacing w:before="0" w:line="240" w:lineRule="auto"/>
              <w:rPr>
                <w:rFonts w:ascii="Arial" w:hAnsi="Arial" w:cs="Arial"/>
              </w:rPr>
            </w:pPr>
            <w:r w:rsidRPr="00812E8A">
              <w:rPr>
                <w:rFonts w:ascii="Arial" w:hAnsi="Arial" w:cs="Arial"/>
              </w:rPr>
              <w:t>The number of errors is odd, 1, 3, 5, 7, …</w:t>
            </w:r>
          </w:p>
        </w:tc>
      </w:tr>
      <w:tr w:rsidR="00F96586" w:rsidRPr="00812E8A" w14:paraId="5E8DD422" w14:textId="77777777" w:rsidTr="0020192C">
        <w:trPr>
          <w:cantSplit/>
          <w:trHeight w:val="20"/>
        </w:trPr>
        <w:tc>
          <w:tcPr>
            <w:tcW w:w="1728" w:type="dxa"/>
            <w:vMerge w:val="restart"/>
            <w:shd w:val="clear" w:color="auto" w:fill="auto"/>
            <w:vAlign w:val="center"/>
          </w:tcPr>
          <w:p w14:paraId="3EE258D5" w14:textId="77777777" w:rsidR="00F96586" w:rsidRPr="00812E8A" w:rsidRDefault="00F96586" w:rsidP="0020192C">
            <w:pPr>
              <w:spacing w:before="0" w:line="240" w:lineRule="auto"/>
              <w:jc w:val="center"/>
              <w:rPr>
                <w:rFonts w:ascii="Arial" w:hAnsi="Arial" w:cs="Arial"/>
                <w:b/>
                <w:bCs/>
              </w:rPr>
            </w:pPr>
            <w:r w:rsidRPr="00812E8A">
              <w:rPr>
                <w:rFonts w:ascii="Arial" w:hAnsi="Arial" w:cs="Arial"/>
                <w:b/>
                <w:bCs/>
              </w:rPr>
              <w:t>Syndrome</w:t>
            </w:r>
          </w:p>
        </w:tc>
        <w:tc>
          <w:tcPr>
            <w:tcW w:w="1710" w:type="dxa"/>
            <w:shd w:val="clear" w:color="auto" w:fill="auto"/>
            <w:vAlign w:val="center"/>
          </w:tcPr>
          <w:p w14:paraId="0C76B20F" w14:textId="77777777" w:rsidR="00F96586" w:rsidRPr="00812E8A" w:rsidRDefault="00F96586" w:rsidP="0020192C">
            <w:pPr>
              <w:spacing w:before="0" w:line="240" w:lineRule="auto"/>
              <w:jc w:val="center"/>
              <w:rPr>
                <w:rFonts w:ascii="Arial" w:hAnsi="Arial" w:cs="Arial"/>
              </w:rPr>
            </w:pPr>
            <w:r w:rsidRPr="00812E8A">
              <w:rPr>
                <w:rFonts w:ascii="Arial" w:hAnsi="Arial" w:cs="Arial"/>
              </w:rPr>
              <w:t>SYND=0</w:t>
            </w:r>
          </w:p>
        </w:tc>
        <w:tc>
          <w:tcPr>
            <w:tcW w:w="5760" w:type="dxa"/>
            <w:shd w:val="clear" w:color="auto" w:fill="auto"/>
            <w:vAlign w:val="center"/>
          </w:tcPr>
          <w:p w14:paraId="40999249" w14:textId="233021CE" w:rsidR="00F96586" w:rsidRPr="00812E8A" w:rsidRDefault="00F96586" w:rsidP="0020192C">
            <w:pPr>
              <w:spacing w:before="0" w:line="240" w:lineRule="auto"/>
              <w:rPr>
                <w:rFonts w:ascii="Arial" w:hAnsi="Arial" w:cs="Arial"/>
              </w:rPr>
            </w:pPr>
            <w:r w:rsidRPr="00812E8A">
              <w:rPr>
                <w:rFonts w:ascii="Arial" w:hAnsi="Arial" w:cs="Arial"/>
              </w:rPr>
              <w:t>The received codeword is a valid codeword, though not necessarily the one that was transmitted.</w:t>
            </w:r>
          </w:p>
        </w:tc>
      </w:tr>
      <w:tr w:rsidR="00F96586" w:rsidRPr="00812E8A" w14:paraId="282D42B4" w14:textId="77777777" w:rsidTr="0020192C">
        <w:trPr>
          <w:cantSplit/>
          <w:trHeight w:val="20"/>
        </w:trPr>
        <w:tc>
          <w:tcPr>
            <w:tcW w:w="1728" w:type="dxa"/>
            <w:vMerge/>
            <w:shd w:val="clear" w:color="auto" w:fill="auto"/>
            <w:vAlign w:val="center"/>
          </w:tcPr>
          <w:p w14:paraId="020FFF7C" w14:textId="77777777" w:rsidR="00F96586" w:rsidRPr="00812E8A" w:rsidRDefault="00F96586" w:rsidP="0020192C">
            <w:pPr>
              <w:spacing w:before="0" w:line="240" w:lineRule="auto"/>
            </w:pPr>
          </w:p>
        </w:tc>
        <w:tc>
          <w:tcPr>
            <w:tcW w:w="1710" w:type="dxa"/>
            <w:shd w:val="clear" w:color="auto" w:fill="auto"/>
            <w:vAlign w:val="center"/>
          </w:tcPr>
          <w:p w14:paraId="3AC8F770" w14:textId="77777777" w:rsidR="00F96586" w:rsidRPr="00812E8A" w:rsidRDefault="00F96586" w:rsidP="0020192C">
            <w:pPr>
              <w:spacing w:before="0" w:line="240" w:lineRule="auto"/>
              <w:jc w:val="center"/>
              <w:rPr>
                <w:rFonts w:ascii="Arial" w:hAnsi="Arial" w:cs="Arial"/>
              </w:rPr>
            </w:pPr>
            <w:r w:rsidRPr="00812E8A">
              <w:rPr>
                <w:rFonts w:ascii="Arial" w:hAnsi="Arial" w:cs="Arial"/>
              </w:rPr>
              <w:t>SYND&gt;0</w:t>
            </w:r>
          </w:p>
        </w:tc>
        <w:tc>
          <w:tcPr>
            <w:tcW w:w="5760" w:type="dxa"/>
            <w:shd w:val="clear" w:color="auto" w:fill="auto"/>
            <w:vAlign w:val="center"/>
          </w:tcPr>
          <w:p w14:paraId="4AC950CA" w14:textId="088DA4E5" w:rsidR="00F96586" w:rsidRPr="00812E8A" w:rsidRDefault="00F96586" w:rsidP="0020192C">
            <w:pPr>
              <w:spacing w:before="0" w:line="240" w:lineRule="auto"/>
              <w:rPr>
                <w:rFonts w:ascii="Arial" w:hAnsi="Arial" w:cs="Arial"/>
              </w:rPr>
            </w:pPr>
            <w:r w:rsidRPr="00812E8A">
              <w:rPr>
                <w:rFonts w:ascii="Arial" w:hAnsi="Arial" w:cs="Arial"/>
              </w:rPr>
              <w:t>The received codeword is not valid, so errors are present.</w:t>
            </w:r>
          </w:p>
        </w:tc>
      </w:tr>
    </w:tbl>
    <w:p w14:paraId="6B64CDC0" w14:textId="611AE49F" w:rsidR="00DD6983" w:rsidRPr="00812E8A" w:rsidRDefault="00DD6983" w:rsidP="00DD6983">
      <w:pPr>
        <w:pStyle w:val="TableTitle"/>
      </w:pPr>
      <w:r w:rsidRPr="00812E8A">
        <w:t xml:space="preserve">Table </w:t>
      </w:r>
      <w:bookmarkStart w:id="632" w:name="T_1104DecodingCasesinSECMode"/>
      <w:bookmarkStart w:id="633" w:name="T_904DecodingCasesinSECMode"/>
      <w:r w:rsidRPr="00812E8A">
        <w:fldChar w:fldCharType="begin"/>
      </w:r>
      <w:r w:rsidRPr="00812E8A">
        <w:instrText xml:space="preserve"> STYLEREF "Heading 1"\l \n \t  \* MERGEFORMAT </w:instrText>
      </w:r>
      <w:r w:rsidRPr="00812E8A">
        <w:fldChar w:fldCharType="separate"/>
      </w:r>
      <w:r w:rsidR="00D46CA3">
        <w:rPr>
          <w:noProof/>
        </w:rPr>
        <w:t>11</w:t>
      </w:r>
      <w:r w:rsidRPr="00812E8A">
        <w:fldChar w:fldCharType="end"/>
      </w:r>
      <w:r w:rsidRPr="00812E8A">
        <w:noBreakHyphen/>
      </w:r>
      <w:fldSimple w:instr=" SEQ Table \s 1 ">
        <w:r w:rsidR="00D46CA3">
          <w:rPr>
            <w:noProof/>
          </w:rPr>
          <w:t>4</w:t>
        </w:r>
      </w:fldSimple>
      <w:bookmarkEnd w:id="632"/>
      <w:bookmarkEnd w:id="633"/>
      <w:r w:rsidRPr="00812E8A">
        <w:fldChar w:fldCharType="begin"/>
      </w:r>
      <w:r w:rsidRPr="00812E8A">
        <w:instrText xml:space="preserve"> TC  \f T "</w:instrText>
      </w:r>
      <w:fldSimple w:instr=" STYLEREF &quot;Heading 1&quot;\l \n \t  \* MERGEFORMAT ">
        <w:bookmarkStart w:id="634" w:name="_Toc312227657"/>
        <w:bookmarkStart w:id="635" w:name="_Toc337827067"/>
        <w:bookmarkStart w:id="636" w:name="_Toc62226946"/>
        <w:bookmarkStart w:id="637" w:name="_Toc71969012"/>
        <w:r w:rsidR="00D46CA3">
          <w:rPr>
            <w:noProof/>
          </w:rPr>
          <w:instrText>11</w:instrText>
        </w:r>
      </w:fldSimple>
      <w:r w:rsidRPr="00812E8A">
        <w:instrText>-</w:instrText>
      </w:r>
      <w:r w:rsidRPr="00812E8A">
        <w:fldChar w:fldCharType="begin"/>
      </w:r>
      <w:r w:rsidRPr="00812E8A">
        <w:instrText xml:space="preserve"> SEQ Table_TOC \s 1 </w:instrText>
      </w:r>
      <w:r w:rsidRPr="00812E8A">
        <w:fldChar w:fldCharType="separate"/>
      </w:r>
      <w:r w:rsidR="00D46CA3">
        <w:rPr>
          <w:noProof/>
        </w:rPr>
        <w:instrText>4</w:instrText>
      </w:r>
      <w:r w:rsidRPr="00812E8A">
        <w:fldChar w:fldCharType="end"/>
      </w:r>
      <w:r w:rsidRPr="00812E8A">
        <w:tab/>
      </w:r>
      <w:r w:rsidR="004113CE" w:rsidRPr="00812E8A">
        <w:instrText>Decoding Cases in SEC Mode</w:instrText>
      </w:r>
      <w:bookmarkEnd w:id="634"/>
      <w:bookmarkEnd w:id="635"/>
      <w:bookmarkEnd w:id="636"/>
      <w:bookmarkEnd w:id="637"/>
      <w:r w:rsidRPr="00812E8A">
        <w:instrText>"</w:instrText>
      </w:r>
      <w:r w:rsidRPr="00812E8A">
        <w:fldChar w:fldCharType="end"/>
      </w:r>
      <w:r w:rsidRPr="00812E8A">
        <w:t>:  Decoding Cases in SEC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58" w:type="dxa"/>
          <w:bottom w:w="29" w:type="dxa"/>
          <w:right w:w="58" w:type="dxa"/>
        </w:tblCellMar>
        <w:tblLook w:val="0000" w:firstRow="0" w:lastRow="0" w:firstColumn="0" w:lastColumn="0" w:noHBand="0" w:noVBand="0"/>
      </w:tblPr>
      <w:tblGrid>
        <w:gridCol w:w="851"/>
        <w:gridCol w:w="883"/>
        <w:gridCol w:w="1927"/>
        <w:gridCol w:w="935"/>
        <w:gridCol w:w="3799"/>
      </w:tblGrid>
      <w:tr w:rsidR="00DD6983" w:rsidRPr="00812E8A" w14:paraId="47976D2C" w14:textId="77777777" w:rsidTr="00404575">
        <w:trPr>
          <w:cantSplit/>
          <w:jc w:val="center"/>
        </w:trPr>
        <w:tc>
          <w:tcPr>
            <w:tcW w:w="851" w:type="dxa"/>
          </w:tcPr>
          <w:p w14:paraId="15364134" w14:textId="77777777" w:rsidR="00DD6983" w:rsidRPr="00812E8A" w:rsidRDefault="00DD6983" w:rsidP="004400AF">
            <w:pPr>
              <w:pStyle w:val="TableEntry"/>
              <w:keepNext/>
              <w:spacing w:before="0" w:after="0"/>
              <w:rPr>
                <w:b/>
                <w:bCs/>
              </w:rPr>
            </w:pPr>
            <w:r w:rsidRPr="00812E8A">
              <w:rPr>
                <w:b/>
                <w:bCs/>
              </w:rPr>
              <w:t>PAR</w:t>
            </w:r>
          </w:p>
        </w:tc>
        <w:tc>
          <w:tcPr>
            <w:tcW w:w="883" w:type="dxa"/>
          </w:tcPr>
          <w:p w14:paraId="5D702482" w14:textId="77777777" w:rsidR="00DD6983" w:rsidRPr="00812E8A" w:rsidRDefault="00DD6983" w:rsidP="004400AF">
            <w:pPr>
              <w:pStyle w:val="TableEntry"/>
              <w:keepNext/>
              <w:spacing w:before="0" w:after="0"/>
              <w:rPr>
                <w:b/>
                <w:bCs/>
              </w:rPr>
            </w:pPr>
            <w:r w:rsidRPr="00812E8A">
              <w:rPr>
                <w:b/>
                <w:bCs/>
              </w:rPr>
              <w:t>SYND</w:t>
            </w:r>
          </w:p>
        </w:tc>
        <w:tc>
          <w:tcPr>
            <w:tcW w:w="1927" w:type="dxa"/>
          </w:tcPr>
          <w:p w14:paraId="3235670B" w14:textId="77777777" w:rsidR="00DD6983" w:rsidRPr="00812E8A" w:rsidRDefault="00DD6983" w:rsidP="004400AF">
            <w:pPr>
              <w:pStyle w:val="TableEntry"/>
              <w:keepNext/>
              <w:spacing w:before="0" w:after="0"/>
              <w:rPr>
                <w:b/>
                <w:bCs/>
              </w:rPr>
            </w:pPr>
            <w:r w:rsidRPr="00812E8A">
              <w:rPr>
                <w:b/>
                <w:bCs/>
              </w:rPr>
              <w:t>Action</w:t>
            </w:r>
          </w:p>
        </w:tc>
        <w:tc>
          <w:tcPr>
            <w:tcW w:w="4734" w:type="dxa"/>
            <w:gridSpan w:val="2"/>
          </w:tcPr>
          <w:p w14:paraId="45BEE657" w14:textId="77777777" w:rsidR="00DD6983" w:rsidRPr="00812E8A" w:rsidRDefault="00DD6983" w:rsidP="004400AF">
            <w:pPr>
              <w:pStyle w:val="TableEntry"/>
              <w:keepNext/>
              <w:spacing w:before="0" w:after="0"/>
              <w:rPr>
                <w:b/>
                <w:bCs/>
              </w:rPr>
            </w:pPr>
            <w:r w:rsidRPr="00812E8A">
              <w:rPr>
                <w:b/>
                <w:bCs/>
              </w:rPr>
              <w:t>Case</w:t>
            </w:r>
          </w:p>
        </w:tc>
      </w:tr>
      <w:tr w:rsidR="00DD6983" w:rsidRPr="00812E8A" w14:paraId="1664F394" w14:textId="77777777" w:rsidTr="00404575">
        <w:trPr>
          <w:cantSplit/>
          <w:trHeight w:val="20"/>
          <w:jc w:val="center"/>
        </w:trPr>
        <w:tc>
          <w:tcPr>
            <w:tcW w:w="851" w:type="dxa"/>
            <w:vMerge w:val="restart"/>
            <w:vAlign w:val="center"/>
          </w:tcPr>
          <w:p w14:paraId="17441B76" w14:textId="77777777" w:rsidR="00DD6983" w:rsidRPr="00812E8A" w:rsidRDefault="00DD6983" w:rsidP="004400AF">
            <w:pPr>
              <w:pStyle w:val="TableEntry"/>
              <w:keepNext/>
              <w:spacing w:before="0" w:after="0"/>
              <w:jc w:val="center"/>
            </w:pPr>
            <w:r w:rsidRPr="00812E8A">
              <w:t>‘0’</w:t>
            </w:r>
          </w:p>
        </w:tc>
        <w:tc>
          <w:tcPr>
            <w:tcW w:w="883" w:type="dxa"/>
            <w:vMerge w:val="restart"/>
            <w:vAlign w:val="center"/>
          </w:tcPr>
          <w:p w14:paraId="2ADE359E" w14:textId="77777777" w:rsidR="00DD6983" w:rsidRPr="00812E8A" w:rsidRDefault="00DD6983" w:rsidP="004400AF">
            <w:pPr>
              <w:pStyle w:val="TableEntry"/>
              <w:keepNext/>
              <w:spacing w:before="0" w:after="0"/>
              <w:jc w:val="center"/>
            </w:pPr>
            <w:r w:rsidRPr="00812E8A">
              <w:t>0</w:t>
            </w:r>
          </w:p>
        </w:tc>
        <w:tc>
          <w:tcPr>
            <w:tcW w:w="1927" w:type="dxa"/>
            <w:vMerge w:val="restart"/>
            <w:vAlign w:val="center"/>
          </w:tcPr>
          <w:p w14:paraId="29BBA745" w14:textId="3CFB9C7D" w:rsidR="00DD6983" w:rsidRPr="00812E8A" w:rsidRDefault="00DD6983" w:rsidP="004400AF">
            <w:pPr>
              <w:pStyle w:val="TableEntry"/>
              <w:keepNext/>
              <w:spacing w:before="0" w:after="0"/>
            </w:pPr>
            <w:r w:rsidRPr="00812E8A">
              <w:t xml:space="preserve">accept </w:t>
            </w:r>
            <w:r w:rsidR="008B67B7" w:rsidRPr="008B67B7">
              <w:t>codeword</w:t>
            </w:r>
          </w:p>
        </w:tc>
        <w:tc>
          <w:tcPr>
            <w:tcW w:w="935" w:type="dxa"/>
            <w:vAlign w:val="center"/>
          </w:tcPr>
          <w:p w14:paraId="1F0CD6BD" w14:textId="77777777" w:rsidR="00DD6983" w:rsidRPr="00812E8A" w:rsidRDefault="00DD6983" w:rsidP="004400AF">
            <w:pPr>
              <w:pStyle w:val="TableEntry"/>
              <w:keepNext/>
              <w:spacing w:before="0" w:after="0"/>
            </w:pPr>
            <w:r w:rsidRPr="00812E8A">
              <w:t>A1</w:t>
            </w:r>
          </w:p>
        </w:tc>
        <w:tc>
          <w:tcPr>
            <w:tcW w:w="3799" w:type="dxa"/>
          </w:tcPr>
          <w:p w14:paraId="4A96CDE0" w14:textId="2DB1C290" w:rsidR="00DD6983" w:rsidRPr="00812E8A" w:rsidRDefault="00261995" w:rsidP="004400AF">
            <w:pPr>
              <w:pStyle w:val="TableEntry"/>
              <w:keepNext/>
              <w:spacing w:before="0" w:after="0"/>
            </w:pPr>
            <w:r w:rsidRPr="00812E8A">
              <w:t xml:space="preserve">The </w:t>
            </w:r>
            <w:r w:rsidR="00DD6983" w:rsidRPr="00812E8A">
              <w:t xml:space="preserve">received </w:t>
            </w:r>
            <w:r w:rsidR="00765A55" w:rsidRPr="00765A55">
              <w:t>codeword</w:t>
            </w:r>
            <w:r w:rsidR="00765A55" w:rsidRPr="00812E8A">
              <w:t xml:space="preserve"> </w:t>
            </w:r>
            <w:r w:rsidR="00DD6983" w:rsidRPr="00812E8A">
              <w:t>has no errors</w:t>
            </w:r>
            <w:r w:rsidRPr="00812E8A">
              <w:t>.</w:t>
            </w:r>
          </w:p>
        </w:tc>
      </w:tr>
      <w:tr w:rsidR="00DD6983" w:rsidRPr="00812E8A" w14:paraId="494AE148" w14:textId="77777777" w:rsidTr="00404575">
        <w:trPr>
          <w:cantSplit/>
          <w:jc w:val="center"/>
        </w:trPr>
        <w:tc>
          <w:tcPr>
            <w:tcW w:w="851" w:type="dxa"/>
            <w:vMerge/>
            <w:vAlign w:val="center"/>
          </w:tcPr>
          <w:p w14:paraId="39E12924" w14:textId="77777777" w:rsidR="00DD6983" w:rsidRPr="00812E8A" w:rsidRDefault="00DD6983" w:rsidP="004400AF">
            <w:pPr>
              <w:pStyle w:val="TableEntry"/>
              <w:keepNext/>
              <w:spacing w:before="0" w:after="0"/>
              <w:jc w:val="center"/>
            </w:pPr>
          </w:p>
        </w:tc>
        <w:tc>
          <w:tcPr>
            <w:tcW w:w="883" w:type="dxa"/>
            <w:vMerge/>
            <w:vAlign w:val="center"/>
          </w:tcPr>
          <w:p w14:paraId="0DF422A6" w14:textId="77777777" w:rsidR="00DD6983" w:rsidRPr="00812E8A" w:rsidRDefault="00DD6983" w:rsidP="004400AF">
            <w:pPr>
              <w:pStyle w:val="TableEntry"/>
              <w:keepNext/>
              <w:spacing w:before="0" w:after="0"/>
              <w:jc w:val="center"/>
            </w:pPr>
          </w:p>
        </w:tc>
        <w:tc>
          <w:tcPr>
            <w:tcW w:w="1927" w:type="dxa"/>
            <w:vMerge/>
            <w:vAlign w:val="center"/>
          </w:tcPr>
          <w:p w14:paraId="69E1E23D" w14:textId="77777777" w:rsidR="00DD6983" w:rsidRPr="00812E8A" w:rsidRDefault="00DD6983" w:rsidP="004400AF">
            <w:pPr>
              <w:pStyle w:val="TableEntry"/>
              <w:keepNext/>
              <w:spacing w:before="0" w:after="0"/>
            </w:pPr>
          </w:p>
        </w:tc>
        <w:tc>
          <w:tcPr>
            <w:tcW w:w="935" w:type="dxa"/>
            <w:vAlign w:val="center"/>
          </w:tcPr>
          <w:p w14:paraId="19B1373F" w14:textId="77777777" w:rsidR="00DD6983" w:rsidRPr="00812E8A" w:rsidRDefault="00DD6983" w:rsidP="004400AF">
            <w:pPr>
              <w:pStyle w:val="TableEntry"/>
              <w:keepNext/>
              <w:spacing w:before="0" w:after="0"/>
            </w:pPr>
            <w:r w:rsidRPr="00812E8A">
              <w:t>A2</w:t>
            </w:r>
          </w:p>
        </w:tc>
        <w:tc>
          <w:tcPr>
            <w:tcW w:w="3799" w:type="dxa"/>
          </w:tcPr>
          <w:p w14:paraId="3EA133BE" w14:textId="31FF338B" w:rsidR="00DD6983" w:rsidRPr="00812E8A" w:rsidRDefault="00261995" w:rsidP="004400AF">
            <w:pPr>
              <w:pStyle w:val="TableEntry"/>
              <w:keepNext/>
              <w:spacing w:before="0" w:after="0"/>
              <w:rPr>
                <w:spacing w:val="-4"/>
              </w:rPr>
            </w:pPr>
            <w:r w:rsidRPr="00812E8A">
              <w:rPr>
                <w:spacing w:val="-4"/>
              </w:rPr>
              <w:t xml:space="preserve">The </w:t>
            </w:r>
            <w:r w:rsidR="00DD6983" w:rsidRPr="00812E8A">
              <w:rPr>
                <w:spacing w:val="-4"/>
              </w:rPr>
              <w:t xml:space="preserve">received </w:t>
            </w:r>
            <w:r w:rsidR="00765A55" w:rsidRPr="00765A55">
              <w:rPr>
                <w:spacing w:val="-4"/>
              </w:rPr>
              <w:t>codeword</w:t>
            </w:r>
            <w:r w:rsidR="00765A55" w:rsidRPr="00812E8A">
              <w:rPr>
                <w:spacing w:val="-4"/>
              </w:rPr>
              <w:t xml:space="preserve"> </w:t>
            </w:r>
            <w:r w:rsidR="00DD6983" w:rsidRPr="00812E8A">
              <w:rPr>
                <w:spacing w:val="-4"/>
              </w:rPr>
              <w:t>has an even number of errors (at least 4)</w:t>
            </w:r>
            <w:r w:rsidRPr="00812E8A">
              <w:rPr>
                <w:spacing w:val="-4"/>
              </w:rPr>
              <w:t>.</w:t>
            </w:r>
          </w:p>
        </w:tc>
      </w:tr>
      <w:tr w:rsidR="00DD6983" w:rsidRPr="00812E8A" w14:paraId="0A02EDDD" w14:textId="77777777" w:rsidTr="00404575">
        <w:trPr>
          <w:cantSplit/>
          <w:jc w:val="center"/>
        </w:trPr>
        <w:tc>
          <w:tcPr>
            <w:tcW w:w="851" w:type="dxa"/>
            <w:vAlign w:val="center"/>
          </w:tcPr>
          <w:p w14:paraId="58B15827" w14:textId="77777777" w:rsidR="00DD6983" w:rsidRPr="00812E8A" w:rsidRDefault="00DD6983" w:rsidP="004400AF">
            <w:pPr>
              <w:pStyle w:val="TableEntry"/>
              <w:keepNext/>
              <w:spacing w:before="0" w:after="0"/>
              <w:jc w:val="center"/>
            </w:pPr>
            <w:r w:rsidRPr="00812E8A">
              <w:t>‘0’</w:t>
            </w:r>
          </w:p>
        </w:tc>
        <w:tc>
          <w:tcPr>
            <w:tcW w:w="883" w:type="dxa"/>
            <w:vAlign w:val="center"/>
          </w:tcPr>
          <w:p w14:paraId="268FB792" w14:textId="77777777" w:rsidR="00DD6983" w:rsidRPr="00812E8A" w:rsidRDefault="00DD6983" w:rsidP="004400AF">
            <w:pPr>
              <w:pStyle w:val="TableEntry"/>
              <w:keepNext/>
              <w:spacing w:before="0" w:after="0"/>
              <w:jc w:val="center"/>
            </w:pPr>
            <w:r w:rsidRPr="00812E8A">
              <w:t>&gt;0</w:t>
            </w:r>
          </w:p>
        </w:tc>
        <w:tc>
          <w:tcPr>
            <w:tcW w:w="1927" w:type="dxa"/>
            <w:vAlign w:val="center"/>
          </w:tcPr>
          <w:p w14:paraId="728228FD" w14:textId="266928D3" w:rsidR="00DD6983" w:rsidRPr="00812E8A" w:rsidRDefault="00765A55" w:rsidP="004400AF">
            <w:pPr>
              <w:pStyle w:val="TableEntry"/>
              <w:keepNext/>
              <w:spacing w:before="0" w:after="0"/>
            </w:pPr>
            <w:r w:rsidRPr="00765A55">
              <w:t>codeword</w:t>
            </w:r>
            <w:r w:rsidRPr="00812E8A">
              <w:t xml:space="preserve"> </w:t>
            </w:r>
            <w:r w:rsidR="00DD6983" w:rsidRPr="00812E8A">
              <w:t>rejection</w:t>
            </w:r>
          </w:p>
        </w:tc>
        <w:tc>
          <w:tcPr>
            <w:tcW w:w="935" w:type="dxa"/>
            <w:vAlign w:val="center"/>
          </w:tcPr>
          <w:p w14:paraId="066B60A8" w14:textId="77777777" w:rsidR="00DD6983" w:rsidRPr="00812E8A" w:rsidRDefault="00DD6983" w:rsidP="004400AF">
            <w:pPr>
              <w:pStyle w:val="TableEntry"/>
              <w:keepNext/>
              <w:spacing w:before="0" w:after="0"/>
            </w:pPr>
            <w:r w:rsidRPr="00812E8A">
              <w:t>B</w:t>
            </w:r>
          </w:p>
        </w:tc>
        <w:tc>
          <w:tcPr>
            <w:tcW w:w="3799" w:type="dxa"/>
          </w:tcPr>
          <w:p w14:paraId="6067D27D" w14:textId="1F00246C" w:rsidR="00DD6983" w:rsidRPr="00812E8A" w:rsidRDefault="00261995" w:rsidP="004400AF">
            <w:pPr>
              <w:pStyle w:val="TableEntry"/>
              <w:keepNext/>
              <w:spacing w:before="0" w:after="0"/>
              <w:rPr>
                <w:spacing w:val="-4"/>
              </w:rPr>
            </w:pPr>
            <w:r w:rsidRPr="00812E8A">
              <w:rPr>
                <w:spacing w:val="-4"/>
              </w:rPr>
              <w:t xml:space="preserve">The </w:t>
            </w:r>
            <w:r w:rsidR="00DD6983" w:rsidRPr="00812E8A">
              <w:rPr>
                <w:spacing w:val="-4"/>
              </w:rPr>
              <w:t xml:space="preserve">received </w:t>
            </w:r>
            <w:r w:rsidR="00765A55" w:rsidRPr="00765A55">
              <w:rPr>
                <w:spacing w:val="-4"/>
              </w:rPr>
              <w:t>codeword</w:t>
            </w:r>
            <w:r w:rsidR="00765A55" w:rsidRPr="00812E8A">
              <w:rPr>
                <w:spacing w:val="-4"/>
              </w:rPr>
              <w:t xml:space="preserve"> </w:t>
            </w:r>
            <w:r w:rsidR="00DD6983" w:rsidRPr="00812E8A">
              <w:rPr>
                <w:spacing w:val="-4"/>
              </w:rPr>
              <w:t>has an even number of errors (at least 2)</w:t>
            </w:r>
            <w:r w:rsidRPr="00812E8A">
              <w:rPr>
                <w:spacing w:val="-4"/>
              </w:rPr>
              <w:t>.</w:t>
            </w:r>
          </w:p>
        </w:tc>
      </w:tr>
      <w:tr w:rsidR="00DD6983" w:rsidRPr="00812E8A" w14:paraId="388D339E" w14:textId="77777777" w:rsidTr="00404575">
        <w:trPr>
          <w:cantSplit/>
          <w:jc w:val="center"/>
        </w:trPr>
        <w:tc>
          <w:tcPr>
            <w:tcW w:w="851" w:type="dxa"/>
            <w:vAlign w:val="center"/>
          </w:tcPr>
          <w:p w14:paraId="2D6BF2B4" w14:textId="77777777" w:rsidR="00DD6983" w:rsidRPr="00812E8A" w:rsidRDefault="00DD6983" w:rsidP="004400AF">
            <w:pPr>
              <w:pStyle w:val="TableEntry"/>
              <w:keepNext/>
              <w:spacing w:before="0" w:after="0"/>
              <w:jc w:val="center"/>
            </w:pPr>
            <w:r w:rsidRPr="00812E8A">
              <w:t>‘1’</w:t>
            </w:r>
          </w:p>
        </w:tc>
        <w:tc>
          <w:tcPr>
            <w:tcW w:w="883" w:type="dxa"/>
            <w:vAlign w:val="center"/>
          </w:tcPr>
          <w:p w14:paraId="214ABECE" w14:textId="77777777" w:rsidR="00DD6983" w:rsidRPr="00812E8A" w:rsidRDefault="00DD6983" w:rsidP="004400AF">
            <w:pPr>
              <w:pStyle w:val="TableEntry"/>
              <w:keepNext/>
              <w:spacing w:before="0" w:after="0"/>
              <w:jc w:val="center"/>
            </w:pPr>
            <w:r w:rsidRPr="00812E8A">
              <w:t>0</w:t>
            </w:r>
          </w:p>
        </w:tc>
        <w:tc>
          <w:tcPr>
            <w:tcW w:w="1927" w:type="dxa"/>
            <w:vAlign w:val="center"/>
          </w:tcPr>
          <w:p w14:paraId="4B86AF64" w14:textId="6381F549" w:rsidR="00DD6983" w:rsidRPr="00812E8A" w:rsidRDefault="00765A55" w:rsidP="004400AF">
            <w:pPr>
              <w:pStyle w:val="TableEntry"/>
              <w:keepNext/>
              <w:spacing w:before="0" w:after="0"/>
            </w:pPr>
            <w:r w:rsidRPr="00765A55">
              <w:t>codeword</w:t>
            </w:r>
            <w:r w:rsidRPr="00812E8A">
              <w:t xml:space="preserve"> </w:t>
            </w:r>
            <w:r w:rsidR="00DD6983" w:rsidRPr="00812E8A">
              <w:t>rejection</w:t>
            </w:r>
          </w:p>
        </w:tc>
        <w:tc>
          <w:tcPr>
            <w:tcW w:w="935" w:type="dxa"/>
            <w:vAlign w:val="center"/>
          </w:tcPr>
          <w:p w14:paraId="09035EE8" w14:textId="77777777" w:rsidR="00DD6983" w:rsidRPr="00812E8A" w:rsidRDefault="00DD6983" w:rsidP="004400AF">
            <w:pPr>
              <w:pStyle w:val="TableEntry"/>
              <w:keepNext/>
              <w:spacing w:before="0" w:after="0"/>
            </w:pPr>
            <w:r w:rsidRPr="00812E8A">
              <w:t>C</w:t>
            </w:r>
          </w:p>
        </w:tc>
        <w:tc>
          <w:tcPr>
            <w:tcW w:w="3799" w:type="dxa"/>
          </w:tcPr>
          <w:p w14:paraId="615C9A02" w14:textId="71CD494D" w:rsidR="00DD6983" w:rsidRPr="00812E8A" w:rsidRDefault="00261995" w:rsidP="004400AF">
            <w:pPr>
              <w:pStyle w:val="TableEntry"/>
              <w:keepNext/>
              <w:spacing w:before="0" w:after="0"/>
              <w:rPr>
                <w:spacing w:val="-2"/>
              </w:rPr>
            </w:pPr>
            <w:r w:rsidRPr="00812E8A">
              <w:rPr>
                <w:spacing w:val="-2"/>
              </w:rPr>
              <w:t xml:space="preserve">The </w:t>
            </w:r>
            <w:r w:rsidR="00DD6983" w:rsidRPr="00812E8A">
              <w:rPr>
                <w:spacing w:val="-2"/>
              </w:rPr>
              <w:t xml:space="preserve">received </w:t>
            </w:r>
            <w:r w:rsidR="00765A55" w:rsidRPr="00765A55">
              <w:rPr>
                <w:spacing w:val="-2"/>
              </w:rPr>
              <w:t>codeword</w:t>
            </w:r>
            <w:r w:rsidR="00765A55" w:rsidRPr="00812E8A">
              <w:rPr>
                <w:spacing w:val="-2"/>
              </w:rPr>
              <w:t xml:space="preserve"> </w:t>
            </w:r>
            <w:r w:rsidR="00DD6983" w:rsidRPr="00812E8A">
              <w:rPr>
                <w:spacing w:val="-2"/>
              </w:rPr>
              <w:t>has an odd number of errors (at least 3)</w:t>
            </w:r>
            <w:r w:rsidRPr="00812E8A">
              <w:rPr>
                <w:spacing w:val="-2"/>
              </w:rPr>
              <w:t>.</w:t>
            </w:r>
          </w:p>
        </w:tc>
      </w:tr>
      <w:tr w:rsidR="00DD6983" w:rsidRPr="00812E8A" w14:paraId="3528362A" w14:textId="77777777" w:rsidTr="00404575">
        <w:trPr>
          <w:cantSplit/>
          <w:jc w:val="center"/>
        </w:trPr>
        <w:tc>
          <w:tcPr>
            <w:tcW w:w="851" w:type="dxa"/>
            <w:vMerge w:val="restart"/>
            <w:vAlign w:val="center"/>
          </w:tcPr>
          <w:p w14:paraId="1C01F5AA" w14:textId="77777777" w:rsidR="00DD6983" w:rsidRPr="00812E8A" w:rsidRDefault="00DD6983" w:rsidP="004400AF">
            <w:pPr>
              <w:pStyle w:val="TableEntry"/>
              <w:keepNext/>
              <w:spacing w:before="0" w:after="0"/>
              <w:jc w:val="center"/>
            </w:pPr>
            <w:r w:rsidRPr="00812E8A">
              <w:t>‘1’</w:t>
            </w:r>
          </w:p>
        </w:tc>
        <w:tc>
          <w:tcPr>
            <w:tcW w:w="883" w:type="dxa"/>
            <w:vMerge w:val="restart"/>
            <w:vAlign w:val="center"/>
          </w:tcPr>
          <w:p w14:paraId="123A3641" w14:textId="77777777" w:rsidR="00DD6983" w:rsidRPr="00812E8A" w:rsidRDefault="00DD6983" w:rsidP="004400AF">
            <w:pPr>
              <w:pStyle w:val="TableEntry"/>
              <w:keepNext/>
              <w:spacing w:before="0" w:after="0"/>
              <w:jc w:val="center"/>
            </w:pPr>
            <w:r w:rsidRPr="00812E8A">
              <w:t>&gt;0</w:t>
            </w:r>
          </w:p>
        </w:tc>
        <w:tc>
          <w:tcPr>
            <w:tcW w:w="1927" w:type="dxa"/>
            <w:vMerge w:val="restart"/>
            <w:vAlign w:val="center"/>
          </w:tcPr>
          <w:p w14:paraId="5E4017A1" w14:textId="6B81F745" w:rsidR="00DD6983" w:rsidRPr="00812E8A" w:rsidRDefault="00DD6983" w:rsidP="004400AF">
            <w:pPr>
              <w:pStyle w:val="TableEntry"/>
              <w:keepNext/>
              <w:spacing w:before="0" w:after="0"/>
            </w:pPr>
            <w:r w:rsidRPr="00812E8A">
              <w:t xml:space="preserve">correct single error and accept </w:t>
            </w:r>
            <w:r w:rsidR="00765A55" w:rsidRPr="00765A55">
              <w:t>codeword</w:t>
            </w:r>
          </w:p>
        </w:tc>
        <w:tc>
          <w:tcPr>
            <w:tcW w:w="935" w:type="dxa"/>
            <w:vAlign w:val="center"/>
          </w:tcPr>
          <w:p w14:paraId="5BD76848" w14:textId="77777777" w:rsidR="00DD6983" w:rsidRPr="00812E8A" w:rsidRDefault="00DD6983" w:rsidP="004400AF">
            <w:pPr>
              <w:pStyle w:val="TableEntry"/>
              <w:keepNext/>
              <w:spacing w:before="0" w:after="0"/>
            </w:pPr>
            <w:r w:rsidRPr="00812E8A">
              <w:t>D1</w:t>
            </w:r>
          </w:p>
        </w:tc>
        <w:tc>
          <w:tcPr>
            <w:tcW w:w="3799" w:type="dxa"/>
          </w:tcPr>
          <w:p w14:paraId="71C88877" w14:textId="0DFBBD2A" w:rsidR="00DD6983" w:rsidRPr="00812E8A" w:rsidRDefault="00261995" w:rsidP="004400AF">
            <w:pPr>
              <w:pStyle w:val="TableEntry"/>
              <w:keepNext/>
              <w:spacing w:before="0" w:after="0"/>
            </w:pPr>
            <w:r w:rsidRPr="00812E8A">
              <w:t xml:space="preserve">The </w:t>
            </w:r>
            <w:r w:rsidR="00DD6983" w:rsidRPr="00812E8A">
              <w:t xml:space="preserve">corrected </w:t>
            </w:r>
            <w:r w:rsidR="00765A55" w:rsidRPr="00765A55">
              <w:t>codeword</w:t>
            </w:r>
            <w:r w:rsidR="00765A55" w:rsidRPr="00812E8A">
              <w:t xml:space="preserve"> </w:t>
            </w:r>
            <w:r w:rsidR="00DD6983" w:rsidRPr="00812E8A">
              <w:t>has no errors</w:t>
            </w:r>
            <w:r w:rsidR="001C7E87" w:rsidRPr="00812E8A">
              <w:t>.</w:t>
            </w:r>
          </w:p>
        </w:tc>
      </w:tr>
      <w:tr w:rsidR="00DD6983" w:rsidRPr="00812E8A" w14:paraId="498C58CE" w14:textId="77777777" w:rsidTr="00404575">
        <w:trPr>
          <w:cantSplit/>
          <w:jc w:val="center"/>
        </w:trPr>
        <w:tc>
          <w:tcPr>
            <w:tcW w:w="851" w:type="dxa"/>
            <w:vMerge/>
          </w:tcPr>
          <w:p w14:paraId="62B2C9B0" w14:textId="77777777" w:rsidR="00DD6983" w:rsidRPr="00812E8A" w:rsidRDefault="00DD6983" w:rsidP="004400AF">
            <w:pPr>
              <w:pStyle w:val="TableEntry"/>
              <w:spacing w:before="0" w:after="0"/>
            </w:pPr>
          </w:p>
        </w:tc>
        <w:tc>
          <w:tcPr>
            <w:tcW w:w="883" w:type="dxa"/>
            <w:vMerge/>
          </w:tcPr>
          <w:p w14:paraId="7FF05C5F" w14:textId="77777777" w:rsidR="00DD6983" w:rsidRPr="00812E8A" w:rsidRDefault="00DD6983" w:rsidP="004400AF">
            <w:pPr>
              <w:pStyle w:val="TableEntry"/>
              <w:spacing w:before="0" w:after="0"/>
            </w:pPr>
          </w:p>
        </w:tc>
        <w:tc>
          <w:tcPr>
            <w:tcW w:w="1927" w:type="dxa"/>
            <w:vMerge/>
          </w:tcPr>
          <w:p w14:paraId="431496E2" w14:textId="77777777" w:rsidR="00DD6983" w:rsidRPr="00812E8A" w:rsidRDefault="00DD6983" w:rsidP="004400AF">
            <w:pPr>
              <w:pStyle w:val="TableEntry"/>
              <w:spacing w:before="0" w:after="0"/>
            </w:pPr>
          </w:p>
        </w:tc>
        <w:tc>
          <w:tcPr>
            <w:tcW w:w="935" w:type="dxa"/>
            <w:vAlign w:val="center"/>
          </w:tcPr>
          <w:p w14:paraId="07ED2503" w14:textId="77777777" w:rsidR="00DD6983" w:rsidRPr="00812E8A" w:rsidRDefault="00DD6983" w:rsidP="004400AF">
            <w:pPr>
              <w:pStyle w:val="TableEntry"/>
              <w:spacing w:before="0" w:after="0"/>
            </w:pPr>
            <w:r w:rsidRPr="00812E8A">
              <w:t>D2</w:t>
            </w:r>
          </w:p>
        </w:tc>
        <w:tc>
          <w:tcPr>
            <w:tcW w:w="3799" w:type="dxa"/>
          </w:tcPr>
          <w:p w14:paraId="2FB18D74" w14:textId="199AB87E" w:rsidR="00DD6983" w:rsidRPr="00812E8A" w:rsidRDefault="001C7E87" w:rsidP="004400AF">
            <w:pPr>
              <w:pStyle w:val="TableEntry"/>
              <w:spacing w:before="0" w:after="0"/>
            </w:pPr>
            <w:r w:rsidRPr="00812E8A">
              <w:t xml:space="preserve">The </w:t>
            </w:r>
            <w:r w:rsidR="00DD6983" w:rsidRPr="00812E8A">
              <w:t xml:space="preserve">corrected </w:t>
            </w:r>
            <w:r w:rsidR="00765A55" w:rsidRPr="00765A55">
              <w:t>codeword</w:t>
            </w:r>
            <w:r w:rsidR="00765A55" w:rsidRPr="00812E8A">
              <w:t xml:space="preserve"> </w:t>
            </w:r>
            <w:r w:rsidR="00DD6983" w:rsidRPr="00812E8A">
              <w:t>has an even number of errors</w:t>
            </w:r>
            <w:r w:rsidRPr="00812E8A">
              <w:t>.</w:t>
            </w:r>
          </w:p>
        </w:tc>
      </w:tr>
    </w:tbl>
    <w:p w14:paraId="2837C37C" w14:textId="1D5F2514" w:rsidR="00DD6983" w:rsidRPr="00812E8A" w:rsidRDefault="00DD6983" w:rsidP="00DD6983">
      <w:r w:rsidRPr="00812E8A">
        <w:t xml:space="preserve">In cases A1 and D1, the SEC decoding is successful and delivers an error-free </w:t>
      </w:r>
      <w:r w:rsidR="00765A55" w:rsidRPr="00765A55">
        <w:t>codeword</w:t>
      </w:r>
      <w:r w:rsidRPr="00812E8A">
        <w:t xml:space="preserve">. In cases A2 and D2, the SEC decoding delivers a </w:t>
      </w:r>
      <w:r w:rsidR="00765A55" w:rsidRPr="00765A55">
        <w:t>codeword</w:t>
      </w:r>
      <w:r w:rsidRPr="00812E8A">
        <w:t xml:space="preserve"> containing undetected errors</w:t>
      </w:r>
      <w:r w:rsidR="001C7E87" w:rsidRPr="00812E8A">
        <w:t xml:space="preserve">; </w:t>
      </w:r>
      <w:r w:rsidRPr="00812E8A">
        <w:t xml:space="preserve">these cases are considered further in </w:t>
      </w:r>
      <w:fldSimple w:instr=" REF _Ref95039922 \r \p ">
        <w:r w:rsidR="00D46CA3">
          <w:t>11.5 below</w:t>
        </w:r>
      </w:fldSimple>
      <w:r w:rsidRPr="00812E8A">
        <w:t xml:space="preserve">. Cases B and C lead to </w:t>
      </w:r>
      <w:r w:rsidR="00765A55" w:rsidRPr="00765A55">
        <w:t>codeword</w:t>
      </w:r>
      <w:r w:rsidRPr="00812E8A">
        <w:t xml:space="preserve"> rejection and are considered here.</w:t>
      </w:r>
    </w:p>
    <w:p w14:paraId="7E532E0E" w14:textId="77777777" w:rsidR="00DD6983" w:rsidRPr="00812E8A" w:rsidRDefault="00DD6983" w:rsidP="00DD6983">
      <w:r w:rsidRPr="00812E8A">
        <w:t xml:space="preserve">The probabilities </w:t>
      </w:r>
      <w:r w:rsidRPr="00812E8A">
        <w:rPr>
          <w:i/>
        </w:rPr>
        <w:t>P</w:t>
      </w:r>
      <w:r w:rsidRPr="00812E8A">
        <w:rPr>
          <w:i/>
          <w:vertAlign w:val="subscript"/>
        </w:rPr>
        <w:t>B</w:t>
      </w:r>
      <w:r w:rsidRPr="00812E8A">
        <w:t xml:space="preserve"> and </w:t>
      </w:r>
      <w:r w:rsidRPr="00812E8A">
        <w:rPr>
          <w:i/>
        </w:rPr>
        <w:t>P</w:t>
      </w:r>
      <w:r w:rsidRPr="00812E8A">
        <w:rPr>
          <w:i/>
          <w:vertAlign w:val="subscript"/>
        </w:rPr>
        <w:t>C</w:t>
      </w:r>
      <w:r w:rsidRPr="00812E8A">
        <w:t xml:space="preserve"> for cases B and C are given by:</w:t>
      </w:r>
    </w:p>
    <w:p w14:paraId="581AD043" w14:textId="77777777" w:rsidR="00DD6983" w:rsidRPr="00812E8A" w:rsidRDefault="00DD6983" w:rsidP="00DD6983">
      <w:pPr>
        <w:pStyle w:val="EquNum"/>
      </w:pPr>
      <w:r w:rsidRPr="00812E8A">
        <w:tab/>
      </w:r>
      <w:r w:rsidRPr="00812E8A">
        <w:rPr>
          <w:i/>
        </w:rPr>
        <w:t>P</w:t>
      </w:r>
      <w:r w:rsidRPr="00812E8A">
        <w:rPr>
          <w:i/>
          <w:vertAlign w:val="subscript"/>
        </w:rPr>
        <w:t>B</w:t>
      </w:r>
      <w:r w:rsidRPr="00812E8A">
        <w:t xml:space="preserve"> = </w:t>
      </w:r>
      <w:r w:rsidRPr="00812E8A">
        <w:rPr>
          <w:i/>
        </w:rPr>
        <w:t>P</w:t>
      </w:r>
      <w:r w:rsidRPr="00812E8A">
        <w:t xml:space="preserve">2 + </w:t>
      </w:r>
      <w:r w:rsidRPr="00812E8A">
        <w:rPr>
          <w:i/>
        </w:rPr>
        <w:t>P</w:t>
      </w:r>
      <w:r w:rsidRPr="00812E8A">
        <w:t>4 (1-</w:t>
      </w:r>
      <w:r w:rsidRPr="00812E8A">
        <w:rPr>
          <w:i/>
        </w:rPr>
        <w:t>R</w:t>
      </w:r>
      <w:r w:rsidRPr="00812E8A">
        <w:t xml:space="preserve">4) + </w:t>
      </w:r>
      <w:r w:rsidRPr="00812E8A">
        <w:rPr>
          <w:i/>
        </w:rPr>
        <w:t>P</w:t>
      </w:r>
      <w:r w:rsidRPr="00812E8A">
        <w:t>6 (1-</w:t>
      </w:r>
      <w:r w:rsidRPr="00812E8A">
        <w:rPr>
          <w:i/>
        </w:rPr>
        <w:t>R</w:t>
      </w:r>
      <w:r w:rsidRPr="00812E8A">
        <w:t>6) + …</w:t>
      </w:r>
    </w:p>
    <w:p w14:paraId="17B479E0" w14:textId="0A921713" w:rsidR="00DD6983" w:rsidRPr="00812E8A" w:rsidRDefault="00DD6983" w:rsidP="00DD6983">
      <w:pPr>
        <w:pStyle w:val="EquNum"/>
      </w:pPr>
      <w:r w:rsidRPr="00812E8A">
        <w:tab/>
      </w:r>
      <w:r w:rsidRPr="00812E8A">
        <w:rPr>
          <w:i/>
        </w:rPr>
        <w:t>P</w:t>
      </w:r>
      <w:r w:rsidRPr="00812E8A">
        <w:rPr>
          <w:i/>
          <w:vertAlign w:val="subscript"/>
        </w:rPr>
        <w:t>C</w:t>
      </w:r>
      <w:r w:rsidRPr="00812E8A">
        <w:t xml:space="preserve"> = </w:t>
      </w:r>
      <w:r w:rsidRPr="00812E8A">
        <w:rPr>
          <w:i/>
        </w:rPr>
        <w:t>P</w:t>
      </w:r>
      <w:r w:rsidRPr="00812E8A">
        <w:t>3 (1-</w:t>
      </w:r>
      <w:r w:rsidRPr="00812E8A">
        <w:rPr>
          <w:i/>
        </w:rPr>
        <w:t>R</w:t>
      </w:r>
      <w:r w:rsidRPr="00812E8A">
        <w:t xml:space="preserve">3) + </w:t>
      </w:r>
      <w:r w:rsidRPr="00812E8A">
        <w:rPr>
          <w:i/>
        </w:rPr>
        <w:t>P</w:t>
      </w:r>
      <w:r w:rsidRPr="00812E8A">
        <w:t>5 (1-</w:t>
      </w:r>
      <w:r w:rsidRPr="00812E8A">
        <w:rPr>
          <w:i/>
        </w:rPr>
        <w:t>R</w:t>
      </w:r>
      <w:r w:rsidRPr="00812E8A">
        <w:t>5) + …</w:t>
      </w:r>
      <w:r w:rsidR="001C7E87" w:rsidRPr="00812E8A">
        <w:t>,</w:t>
      </w:r>
    </w:p>
    <w:p w14:paraId="01B4508F" w14:textId="77777777" w:rsidR="00DD6983" w:rsidRPr="00812E8A" w:rsidRDefault="00DD6983" w:rsidP="00DD6983">
      <w:r w:rsidRPr="00812E8A">
        <w:t xml:space="preserve">where </w:t>
      </w:r>
      <w:r w:rsidRPr="00812E8A">
        <w:rPr>
          <w:i/>
        </w:rPr>
        <w:t>P</w:t>
      </w:r>
      <w:r w:rsidRPr="00812E8A">
        <w:rPr>
          <w:i/>
          <w:iCs/>
        </w:rPr>
        <w:t>i</w:t>
      </w:r>
      <w:r w:rsidRPr="00812E8A">
        <w:t xml:space="preserve"> is the probability of </w:t>
      </w:r>
      <w:proofErr w:type="spellStart"/>
      <w:r w:rsidRPr="00812E8A">
        <w:rPr>
          <w:i/>
          <w:iCs/>
        </w:rPr>
        <w:t>i</w:t>
      </w:r>
      <w:proofErr w:type="spellEnd"/>
      <w:r w:rsidRPr="00812E8A">
        <w:t xml:space="preserve"> errors and </w:t>
      </w:r>
      <w:r w:rsidRPr="00812E8A">
        <w:rPr>
          <w:i/>
        </w:rPr>
        <w:t>R</w:t>
      </w:r>
      <w:r w:rsidRPr="00812E8A">
        <w:rPr>
          <w:i/>
          <w:iCs/>
        </w:rPr>
        <w:t xml:space="preserve">i </w:t>
      </w:r>
      <w:r w:rsidRPr="00812E8A">
        <w:t>is the portion of these errors that are not detected. Adding the two equations gives:</w:t>
      </w:r>
    </w:p>
    <w:p w14:paraId="7D832AAE" w14:textId="77777777" w:rsidR="00DD6983" w:rsidRPr="00812E8A" w:rsidRDefault="00DD6983" w:rsidP="00DD6983">
      <w:pPr>
        <w:pStyle w:val="EquNum"/>
      </w:pPr>
      <w:r w:rsidRPr="00812E8A">
        <w:tab/>
      </w:r>
      <w:r w:rsidRPr="00812E8A">
        <w:rPr>
          <w:i/>
        </w:rPr>
        <w:t>P</w:t>
      </w:r>
      <w:r w:rsidRPr="00812E8A">
        <w:rPr>
          <w:i/>
          <w:vertAlign w:val="subscript"/>
        </w:rPr>
        <w:t>B</w:t>
      </w:r>
      <w:r w:rsidRPr="00812E8A">
        <w:t xml:space="preserve"> + </w:t>
      </w:r>
      <w:r w:rsidRPr="00812E8A">
        <w:rPr>
          <w:i/>
        </w:rPr>
        <w:t>P</w:t>
      </w:r>
      <w:r w:rsidRPr="00812E8A">
        <w:rPr>
          <w:i/>
          <w:vertAlign w:val="subscript"/>
        </w:rPr>
        <w:t>C</w:t>
      </w:r>
      <w:r w:rsidRPr="00812E8A">
        <w:t xml:space="preserve"> = </w:t>
      </w:r>
      <w:r w:rsidRPr="00812E8A">
        <w:rPr>
          <w:i/>
        </w:rPr>
        <w:t>P</w:t>
      </w:r>
      <w:r w:rsidRPr="00812E8A">
        <w:t xml:space="preserve">2 + </w:t>
      </w:r>
      <w:r w:rsidRPr="00812E8A">
        <w:rPr>
          <w:i/>
        </w:rPr>
        <w:t>P</w:t>
      </w:r>
      <w:r w:rsidRPr="00812E8A">
        <w:t>3 (1-</w:t>
      </w:r>
      <w:r w:rsidRPr="00812E8A">
        <w:rPr>
          <w:i/>
        </w:rPr>
        <w:t>R</w:t>
      </w:r>
      <w:r w:rsidRPr="00812E8A">
        <w:t xml:space="preserve">3) + </w:t>
      </w:r>
      <w:r w:rsidRPr="00812E8A">
        <w:rPr>
          <w:i/>
        </w:rPr>
        <w:t>P</w:t>
      </w:r>
      <w:r w:rsidRPr="00812E8A">
        <w:t>4 (1-</w:t>
      </w:r>
      <w:r w:rsidRPr="00812E8A">
        <w:rPr>
          <w:i/>
        </w:rPr>
        <w:t>R</w:t>
      </w:r>
      <w:r w:rsidRPr="00812E8A">
        <w:t xml:space="preserve">4) + </w:t>
      </w:r>
      <w:r w:rsidRPr="00812E8A">
        <w:rPr>
          <w:i/>
        </w:rPr>
        <w:t>P</w:t>
      </w:r>
      <w:r w:rsidRPr="00812E8A">
        <w:t>5 (1-</w:t>
      </w:r>
      <w:r w:rsidRPr="00812E8A">
        <w:rPr>
          <w:i/>
        </w:rPr>
        <w:t>R</w:t>
      </w:r>
      <w:r w:rsidRPr="00812E8A">
        <w:t xml:space="preserve">5) + </w:t>
      </w:r>
      <w:r w:rsidRPr="00812E8A">
        <w:rPr>
          <w:i/>
        </w:rPr>
        <w:t>P</w:t>
      </w:r>
      <w:r w:rsidRPr="00812E8A">
        <w:t>6 (1-</w:t>
      </w:r>
      <w:r w:rsidRPr="00812E8A">
        <w:rPr>
          <w:i/>
        </w:rPr>
        <w:t>R</w:t>
      </w:r>
      <w:r w:rsidRPr="00812E8A">
        <w:t>6) + …</w:t>
      </w:r>
    </w:p>
    <w:p w14:paraId="2C093FEA" w14:textId="0EDF29EC" w:rsidR="00DD6983" w:rsidRPr="00812E8A" w:rsidRDefault="00DD6983" w:rsidP="00DD6983">
      <w:r w:rsidRPr="00812E8A">
        <w:lastRenderedPageBreak/>
        <w:t xml:space="preserve">To three significant figures, this gives similar results to the general expression for the probability of two or more errors in a </w:t>
      </w:r>
      <w:r w:rsidR="00765A55" w:rsidRPr="00765A55">
        <w:t>codeword</w:t>
      </w:r>
      <w:r w:rsidRPr="00812E8A">
        <w:t xml:space="preserve">. </w:t>
      </w:r>
      <w:proofErr w:type="gramStart"/>
      <w:r w:rsidRPr="00812E8A">
        <w:t>So</w:t>
      </w:r>
      <w:proofErr w:type="gramEnd"/>
      <w:r w:rsidRPr="00812E8A">
        <w:t xml:space="preserve"> the probability </w:t>
      </w:r>
      <w:r w:rsidRPr="00812E8A">
        <w:rPr>
          <w:i/>
        </w:rPr>
        <w:t>P</w:t>
      </w:r>
      <w:r w:rsidRPr="00812E8A">
        <w:rPr>
          <w:i/>
          <w:vertAlign w:val="subscript"/>
        </w:rPr>
        <w:t>CY</w:t>
      </w:r>
      <w:r w:rsidRPr="00812E8A">
        <w:t xml:space="preserve"> that one of the BCH </w:t>
      </w:r>
      <w:r w:rsidR="00765A55" w:rsidRPr="00765A55">
        <w:t>codeword</w:t>
      </w:r>
      <w:r w:rsidRPr="00812E8A">
        <w:t>s contains errors causing rejection of the complete CLTU can be written as:</w:t>
      </w:r>
    </w:p>
    <w:p w14:paraId="79E5B15F" w14:textId="34CA2774" w:rsidR="00DD6983" w:rsidRPr="00812E8A" w:rsidRDefault="00303AAD" w:rsidP="00DD6983">
      <w:pPr>
        <w:pStyle w:val="EquNum"/>
      </w:pPr>
      <w:r>
        <w:rPr>
          <w:noProof/>
        </w:rPr>
        <w:pict w14:anchorId="3B9FE67B">
          <v:shape id="_x0000_s1029" type="#_x0000_t202" alt="" style="position:absolute;left:0;text-align:left;margin-left:450pt;margin-top:11.5pt;width:14pt;height:14pt;z-index:251657728;mso-wrap-style:none;mso-wrap-edited:f;mso-width-percent:0;mso-height-percent:0;mso-wrap-distance-left:0;mso-wrap-distance-right:0;mso-width-percent:0;mso-height-percent:0;mso-width-relative:margin;mso-height-relative:margin;v-text-anchor:top" stroked="f">
            <v:textbox style="mso-fit-shape-to-text:t" inset="0,0,0,0">
              <w:txbxContent>
                <w:p w14:paraId="75DD3B51" w14:textId="7C20C432" w:rsidR="00FF17BE" w:rsidRDefault="00FF17BE" w:rsidP="00695AB5">
                  <w:pPr>
                    <w:spacing w:before="0"/>
                  </w:pPr>
                  <w:r>
                    <w:t>(</w:t>
                  </w:r>
                  <w:bookmarkStart w:id="638" w:name="Eq_04"/>
                  <w:r>
                    <w:fldChar w:fldCharType="begin"/>
                  </w:r>
                  <w:r>
                    <w:instrText xml:space="preserve"> SEQ Eq \* MERGEFORMAT </w:instrText>
                  </w:r>
                  <w:r>
                    <w:fldChar w:fldCharType="separate"/>
                  </w:r>
                  <w:r w:rsidR="00D46CA3">
                    <w:rPr>
                      <w:noProof/>
                    </w:rPr>
                    <w:t>4</w:t>
                  </w:r>
                  <w:r>
                    <w:fldChar w:fldCharType="end"/>
                  </w:r>
                  <w:bookmarkEnd w:id="638"/>
                  <w:r>
                    <w:t>)</w:t>
                  </w:r>
                </w:p>
              </w:txbxContent>
            </v:textbox>
            <w10:anchorlock/>
          </v:shape>
        </w:pict>
      </w:r>
      <w:r w:rsidR="00DD6983" w:rsidRPr="00812E8A">
        <w:tab/>
      </w:r>
      <w:r w:rsidR="00DD6983" w:rsidRPr="00812E8A">
        <w:rPr>
          <w:i/>
        </w:rPr>
        <w:t>P</w:t>
      </w:r>
      <w:r w:rsidR="00DD6983" w:rsidRPr="00812E8A">
        <w:rPr>
          <w:i/>
          <w:vertAlign w:val="subscript"/>
        </w:rPr>
        <w:t>CY</w:t>
      </w:r>
      <w:r w:rsidR="00DD6983" w:rsidRPr="00812E8A">
        <w:t xml:space="preserve"> </w:t>
      </w:r>
      <w:r w:rsidR="00DD6983" w:rsidRPr="00812E8A">
        <w:sym w:font="Symbol" w:char="F0A3"/>
      </w:r>
      <w:r w:rsidR="00DD6983" w:rsidRPr="00812E8A">
        <w:t xml:space="preserve"> 1 - [(1 - </w:t>
      </w:r>
      <w:r w:rsidR="00DD6983" w:rsidRPr="00812E8A">
        <w:rPr>
          <w:i/>
        </w:rPr>
        <w:t>p</w:t>
      </w:r>
      <w:r w:rsidR="00DD6983" w:rsidRPr="00812E8A">
        <w:t>)</w:t>
      </w:r>
      <w:r w:rsidR="00DD6983" w:rsidRPr="00812E8A">
        <w:rPr>
          <w:vertAlign w:val="superscript"/>
        </w:rPr>
        <w:t>63</w:t>
      </w:r>
      <w:r w:rsidR="00DD6983" w:rsidRPr="00812E8A">
        <w:t xml:space="preserve"> + 63</w:t>
      </w:r>
      <w:proofErr w:type="gramStart"/>
      <w:r w:rsidR="00DD6983" w:rsidRPr="00812E8A">
        <w:rPr>
          <w:i/>
        </w:rPr>
        <w:t>p</w:t>
      </w:r>
      <w:r w:rsidR="00DD6983" w:rsidRPr="00812E8A">
        <w:t>(</w:t>
      </w:r>
      <w:proofErr w:type="gramEnd"/>
      <w:r w:rsidR="00DD6983" w:rsidRPr="00812E8A">
        <w:t xml:space="preserve">1 - </w:t>
      </w:r>
      <w:r w:rsidR="00DD6983" w:rsidRPr="00812E8A">
        <w:rPr>
          <w:i/>
        </w:rPr>
        <w:t>p</w:t>
      </w:r>
      <w:r w:rsidR="00DD6983" w:rsidRPr="00812E8A">
        <w:t>)</w:t>
      </w:r>
      <w:r w:rsidR="00DD6983" w:rsidRPr="00812E8A">
        <w:rPr>
          <w:vertAlign w:val="superscript"/>
        </w:rPr>
        <w:t>62</w:t>
      </w:r>
      <w:r w:rsidR="00DD6983" w:rsidRPr="00812E8A">
        <w:t>]</w:t>
      </w:r>
      <w:r w:rsidR="00DD6983" w:rsidRPr="00812E8A">
        <w:rPr>
          <w:i/>
          <w:vertAlign w:val="superscript"/>
        </w:rPr>
        <w:t>N</w:t>
      </w:r>
      <w:r w:rsidR="00364214" w:rsidRPr="00812E8A">
        <w:t>,</w:t>
      </w:r>
    </w:p>
    <w:p w14:paraId="7BD280A5" w14:textId="2D791FC2" w:rsidR="00ED32EA" w:rsidRDefault="00DD6983" w:rsidP="00D67DF9">
      <w:r w:rsidRPr="00812E8A">
        <w:t xml:space="preserve">where </w:t>
      </w:r>
      <w:r w:rsidRPr="00812E8A">
        <w:rPr>
          <w:i/>
        </w:rPr>
        <w:t>N</w:t>
      </w:r>
      <w:r w:rsidRPr="00812E8A">
        <w:t xml:space="preserve"> is the number of </w:t>
      </w:r>
      <w:r w:rsidR="00765A55" w:rsidRPr="00765A55">
        <w:t>codeword</w:t>
      </w:r>
      <w:r w:rsidRPr="00812E8A">
        <w:t xml:space="preserve">s in the CLTU. The inequality sign </w:t>
      </w:r>
      <w:r w:rsidR="00F724C6">
        <w:t xml:space="preserve">indicates </w:t>
      </w:r>
      <w:r w:rsidRPr="00812E8A">
        <w:t xml:space="preserve">that not all possible error patterns of two or more errors are indeed corrected or detected by the BCH code in SEC mode. However, the effect of undetected errors can be considered sufficiently small to justify the use of (4) as a reliable approximation. Details are reported in </w:t>
      </w:r>
      <w:r w:rsidR="00D67DF9" w:rsidRPr="00812E8A">
        <w:t xml:space="preserve">annex </w:t>
      </w:r>
      <w:r w:rsidR="00D67DF9" w:rsidRPr="00812E8A">
        <w:fldChar w:fldCharType="begin"/>
      </w:r>
      <w:r w:rsidR="00D67DF9" w:rsidRPr="00812E8A">
        <w:instrText xml:space="preserve"> REF _Ref337721346 \r\n\t \h </w:instrText>
      </w:r>
      <w:r w:rsidR="00D67DF9" w:rsidRPr="00812E8A">
        <w:fldChar w:fldCharType="separate"/>
      </w:r>
      <w:r w:rsidR="00D46CA3">
        <w:t>H</w:t>
      </w:r>
      <w:r w:rsidR="00D67DF9" w:rsidRPr="00812E8A">
        <w:fldChar w:fldCharType="end"/>
      </w:r>
      <w:r w:rsidRPr="00812E8A">
        <w:t>.</w:t>
      </w:r>
    </w:p>
    <w:p w14:paraId="559E32F3" w14:textId="1BC47C02" w:rsidR="00DD6983" w:rsidRPr="00812E8A" w:rsidRDefault="00DD6983" w:rsidP="00D67DF9">
      <w:r w:rsidRPr="00812E8A">
        <w:t xml:space="preserve">Table </w:t>
      </w:r>
      <w:r w:rsidRPr="00812E8A">
        <w:rPr>
          <w:noProof/>
        </w:rPr>
        <w:fldChar w:fldCharType="begin"/>
      </w:r>
      <w:r w:rsidR="004113CE" w:rsidRPr="00812E8A">
        <w:instrText xml:space="preserve"> REF T_1105ProbabilityPCYofCodeblockRejection \h </w:instrText>
      </w:r>
      <w:r w:rsidRPr="00812E8A">
        <w:rPr>
          <w:noProof/>
        </w:rPr>
      </w:r>
      <w:r w:rsidRPr="00812E8A">
        <w:rPr>
          <w:noProof/>
        </w:rPr>
        <w:fldChar w:fldCharType="separate"/>
      </w:r>
      <w:r w:rsidR="00D46CA3">
        <w:rPr>
          <w:noProof/>
        </w:rPr>
        <w:t>11</w:t>
      </w:r>
      <w:r w:rsidR="00D46CA3" w:rsidRPr="00812E8A">
        <w:noBreakHyphen/>
      </w:r>
      <w:r w:rsidR="00D46CA3">
        <w:rPr>
          <w:noProof/>
        </w:rPr>
        <w:t>5</w:t>
      </w:r>
      <w:r w:rsidRPr="00812E8A">
        <w:rPr>
          <w:noProof/>
        </w:rPr>
        <w:fldChar w:fldCharType="end"/>
      </w:r>
      <w:r w:rsidRPr="00812E8A">
        <w:t xml:space="preserve"> shows the values of the probability </w:t>
      </w:r>
      <w:r w:rsidRPr="00812E8A">
        <w:rPr>
          <w:i/>
        </w:rPr>
        <w:t>P</w:t>
      </w:r>
      <w:r w:rsidRPr="00812E8A">
        <w:rPr>
          <w:i/>
          <w:vertAlign w:val="subscript"/>
        </w:rPr>
        <w:t>CY</w:t>
      </w:r>
      <w:r w:rsidRPr="00812E8A">
        <w:t xml:space="preserve"> for the three channel bit error rates.</w:t>
      </w:r>
    </w:p>
    <w:p w14:paraId="31157B9B" w14:textId="7006BCE3" w:rsidR="00DD6983" w:rsidRPr="00812E8A" w:rsidRDefault="00DD6983" w:rsidP="00DD6983">
      <w:pPr>
        <w:pStyle w:val="TableTitle"/>
      </w:pPr>
      <w:r w:rsidRPr="00812E8A">
        <w:t xml:space="preserve">Table </w:t>
      </w:r>
      <w:bookmarkStart w:id="639" w:name="T_1105ProbabilityPCYofCodeblockRejection"/>
      <w:bookmarkStart w:id="640" w:name="T_905ProbabilityPCYofCodeblockRejectioni"/>
      <w:r w:rsidRPr="00812E8A">
        <w:fldChar w:fldCharType="begin"/>
      </w:r>
      <w:r w:rsidRPr="00812E8A">
        <w:instrText xml:space="preserve"> STYLEREF "Heading 1"\l \n \t  \* MERGEFORMAT </w:instrText>
      </w:r>
      <w:r w:rsidRPr="00812E8A">
        <w:fldChar w:fldCharType="separate"/>
      </w:r>
      <w:r w:rsidR="00D46CA3">
        <w:rPr>
          <w:noProof/>
        </w:rPr>
        <w:t>11</w:t>
      </w:r>
      <w:r w:rsidRPr="00812E8A">
        <w:fldChar w:fldCharType="end"/>
      </w:r>
      <w:r w:rsidRPr="00812E8A">
        <w:noBreakHyphen/>
      </w:r>
      <w:fldSimple w:instr=" SEQ Table \s 1 ">
        <w:r w:rsidR="00D46CA3">
          <w:rPr>
            <w:noProof/>
          </w:rPr>
          <w:t>5</w:t>
        </w:r>
      </w:fldSimple>
      <w:bookmarkEnd w:id="639"/>
      <w:bookmarkEnd w:id="640"/>
      <w:r w:rsidRPr="00812E8A">
        <w:fldChar w:fldCharType="begin"/>
      </w:r>
      <w:r w:rsidRPr="00812E8A">
        <w:instrText xml:space="preserve"> TC  \f T "</w:instrText>
      </w:r>
      <w:fldSimple w:instr=" STYLEREF &quot;Heading 1&quot;\l \n \t  \* MERGEFORMAT ">
        <w:bookmarkStart w:id="641" w:name="_Toc312227658"/>
        <w:bookmarkStart w:id="642" w:name="_Toc337827068"/>
        <w:bookmarkStart w:id="643" w:name="_Toc62226947"/>
        <w:bookmarkStart w:id="644" w:name="_Toc71969013"/>
        <w:r w:rsidR="00D46CA3">
          <w:rPr>
            <w:noProof/>
          </w:rPr>
          <w:instrText>11</w:instrText>
        </w:r>
      </w:fldSimple>
      <w:r w:rsidRPr="00812E8A">
        <w:instrText>-</w:instrText>
      </w:r>
      <w:r w:rsidRPr="00812E8A">
        <w:fldChar w:fldCharType="begin"/>
      </w:r>
      <w:r w:rsidRPr="00812E8A">
        <w:instrText xml:space="preserve"> SEQ Table_TOC \s 1 </w:instrText>
      </w:r>
      <w:r w:rsidRPr="00812E8A">
        <w:fldChar w:fldCharType="separate"/>
      </w:r>
      <w:r w:rsidR="00D46CA3">
        <w:rPr>
          <w:noProof/>
        </w:rPr>
        <w:instrText>5</w:instrText>
      </w:r>
      <w:r w:rsidRPr="00812E8A">
        <w:fldChar w:fldCharType="end"/>
      </w:r>
      <w:r w:rsidRPr="00812E8A">
        <w:tab/>
      </w:r>
      <w:r w:rsidR="004113CE" w:rsidRPr="00812E8A">
        <w:instrText xml:space="preserve">Probability </w:instrText>
      </w:r>
      <w:r w:rsidR="004113CE" w:rsidRPr="00812E8A">
        <w:rPr>
          <w:i/>
        </w:rPr>
        <w:instrText>P</w:instrText>
      </w:r>
      <w:r w:rsidR="004113CE" w:rsidRPr="00812E8A">
        <w:rPr>
          <w:bCs/>
          <w:i/>
          <w:szCs w:val="20"/>
          <w:vertAlign w:val="subscript"/>
        </w:rPr>
        <w:instrText>CY</w:instrText>
      </w:r>
      <w:r w:rsidR="004113CE" w:rsidRPr="00812E8A">
        <w:instrText xml:space="preserve"> of </w:instrText>
      </w:r>
      <w:r w:rsidR="00765A55" w:rsidRPr="00765A55">
        <w:instrText>Codeword</w:instrText>
      </w:r>
      <w:r w:rsidR="004113CE" w:rsidRPr="00812E8A">
        <w:instrText xml:space="preserve"> Rejection in SEC Mode</w:instrText>
      </w:r>
      <w:bookmarkEnd w:id="641"/>
      <w:bookmarkEnd w:id="642"/>
      <w:bookmarkEnd w:id="643"/>
      <w:bookmarkEnd w:id="644"/>
      <w:r w:rsidRPr="00812E8A">
        <w:instrText>"</w:instrText>
      </w:r>
      <w:r w:rsidRPr="00812E8A">
        <w:fldChar w:fldCharType="end"/>
      </w:r>
      <w:r w:rsidRPr="00812E8A">
        <w:t xml:space="preserve">:  Probability </w:t>
      </w:r>
      <w:r w:rsidRPr="00812E8A">
        <w:rPr>
          <w:i/>
        </w:rPr>
        <w:t>P</w:t>
      </w:r>
      <w:r w:rsidRPr="00812E8A">
        <w:rPr>
          <w:bCs/>
          <w:i/>
          <w:szCs w:val="20"/>
          <w:vertAlign w:val="subscript"/>
        </w:rPr>
        <w:t>CY</w:t>
      </w:r>
      <w:r w:rsidRPr="00812E8A">
        <w:t xml:space="preserve"> of </w:t>
      </w:r>
      <w:r w:rsidR="00765A55" w:rsidRPr="00765A55">
        <w:t>Codeword</w:t>
      </w:r>
      <w:r w:rsidRPr="00812E8A">
        <w:t xml:space="preserve"> Rejection in SEC Mode</w:t>
      </w:r>
    </w:p>
    <w:tbl>
      <w:tblPr>
        <w:tblW w:w="0" w:type="auto"/>
        <w:jc w:val="center"/>
        <w:tblLayout w:type="fixed"/>
        <w:tblCellMar>
          <w:top w:w="29" w:type="dxa"/>
          <w:left w:w="86" w:type="dxa"/>
          <w:bottom w:w="29" w:type="dxa"/>
          <w:right w:w="86" w:type="dxa"/>
        </w:tblCellMar>
        <w:tblLook w:val="0000" w:firstRow="0" w:lastRow="0" w:firstColumn="0" w:lastColumn="0" w:noHBand="0" w:noVBand="0"/>
      </w:tblPr>
      <w:tblGrid>
        <w:gridCol w:w="2268"/>
        <w:gridCol w:w="1701"/>
        <w:gridCol w:w="1701"/>
        <w:gridCol w:w="1701"/>
      </w:tblGrid>
      <w:tr w:rsidR="00DD6983" w:rsidRPr="00812E8A" w14:paraId="060236B0" w14:textId="77777777" w:rsidTr="00695AB5">
        <w:trPr>
          <w:cantSplit/>
          <w:trHeight w:val="20"/>
          <w:tblHeader/>
          <w:jc w:val="center"/>
        </w:trPr>
        <w:tc>
          <w:tcPr>
            <w:tcW w:w="2268" w:type="dxa"/>
            <w:vMerge w:val="restart"/>
            <w:tcBorders>
              <w:top w:val="single" w:sz="8" w:space="0" w:color="auto"/>
              <w:left w:val="single" w:sz="6" w:space="0" w:color="auto"/>
              <w:right w:val="single" w:sz="6" w:space="0" w:color="auto"/>
            </w:tcBorders>
            <w:vAlign w:val="center"/>
          </w:tcPr>
          <w:p w14:paraId="2033AF4B" w14:textId="2559B5F2" w:rsidR="00DD6983" w:rsidRPr="00812E8A" w:rsidRDefault="00DD6983" w:rsidP="004400AF">
            <w:pPr>
              <w:spacing w:before="0" w:line="240" w:lineRule="auto"/>
              <w:jc w:val="center"/>
              <w:rPr>
                <w:rFonts w:ascii="Arial" w:hAnsi="Arial" w:cs="Arial"/>
                <w:b/>
              </w:rPr>
            </w:pPr>
            <w:r w:rsidRPr="00812E8A">
              <w:rPr>
                <w:rFonts w:ascii="Arial" w:hAnsi="Arial" w:cs="Arial"/>
                <w:b/>
              </w:rPr>
              <w:t xml:space="preserve">Number of </w:t>
            </w:r>
            <w:r w:rsidRPr="00812E8A">
              <w:rPr>
                <w:rFonts w:ascii="Arial" w:hAnsi="Arial" w:cs="Arial"/>
                <w:b/>
              </w:rPr>
              <w:br/>
            </w:r>
            <w:r w:rsidR="00765A55" w:rsidRPr="00765A55">
              <w:rPr>
                <w:rFonts w:ascii="Arial" w:hAnsi="Arial" w:cs="Arial"/>
                <w:b/>
              </w:rPr>
              <w:t>Codeword</w:t>
            </w:r>
            <w:r w:rsidRPr="00812E8A">
              <w:rPr>
                <w:rFonts w:ascii="Arial" w:hAnsi="Arial" w:cs="Arial"/>
                <w:b/>
              </w:rPr>
              <w:t>s</w:t>
            </w:r>
            <w:r w:rsidRPr="00812E8A">
              <w:rPr>
                <w:rFonts w:ascii="Arial" w:hAnsi="Arial" w:cs="Arial"/>
                <w:b/>
              </w:rPr>
              <w:br/>
            </w:r>
            <w:r w:rsidRPr="00812E8A">
              <w:rPr>
                <w:rFonts w:ascii="Arial" w:hAnsi="Arial" w:cs="Arial"/>
                <w:b/>
                <w:i/>
              </w:rPr>
              <w:t>N</w:t>
            </w:r>
          </w:p>
        </w:tc>
        <w:tc>
          <w:tcPr>
            <w:tcW w:w="5103" w:type="dxa"/>
            <w:gridSpan w:val="3"/>
            <w:tcBorders>
              <w:top w:val="single" w:sz="8" w:space="0" w:color="auto"/>
              <w:left w:val="nil"/>
              <w:bottom w:val="single" w:sz="6" w:space="0" w:color="auto"/>
              <w:right w:val="single" w:sz="6" w:space="0" w:color="auto"/>
            </w:tcBorders>
            <w:vAlign w:val="center"/>
          </w:tcPr>
          <w:p w14:paraId="79D89CBF" w14:textId="77777777" w:rsidR="00DD6983" w:rsidRPr="00812E8A" w:rsidRDefault="00DD6983" w:rsidP="004400AF">
            <w:pPr>
              <w:spacing w:before="0" w:line="240" w:lineRule="auto"/>
              <w:jc w:val="center"/>
              <w:rPr>
                <w:rFonts w:ascii="Arial" w:hAnsi="Arial" w:cs="Arial"/>
                <w:b/>
              </w:rPr>
            </w:pPr>
            <w:r w:rsidRPr="00812E8A">
              <w:rPr>
                <w:rFonts w:ascii="Arial" w:hAnsi="Arial" w:cs="Arial"/>
                <w:b/>
                <w:bCs/>
              </w:rPr>
              <w:t>Channel Bit Error Rate</w:t>
            </w:r>
          </w:p>
        </w:tc>
      </w:tr>
      <w:tr w:rsidR="00DD6983" w:rsidRPr="00812E8A" w14:paraId="6D2DE8E6" w14:textId="77777777" w:rsidTr="00695AB5">
        <w:trPr>
          <w:cantSplit/>
          <w:trHeight w:val="20"/>
          <w:tblHeader/>
          <w:jc w:val="center"/>
        </w:trPr>
        <w:tc>
          <w:tcPr>
            <w:tcW w:w="2268" w:type="dxa"/>
            <w:vMerge/>
            <w:tcBorders>
              <w:left w:val="single" w:sz="6" w:space="0" w:color="auto"/>
              <w:bottom w:val="single" w:sz="6" w:space="0" w:color="auto"/>
              <w:right w:val="single" w:sz="6" w:space="0" w:color="auto"/>
            </w:tcBorders>
            <w:vAlign w:val="center"/>
          </w:tcPr>
          <w:p w14:paraId="1DF8B59D" w14:textId="77777777" w:rsidR="00DD6983" w:rsidRPr="00812E8A" w:rsidRDefault="00DD6983" w:rsidP="004400AF">
            <w:pPr>
              <w:spacing w:before="0" w:line="240" w:lineRule="auto"/>
              <w:jc w:val="center"/>
              <w:rPr>
                <w:rFonts w:ascii="Arial" w:hAnsi="Arial" w:cs="Arial"/>
                <w:b/>
              </w:rPr>
            </w:pPr>
          </w:p>
        </w:tc>
        <w:tc>
          <w:tcPr>
            <w:tcW w:w="1701" w:type="dxa"/>
            <w:tcBorders>
              <w:left w:val="nil"/>
              <w:bottom w:val="single" w:sz="6" w:space="0" w:color="auto"/>
              <w:right w:val="single" w:sz="6" w:space="0" w:color="auto"/>
            </w:tcBorders>
            <w:vAlign w:val="center"/>
          </w:tcPr>
          <w:p w14:paraId="695BF9EF" w14:textId="77777777" w:rsidR="00DD6983" w:rsidRPr="00812E8A" w:rsidRDefault="00DD6983" w:rsidP="004400AF">
            <w:pPr>
              <w:spacing w:before="0" w:line="240" w:lineRule="auto"/>
              <w:jc w:val="center"/>
              <w:rPr>
                <w:rFonts w:ascii="Arial" w:hAnsi="Arial" w:cs="Arial"/>
              </w:rPr>
            </w:pPr>
            <w:r w:rsidRPr="00812E8A">
              <w:rPr>
                <w:rFonts w:ascii="Arial" w:hAnsi="Arial" w:cs="Arial"/>
                <w:b/>
              </w:rPr>
              <w:t>10</w:t>
            </w:r>
            <w:r w:rsidRPr="00812E8A">
              <w:rPr>
                <w:rFonts w:ascii="Arial" w:hAnsi="Arial" w:cs="Arial"/>
                <w:b/>
                <w:vertAlign w:val="superscript"/>
              </w:rPr>
              <w:t>-4</w:t>
            </w:r>
          </w:p>
        </w:tc>
        <w:tc>
          <w:tcPr>
            <w:tcW w:w="1701" w:type="dxa"/>
            <w:tcBorders>
              <w:left w:val="single" w:sz="6" w:space="0" w:color="auto"/>
              <w:bottom w:val="single" w:sz="6" w:space="0" w:color="auto"/>
              <w:right w:val="single" w:sz="6" w:space="0" w:color="auto"/>
            </w:tcBorders>
            <w:vAlign w:val="center"/>
          </w:tcPr>
          <w:p w14:paraId="089044FB" w14:textId="77777777" w:rsidR="00DD6983" w:rsidRPr="00812E8A" w:rsidRDefault="00DD6983" w:rsidP="004400AF">
            <w:pPr>
              <w:spacing w:before="0" w:line="240" w:lineRule="auto"/>
              <w:jc w:val="center"/>
              <w:rPr>
                <w:rFonts w:ascii="Arial" w:hAnsi="Arial" w:cs="Arial"/>
              </w:rPr>
            </w:pPr>
            <w:r w:rsidRPr="00812E8A">
              <w:rPr>
                <w:rFonts w:ascii="Arial" w:hAnsi="Arial" w:cs="Arial"/>
                <w:b/>
              </w:rPr>
              <w:t>10</w:t>
            </w:r>
            <w:r w:rsidRPr="00812E8A">
              <w:rPr>
                <w:rFonts w:ascii="Arial" w:hAnsi="Arial" w:cs="Arial"/>
                <w:b/>
                <w:vertAlign w:val="superscript"/>
              </w:rPr>
              <w:t>-5</w:t>
            </w:r>
          </w:p>
        </w:tc>
        <w:tc>
          <w:tcPr>
            <w:tcW w:w="1701" w:type="dxa"/>
            <w:tcBorders>
              <w:top w:val="single" w:sz="6" w:space="0" w:color="auto"/>
              <w:left w:val="single" w:sz="6" w:space="0" w:color="auto"/>
              <w:bottom w:val="single" w:sz="6" w:space="0" w:color="auto"/>
              <w:right w:val="single" w:sz="6" w:space="0" w:color="auto"/>
            </w:tcBorders>
            <w:vAlign w:val="center"/>
          </w:tcPr>
          <w:p w14:paraId="21B30E07" w14:textId="77777777" w:rsidR="00DD6983" w:rsidRPr="00812E8A" w:rsidRDefault="00DD6983" w:rsidP="004400AF">
            <w:pPr>
              <w:spacing w:before="0" w:line="240" w:lineRule="auto"/>
              <w:jc w:val="center"/>
              <w:rPr>
                <w:rFonts w:ascii="Arial" w:hAnsi="Arial" w:cs="Arial"/>
              </w:rPr>
            </w:pPr>
            <w:r w:rsidRPr="00812E8A">
              <w:rPr>
                <w:rFonts w:ascii="Arial" w:hAnsi="Arial" w:cs="Arial"/>
                <w:b/>
              </w:rPr>
              <w:t>10</w:t>
            </w:r>
            <w:r w:rsidRPr="00812E8A">
              <w:rPr>
                <w:rFonts w:ascii="Arial" w:hAnsi="Arial" w:cs="Arial"/>
                <w:b/>
                <w:vertAlign w:val="superscript"/>
              </w:rPr>
              <w:t>-6</w:t>
            </w:r>
          </w:p>
        </w:tc>
      </w:tr>
      <w:tr w:rsidR="00DD6983" w:rsidRPr="00812E8A" w14:paraId="219F4077" w14:textId="77777777" w:rsidTr="00695AB5">
        <w:trPr>
          <w:cantSplit/>
          <w:jc w:val="center"/>
        </w:trPr>
        <w:tc>
          <w:tcPr>
            <w:tcW w:w="2268" w:type="dxa"/>
            <w:tcBorders>
              <w:left w:val="single" w:sz="6" w:space="0" w:color="auto"/>
              <w:bottom w:val="single" w:sz="6" w:space="0" w:color="auto"/>
              <w:right w:val="single" w:sz="6" w:space="0" w:color="auto"/>
            </w:tcBorders>
            <w:vAlign w:val="center"/>
          </w:tcPr>
          <w:p w14:paraId="154CAEE7"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1</w:t>
            </w:r>
          </w:p>
        </w:tc>
        <w:tc>
          <w:tcPr>
            <w:tcW w:w="1701" w:type="dxa"/>
            <w:tcBorders>
              <w:left w:val="nil"/>
              <w:bottom w:val="single" w:sz="6" w:space="0" w:color="auto"/>
              <w:right w:val="single" w:sz="6" w:space="0" w:color="auto"/>
            </w:tcBorders>
          </w:tcPr>
          <w:p w14:paraId="39DE8466" w14:textId="77777777" w:rsidR="00DD6983" w:rsidRPr="00812E8A" w:rsidRDefault="00DD6983" w:rsidP="004400AF">
            <w:pPr>
              <w:spacing w:before="0" w:line="240" w:lineRule="auto"/>
              <w:jc w:val="center"/>
              <w:rPr>
                <w:rFonts w:ascii="Arial" w:hAnsi="Arial" w:cs="Arial"/>
              </w:rPr>
            </w:pPr>
            <w:r w:rsidRPr="00812E8A">
              <w:rPr>
                <w:rFonts w:ascii="Arial" w:hAnsi="Arial" w:cs="Arial"/>
              </w:rPr>
              <w:t>1.95 x 10</w:t>
            </w:r>
            <w:r w:rsidRPr="00812E8A">
              <w:rPr>
                <w:rFonts w:ascii="Arial" w:hAnsi="Arial" w:cs="Arial"/>
                <w:vertAlign w:val="superscript"/>
              </w:rPr>
              <w:t>-5</w:t>
            </w:r>
          </w:p>
        </w:tc>
        <w:tc>
          <w:tcPr>
            <w:tcW w:w="1701" w:type="dxa"/>
            <w:tcBorders>
              <w:left w:val="single" w:sz="6" w:space="0" w:color="auto"/>
              <w:bottom w:val="single" w:sz="6" w:space="0" w:color="auto"/>
              <w:right w:val="single" w:sz="6" w:space="0" w:color="auto"/>
            </w:tcBorders>
          </w:tcPr>
          <w:p w14:paraId="288A048A" w14:textId="77777777" w:rsidR="00DD6983" w:rsidRPr="00812E8A" w:rsidRDefault="00DD6983" w:rsidP="004400AF">
            <w:pPr>
              <w:spacing w:before="0" w:line="240" w:lineRule="auto"/>
              <w:jc w:val="center"/>
              <w:rPr>
                <w:rFonts w:ascii="Arial" w:hAnsi="Arial" w:cs="Arial"/>
              </w:rPr>
            </w:pPr>
            <w:r w:rsidRPr="00812E8A">
              <w:rPr>
                <w:rFonts w:ascii="Arial" w:hAnsi="Arial" w:cs="Arial"/>
              </w:rPr>
              <w:t>1.95 x 10</w:t>
            </w:r>
            <w:r w:rsidRPr="00812E8A">
              <w:rPr>
                <w:rFonts w:ascii="Arial" w:hAnsi="Arial" w:cs="Arial"/>
                <w:vertAlign w:val="superscript"/>
              </w:rPr>
              <w:t>-7</w:t>
            </w:r>
          </w:p>
        </w:tc>
        <w:tc>
          <w:tcPr>
            <w:tcW w:w="1701" w:type="dxa"/>
            <w:tcBorders>
              <w:top w:val="single" w:sz="6" w:space="0" w:color="auto"/>
              <w:left w:val="single" w:sz="6" w:space="0" w:color="auto"/>
              <w:bottom w:val="single" w:sz="6" w:space="0" w:color="auto"/>
              <w:right w:val="single" w:sz="6" w:space="0" w:color="auto"/>
            </w:tcBorders>
          </w:tcPr>
          <w:p w14:paraId="51DCE08C" w14:textId="77777777" w:rsidR="00DD6983" w:rsidRPr="00812E8A" w:rsidRDefault="00DD6983" w:rsidP="004400AF">
            <w:pPr>
              <w:spacing w:before="0" w:line="240" w:lineRule="auto"/>
              <w:jc w:val="center"/>
              <w:rPr>
                <w:rFonts w:ascii="Arial" w:hAnsi="Arial" w:cs="Arial"/>
              </w:rPr>
            </w:pPr>
            <w:r w:rsidRPr="00812E8A">
              <w:rPr>
                <w:rFonts w:ascii="Arial" w:hAnsi="Arial" w:cs="Arial"/>
              </w:rPr>
              <w:t>1.95 x 10</w:t>
            </w:r>
            <w:r w:rsidRPr="00812E8A">
              <w:rPr>
                <w:rFonts w:ascii="Arial" w:hAnsi="Arial" w:cs="Arial"/>
                <w:vertAlign w:val="superscript"/>
              </w:rPr>
              <w:t>-9</w:t>
            </w:r>
          </w:p>
        </w:tc>
      </w:tr>
      <w:tr w:rsidR="00DD6983" w:rsidRPr="00812E8A" w14:paraId="70610ECF" w14:textId="77777777" w:rsidTr="00695AB5">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7578D464"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2</w:t>
            </w:r>
          </w:p>
        </w:tc>
        <w:tc>
          <w:tcPr>
            <w:tcW w:w="1701" w:type="dxa"/>
            <w:tcBorders>
              <w:top w:val="single" w:sz="6" w:space="0" w:color="auto"/>
              <w:left w:val="nil"/>
              <w:bottom w:val="single" w:sz="6" w:space="0" w:color="auto"/>
              <w:right w:val="single" w:sz="6" w:space="0" w:color="auto"/>
            </w:tcBorders>
          </w:tcPr>
          <w:p w14:paraId="37790540" w14:textId="77777777" w:rsidR="00DD6983" w:rsidRPr="00812E8A" w:rsidRDefault="00DD6983" w:rsidP="004400AF">
            <w:pPr>
              <w:spacing w:before="0" w:line="240" w:lineRule="auto"/>
              <w:jc w:val="center"/>
              <w:rPr>
                <w:rFonts w:ascii="Arial" w:hAnsi="Arial" w:cs="Arial"/>
              </w:rPr>
            </w:pPr>
            <w:r w:rsidRPr="00812E8A">
              <w:rPr>
                <w:rFonts w:ascii="Arial" w:hAnsi="Arial" w:cs="Arial"/>
              </w:rPr>
              <w:t>3.89 x 10</w:t>
            </w:r>
            <w:r w:rsidRPr="00812E8A">
              <w:rPr>
                <w:rFonts w:ascii="Arial" w:hAnsi="Arial" w:cs="Arial"/>
                <w:vertAlign w:val="superscript"/>
              </w:rPr>
              <w:t>-5</w:t>
            </w:r>
          </w:p>
        </w:tc>
        <w:tc>
          <w:tcPr>
            <w:tcW w:w="1701" w:type="dxa"/>
            <w:tcBorders>
              <w:top w:val="single" w:sz="6" w:space="0" w:color="auto"/>
              <w:left w:val="single" w:sz="6" w:space="0" w:color="auto"/>
              <w:bottom w:val="single" w:sz="6" w:space="0" w:color="auto"/>
              <w:right w:val="single" w:sz="6" w:space="0" w:color="auto"/>
            </w:tcBorders>
          </w:tcPr>
          <w:p w14:paraId="38CB4B15" w14:textId="77777777" w:rsidR="00DD6983" w:rsidRPr="00812E8A" w:rsidRDefault="00DD6983" w:rsidP="004400AF">
            <w:pPr>
              <w:spacing w:before="0" w:line="240" w:lineRule="auto"/>
              <w:jc w:val="center"/>
              <w:rPr>
                <w:rFonts w:ascii="Arial" w:hAnsi="Arial" w:cs="Arial"/>
              </w:rPr>
            </w:pPr>
            <w:r w:rsidRPr="00812E8A">
              <w:rPr>
                <w:rFonts w:ascii="Arial" w:hAnsi="Arial" w:cs="Arial"/>
              </w:rPr>
              <w:t>3.90 x 10</w:t>
            </w:r>
            <w:r w:rsidRPr="00812E8A">
              <w:rPr>
                <w:rFonts w:ascii="Arial" w:hAnsi="Arial" w:cs="Arial"/>
                <w:vertAlign w:val="superscript"/>
              </w:rPr>
              <w:t>-7</w:t>
            </w:r>
          </w:p>
        </w:tc>
        <w:tc>
          <w:tcPr>
            <w:tcW w:w="1701" w:type="dxa"/>
            <w:tcBorders>
              <w:top w:val="single" w:sz="6" w:space="0" w:color="auto"/>
              <w:left w:val="single" w:sz="6" w:space="0" w:color="auto"/>
              <w:bottom w:val="single" w:sz="6" w:space="0" w:color="auto"/>
              <w:right w:val="single" w:sz="6" w:space="0" w:color="auto"/>
            </w:tcBorders>
          </w:tcPr>
          <w:p w14:paraId="6A0C2E82" w14:textId="77777777" w:rsidR="00DD6983" w:rsidRPr="00812E8A" w:rsidRDefault="00DD6983" w:rsidP="004400AF">
            <w:pPr>
              <w:spacing w:before="0" w:line="240" w:lineRule="auto"/>
              <w:jc w:val="center"/>
              <w:rPr>
                <w:rFonts w:ascii="Arial" w:hAnsi="Arial" w:cs="Arial"/>
              </w:rPr>
            </w:pPr>
            <w:r w:rsidRPr="00812E8A">
              <w:rPr>
                <w:rFonts w:ascii="Arial" w:hAnsi="Arial" w:cs="Arial"/>
              </w:rPr>
              <w:t>3.91 x 10</w:t>
            </w:r>
            <w:r w:rsidRPr="00812E8A">
              <w:rPr>
                <w:rFonts w:ascii="Arial" w:hAnsi="Arial" w:cs="Arial"/>
                <w:vertAlign w:val="superscript"/>
              </w:rPr>
              <w:t>-9</w:t>
            </w:r>
          </w:p>
        </w:tc>
      </w:tr>
      <w:tr w:rsidR="00DD6983" w:rsidRPr="00812E8A" w14:paraId="25DAC111" w14:textId="77777777" w:rsidTr="00695AB5">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56821661"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4</w:t>
            </w:r>
          </w:p>
        </w:tc>
        <w:tc>
          <w:tcPr>
            <w:tcW w:w="1701" w:type="dxa"/>
            <w:tcBorders>
              <w:top w:val="single" w:sz="6" w:space="0" w:color="auto"/>
              <w:left w:val="nil"/>
              <w:bottom w:val="single" w:sz="6" w:space="0" w:color="auto"/>
              <w:right w:val="single" w:sz="6" w:space="0" w:color="auto"/>
            </w:tcBorders>
          </w:tcPr>
          <w:p w14:paraId="57A178C1" w14:textId="77777777" w:rsidR="00DD6983" w:rsidRPr="00812E8A" w:rsidRDefault="00DD6983" w:rsidP="004400AF">
            <w:pPr>
              <w:spacing w:before="0" w:line="240" w:lineRule="auto"/>
              <w:jc w:val="center"/>
              <w:rPr>
                <w:rFonts w:ascii="Arial" w:hAnsi="Arial" w:cs="Arial"/>
              </w:rPr>
            </w:pPr>
            <w:r w:rsidRPr="00812E8A">
              <w:rPr>
                <w:rFonts w:ascii="Arial" w:hAnsi="Arial" w:cs="Arial"/>
              </w:rPr>
              <w:t>7.78 x 10</w:t>
            </w:r>
            <w:r w:rsidRPr="00812E8A">
              <w:rPr>
                <w:rFonts w:ascii="Arial" w:hAnsi="Arial" w:cs="Arial"/>
                <w:vertAlign w:val="superscript"/>
              </w:rPr>
              <w:t>-5</w:t>
            </w:r>
          </w:p>
        </w:tc>
        <w:tc>
          <w:tcPr>
            <w:tcW w:w="1701" w:type="dxa"/>
            <w:tcBorders>
              <w:top w:val="single" w:sz="6" w:space="0" w:color="auto"/>
              <w:left w:val="single" w:sz="6" w:space="0" w:color="auto"/>
              <w:bottom w:val="single" w:sz="6" w:space="0" w:color="auto"/>
              <w:right w:val="single" w:sz="6" w:space="0" w:color="auto"/>
            </w:tcBorders>
          </w:tcPr>
          <w:p w14:paraId="68A26511" w14:textId="77777777" w:rsidR="00DD6983" w:rsidRPr="00812E8A" w:rsidRDefault="00DD6983" w:rsidP="004400AF">
            <w:pPr>
              <w:spacing w:before="0" w:line="240" w:lineRule="auto"/>
              <w:jc w:val="center"/>
              <w:rPr>
                <w:rFonts w:ascii="Arial" w:hAnsi="Arial" w:cs="Arial"/>
              </w:rPr>
            </w:pPr>
            <w:r w:rsidRPr="00812E8A">
              <w:rPr>
                <w:rFonts w:ascii="Arial" w:hAnsi="Arial" w:cs="Arial"/>
              </w:rPr>
              <w:t>7.81 x 10</w:t>
            </w:r>
            <w:r w:rsidRPr="00812E8A">
              <w:rPr>
                <w:rFonts w:ascii="Arial" w:hAnsi="Arial" w:cs="Arial"/>
                <w:vertAlign w:val="superscript"/>
              </w:rPr>
              <w:t>-7</w:t>
            </w:r>
          </w:p>
        </w:tc>
        <w:tc>
          <w:tcPr>
            <w:tcW w:w="1701" w:type="dxa"/>
            <w:tcBorders>
              <w:top w:val="single" w:sz="6" w:space="0" w:color="auto"/>
              <w:left w:val="single" w:sz="6" w:space="0" w:color="auto"/>
              <w:bottom w:val="single" w:sz="6" w:space="0" w:color="auto"/>
              <w:right w:val="single" w:sz="6" w:space="0" w:color="auto"/>
            </w:tcBorders>
          </w:tcPr>
          <w:p w14:paraId="390C3F07" w14:textId="77777777" w:rsidR="00DD6983" w:rsidRPr="00812E8A" w:rsidRDefault="00DD6983" w:rsidP="004400AF">
            <w:pPr>
              <w:spacing w:before="0" w:line="240" w:lineRule="auto"/>
              <w:jc w:val="center"/>
              <w:rPr>
                <w:rFonts w:ascii="Arial" w:hAnsi="Arial" w:cs="Arial"/>
              </w:rPr>
            </w:pPr>
            <w:r w:rsidRPr="00812E8A">
              <w:rPr>
                <w:rFonts w:ascii="Arial" w:hAnsi="Arial" w:cs="Arial"/>
              </w:rPr>
              <w:t>7.81 x 10</w:t>
            </w:r>
            <w:r w:rsidRPr="00812E8A">
              <w:rPr>
                <w:rFonts w:ascii="Arial" w:hAnsi="Arial" w:cs="Arial"/>
                <w:vertAlign w:val="superscript"/>
              </w:rPr>
              <w:t>-9</w:t>
            </w:r>
          </w:p>
        </w:tc>
      </w:tr>
      <w:tr w:rsidR="00DD6983" w:rsidRPr="00812E8A" w14:paraId="731439FC" w14:textId="77777777" w:rsidTr="00695AB5">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542D74A1"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6</w:t>
            </w:r>
          </w:p>
        </w:tc>
        <w:tc>
          <w:tcPr>
            <w:tcW w:w="1701" w:type="dxa"/>
            <w:tcBorders>
              <w:top w:val="single" w:sz="6" w:space="0" w:color="auto"/>
              <w:left w:val="nil"/>
              <w:bottom w:val="single" w:sz="6" w:space="0" w:color="auto"/>
              <w:right w:val="single" w:sz="6" w:space="0" w:color="auto"/>
            </w:tcBorders>
          </w:tcPr>
          <w:p w14:paraId="6EE01AF4" w14:textId="77777777" w:rsidR="00DD6983" w:rsidRPr="00812E8A" w:rsidRDefault="00DD6983" w:rsidP="004400AF">
            <w:pPr>
              <w:spacing w:before="0" w:line="240" w:lineRule="auto"/>
              <w:jc w:val="center"/>
              <w:rPr>
                <w:rFonts w:ascii="Arial" w:hAnsi="Arial" w:cs="Arial"/>
              </w:rPr>
            </w:pPr>
            <w:r w:rsidRPr="00812E8A">
              <w:rPr>
                <w:rFonts w:ascii="Arial" w:hAnsi="Arial" w:cs="Arial"/>
              </w:rPr>
              <w:t>1.17 x 10</w:t>
            </w:r>
            <w:r w:rsidRPr="00812E8A">
              <w:rPr>
                <w:rFonts w:ascii="Arial" w:hAnsi="Arial" w:cs="Arial"/>
                <w:vertAlign w:val="superscript"/>
              </w:rPr>
              <w:t>-4</w:t>
            </w:r>
          </w:p>
        </w:tc>
        <w:tc>
          <w:tcPr>
            <w:tcW w:w="1701" w:type="dxa"/>
            <w:tcBorders>
              <w:top w:val="single" w:sz="6" w:space="0" w:color="auto"/>
              <w:left w:val="single" w:sz="6" w:space="0" w:color="auto"/>
              <w:bottom w:val="single" w:sz="6" w:space="0" w:color="auto"/>
              <w:right w:val="single" w:sz="6" w:space="0" w:color="auto"/>
            </w:tcBorders>
          </w:tcPr>
          <w:p w14:paraId="2676F402" w14:textId="77777777" w:rsidR="00DD6983" w:rsidRPr="00812E8A" w:rsidRDefault="00DD6983" w:rsidP="004400AF">
            <w:pPr>
              <w:spacing w:before="0" w:line="240" w:lineRule="auto"/>
              <w:jc w:val="center"/>
              <w:rPr>
                <w:rFonts w:ascii="Arial" w:hAnsi="Arial" w:cs="Arial"/>
              </w:rPr>
            </w:pPr>
            <w:r w:rsidRPr="00812E8A">
              <w:rPr>
                <w:rFonts w:ascii="Arial" w:hAnsi="Arial" w:cs="Arial"/>
              </w:rPr>
              <w:t>1.17 x 10</w:t>
            </w:r>
            <w:r w:rsidRPr="00812E8A">
              <w:rPr>
                <w:rFonts w:ascii="Arial" w:hAnsi="Arial" w:cs="Arial"/>
                <w:vertAlign w:val="superscript"/>
              </w:rPr>
              <w:t>-6</w:t>
            </w:r>
          </w:p>
        </w:tc>
        <w:tc>
          <w:tcPr>
            <w:tcW w:w="1701" w:type="dxa"/>
            <w:tcBorders>
              <w:top w:val="single" w:sz="6" w:space="0" w:color="auto"/>
              <w:left w:val="single" w:sz="6" w:space="0" w:color="auto"/>
              <w:bottom w:val="single" w:sz="6" w:space="0" w:color="auto"/>
              <w:right w:val="single" w:sz="6" w:space="0" w:color="auto"/>
            </w:tcBorders>
          </w:tcPr>
          <w:p w14:paraId="3C7BC3D3" w14:textId="77777777" w:rsidR="00DD6983" w:rsidRPr="00812E8A" w:rsidRDefault="00DD6983" w:rsidP="004400AF">
            <w:pPr>
              <w:spacing w:before="0" w:line="240" w:lineRule="auto"/>
              <w:jc w:val="center"/>
              <w:rPr>
                <w:rFonts w:ascii="Arial" w:hAnsi="Arial" w:cs="Arial"/>
              </w:rPr>
            </w:pPr>
            <w:r w:rsidRPr="00812E8A">
              <w:rPr>
                <w:rFonts w:ascii="Arial" w:hAnsi="Arial" w:cs="Arial"/>
              </w:rPr>
              <w:t>1.17 x 10</w:t>
            </w:r>
            <w:r w:rsidRPr="00812E8A">
              <w:rPr>
                <w:rFonts w:ascii="Arial" w:hAnsi="Arial" w:cs="Arial"/>
                <w:vertAlign w:val="superscript"/>
              </w:rPr>
              <w:t>-8</w:t>
            </w:r>
          </w:p>
        </w:tc>
      </w:tr>
      <w:tr w:rsidR="00DD6983" w:rsidRPr="00812E8A" w14:paraId="2FD562B5" w14:textId="77777777" w:rsidTr="00695AB5">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6A016B8F"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9</w:t>
            </w:r>
          </w:p>
        </w:tc>
        <w:tc>
          <w:tcPr>
            <w:tcW w:w="1701" w:type="dxa"/>
            <w:tcBorders>
              <w:top w:val="single" w:sz="6" w:space="0" w:color="auto"/>
              <w:left w:val="nil"/>
              <w:bottom w:val="single" w:sz="6" w:space="0" w:color="auto"/>
              <w:right w:val="single" w:sz="6" w:space="0" w:color="auto"/>
            </w:tcBorders>
          </w:tcPr>
          <w:p w14:paraId="53884642" w14:textId="77777777" w:rsidR="00DD6983" w:rsidRPr="00812E8A" w:rsidRDefault="00DD6983" w:rsidP="004400AF">
            <w:pPr>
              <w:spacing w:before="0" w:line="240" w:lineRule="auto"/>
              <w:jc w:val="center"/>
              <w:rPr>
                <w:rFonts w:ascii="Arial" w:hAnsi="Arial" w:cs="Arial"/>
              </w:rPr>
            </w:pPr>
            <w:r w:rsidRPr="00812E8A">
              <w:rPr>
                <w:rFonts w:ascii="Arial" w:hAnsi="Arial" w:cs="Arial"/>
              </w:rPr>
              <w:t>1.75 x 10</w:t>
            </w:r>
            <w:r w:rsidRPr="00812E8A">
              <w:rPr>
                <w:rFonts w:ascii="Arial" w:hAnsi="Arial" w:cs="Arial"/>
                <w:vertAlign w:val="superscript"/>
              </w:rPr>
              <w:t>-4</w:t>
            </w:r>
          </w:p>
        </w:tc>
        <w:tc>
          <w:tcPr>
            <w:tcW w:w="1701" w:type="dxa"/>
            <w:tcBorders>
              <w:top w:val="single" w:sz="6" w:space="0" w:color="auto"/>
              <w:left w:val="single" w:sz="6" w:space="0" w:color="auto"/>
              <w:bottom w:val="single" w:sz="6" w:space="0" w:color="auto"/>
              <w:right w:val="single" w:sz="6" w:space="0" w:color="auto"/>
            </w:tcBorders>
          </w:tcPr>
          <w:p w14:paraId="2DFC2EBD" w14:textId="77777777" w:rsidR="00DD6983" w:rsidRPr="00812E8A" w:rsidRDefault="00DD6983" w:rsidP="004400AF">
            <w:pPr>
              <w:spacing w:before="0" w:line="240" w:lineRule="auto"/>
              <w:jc w:val="center"/>
              <w:rPr>
                <w:rFonts w:ascii="Arial" w:hAnsi="Arial" w:cs="Arial"/>
              </w:rPr>
            </w:pPr>
            <w:r w:rsidRPr="00812E8A">
              <w:rPr>
                <w:rFonts w:ascii="Arial" w:hAnsi="Arial" w:cs="Arial"/>
              </w:rPr>
              <w:t>1.76 x 10</w:t>
            </w:r>
            <w:r w:rsidRPr="00812E8A">
              <w:rPr>
                <w:rFonts w:ascii="Arial" w:hAnsi="Arial" w:cs="Arial"/>
                <w:vertAlign w:val="superscript"/>
              </w:rPr>
              <w:t>-6</w:t>
            </w:r>
          </w:p>
        </w:tc>
        <w:tc>
          <w:tcPr>
            <w:tcW w:w="1701" w:type="dxa"/>
            <w:tcBorders>
              <w:top w:val="single" w:sz="6" w:space="0" w:color="auto"/>
              <w:left w:val="single" w:sz="6" w:space="0" w:color="auto"/>
              <w:bottom w:val="single" w:sz="6" w:space="0" w:color="auto"/>
              <w:right w:val="single" w:sz="6" w:space="0" w:color="auto"/>
            </w:tcBorders>
          </w:tcPr>
          <w:p w14:paraId="3E99DD8E" w14:textId="77777777" w:rsidR="00DD6983" w:rsidRPr="00812E8A" w:rsidRDefault="00DD6983" w:rsidP="004400AF">
            <w:pPr>
              <w:spacing w:before="0" w:line="240" w:lineRule="auto"/>
              <w:jc w:val="center"/>
              <w:rPr>
                <w:rFonts w:ascii="Arial" w:hAnsi="Arial" w:cs="Arial"/>
              </w:rPr>
            </w:pPr>
            <w:r w:rsidRPr="00812E8A">
              <w:rPr>
                <w:rFonts w:ascii="Arial" w:hAnsi="Arial" w:cs="Arial"/>
              </w:rPr>
              <w:t>1.76 x 10</w:t>
            </w:r>
            <w:r w:rsidRPr="00812E8A">
              <w:rPr>
                <w:rFonts w:ascii="Arial" w:hAnsi="Arial" w:cs="Arial"/>
                <w:vertAlign w:val="superscript"/>
              </w:rPr>
              <w:t>-8</w:t>
            </w:r>
          </w:p>
        </w:tc>
      </w:tr>
      <w:tr w:rsidR="00DD6983" w:rsidRPr="00812E8A" w14:paraId="42089C8E" w14:textId="77777777" w:rsidTr="00695AB5">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28389698"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12</w:t>
            </w:r>
          </w:p>
        </w:tc>
        <w:tc>
          <w:tcPr>
            <w:tcW w:w="1701" w:type="dxa"/>
            <w:tcBorders>
              <w:top w:val="single" w:sz="6" w:space="0" w:color="auto"/>
              <w:left w:val="nil"/>
              <w:bottom w:val="single" w:sz="6" w:space="0" w:color="auto"/>
              <w:right w:val="single" w:sz="6" w:space="0" w:color="auto"/>
            </w:tcBorders>
          </w:tcPr>
          <w:p w14:paraId="1DF5FAB8" w14:textId="77777777" w:rsidR="00DD6983" w:rsidRPr="00812E8A" w:rsidRDefault="00DD6983" w:rsidP="004400AF">
            <w:pPr>
              <w:spacing w:before="0" w:line="240" w:lineRule="auto"/>
              <w:jc w:val="center"/>
              <w:rPr>
                <w:rFonts w:ascii="Arial" w:hAnsi="Arial" w:cs="Arial"/>
              </w:rPr>
            </w:pPr>
            <w:r w:rsidRPr="00812E8A">
              <w:rPr>
                <w:rFonts w:ascii="Arial" w:hAnsi="Arial" w:cs="Arial"/>
              </w:rPr>
              <w:t>2.33 x 10</w:t>
            </w:r>
            <w:r w:rsidRPr="00812E8A">
              <w:rPr>
                <w:rFonts w:ascii="Arial" w:hAnsi="Arial" w:cs="Arial"/>
                <w:vertAlign w:val="superscript"/>
              </w:rPr>
              <w:t>-4</w:t>
            </w:r>
          </w:p>
        </w:tc>
        <w:tc>
          <w:tcPr>
            <w:tcW w:w="1701" w:type="dxa"/>
            <w:tcBorders>
              <w:top w:val="single" w:sz="6" w:space="0" w:color="auto"/>
              <w:left w:val="single" w:sz="6" w:space="0" w:color="auto"/>
              <w:bottom w:val="single" w:sz="6" w:space="0" w:color="auto"/>
              <w:right w:val="single" w:sz="6" w:space="0" w:color="auto"/>
            </w:tcBorders>
          </w:tcPr>
          <w:p w14:paraId="00A032D9" w14:textId="77777777" w:rsidR="00DD6983" w:rsidRPr="00812E8A" w:rsidRDefault="00DD6983" w:rsidP="004400AF">
            <w:pPr>
              <w:spacing w:before="0" w:line="240" w:lineRule="auto"/>
              <w:jc w:val="center"/>
              <w:rPr>
                <w:rFonts w:ascii="Arial" w:hAnsi="Arial" w:cs="Arial"/>
              </w:rPr>
            </w:pPr>
            <w:r w:rsidRPr="00812E8A">
              <w:rPr>
                <w:rFonts w:ascii="Arial" w:hAnsi="Arial" w:cs="Arial"/>
              </w:rPr>
              <w:t>2.34 x 10</w:t>
            </w:r>
            <w:r w:rsidRPr="00812E8A">
              <w:rPr>
                <w:rFonts w:ascii="Arial" w:hAnsi="Arial" w:cs="Arial"/>
                <w:vertAlign w:val="superscript"/>
              </w:rPr>
              <w:t>-6</w:t>
            </w:r>
          </w:p>
        </w:tc>
        <w:tc>
          <w:tcPr>
            <w:tcW w:w="1701" w:type="dxa"/>
            <w:tcBorders>
              <w:top w:val="single" w:sz="6" w:space="0" w:color="auto"/>
              <w:left w:val="single" w:sz="6" w:space="0" w:color="auto"/>
              <w:bottom w:val="single" w:sz="6" w:space="0" w:color="auto"/>
              <w:right w:val="single" w:sz="6" w:space="0" w:color="auto"/>
            </w:tcBorders>
          </w:tcPr>
          <w:p w14:paraId="1CCB65AF" w14:textId="77777777" w:rsidR="00DD6983" w:rsidRPr="00812E8A" w:rsidRDefault="00DD6983" w:rsidP="004400AF">
            <w:pPr>
              <w:spacing w:before="0" w:line="240" w:lineRule="auto"/>
              <w:jc w:val="center"/>
              <w:rPr>
                <w:rFonts w:ascii="Arial" w:hAnsi="Arial" w:cs="Arial"/>
              </w:rPr>
            </w:pPr>
            <w:r w:rsidRPr="00812E8A">
              <w:rPr>
                <w:rFonts w:ascii="Arial" w:hAnsi="Arial" w:cs="Arial"/>
              </w:rPr>
              <w:t>2.34 x 10</w:t>
            </w:r>
            <w:r w:rsidRPr="00812E8A">
              <w:rPr>
                <w:rFonts w:ascii="Arial" w:hAnsi="Arial" w:cs="Arial"/>
                <w:vertAlign w:val="superscript"/>
              </w:rPr>
              <w:t>-8</w:t>
            </w:r>
          </w:p>
        </w:tc>
      </w:tr>
      <w:tr w:rsidR="00DD6983" w:rsidRPr="00812E8A" w14:paraId="1D0B93F4" w14:textId="77777777" w:rsidTr="00695AB5">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5F6AB87B"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16</w:t>
            </w:r>
          </w:p>
        </w:tc>
        <w:tc>
          <w:tcPr>
            <w:tcW w:w="1701" w:type="dxa"/>
            <w:tcBorders>
              <w:top w:val="single" w:sz="6" w:space="0" w:color="auto"/>
              <w:left w:val="nil"/>
              <w:bottom w:val="single" w:sz="6" w:space="0" w:color="auto"/>
              <w:right w:val="single" w:sz="6" w:space="0" w:color="auto"/>
            </w:tcBorders>
          </w:tcPr>
          <w:p w14:paraId="1C343462" w14:textId="77777777" w:rsidR="00DD6983" w:rsidRPr="00812E8A" w:rsidRDefault="00DD6983" w:rsidP="004400AF">
            <w:pPr>
              <w:spacing w:before="0" w:line="240" w:lineRule="auto"/>
              <w:jc w:val="center"/>
              <w:rPr>
                <w:rFonts w:ascii="Arial" w:hAnsi="Arial" w:cs="Arial"/>
              </w:rPr>
            </w:pPr>
            <w:r w:rsidRPr="00812E8A">
              <w:rPr>
                <w:rFonts w:ascii="Arial" w:hAnsi="Arial" w:cs="Arial"/>
              </w:rPr>
              <w:t>3.11 x 10</w:t>
            </w:r>
            <w:r w:rsidRPr="00812E8A">
              <w:rPr>
                <w:rFonts w:ascii="Arial" w:hAnsi="Arial" w:cs="Arial"/>
                <w:vertAlign w:val="superscript"/>
              </w:rPr>
              <w:t>-4</w:t>
            </w:r>
          </w:p>
        </w:tc>
        <w:tc>
          <w:tcPr>
            <w:tcW w:w="1701" w:type="dxa"/>
            <w:tcBorders>
              <w:top w:val="single" w:sz="6" w:space="0" w:color="auto"/>
              <w:left w:val="single" w:sz="6" w:space="0" w:color="auto"/>
              <w:bottom w:val="single" w:sz="6" w:space="0" w:color="auto"/>
              <w:right w:val="single" w:sz="6" w:space="0" w:color="auto"/>
            </w:tcBorders>
          </w:tcPr>
          <w:p w14:paraId="19CA4415" w14:textId="77777777" w:rsidR="00DD6983" w:rsidRPr="00812E8A" w:rsidRDefault="00DD6983" w:rsidP="004400AF">
            <w:pPr>
              <w:spacing w:before="0" w:line="240" w:lineRule="auto"/>
              <w:jc w:val="center"/>
              <w:rPr>
                <w:rFonts w:ascii="Arial" w:hAnsi="Arial" w:cs="Arial"/>
              </w:rPr>
            </w:pPr>
            <w:r w:rsidRPr="00812E8A">
              <w:rPr>
                <w:rFonts w:ascii="Arial" w:hAnsi="Arial" w:cs="Arial"/>
              </w:rPr>
              <w:t>3.12 x 10</w:t>
            </w:r>
            <w:r w:rsidRPr="00812E8A">
              <w:rPr>
                <w:rFonts w:ascii="Arial" w:hAnsi="Arial" w:cs="Arial"/>
                <w:vertAlign w:val="superscript"/>
              </w:rPr>
              <w:t>-6</w:t>
            </w:r>
          </w:p>
        </w:tc>
        <w:tc>
          <w:tcPr>
            <w:tcW w:w="1701" w:type="dxa"/>
            <w:tcBorders>
              <w:top w:val="single" w:sz="6" w:space="0" w:color="auto"/>
              <w:left w:val="single" w:sz="6" w:space="0" w:color="auto"/>
              <w:bottom w:val="single" w:sz="6" w:space="0" w:color="auto"/>
              <w:right w:val="single" w:sz="6" w:space="0" w:color="auto"/>
            </w:tcBorders>
          </w:tcPr>
          <w:p w14:paraId="7FA2A11B" w14:textId="77777777" w:rsidR="00DD6983" w:rsidRPr="00812E8A" w:rsidRDefault="00DD6983" w:rsidP="004400AF">
            <w:pPr>
              <w:spacing w:before="0" w:line="240" w:lineRule="auto"/>
              <w:jc w:val="center"/>
              <w:rPr>
                <w:rFonts w:ascii="Arial" w:hAnsi="Arial" w:cs="Arial"/>
              </w:rPr>
            </w:pPr>
            <w:r w:rsidRPr="00812E8A">
              <w:rPr>
                <w:rFonts w:ascii="Arial" w:hAnsi="Arial" w:cs="Arial"/>
              </w:rPr>
              <w:t>3.12 x 10</w:t>
            </w:r>
            <w:r w:rsidRPr="00812E8A">
              <w:rPr>
                <w:rFonts w:ascii="Arial" w:hAnsi="Arial" w:cs="Arial"/>
                <w:vertAlign w:val="superscript"/>
              </w:rPr>
              <w:t>-8</w:t>
            </w:r>
          </w:p>
        </w:tc>
      </w:tr>
      <w:tr w:rsidR="00DD6983" w:rsidRPr="00812E8A" w14:paraId="6DA5007D" w14:textId="77777777" w:rsidTr="00695AB5">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6037B6F4"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20</w:t>
            </w:r>
          </w:p>
        </w:tc>
        <w:tc>
          <w:tcPr>
            <w:tcW w:w="1701" w:type="dxa"/>
            <w:tcBorders>
              <w:top w:val="single" w:sz="6" w:space="0" w:color="auto"/>
              <w:left w:val="nil"/>
              <w:bottom w:val="single" w:sz="6" w:space="0" w:color="auto"/>
              <w:right w:val="single" w:sz="6" w:space="0" w:color="auto"/>
            </w:tcBorders>
          </w:tcPr>
          <w:p w14:paraId="54729B23" w14:textId="77777777" w:rsidR="00DD6983" w:rsidRPr="00812E8A" w:rsidRDefault="00DD6983" w:rsidP="004400AF">
            <w:pPr>
              <w:spacing w:before="0" w:line="240" w:lineRule="auto"/>
              <w:jc w:val="center"/>
              <w:rPr>
                <w:rFonts w:ascii="Arial" w:hAnsi="Arial" w:cs="Arial"/>
              </w:rPr>
            </w:pPr>
            <w:r w:rsidRPr="00812E8A">
              <w:rPr>
                <w:rFonts w:ascii="Arial" w:hAnsi="Arial" w:cs="Arial"/>
              </w:rPr>
              <w:t>3.89 x 10</w:t>
            </w:r>
            <w:r w:rsidRPr="00812E8A">
              <w:rPr>
                <w:rFonts w:ascii="Arial" w:hAnsi="Arial" w:cs="Arial"/>
                <w:vertAlign w:val="superscript"/>
              </w:rPr>
              <w:t>-4</w:t>
            </w:r>
          </w:p>
        </w:tc>
        <w:tc>
          <w:tcPr>
            <w:tcW w:w="1701" w:type="dxa"/>
            <w:tcBorders>
              <w:top w:val="single" w:sz="6" w:space="0" w:color="auto"/>
              <w:left w:val="single" w:sz="6" w:space="0" w:color="auto"/>
              <w:bottom w:val="single" w:sz="6" w:space="0" w:color="auto"/>
              <w:right w:val="single" w:sz="6" w:space="0" w:color="auto"/>
            </w:tcBorders>
          </w:tcPr>
          <w:p w14:paraId="4BB66827" w14:textId="77777777" w:rsidR="00DD6983" w:rsidRPr="00812E8A" w:rsidRDefault="00DD6983" w:rsidP="004400AF">
            <w:pPr>
              <w:spacing w:before="0" w:line="240" w:lineRule="auto"/>
              <w:jc w:val="center"/>
              <w:rPr>
                <w:rFonts w:ascii="Arial" w:hAnsi="Arial" w:cs="Arial"/>
              </w:rPr>
            </w:pPr>
            <w:r w:rsidRPr="00812E8A">
              <w:rPr>
                <w:rFonts w:ascii="Arial" w:hAnsi="Arial" w:cs="Arial"/>
              </w:rPr>
              <w:t>3.90 x 10</w:t>
            </w:r>
            <w:r w:rsidRPr="00812E8A">
              <w:rPr>
                <w:rFonts w:ascii="Arial" w:hAnsi="Arial" w:cs="Arial"/>
                <w:vertAlign w:val="superscript"/>
              </w:rPr>
              <w:t>-6</w:t>
            </w:r>
          </w:p>
        </w:tc>
        <w:tc>
          <w:tcPr>
            <w:tcW w:w="1701" w:type="dxa"/>
            <w:tcBorders>
              <w:top w:val="single" w:sz="6" w:space="0" w:color="auto"/>
              <w:left w:val="single" w:sz="6" w:space="0" w:color="auto"/>
              <w:bottom w:val="single" w:sz="6" w:space="0" w:color="auto"/>
              <w:right w:val="single" w:sz="6" w:space="0" w:color="auto"/>
            </w:tcBorders>
          </w:tcPr>
          <w:p w14:paraId="2FC68339" w14:textId="77777777" w:rsidR="00DD6983" w:rsidRPr="00812E8A" w:rsidRDefault="00DD6983" w:rsidP="004400AF">
            <w:pPr>
              <w:spacing w:before="0" w:line="240" w:lineRule="auto"/>
              <w:jc w:val="center"/>
              <w:rPr>
                <w:rFonts w:ascii="Arial" w:hAnsi="Arial" w:cs="Arial"/>
              </w:rPr>
            </w:pPr>
            <w:r w:rsidRPr="00812E8A">
              <w:rPr>
                <w:rFonts w:ascii="Arial" w:hAnsi="Arial" w:cs="Arial"/>
              </w:rPr>
              <w:t>3.91 x 10</w:t>
            </w:r>
            <w:r w:rsidRPr="00812E8A">
              <w:rPr>
                <w:rFonts w:ascii="Arial" w:hAnsi="Arial" w:cs="Arial"/>
                <w:vertAlign w:val="superscript"/>
              </w:rPr>
              <w:t>-8</w:t>
            </w:r>
          </w:p>
        </w:tc>
      </w:tr>
      <w:tr w:rsidR="00DD6983" w:rsidRPr="00812E8A" w14:paraId="259F4F55" w14:textId="77777777" w:rsidTr="00695AB5">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6E10B2FE"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24</w:t>
            </w:r>
          </w:p>
        </w:tc>
        <w:tc>
          <w:tcPr>
            <w:tcW w:w="1701" w:type="dxa"/>
            <w:tcBorders>
              <w:top w:val="single" w:sz="6" w:space="0" w:color="auto"/>
              <w:left w:val="nil"/>
              <w:bottom w:val="single" w:sz="6" w:space="0" w:color="auto"/>
              <w:right w:val="single" w:sz="6" w:space="0" w:color="auto"/>
            </w:tcBorders>
          </w:tcPr>
          <w:p w14:paraId="11AFB695" w14:textId="77777777" w:rsidR="00DD6983" w:rsidRPr="00812E8A" w:rsidRDefault="00DD6983" w:rsidP="004400AF">
            <w:pPr>
              <w:spacing w:before="0" w:line="240" w:lineRule="auto"/>
              <w:jc w:val="center"/>
              <w:rPr>
                <w:rFonts w:ascii="Arial" w:hAnsi="Arial" w:cs="Arial"/>
              </w:rPr>
            </w:pPr>
            <w:r w:rsidRPr="00812E8A">
              <w:rPr>
                <w:rFonts w:ascii="Arial" w:hAnsi="Arial" w:cs="Arial"/>
              </w:rPr>
              <w:t>4.67 x 10</w:t>
            </w:r>
            <w:r w:rsidRPr="00812E8A">
              <w:rPr>
                <w:rFonts w:ascii="Arial" w:hAnsi="Arial" w:cs="Arial"/>
                <w:vertAlign w:val="superscript"/>
              </w:rPr>
              <w:t>-4</w:t>
            </w:r>
          </w:p>
        </w:tc>
        <w:tc>
          <w:tcPr>
            <w:tcW w:w="1701" w:type="dxa"/>
            <w:tcBorders>
              <w:top w:val="single" w:sz="6" w:space="0" w:color="auto"/>
              <w:left w:val="single" w:sz="6" w:space="0" w:color="auto"/>
              <w:bottom w:val="single" w:sz="6" w:space="0" w:color="auto"/>
              <w:right w:val="single" w:sz="6" w:space="0" w:color="auto"/>
            </w:tcBorders>
          </w:tcPr>
          <w:p w14:paraId="1CFC32CB" w14:textId="77777777" w:rsidR="00DD6983" w:rsidRPr="00812E8A" w:rsidRDefault="00DD6983" w:rsidP="004400AF">
            <w:pPr>
              <w:spacing w:before="0" w:line="240" w:lineRule="auto"/>
              <w:jc w:val="center"/>
              <w:rPr>
                <w:rFonts w:ascii="Arial" w:hAnsi="Arial" w:cs="Arial"/>
              </w:rPr>
            </w:pPr>
            <w:r w:rsidRPr="00812E8A">
              <w:rPr>
                <w:rFonts w:ascii="Arial" w:hAnsi="Arial" w:cs="Arial"/>
              </w:rPr>
              <w:t>4.69 x 10</w:t>
            </w:r>
            <w:r w:rsidRPr="00812E8A">
              <w:rPr>
                <w:rFonts w:ascii="Arial" w:hAnsi="Arial" w:cs="Arial"/>
                <w:vertAlign w:val="superscript"/>
              </w:rPr>
              <w:t>-6</w:t>
            </w:r>
          </w:p>
        </w:tc>
        <w:tc>
          <w:tcPr>
            <w:tcW w:w="1701" w:type="dxa"/>
            <w:tcBorders>
              <w:top w:val="single" w:sz="6" w:space="0" w:color="auto"/>
              <w:left w:val="single" w:sz="6" w:space="0" w:color="auto"/>
              <w:bottom w:val="single" w:sz="6" w:space="0" w:color="auto"/>
              <w:right w:val="single" w:sz="6" w:space="0" w:color="auto"/>
            </w:tcBorders>
          </w:tcPr>
          <w:p w14:paraId="12356639" w14:textId="77777777" w:rsidR="00DD6983" w:rsidRPr="00812E8A" w:rsidRDefault="00DD6983" w:rsidP="004400AF">
            <w:pPr>
              <w:spacing w:before="0" w:line="240" w:lineRule="auto"/>
              <w:jc w:val="center"/>
              <w:rPr>
                <w:rFonts w:ascii="Arial" w:hAnsi="Arial" w:cs="Arial"/>
              </w:rPr>
            </w:pPr>
            <w:r w:rsidRPr="00812E8A">
              <w:rPr>
                <w:rFonts w:ascii="Arial" w:hAnsi="Arial" w:cs="Arial"/>
              </w:rPr>
              <w:t>4.69 x 10</w:t>
            </w:r>
            <w:r w:rsidRPr="00812E8A">
              <w:rPr>
                <w:rFonts w:ascii="Arial" w:hAnsi="Arial" w:cs="Arial"/>
                <w:vertAlign w:val="superscript"/>
              </w:rPr>
              <w:t>-8</w:t>
            </w:r>
          </w:p>
        </w:tc>
      </w:tr>
      <w:tr w:rsidR="00DD6983" w:rsidRPr="00812E8A" w14:paraId="33C7647B" w14:textId="77777777" w:rsidTr="00695AB5">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6BB33350"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28</w:t>
            </w:r>
          </w:p>
        </w:tc>
        <w:tc>
          <w:tcPr>
            <w:tcW w:w="1701" w:type="dxa"/>
            <w:tcBorders>
              <w:top w:val="single" w:sz="6" w:space="0" w:color="auto"/>
              <w:left w:val="nil"/>
              <w:bottom w:val="single" w:sz="6" w:space="0" w:color="auto"/>
              <w:right w:val="single" w:sz="6" w:space="0" w:color="auto"/>
            </w:tcBorders>
          </w:tcPr>
          <w:p w14:paraId="54C4702F" w14:textId="77777777" w:rsidR="00DD6983" w:rsidRPr="00812E8A" w:rsidRDefault="00DD6983" w:rsidP="004400AF">
            <w:pPr>
              <w:spacing w:before="0" w:line="240" w:lineRule="auto"/>
              <w:jc w:val="center"/>
              <w:rPr>
                <w:rFonts w:ascii="Arial" w:hAnsi="Arial" w:cs="Arial"/>
              </w:rPr>
            </w:pPr>
            <w:r w:rsidRPr="00812E8A">
              <w:rPr>
                <w:rFonts w:ascii="Arial" w:hAnsi="Arial" w:cs="Arial"/>
              </w:rPr>
              <w:t>5.44 x 10</w:t>
            </w:r>
            <w:r w:rsidRPr="00812E8A">
              <w:rPr>
                <w:rFonts w:ascii="Arial" w:hAnsi="Arial" w:cs="Arial"/>
                <w:vertAlign w:val="superscript"/>
              </w:rPr>
              <w:t>-4</w:t>
            </w:r>
          </w:p>
        </w:tc>
        <w:tc>
          <w:tcPr>
            <w:tcW w:w="1701" w:type="dxa"/>
            <w:tcBorders>
              <w:top w:val="single" w:sz="6" w:space="0" w:color="auto"/>
              <w:left w:val="single" w:sz="6" w:space="0" w:color="auto"/>
              <w:bottom w:val="single" w:sz="6" w:space="0" w:color="auto"/>
              <w:right w:val="single" w:sz="6" w:space="0" w:color="auto"/>
            </w:tcBorders>
          </w:tcPr>
          <w:p w14:paraId="0F10991D" w14:textId="77777777" w:rsidR="00DD6983" w:rsidRPr="00812E8A" w:rsidRDefault="00DD6983" w:rsidP="004400AF">
            <w:pPr>
              <w:spacing w:before="0" w:line="240" w:lineRule="auto"/>
              <w:jc w:val="center"/>
              <w:rPr>
                <w:rFonts w:ascii="Arial" w:hAnsi="Arial" w:cs="Arial"/>
              </w:rPr>
            </w:pPr>
            <w:r w:rsidRPr="00812E8A">
              <w:rPr>
                <w:rFonts w:ascii="Arial" w:hAnsi="Arial" w:cs="Arial"/>
              </w:rPr>
              <w:t>5.47 x 10</w:t>
            </w:r>
            <w:r w:rsidRPr="00812E8A">
              <w:rPr>
                <w:rFonts w:ascii="Arial" w:hAnsi="Arial" w:cs="Arial"/>
                <w:vertAlign w:val="superscript"/>
              </w:rPr>
              <w:t>-6</w:t>
            </w:r>
          </w:p>
        </w:tc>
        <w:tc>
          <w:tcPr>
            <w:tcW w:w="1701" w:type="dxa"/>
            <w:tcBorders>
              <w:top w:val="single" w:sz="6" w:space="0" w:color="auto"/>
              <w:left w:val="single" w:sz="6" w:space="0" w:color="auto"/>
              <w:bottom w:val="single" w:sz="6" w:space="0" w:color="auto"/>
              <w:right w:val="single" w:sz="6" w:space="0" w:color="auto"/>
            </w:tcBorders>
          </w:tcPr>
          <w:p w14:paraId="0ACE9F71" w14:textId="77777777" w:rsidR="00DD6983" w:rsidRPr="00812E8A" w:rsidRDefault="00DD6983" w:rsidP="004400AF">
            <w:pPr>
              <w:spacing w:before="0" w:line="240" w:lineRule="auto"/>
              <w:jc w:val="center"/>
              <w:rPr>
                <w:rFonts w:ascii="Arial" w:hAnsi="Arial" w:cs="Arial"/>
              </w:rPr>
            </w:pPr>
            <w:r w:rsidRPr="00812E8A">
              <w:rPr>
                <w:rFonts w:ascii="Arial" w:hAnsi="Arial" w:cs="Arial"/>
              </w:rPr>
              <w:t>5.47 x 10</w:t>
            </w:r>
            <w:r w:rsidRPr="00812E8A">
              <w:rPr>
                <w:rFonts w:ascii="Arial" w:hAnsi="Arial" w:cs="Arial"/>
                <w:vertAlign w:val="superscript"/>
              </w:rPr>
              <w:t>-8</w:t>
            </w:r>
          </w:p>
        </w:tc>
      </w:tr>
      <w:tr w:rsidR="00DD6983" w:rsidRPr="00812E8A" w14:paraId="0EAE6E60" w14:textId="77777777" w:rsidTr="00695AB5">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03667F88"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32</w:t>
            </w:r>
          </w:p>
        </w:tc>
        <w:tc>
          <w:tcPr>
            <w:tcW w:w="1701" w:type="dxa"/>
            <w:tcBorders>
              <w:top w:val="single" w:sz="6" w:space="0" w:color="auto"/>
              <w:left w:val="nil"/>
              <w:bottom w:val="single" w:sz="6" w:space="0" w:color="auto"/>
              <w:right w:val="single" w:sz="6" w:space="0" w:color="auto"/>
            </w:tcBorders>
          </w:tcPr>
          <w:p w14:paraId="0E372467" w14:textId="77777777" w:rsidR="00DD6983" w:rsidRPr="00812E8A" w:rsidRDefault="00DD6983" w:rsidP="004400AF">
            <w:pPr>
              <w:spacing w:before="0" w:line="240" w:lineRule="auto"/>
              <w:jc w:val="center"/>
              <w:rPr>
                <w:rFonts w:ascii="Arial" w:hAnsi="Arial" w:cs="Arial"/>
              </w:rPr>
            </w:pPr>
            <w:r w:rsidRPr="00812E8A">
              <w:rPr>
                <w:rFonts w:ascii="Arial" w:hAnsi="Arial" w:cs="Arial"/>
              </w:rPr>
              <w:t>6.22 x 10</w:t>
            </w:r>
            <w:r w:rsidRPr="00812E8A">
              <w:rPr>
                <w:rFonts w:ascii="Arial" w:hAnsi="Arial" w:cs="Arial"/>
                <w:vertAlign w:val="superscript"/>
              </w:rPr>
              <w:t>-4</w:t>
            </w:r>
          </w:p>
        </w:tc>
        <w:tc>
          <w:tcPr>
            <w:tcW w:w="1701" w:type="dxa"/>
            <w:tcBorders>
              <w:top w:val="single" w:sz="6" w:space="0" w:color="auto"/>
              <w:left w:val="single" w:sz="6" w:space="0" w:color="auto"/>
              <w:bottom w:val="single" w:sz="6" w:space="0" w:color="auto"/>
              <w:right w:val="single" w:sz="6" w:space="0" w:color="auto"/>
            </w:tcBorders>
          </w:tcPr>
          <w:p w14:paraId="747C4C65" w14:textId="77777777" w:rsidR="00DD6983" w:rsidRPr="00812E8A" w:rsidRDefault="00DD6983" w:rsidP="004400AF">
            <w:pPr>
              <w:spacing w:before="0" w:line="240" w:lineRule="auto"/>
              <w:jc w:val="center"/>
              <w:rPr>
                <w:rFonts w:ascii="Arial" w:hAnsi="Arial" w:cs="Arial"/>
              </w:rPr>
            </w:pPr>
            <w:r w:rsidRPr="00812E8A">
              <w:rPr>
                <w:rFonts w:ascii="Arial" w:hAnsi="Arial" w:cs="Arial"/>
              </w:rPr>
              <w:t>6.25 x 10</w:t>
            </w:r>
            <w:r w:rsidRPr="00812E8A">
              <w:rPr>
                <w:rFonts w:ascii="Arial" w:hAnsi="Arial" w:cs="Arial"/>
                <w:vertAlign w:val="superscript"/>
              </w:rPr>
              <w:t>-6</w:t>
            </w:r>
          </w:p>
        </w:tc>
        <w:tc>
          <w:tcPr>
            <w:tcW w:w="1701" w:type="dxa"/>
            <w:tcBorders>
              <w:top w:val="single" w:sz="6" w:space="0" w:color="auto"/>
              <w:left w:val="single" w:sz="6" w:space="0" w:color="auto"/>
              <w:bottom w:val="single" w:sz="6" w:space="0" w:color="auto"/>
              <w:right w:val="single" w:sz="6" w:space="0" w:color="auto"/>
            </w:tcBorders>
          </w:tcPr>
          <w:p w14:paraId="5F8BBBBF" w14:textId="77777777" w:rsidR="00DD6983" w:rsidRPr="00812E8A" w:rsidRDefault="00DD6983" w:rsidP="004400AF">
            <w:pPr>
              <w:spacing w:before="0" w:line="240" w:lineRule="auto"/>
              <w:jc w:val="center"/>
              <w:rPr>
                <w:rFonts w:ascii="Arial" w:hAnsi="Arial" w:cs="Arial"/>
              </w:rPr>
            </w:pPr>
            <w:r w:rsidRPr="00812E8A">
              <w:rPr>
                <w:rFonts w:ascii="Arial" w:hAnsi="Arial" w:cs="Arial"/>
              </w:rPr>
              <w:t>6.25 x 10</w:t>
            </w:r>
            <w:r w:rsidRPr="00812E8A">
              <w:rPr>
                <w:rFonts w:ascii="Arial" w:hAnsi="Arial" w:cs="Arial"/>
                <w:vertAlign w:val="superscript"/>
              </w:rPr>
              <w:t>-8</w:t>
            </w:r>
          </w:p>
        </w:tc>
      </w:tr>
      <w:tr w:rsidR="00DD6983" w:rsidRPr="00812E8A" w14:paraId="4B8A7907" w14:textId="77777777" w:rsidTr="00695AB5">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54CD0023"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36</w:t>
            </w:r>
          </w:p>
        </w:tc>
        <w:tc>
          <w:tcPr>
            <w:tcW w:w="1701" w:type="dxa"/>
            <w:tcBorders>
              <w:top w:val="single" w:sz="6" w:space="0" w:color="auto"/>
              <w:left w:val="nil"/>
              <w:bottom w:val="single" w:sz="6" w:space="0" w:color="auto"/>
              <w:right w:val="single" w:sz="6" w:space="0" w:color="auto"/>
            </w:tcBorders>
          </w:tcPr>
          <w:p w14:paraId="578B1F72" w14:textId="77777777" w:rsidR="00DD6983" w:rsidRPr="00812E8A" w:rsidRDefault="00DD6983" w:rsidP="004400AF">
            <w:pPr>
              <w:spacing w:before="0" w:line="240" w:lineRule="auto"/>
              <w:jc w:val="center"/>
              <w:rPr>
                <w:rFonts w:ascii="Arial" w:hAnsi="Arial" w:cs="Arial"/>
              </w:rPr>
            </w:pPr>
            <w:r w:rsidRPr="00812E8A">
              <w:rPr>
                <w:rFonts w:ascii="Arial" w:hAnsi="Arial" w:cs="Arial"/>
              </w:rPr>
              <w:t>7.00 x 10</w:t>
            </w:r>
            <w:r w:rsidRPr="00812E8A">
              <w:rPr>
                <w:rFonts w:ascii="Arial" w:hAnsi="Arial" w:cs="Arial"/>
                <w:vertAlign w:val="superscript"/>
              </w:rPr>
              <w:t>-4</w:t>
            </w:r>
          </w:p>
        </w:tc>
        <w:tc>
          <w:tcPr>
            <w:tcW w:w="1701" w:type="dxa"/>
            <w:tcBorders>
              <w:top w:val="single" w:sz="6" w:space="0" w:color="auto"/>
              <w:left w:val="single" w:sz="6" w:space="0" w:color="auto"/>
              <w:bottom w:val="single" w:sz="6" w:space="0" w:color="auto"/>
              <w:right w:val="single" w:sz="6" w:space="0" w:color="auto"/>
            </w:tcBorders>
          </w:tcPr>
          <w:p w14:paraId="0F42455D" w14:textId="77777777" w:rsidR="00DD6983" w:rsidRPr="00812E8A" w:rsidRDefault="00DD6983" w:rsidP="004400AF">
            <w:pPr>
              <w:spacing w:before="0" w:line="240" w:lineRule="auto"/>
              <w:jc w:val="center"/>
              <w:rPr>
                <w:rFonts w:ascii="Arial" w:hAnsi="Arial" w:cs="Arial"/>
              </w:rPr>
            </w:pPr>
            <w:r w:rsidRPr="00812E8A">
              <w:rPr>
                <w:rFonts w:ascii="Arial" w:hAnsi="Arial" w:cs="Arial"/>
              </w:rPr>
              <w:t>7.03 x 10</w:t>
            </w:r>
            <w:r w:rsidRPr="00812E8A">
              <w:rPr>
                <w:rFonts w:ascii="Arial" w:hAnsi="Arial" w:cs="Arial"/>
                <w:vertAlign w:val="superscript"/>
              </w:rPr>
              <w:t>-6</w:t>
            </w:r>
          </w:p>
        </w:tc>
        <w:tc>
          <w:tcPr>
            <w:tcW w:w="1701" w:type="dxa"/>
            <w:tcBorders>
              <w:top w:val="single" w:sz="6" w:space="0" w:color="auto"/>
              <w:left w:val="single" w:sz="6" w:space="0" w:color="auto"/>
              <w:bottom w:val="single" w:sz="6" w:space="0" w:color="auto"/>
              <w:right w:val="single" w:sz="6" w:space="0" w:color="auto"/>
            </w:tcBorders>
          </w:tcPr>
          <w:p w14:paraId="7C6BB84E" w14:textId="77777777" w:rsidR="00DD6983" w:rsidRPr="00812E8A" w:rsidRDefault="00DD6983" w:rsidP="004400AF">
            <w:pPr>
              <w:spacing w:before="0" w:line="240" w:lineRule="auto"/>
              <w:jc w:val="center"/>
              <w:rPr>
                <w:rFonts w:ascii="Arial" w:hAnsi="Arial" w:cs="Arial"/>
              </w:rPr>
            </w:pPr>
            <w:r w:rsidRPr="00812E8A">
              <w:rPr>
                <w:rFonts w:ascii="Arial" w:hAnsi="Arial" w:cs="Arial"/>
              </w:rPr>
              <w:t>7.03 x 10</w:t>
            </w:r>
            <w:r w:rsidRPr="00812E8A">
              <w:rPr>
                <w:rFonts w:ascii="Arial" w:hAnsi="Arial" w:cs="Arial"/>
                <w:vertAlign w:val="superscript"/>
              </w:rPr>
              <w:t>-8</w:t>
            </w:r>
          </w:p>
        </w:tc>
      </w:tr>
      <w:tr w:rsidR="00DD6983" w:rsidRPr="00812E8A" w14:paraId="55FD9B21" w14:textId="77777777" w:rsidTr="00695AB5">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1A51E294"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37</w:t>
            </w:r>
          </w:p>
        </w:tc>
        <w:tc>
          <w:tcPr>
            <w:tcW w:w="1701" w:type="dxa"/>
            <w:tcBorders>
              <w:top w:val="single" w:sz="6" w:space="0" w:color="auto"/>
              <w:left w:val="nil"/>
              <w:bottom w:val="single" w:sz="6" w:space="0" w:color="auto"/>
              <w:right w:val="single" w:sz="6" w:space="0" w:color="auto"/>
            </w:tcBorders>
          </w:tcPr>
          <w:p w14:paraId="526E03DB" w14:textId="77777777" w:rsidR="00DD6983" w:rsidRPr="00812E8A" w:rsidRDefault="00DD6983" w:rsidP="004400AF">
            <w:pPr>
              <w:spacing w:before="0" w:line="240" w:lineRule="auto"/>
              <w:jc w:val="center"/>
              <w:rPr>
                <w:rFonts w:ascii="Arial" w:hAnsi="Arial" w:cs="Arial"/>
              </w:rPr>
            </w:pPr>
            <w:r w:rsidRPr="00812E8A">
              <w:rPr>
                <w:rFonts w:ascii="Arial" w:hAnsi="Arial" w:cs="Arial"/>
              </w:rPr>
              <w:t>7.19 x 10</w:t>
            </w:r>
            <w:r w:rsidRPr="00812E8A">
              <w:rPr>
                <w:rFonts w:ascii="Arial" w:hAnsi="Arial" w:cs="Arial"/>
                <w:vertAlign w:val="superscript"/>
              </w:rPr>
              <w:t>-4</w:t>
            </w:r>
          </w:p>
        </w:tc>
        <w:tc>
          <w:tcPr>
            <w:tcW w:w="1701" w:type="dxa"/>
            <w:tcBorders>
              <w:top w:val="single" w:sz="6" w:space="0" w:color="auto"/>
              <w:left w:val="single" w:sz="6" w:space="0" w:color="auto"/>
              <w:bottom w:val="single" w:sz="6" w:space="0" w:color="auto"/>
              <w:right w:val="single" w:sz="6" w:space="0" w:color="auto"/>
            </w:tcBorders>
          </w:tcPr>
          <w:p w14:paraId="6196DC52" w14:textId="77777777" w:rsidR="00DD6983" w:rsidRPr="00812E8A" w:rsidRDefault="00DD6983" w:rsidP="004400AF">
            <w:pPr>
              <w:spacing w:before="0" w:line="240" w:lineRule="auto"/>
              <w:jc w:val="center"/>
              <w:rPr>
                <w:rFonts w:ascii="Arial" w:hAnsi="Arial" w:cs="Arial"/>
              </w:rPr>
            </w:pPr>
            <w:r w:rsidRPr="00812E8A">
              <w:rPr>
                <w:rFonts w:ascii="Arial" w:hAnsi="Arial" w:cs="Arial"/>
              </w:rPr>
              <w:t>7.22 x 10</w:t>
            </w:r>
            <w:r w:rsidRPr="00812E8A">
              <w:rPr>
                <w:rFonts w:ascii="Arial" w:hAnsi="Arial" w:cs="Arial"/>
                <w:vertAlign w:val="superscript"/>
              </w:rPr>
              <w:t>-6</w:t>
            </w:r>
          </w:p>
        </w:tc>
        <w:tc>
          <w:tcPr>
            <w:tcW w:w="1701" w:type="dxa"/>
            <w:tcBorders>
              <w:top w:val="single" w:sz="6" w:space="0" w:color="auto"/>
              <w:left w:val="single" w:sz="6" w:space="0" w:color="auto"/>
              <w:bottom w:val="single" w:sz="6" w:space="0" w:color="auto"/>
              <w:right w:val="single" w:sz="6" w:space="0" w:color="auto"/>
            </w:tcBorders>
          </w:tcPr>
          <w:p w14:paraId="738F27FA" w14:textId="77777777" w:rsidR="00DD6983" w:rsidRPr="00812E8A" w:rsidRDefault="00DD6983" w:rsidP="004400AF">
            <w:pPr>
              <w:spacing w:before="0" w:line="240" w:lineRule="auto"/>
              <w:jc w:val="center"/>
              <w:rPr>
                <w:rFonts w:ascii="Arial" w:hAnsi="Arial" w:cs="Arial"/>
              </w:rPr>
            </w:pPr>
            <w:r w:rsidRPr="00812E8A">
              <w:rPr>
                <w:rFonts w:ascii="Arial" w:hAnsi="Arial" w:cs="Arial"/>
              </w:rPr>
              <w:t>7.23 x 10</w:t>
            </w:r>
            <w:r w:rsidRPr="00812E8A">
              <w:rPr>
                <w:rFonts w:ascii="Arial" w:hAnsi="Arial" w:cs="Arial"/>
                <w:vertAlign w:val="superscript"/>
              </w:rPr>
              <w:t>-8</w:t>
            </w:r>
          </w:p>
        </w:tc>
      </w:tr>
      <w:tr w:rsidR="00DD6983" w:rsidRPr="00812E8A" w14:paraId="40ABDC30" w14:textId="77777777" w:rsidTr="00695AB5">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7D351DD2"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74</w:t>
            </w:r>
          </w:p>
        </w:tc>
        <w:tc>
          <w:tcPr>
            <w:tcW w:w="1701" w:type="dxa"/>
            <w:tcBorders>
              <w:top w:val="single" w:sz="6" w:space="0" w:color="auto"/>
              <w:left w:val="nil"/>
              <w:bottom w:val="single" w:sz="6" w:space="0" w:color="auto"/>
              <w:right w:val="single" w:sz="6" w:space="0" w:color="auto"/>
            </w:tcBorders>
          </w:tcPr>
          <w:p w14:paraId="79C60383" w14:textId="77777777" w:rsidR="00DD6983" w:rsidRPr="00812E8A" w:rsidRDefault="00DD6983" w:rsidP="004400AF">
            <w:pPr>
              <w:spacing w:before="0" w:line="240" w:lineRule="auto"/>
              <w:jc w:val="center"/>
              <w:rPr>
                <w:rFonts w:ascii="Arial" w:hAnsi="Arial" w:cs="Arial"/>
              </w:rPr>
            </w:pPr>
            <w:r w:rsidRPr="00812E8A">
              <w:rPr>
                <w:rFonts w:ascii="Arial" w:hAnsi="Arial" w:cs="Arial"/>
              </w:rPr>
              <w:t>1.44 x 10</w:t>
            </w:r>
            <w:r w:rsidRPr="00812E8A">
              <w:rPr>
                <w:rFonts w:ascii="Arial" w:hAnsi="Arial" w:cs="Arial"/>
                <w:vertAlign w:val="superscript"/>
              </w:rPr>
              <w:t>-3</w:t>
            </w:r>
          </w:p>
        </w:tc>
        <w:tc>
          <w:tcPr>
            <w:tcW w:w="1701" w:type="dxa"/>
            <w:tcBorders>
              <w:top w:val="single" w:sz="6" w:space="0" w:color="auto"/>
              <w:left w:val="single" w:sz="6" w:space="0" w:color="auto"/>
              <w:bottom w:val="single" w:sz="6" w:space="0" w:color="auto"/>
              <w:right w:val="single" w:sz="6" w:space="0" w:color="auto"/>
            </w:tcBorders>
          </w:tcPr>
          <w:p w14:paraId="3C81AD1B" w14:textId="77777777" w:rsidR="00DD6983" w:rsidRPr="00812E8A" w:rsidRDefault="00DD6983" w:rsidP="004400AF">
            <w:pPr>
              <w:spacing w:before="0" w:line="240" w:lineRule="auto"/>
              <w:jc w:val="center"/>
              <w:rPr>
                <w:rFonts w:ascii="Arial" w:hAnsi="Arial" w:cs="Arial"/>
              </w:rPr>
            </w:pPr>
            <w:r w:rsidRPr="00812E8A">
              <w:rPr>
                <w:rFonts w:ascii="Arial" w:hAnsi="Arial" w:cs="Arial"/>
              </w:rPr>
              <w:t>1.44 x 10</w:t>
            </w:r>
            <w:r w:rsidRPr="00812E8A">
              <w:rPr>
                <w:rFonts w:ascii="Arial" w:hAnsi="Arial" w:cs="Arial"/>
                <w:vertAlign w:val="superscript"/>
              </w:rPr>
              <w:t>-5</w:t>
            </w:r>
          </w:p>
        </w:tc>
        <w:tc>
          <w:tcPr>
            <w:tcW w:w="1701" w:type="dxa"/>
            <w:tcBorders>
              <w:top w:val="single" w:sz="6" w:space="0" w:color="auto"/>
              <w:left w:val="single" w:sz="6" w:space="0" w:color="auto"/>
              <w:bottom w:val="single" w:sz="6" w:space="0" w:color="auto"/>
              <w:right w:val="single" w:sz="6" w:space="0" w:color="auto"/>
            </w:tcBorders>
          </w:tcPr>
          <w:p w14:paraId="55DAA9AB" w14:textId="77777777" w:rsidR="00DD6983" w:rsidRPr="00812E8A" w:rsidRDefault="00DD6983" w:rsidP="004400AF">
            <w:pPr>
              <w:spacing w:before="0" w:line="240" w:lineRule="auto"/>
              <w:jc w:val="center"/>
              <w:rPr>
                <w:rFonts w:ascii="Arial" w:hAnsi="Arial" w:cs="Arial"/>
              </w:rPr>
            </w:pPr>
            <w:r w:rsidRPr="00812E8A">
              <w:rPr>
                <w:rFonts w:ascii="Arial" w:hAnsi="Arial" w:cs="Arial"/>
              </w:rPr>
              <w:t>1.45 x 10</w:t>
            </w:r>
            <w:r w:rsidRPr="00812E8A">
              <w:rPr>
                <w:rFonts w:ascii="Arial" w:hAnsi="Arial" w:cs="Arial"/>
                <w:vertAlign w:val="superscript"/>
              </w:rPr>
              <w:t>-7</w:t>
            </w:r>
          </w:p>
        </w:tc>
      </w:tr>
      <w:tr w:rsidR="00DD6983" w:rsidRPr="00812E8A" w14:paraId="7EA25B34" w14:textId="77777777" w:rsidTr="00695AB5">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1C2AF9D4"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110</w:t>
            </w:r>
          </w:p>
        </w:tc>
        <w:tc>
          <w:tcPr>
            <w:tcW w:w="1701" w:type="dxa"/>
            <w:tcBorders>
              <w:top w:val="single" w:sz="6" w:space="0" w:color="auto"/>
              <w:left w:val="nil"/>
              <w:right w:val="single" w:sz="6" w:space="0" w:color="auto"/>
            </w:tcBorders>
          </w:tcPr>
          <w:p w14:paraId="37BEEC12" w14:textId="77777777" w:rsidR="00DD6983" w:rsidRPr="00812E8A" w:rsidRDefault="00DD6983" w:rsidP="004400AF">
            <w:pPr>
              <w:spacing w:before="0" w:line="240" w:lineRule="auto"/>
              <w:jc w:val="center"/>
              <w:rPr>
                <w:rFonts w:ascii="Arial" w:hAnsi="Arial" w:cs="Arial"/>
              </w:rPr>
            </w:pPr>
            <w:r w:rsidRPr="00812E8A">
              <w:rPr>
                <w:rFonts w:ascii="Arial" w:hAnsi="Arial" w:cs="Arial"/>
              </w:rPr>
              <w:t>2.14 x 10</w:t>
            </w:r>
            <w:r w:rsidRPr="00812E8A">
              <w:rPr>
                <w:rFonts w:ascii="Arial" w:hAnsi="Arial" w:cs="Arial"/>
                <w:vertAlign w:val="superscript"/>
              </w:rPr>
              <w:t>-3</w:t>
            </w:r>
          </w:p>
        </w:tc>
        <w:tc>
          <w:tcPr>
            <w:tcW w:w="1701" w:type="dxa"/>
            <w:tcBorders>
              <w:top w:val="single" w:sz="6" w:space="0" w:color="auto"/>
              <w:left w:val="single" w:sz="6" w:space="0" w:color="auto"/>
              <w:right w:val="single" w:sz="6" w:space="0" w:color="auto"/>
            </w:tcBorders>
          </w:tcPr>
          <w:p w14:paraId="32732EE7" w14:textId="77777777" w:rsidR="00DD6983" w:rsidRPr="00812E8A" w:rsidRDefault="00DD6983" w:rsidP="004400AF">
            <w:pPr>
              <w:spacing w:before="0" w:line="240" w:lineRule="auto"/>
              <w:jc w:val="center"/>
              <w:rPr>
                <w:rFonts w:ascii="Arial" w:hAnsi="Arial" w:cs="Arial"/>
              </w:rPr>
            </w:pPr>
            <w:r w:rsidRPr="00812E8A">
              <w:rPr>
                <w:rFonts w:ascii="Arial" w:hAnsi="Arial" w:cs="Arial"/>
              </w:rPr>
              <w:t>2.15 x 10</w:t>
            </w:r>
            <w:r w:rsidRPr="00812E8A">
              <w:rPr>
                <w:rFonts w:ascii="Arial" w:hAnsi="Arial" w:cs="Arial"/>
                <w:vertAlign w:val="superscript"/>
              </w:rPr>
              <w:t>-5</w:t>
            </w:r>
          </w:p>
        </w:tc>
        <w:tc>
          <w:tcPr>
            <w:tcW w:w="1701" w:type="dxa"/>
            <w:tcBorders>
              <w:top w:val="single" w:sz="6" w:space="0" w:color="auto"/>
              <w:left w:val="single" w:sz="6" w:space="0" w:color="auto"/>
              <w:right w:val="single" w:sz="6" w:space="0" w:color="auto"/>
            </w:tcBorders>
          </w:tcPr>
          <w:p w14:paraId="07DB2EE2" w14:textId="77777777" w:rsidR="00DD6983" w:rsidRPr="00812E8A" w:rsidRDefault="00DD6983" w:rsidP="004400AF">
            <w:pPr>
              <w:spacing w:before="0" w:line="240" w:lineRule="auto"/>
              <w:jc w:val="center"/>
              <w:rPr>
                <w:rFonts w:ascii="Arial" w:hAnsi="Arial" w:cs="Arial"/>
              </w:rPr>
            </w:pPr>
            <w:r w:rsidRPr="00812E8A">
              <w:rPr>
                <w:rFonts w:ascii="Arial" w:hAnsi="Arial" w:cs="Arial"/>
              </w:rPr>
              <w:t>2.15 x 10</w:t>
            </w:r>
            <w:r w:rsidRPr="00812E8A">
              <w:rPr>
                <w:rFonts w:ascii="Arial" w:hAnsi="Arial" w:cs="Arial"/>
                <w:vertAlign w:val="superscript"/>
              </w:rPr>
              <w:t>-7</w:t>
            </w:r>
          </w:p>
        </w:tc>
      </w:tr>
      <w:tr w:rsidR="00DD6983" w:rsidRPr="00812E8A" w14:paraId="19696283" w14:textId="77777777" w:rsidTr="00695AB5">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3591E88E"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147</w:t>
            </w:r>
          </w:p>
        </w:tc>
        <w:tc>
          <w:tcPr>
            <w:tcW w:w="1701" w:type="dxa"/>
            <w:tcBorders>
              <w:top w:val="single" w:sz="6" w:space="0" w:color="auto"/>
              <w:left w:val="nil"/>
              <w:bottom w:val="single" w:sz="6" w:space="0" w:color="auto"/>
              <w:right w:val="single" w:sz="6" w:space="0" w:color="auto"/>
            </w:tcBorders>
          </w:tcPr>
          <w:p w14:paraId="3993636E" w14:textId="77777777" w:rsidR="00DD6983" w:rsidRPr="00812E8A" w:rsidRDefault="00DD6983" w:rsidP="004400AF">
            <w:pPr>
              <w:spacing w:before="0" w:line="240" w:lineRule="auto"/>
              <w:jc w:val="center"/>
              <w:rPr>
                <w:rFonts w:ascii="Arial" w:hAnsi="Arial" w:cs="Arial"/>
              </w:rPr>
            </w:pPr>
            <w:r w:rsidRPr="00812E8A">
              <w:rPr>
                <w:rFonts w:ascii="Arial" w:hAnsi="Arial" w:cs="Arial"/>
              </w:rPr>
              <w:t>2.86 x 10</w:t>
            </w:r>
            <w:r w:rsidRPr="00812E8A">
              <w:rPr>
                <w:rFonts w:ascii="Arial" w:hAnsi="Arial" w:cs="Arial"/>
                <w:vertAlign w:val="superscript"/>
              </w:rPr>
              <w:t>-3</w:t>
            </w:r>
          </w:p>
        </w:tc>
        <w:tc>
          <w:tcPr>
            <w:tcW w:w="1701" w:type="dxa"/>
            <w:tcBorders>
              <w:top w:val="single" w:sz="6" w:space="0" w:color="auto"/>
              <w:left w:val="single" w:sz="6" w:space="0" w:color="auto"/>
              <w:bottom w:val="single" w:sz="6" w:space="0" w:color="auto"/>
              <w:right w:val="single" w:sz="6" w:space="0" w:color="auto"/>
            </w:tcBorders>
          </w:tcPr>
          <w:p w14:paraId="665A569D" w14:textId="77777777" w:rsidR="00DD6983" w:rsidRPr="00812E8A" w:rsidRDefault="00DD6983" w:rsidP="004400AF">
            <w:pPr>
              <w:spacing w:before="0" w:line="240" w:lineRule="auto"/>
              <w:jc w:val="center"/>
              <w:rPr>
                <w:rFonts w:ascii="Arial" w:hAnsi="Arial" w:cs="Arial"/>
              </w:rPr>
            </w:pPr>
            <w:r w:rsidRPr="00812E8A">
              <w:rPr>
                <w:rFonts w:ascii="Arial" w:hAnsi="Arial" w:cs="Arial"/>
              </w:rPr>
              <w:t>2.87 x 10</w:t>
            </w:r>
            <w:r w:rsidRPr="00812E8A">
              <w:rPr>
                <w:rFonts w:ascii="Arial" w:hAnsi="Arial" w:cs="Arial"/>
                <w:vertAlign w:val="superscript"/>
              </w:rPr>
              <w:t>-5</w:t>
            </w:r>
          </w:p>
        </w:tc>
        <w:tc>
          <w:tcPr>
            <w:tcW w:w="1701" w:type="dxa"/>
            <w:tcBorders>
              <w:top w:val="single" w:sz="6" w:space="0" w:color="auto"/>
              <w:left w:val="single" w:sz="6" w:space="0" w:color="auto"/>
              <w:bottom w:val="single" w:sz="6" w:space="0" w:color="auto"/>
              <w:right w:val="single" w:sz="6" w:space="0" w:color="auto"/>
            </w:tcBorders>
          </w:tcPr>
          <w:p w14:paraId="32B9B534" w14:textId="77777777" w:rsidR="00DD6983" w:rsidRPr="00812E8A" w:rsidRDefault="00DD6983" w:rsidP="004400AF">
            <w:pPr>
              <w:spacing w:before="0" w:line="240" w:lineRule="auto"/>
              <w:jc w:val="center"/>
              <w:rPr>
                <w:rFonts w:ascii="Arial" w:hAnsi="Arial" w:cs="Arial"/>
              </w:rPr>
            </w:pPr>
            <w:r w:rsidRPr="00812E8A">
              <w:rPr>
                <w:rFonts w:ascii="Arial" w:hAnsi="Arial" w:cs="Arial"/>
              </w:rPr>
              <w:t>2.87 x 10</w:t>
            </w:r>
            <w:r w:rsidRPr="00812E8A">
              <w:rPr>
                <w:rFonts w:ascii="Arial" w:hAnsi="Arial" w:cs="Arial"/>
                <w:vertAlign w:val="superscript"/>
              </w:rPr>
              <w:t>-7</w:t>
            </w:r>
          </w:p>
        </w:tc>
      </w:tr>
      <w:tr w:rsidR="00DD6983" w:rsidRPr="00812E8A" w14:paraId="1E1E0DEF" w14:textId="77777777" w:rsidTr="00695AB5">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7AF4EE2A"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293</w:t>
            </w:r>
          </w:p>
        </w:tc>
        <w:tc>
          <w:tcPr>
            <w:tcW w:w="1701" w:type="dxa"/>
            <w:tcBorders>
              <w:top w:val="single" w:sz="6" w:space="0" w:color="auto"/>
              <w:left w:val="nil"/>
              <w:bottom w:val="single" w:sz="6" w:space="0" w:color="auto"/>
              <w:right w:val="single" w:sz="6" w:space="0" w:color="auto"/>
            </w:tcBorders>
          </w:tcPr>
          <w:p w14:paraId="2161B267" w14:textId="77777777" w:rsidR="00DD6983" w:rsidRPr="00812E8A" w:rsidRDefault="00DD6983" w:rsidP="004400AF">
            <w:pPr>
              <w:spacing w:before="0" w:line="240" w:lineRule="auto"/>
              <w:jc w:val="center"/>
              <w:rPr>
                <w:rFonts w:ascii="Arial" w:hAnsi="Arial" w:cs="Arial"/>
              </w:rPr>
            </w:pPr>
            <w:r w:rsidRPr="00812E8A">
              <w:rPr>
                <w:rFonts w:ascii="Arial" w:hAnsi="Arial" w:cs="Arial"/>
              </w:rPr>
              <w:t>5.68 x 10</w:t>
            </w:r>
            <w:r w:rsidRPr="00812E8A">
              <w:rPr>
                <w:rFonts w:ascii="Arial" w:hAnsi="Arial" w:cs="Arial"/>
                <w:vertAlign w:val="superscript"/>
              </w:rPr>
              <w:t>-3</w:t>
            </w:r>
          </w:p>
        </w:tc>
        <w:tc>
          <w:tcPr>
            <w:tcW w:w="1701" w:type="dxa"/>
            <w:tcBorders>
              <w:top w:val="single" w:sz="6" w:space="0" w:color="auto"/>
              <w:left w:val="single" w:sz="6" w:space="0" w:color="auto"/>
              <w:bottom w:val="single" w:sz="6" w:space="0" w:color="auto"/>
              <w:right w:val="single" w:sz="6" w:space="0" w:color="auto"/>
            </w:tcBorders>
          </w:tcPr>
          <w:p w14:paraId="3C05D7AF" w14:textId="77777777" w:rsidR="00DD6983" w:rsidRPr="00812E8A" w:rsidRDefault="00DD6983" w:rsidP="004400AF">
            <w:pPr>
              <w:spacing w:before="0" w:line="240" w:lineRule="auto"/>
              <w:jc w:val="center"/>
              <w:rPr>
                <w:rFonts w:ascii="Arial" w:hAnsi="Arial" w:cs="Arial"/>
              </w:rPr>
            </w:pPr>
            <w:r w:rsidRPr="00812E8A">
              <w:rPr>
                <w:rFonts w:ascii="Arial" w:hAnsi="Arial" w:cs="Arial"/>
              </w:rPr>
              <w:t>5.72 x 10</w:t>
            </w:r>
            <w:r w:rsidRPr="00812E8A">
              <w:rPr>
                <w:rFonts w:ascii="Arial" w:hAnsi="Arial" w:cs="Arial"/>
                <w:vertAlign w:val="superscript"/>
              </w:rPr>
              <w:t>-5</w:t>
            </w:r>
          </w:p>
        </w:tc>
        <w:tc>
          <w:tcPr>
            <w:tcW w:w="1701" w:type="dxa"/>
            <w:tcBorders>
              <w:top w:val="single" w:sz="6" w:space="0" w:color="auto"/>
              <w:left w:val="single" w:sz="6" w:space="0" w:color="auto"/>
              <w:bottom w:val="single" w:sz="6" w:space="0" w:color="auto"/>
              <w:right w:val="single" w:sz="6" w:space="0" w:color="auto"/>
            </w:tcBorders>
          </w:tcPr>
          <w:p w14:paraId="47302C3D" w14:textId="77777777" w:rsidR="00DD6983" w:rsidRPr="00812E8A" w:rsidRDefault="00DD6983" w:rsidP="004400AF">
            <w:pPr>
              <w:spacing w:before="0" w:line="240" w:lineRule="auto"/>
              <w:jc w:val="center"/>
              <w:rPr>
                <w:rFonts w:ascii="Arial" w:hAnsi="Arial" w:cs="Arial"/>
              </w:rPr>
            </w:pPr>
            <w:r w:rsidRPr="00812E8A">
              <w:rPr>
                <w:rFonts w:ascii="Arial" w:hAnsi="Arial" w:cs="Arial"/>
              </w:rPr>
              <w:t>5.72 x 10</w:t>
            </w:r>
            <w:r w:rsidRPr="00812E8A">
              <w:rPr>
                <w:rFonts w:ascii="Arial" w:hAnsi="Arial" w:cs="Arial"/>
                <w:vertAlign w:val="superscript"/>
              </w:rPr>
              <w:t>-7</w:t>
            </w:r>
          </w:p>
        </w:tc>
      </w:tr>
      <w:tr w:rsidR="00DD6983" w:rsidRPr="00812E8A" w14:paraId="6C68646A" w14:textId="77777777" w:rsidTr="00695AB5">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02094146"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439</w:t>
            </w:r>
          </w:p>
        </w:tc>
        <w:tc>
          <w:tcPr>
            <w:tcW w:w="1701" w:type="dxa"/>
            <w:tcBorders>
              <w:top w:val="single" w:sz="6" w:space="0" w:color="auto"/>
              <w:left w:val="nil"/>
              <w:bottom w:val="single" w:sz="6" w:space="0" w:color="auto"/>
              <w:right w:val="single" w:sz="6" w:space="0" w:color="auto"/>
            </w:tcBorders>
          </w:tcPr>
          <w:p w14:paraId="3819DDCB" w14:textId="77777777" w:rsidR="00DD6983" w:rsidRPr="00812E8A" w:rsidRDefault="00DD6983" w:rsidP="004400AF">
            <w:pPr>
              <w:spacing w:before="0" w:line="240" w:lineRule="auto"/>
              <w:jc w:val="center"/>
              <w:rPr>
                <w:rFonts w:ascii="Arial" w:hAnsi="Arial" w:cs="Arial"/>
              </w:rPr>
            </w:pPr>
            <w:r w:rsidRPr="00812E8A">
              <w:rPr>
                <w:rFonts w:ascii="Arial" w:hAnsi="Arial" w:cs="Arial"/>
              </w:rPr>
              <w:t>8.50 x 10</w:t>
            </w:r>
            <w:r w:rsidRPr="00812E8A">
              <w:rPr>
                <w:rFonts w:ascii="Arial" w:hAnsi="Arial" w:cs="Arial"/>
                <w:vertAlign w:val="superscript"/>
              </w:rPr>
              <w:t>-3</w:t>
            </w:r>
          </w:p>
        </w:tc>
        <w:tc>
          <w:tcPr>
            <w:tcW w:w="1701" w:type="dxa"/>
            <w:tcBorders>
              <w:top w:val="single" w:sz="6" w:space="0" w:color="auto"/>
              <w:left w:val="single" w:sz="6" w:space="0" w:color="auto"/>
              <w:bottom w:val="single" w:sz="6" w:space="0" w:color="auto"/>
              <w:right w:val="single" w:sz="6" w:space="0" w:color="auto"/>
            </w:tcBorders>
          </w:tcPr>
          <w:p w14:paraId="535E738A" w14:textId="77777777" w:rsidR="00DD6983" w:rsidRPr="00812E8A" w:rsidRDefault="00DD6983" w:rsidP="004400AF">
            <w:pPr>
              <w:spacing w:before="0" w:line="240" w:lineRule="auto"/>
              <w:jc w:val="center"/>
              <w:rPr>
                <w:rFonts w:ascii="Arial" w:hAnsi="Arial" w:cs="Arial"/>
              </w:rPr>
            </w:pPr>
            <w:r w:rsidRPr="00812E8A">
              <w:rPr>
                <w:rFonts w:ascii="Arial" w:hAnsi="Arial" w:cs="Arial"/>
              </w:rPr>
              <w:t>8.57 x 10</w:t>
            </w:r>
            <w:r w:rsidRPr="00812E8A">
              <w:rPr>
                <w:rFonts w:ascii="Arial" w:hAnsi="Arial" w:cs="Arial"/>
                <w:vertAlign w:val="superscript"/>
              </w:rPr>
              <w:t>-5</w:t>
            </w:r>
          </w:p>
        </w:tc>
        <w:tc>
          <w:tcPr>
            <w:tcW w:w="1701" w:type="dxa"/>
            <w:tcBorders>
              <w:top w:val="single" w:sz="6" w:space="0" w:color="auto"/>
              <w:left w:val="single" w:sz="6" w:space="0" w:color="auto"/>
              <w:bottom w:val="single" w:sz="6" w:space="0" w:color="auto"/>
              <w:right w:val="single" w:sz="6" w:space="0" w:color="auto"/>
            </w:tcBorders>
          </w:tcPr>
          <w:p w14:paraId="698347DA" w14:textId="77777777" w:rsidR="00DD6983" w:rsidRPr="00812E8A" w:rsidRDefault="00DD6983" w:rsidP="004400AF">
            <w:pPr>
              <w:spacing w:before="0" w:line="240" w:lineRule="auto"/>
              <w:jc w:val="center"/>
              <w:rPr>
                <w:rFonts w:ascii="Arial" w:hAnsi="Arial" w:cs="Arial"/>
              </w:rPr>
            </w:pPr>
            <w:r w:rsidRPr="00812E8A">
              <w:rPr>
                <w:rFonts w:ascii="Arial" w:hAnsi="Arial" w:cs="Arial"/>
              </w:rPr>
              <w:t>8.57 x 10</w:t>
            </w:r>
            <w:r w:rsidRPr="00812E8A">
              <w:rPr>
                <w:rFonts w:ascii="Arial" w:hAnsi="Arial" w:cs="Arial"/>
                <w:vertAlign w:val="superscript"/>
              </w:rPr>
              <w:t>-7</w:t>
            </w:r>
          </w:p>
        </w:tc>
      </w:tr>
      <w:tr w:rsidR="00DD6983" w:rsidRPr="00812E8A" w14:paraId="6558CA2F" w14:textId="77777777" w:rsidTr="00695AB5">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7BE117C3"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586</w:t>
            </w:r>
          </w:p>
        </w:tc>
        <w:tc>
          <w:tcPr>
            <w:tcW w:w="1701" w:type="dxa"/>
            <w:tcBorders>
              <w:top w:val="single" w:sz="6" w:space="0" w:color="auto"/>
              <w:left w:val="nil"/>
              <w:bottom w:val="single" w:sz="6" w:space="0" w:color="auto"/>
              <w:right w:val="single" w:sz="6" w:space="0" w:color="auto"/>
            </w:tcBorders>
          </w:tcPr>
          <w:p w14:paraId="05598B5B" w14:textId="77777777" w:rsidR="00DD6983" w:rsidRPr="00812E8A" w:rsidRDefault="00DD6983" w:rsidP="004400AF">
            <w:pPr>
              <w:spacing w:before="0" w:line="240" w:lineRule="auto"/>
              <w:jc w:val="center"/>
              <w:rPr>
                <w:rFonts w:ascii="Arial" w:hAnsi="Arial" w:cs="Arial"/>
              </w:rPr>
            </w:pPr>
            <w:r w:rsidRPr="00812E8A">
              <w:rPr>
                <w:rFonts w:ascii="Arial" w:hAnsi="Arial" w:cs="Arial"/>
              </w:rPr>
              <w:t>1.13 x 10</w:t>
            </w:r>
            <w:r w:rsidRPr="00812E8A">
              <w:rPr>
                <w:rFonts w:ascii="Arial" w:hAnsi="Arial" w:cs="Arial"/>
                <w:vertAlign w:val="superscript"/>
              </w:rPr>
              <w:t>-2</w:t>
            </w:r>
          </w:p>
        </w:tc>
        <w:tc>
          <w:tcPr>
            <w:tcW w:w="1701" w:type="dxa"/>
            <w:tcBorders>
              <w:top w:val="single" w:sz="6" w:space="0" w:color="auto"/>
              <w:left w:val="single" w:sz="6" w:space="0" w:color="auto"/>
              <w:bottom w:val="single" w:sz="6" w:space="0" w:color="auto"/>
              <w:right w:val="single" w:sz="6" w:space="0" w:color="auto"/>
            </w:tcBorders>
          </w:tcPr>
          <w:p w14:paraId="5743CABE" w14:textId="77777777" w:rsidR="00DD6983" w:rsidRPr="00812E8A" w:rsidRDefault="00DD6983" w:rsidP="004400AF">
            <w:pPr>
              <w:spacing w:before="0" w:line="240" w:lineRule="auto"/>
              <w:jc w:val="center"/>
              <w:rPr>
                <w:rFonts w:ascii="Arial" w:hAnsi="Arial" w:cs="Arial"/>
              </w:rPr>
            </w:pPr>
            <w:r w:rsidRPr="00812E8A">
              <w:rPr>
                <w:rFonts w:ascii="Arial" w:hAnsi="Arial" w:cs="Arial"/>
              </w:rPr>
              <w:t>1.14 x 10</w:t>
            </w:r>
            <w:r w:rsidRPr="00812E8A">
              <w:rPr>
                <w:rFonts w:ascii="Arial" w:hAnsi="Arial" w:cs="Arial"/>
                <w:vertAlign w:val="superscript"/>
              </w:rPr>
              <w:t>-4</w:t>
            </w:r>
          </w:p>
        </w:tc>
        <w:tc>
          <w:tcPr>
            <w:tcW w:w="1701" w:type="dxa"/>
            <w:tcBorders>
              <w:top w:val="single" w:sz="6" w:space="0" w:color="auto"/>
              <w:left w:val="single" w:sz="6" w:space="0" w:color="auto"/>
              <w:bottom w:val="single" w:sz="6" w:space="0" w:color="auto"/>
              <w:right w:val="single" w:sz="6" w:space="0" w:color="auto"/>
            </w:tcBorders>
          </w:tcPr>
          <w:p w14:paraId="5EC5CD10" w14:textId="77777777" w:rsidR="00DD6983" w:rsidRPr="00812E8A" w:rsidRDefault="00DD6983" w:rsidP="004400AF">
            <w:pPr>
              <w:spacing w:before="0" w:line="240" w:lineRule="auto"/>
              <w:jc w:val="center"/>
              <w:rPr>
                <w:rFonts w:ascii="Arial" w:hAnsi="Arial" w:cs="Arial"/>
              </w:rPr>
            </w:pPr>
            <w:r w:rsidRPr="00812E8A">
              <w:rPr>
                <w:rFonts w:ascii="Arial" w:hAnsi="Arial" w:cs="Arial"/>
              </w:rPr>
              <w:t>1.14 x 10</w:t>
            </w:r>
            <w:r w:rsidRPr="00812E8A">
              <w:rPr>
                <w:rFonts w:ascii="Arial" w:hAnsi="Arial" w:cs="Arial"/>
                <w:vertAlign w:val="superscript"/>
              </w:rPr>
              <w:t>-6</w:t>
            </w:r>
          </w:p>
        </w:tc>
      </w:tr>
    </w:tbl>
    <w:p w14:paraId="1A515215" w14:textId="77777777" w:rsidR="00DD6983" w:rsidRPr="00812E8A" w:rsidRDefault="00DD6983" w:rsidP="004113CE">
      <w:pPr>
        <w:pStyle w:val="Heading3"/>
        <w:spacing w:before="480"/>
        <w:rPr>
          <w:lang w:val="en-US"/>
        </w:rPr>
      </w:pPr>
      <w:bookmarkStart w:id="645" w:name="_Ref87603327"/>
      <w:r w:rsidRPr="00812E8A">
        <w:rPr>
          <w:lang w:val="en-US"/>
        </w:rPr>
        <w:lastRenderedPageBreak/>
        <w:t>TAIL SEQUENCE FACTOR</w:t>
      </w:r>
      <w:bookmarkEnd w:id="645"/>
    </w:p>
    <w:p w14:paraId="3CC69D69" w14:textId="57E88588" w:rsidR="00DD6983" w:rsidRPr="00812E8A" w:rsidRDefault="00DD6983" w:rsidP="00DD6983">
      <w:r w:rsidRPr="00812E8A">
        <w:t xml:space="preserve">There is a risk of missing (failing to recognize) the Tail Sequence. If errors in the channel alter the Tail Sequence, the received sequence may be mistakenly accepted as a valid or correctable </w:t>
      </w:r>
      <w:r w:rsidR="00765A55" w:rsidRPr="00765A55">
        <w:t>codeword</w:t>
      </w:r>
      <w:r w:rsidRPr="00812E8A">
        <w:t xml:space="preserve">. Because the expected </w:t>
      </w:r>
      <w:r w:rsidR="00765A55" w:rsidRPr="00765A55">
        <w:t>CODEWORD</w:t>
      </w:r>
      <w:r w:rsidRPr="00812E8A">
        <w:t xml:space="preserve"> REJECTION does not occur, the Tail Sequence is missed. In this case, it is possible that the CLTU reception procedure will not be in SEARCH state for the next CLTU</w:t>
      </w:r>
      <w:r w:rsidR="000E6D5C" w:rsidRPr="00812E8A">
        <w:t>,</w:t>
      </w:r>
      <w:r w:rsidRPr="00812E8A">
        <w:t xml:space="preserve"> and therefore the subsequent CLTU may be missed.</w:t>
      </w:r>
    </w:p>
    <w:p w14:paraId="2A919E50" w14:textId="53B91280" w:rsidR="00DD6983" w:rsidRPr="00812E8A" w:rsidRDefault="00DD6983" w:rsidP="00DD6983">
      <w:pPr>
        <w:pStyle w:val="Notelevel1"/>
        <w:rPr>
          <w:lang w:val="en-US"/>
        </w:rPr>
      </w:pPr>
      <w:r w:rsidRPr="00812E8A">
        <w:rPr>
          <w:lang w:val="en-US"/>
        </w:rPr>
        <w:t>NOTE</w:t>
      </w:r>
      <w:r w:rsidRPr="00812E8A">
        <w:rPr>
          <w:lang w:val="en-US"/>
        </w:rPr>
        <w:tab/>
        <w:t>–</w:t>
      </w:r>
      <w:r w:rsidRPr="00812E8A">
        <w:rPr>
          <w:lang w:val="en-US"/>
        </w:rPr>
        <w:tab/>
        <w:t xml:space="preserve">The description here of the probability of missing a Tail Sequence applies to the Tail Sequence pattern defined in the current issue of the Recommended Standard (reference </w:t>
      </w:r>
      <w:r w:rsidR="00F80280" w:rsidRPr="00812E8A">
        <w:rPr>
          <w:lang w:val="en-US"/>
        </w:rPr>
        <w:fldChar w:fldCharType="begin"/>
      </w:r>
      <w:r w:rsidR="002E3BC0" w:rsidRPr="00812E8A">
        <w:rPr>
          <w:lang w:val="en-US"/>
        </w:rPr>
        <w:instrText xml:space="preserve"> REF R_231x0b3TCSynchronizationandChannelCodi \h </w:instrText>
      </w:r>
      <w:r w:rsidR="00F80280" w:rsidRPr="00812E8A">
        <w:rPr>
          <w:lang w:val="en-US"/>
        </w:rPr>
      </w:r>
      <w:r w:rsidR="00F80280" w:rsidRPr="00812E8A">
        <w:rPr>
          <w:lang w:val="en-US"/>
        </w:rPr>
        <w:fldChar w:fldCharType="separate"/>
      </w:r>
      <w:r w:rsidR="00D46CA3" w:rsidRPr="00812E8A">
        <w:rPr>
          <w:lang w:val="en-US"/>
        </w:rPr>
        <w:t>[</w:t>
      </w:r>
      <w:r w:rsidR="00D46CA3">
        <w:rPr>
          <w:noProof/>
          <w:lang w:val="en-US"/>
        </w:rPr>
        <w:t>1</w:t>
      </w:r>
      <w:r w:rsidR="00D46CA3" w:rsidRPr="00812E8A">
        <w:rPr>
          <w:lang w:val="en-US"/>
        </w:rPr>
        <w:t>]</w:t>
      </w:r>
      <w:r w:rsidR="00F80280" w:rsidRPr="00812E8A">
        <w:rPr>
          <w:lang w:val="en-US"/>
        </w:rPr>
        <w:fldChar w:fldCharType="end"/>
      </w:r>
      <w:r w:rsidRPr="00812E8A">
        <w:rPr>
          <w:lang w:val="en-US"/>
        </w:rPr>
        <w:t xml:space="preserve">). </w:t>
      </w:r>
      <w:r w:rsidR="00445C02" w:rsidRPr="00812E8A">
        <w:rPr>
          <w:lang w:val="en-US"/>
        </w:rPr>
        <w:t>(</w:t>
      </w:r>
      <w:r w:rsidRPr="00812E8A">
        <w:rPr>
          <w:lang w:val="en-US"/>
        </w:rPr>
        <w:t xml:space="preserve">See annex </w:t>
      </w:r>
      <w:r w:rsidRPr="00812E8A">
        <w:rPr>
          <w:lang w:val="en-US"/>
        </w:rPr>
        <w:fldChar w:fldCharType="begin"/>
      </w:r>
      <w:r w:rsidRPr="00812E8A">
        <w:rPr>
          <w:lang w:val="en-US"/>
        </w:rPr>
        <w:instrText xml:space="preserve"> REF _Ref122261201 \r\n\t \h </w:instrText>
      </w:r>
      <w:r w:rsidRPr="00812E8A">
        <w:rPr>
          <w:lang w:val="en-US"/>
        </w:rPr>
      </w:r>
      <w:r w:rsidRPr="00812E8A">
        <w:rPr>
          <w:lang w:val="en-US"/>
        </w:rPr>
        <w:fldChar w:fldCharType="separate"/>
      </w:r>
      <w:r w:rsidR="00D46CA3">
        <w:rPr>
          <w:lang w:val="en-US"/>
        </w:rPr>
        <w:t>E</w:t>
      </w:r>
      <w:r w:rsidRPr="00812E8A">
        <w:rPr>
          <w:lang w:val="en-US"/>
        </w:rPr>
        <w:fldChar w:fldCharType="end"/>
      </w:r>
      <w:r w:rsidRPr="00812E8A">
        <w:rPr>
          <w:lang w:val="en-US"/>
        </w:rPr>
        <w:t xml:space="preserve"> for the probability for the earlier Tail Sequence pattern.</w:t>
      </w:r>
      <w:r w:rsidR="00445C02" w:rsidRPr="00812E8A">
        <w:rPr>
          <w:lang w:val="en-US"/>
        </w:rPr>
        <w:t>)</w:t>
      </w:r>
    </w:p>
    <w:p w14:paraId="2F731C62" w14:textId="536F133C" w:rsidR="00ED32EA" w:rsidRDefault="00DD6983" w:rsidP="00DD6983">
      <w:r w:rsidRPr="00812E8A">
        <w:t xml:space="preserve">The two options in the CLTU reception procedure for the decoding of BCH </w:t>
      </w:r>
      <w:r w:rsidR="00765A55" w:rsidRPr="00765A55">
        <w:t>codeword</w:t>
      </w:r>
      <w:r w:rsidRPr="00812E8A">
        <w:t>s have different probabilities of missing a Tail Sequence. Either</w:t>
      </w:r>
    </w:p>
    <w:p w14:paraId="6E14B3B7" w14:textId="4B14FBBF" w:rsidR="00DD6983" w:rsidRPr="00812E8A" w:rsidRDefault="00DD6983" w:rsidP="00C160C8">
      <w:pPr>
        <w:pStyle w:val="List"/>
        <w:numPr>
          <w:ilvl w:val="0"/>
          <w:numId w:val="52"/>
        </w:numPr>
        <w:tabs>
          <w:tab w:val="clear" w:pos="360"/>
          <w:tab w:val="num" w:pos="720"/>
        </w:tabs>
        <w:ind w:left="720"/>
      </w:pPr>
      <w:r w:rsidRPr="00812E8A">
        <w:t>TED mode is used</w:t>
      </w:r>
      <w:r w:rsidR="000E6D5C" w:rsidRPr="00812E8A">
        <w:t xml:space="preserve">; </w:t>
      </w:r>
      <w:r w:rsidRPr="00812E8A">
        <w:t>or</w:t>
      </w:r>
    </w:p>
    <w:p w14:paraId="2B3F64B3" w14:textId="55355E24" w:rsidR="00DD6983" w:rsidRPr="00812E8A" w:rsidRDefault="00DD6983" w:rsidP="00C160C8">
      <w:pPr>
        <w:pStyle w:val="List"/>
        <w:numPr>
          <w:ilvl w:val="0"/>
          <w:numId w:val="52"/>
        </w:numPr>
        <w:tabs>
          <w:tab w:val="clear" w:pos="360"/>
          <w:tab w:val="num" w:pos="720"/>
        </w:tabs>
        <w:ind w:left="720"/>
      </w:pPr>
      <w:r w:rsidRPr="00812E8A">
        <w:t>SEC mode is used.</w:t>
      </w:r>
    </w:p>
    <w:p w14:paraId="3A06EC30" w14:textId="2F385144" w:rsidR="00DD6983" w:rsidRPr="00812E8A" w:rsidRDefault="00DD6983" w:rsidP="00DD6983">
      <w:r w:rsidRPr="00812E8A">
        <w:t>Two of the values in decoding the BCH code are PAR and SYND, shown in table</w:t>
      </w:r>
      <w:r w:rsidR="00D204DB" w:rsidRPr="00812E8A">
        <w:t> </w:t>
      </w:r>
      <w:r w:rsidRPr="00812E8A">
        <w:rPr>
          <w:noProof/>
        </w:rPr>
        <w:fldChar w:fldCharType="begin"/>
      </w:r>
      <w:r w:rsidR="004113CE" w:rsidRPr="00812E8A">
        <w:instrText xml:space="preserve"> REF T_1103MeaningofDecodingValues \h </w:instrText>
      </w:r>
      <w:r w:rsidRPr="00812E8A">
        <w:rPr>
          <w:noProof/>
        </w:rPr>
      </w:r>
      <w:r w:rsidRPr="00812E8A">
        <w:rPr>
          <w:noProof/>
        </w:rPr>
        <w:fldChar w:fldCharType="separate"/>
      </w:r>
      <w:r w:rsidR="00D46CA3">
        <w:rPr>
          <w:noProof/>
        </w:rPr>
        <w:t>11</w:t>
      </w:r>
      <w:r w:rsidR="00D46CA3" w:rsidRPr="00812E8A">
        <w:noBreakHyphen/>
      </w:r>
      <w:r w:rsidR="00D46CA3">
        <w:rPr>
          <w:noProof/>
        </w:rPr>
        <w:t>3</w:t>
      </w:r>
      <w:r w:rsidRPr="00812E8A">
        <w:rPr>
          <w:noProof/>
        </w:rPr>
        <w:fldChar w:fldCharType="end"/>
      </w:r>
      <w:r w:rsidRPr="00812E8A">
        <w:t xml:space="preserve">. When decoding in TED mode, the </w:t>
      </w:r>
      <w:r w:rsidR="00765A55" w:rsidRPr="00765A55">
        <w:t>codeword</w:t>
      </w:r>
      <w:r w:rsidRPr="00812E8A">
        <w:t xml:space="preserve"> is accepted only if PAR</w:t>
      </w:r>
      <w:proofErr w:type="gramStart"/>
      <w:r w:rsidRPr="00812E8A">
        <w:t>=‘</w:t>
      </w:r>
      <w:proofErr w:type="gramEnd"/>
      <w:r w:rsidRPr="00812E8A">
        <w:t>0’ and SYND=0. When decoding in SEC mode:</w:t>
      </w:r>
    </w:p>
    <w:p w14:paraId="369FBA04" w14:textId="1912D286" w:rsidR="00DD6983" w:rsidRPr="00812E8A" w:rsidRDefault="00DD6983" w:rsidP="00D32100">
      <w:pPr>
        <w:pStyle w:val="List"/>
        <w:numPr>
          <w:ilvl w:val="0"/>
          <w:numId w:val="26"/>
        </w:numPr>
        <w:tabs>
          <w:tab w:val="clear" w:pos="360"/>
          <w:tab w:val="num" w:pos="720"/>
        </w:tabs>
        <w:ind w:left="720"/>
      </w:pPr>
      <w:r w:rsidRPr="00812E8A">
        <w:t xml:space="preserve">the </w:t>
      </w:r>
      <w:r w:rsidR="00765A55" w:rsidRPr="00765A55">
        <w:t>codeword</w:t>
      </w:r>
      <w:r w:rsidRPr="00812E8A">
        <w:t xml:space="preserve"> is accepted if PAR</w:t>
      </w:r>
      <w:proofErr w:type="gramStart"/>
      <w:r w:rsidRPr="00812E8A">
        <w:t>=‘</w:t>
      </w:r>
      <w:proofErr w:type="gramEnd"/>
      <w:r w:rsidRPr="00812E8A">
        <w:t>0’ and SYND=0; or</w:t>
      </w:r>
    </w:p>
    <w:p w14:paraId="28AFF75B" w14:textId="02232E2F" w:rsidR="00DD6983" w:rsidRPr="00812E8A" w:rsidRDefault="00DD6983" w:rsidP="00D32100">
      <w:pPr>
        <w:pStyle w:val="List"/>
        <w:numPr>
          <w:ilvl w:val="0"/>
          <w:numId w:val="26"/>
        </w:numPr>
        <w:tabs>
          <w:tab w:val="clear" w:pos="360"/>
          <w:tab w:val="num" w:pos="720"/>
        </w:tabs>
        <w:ind w:left="720"/>
      </w:pPr>
      <w:r w:rsidRPr="00812E8A">
        <w:t xml:space="preserve">one error is corrected and the </w:t>
      </w:r>
      <w:r w:rsidR="00765A55" w:rsidRPr="00765A55">
        <w:t>codeword</w:t>
      </w:r>
      <w:r w:rsidRPr="00812E8A">
        <w:t xml:space="preserve"> is accepted if PAR</w:t>
      </w:r>
      <w:proofErr w:type="gramStart"/>
      <w:r w:rsidRPr="00812E8A">
        <w:t>=‘</w:t>
      </w:r>
      <w:proofErr w:type="gramEnd"/>
      <w:r w:rsidRPr="00812E8A">
        <w:t>1’ and SYND&gt;0.</w:t>
      </w:r>
    </w:p>
    <w:p w14:paraId="01B137FA" w14:textId="6A11499B" w:rsidR="00DD6983" w:rsidRPr="00812E8A" w:rsidRDefault="00DD6983" w:rsidP="00DD6983">
      <w:r w:rsidRPr="00812E8A">
        <w:t xml:space="preserve">The PAR and SYND values for the Tail Sequence pattern with different numbers of errors, </w:t>
      </w:r>
      <w:r w:rsidRPr="00812E8A">
        <w:rPr>
          <w:i/>
          <w:iCs/>
        </w:rPr>
        <w:t>e</w:t>
      </w:r>
      <w:r w:rsidRPr="00812E8A">
        <w:t xml:space="preserve"> = 0, 1, 2 or 3, are shown in table </w:t>
      </w:r>
      <w:r w:rsidRPr="00812E8A">
        <w:rPr>
          <w:noProof/>
        </w:rPr>
        <w:fldChar w:fldCharType="begin"/>
      </w:r>
      <w:r w:rsidR="004113CE" w:rsidRPr="00812E8A">
        <w:instrText xml:space="preserve"> REF T_1106ParityandSyndromeWhenTailSequenceH \h </w:instrText>
      </w:r>
      <w:r w:rsidRPr="00812E8A">
        <w:rPr>
          <w:noProof/>
        </w:rPr>
      </w:r>
      <w:r w:rsidRPr="00812E8A">
        <w:rPr>
          <w:noProof/>
        </w:rPr>
        <w:fldChar w:fldCharType="separate"/>
      </w:r>
      <w:r w:rsidR="00D46CA3">
        <w:rPr>
          <w:noProof/>
        </w:rPr>
        <w:t>11</w:t>
      </w:r>
      <w:r w:rsidR="00D46CA3" w:rsidRPr="00812E8A">
        <w:noBreakHyphen/>
      </w:r>
      <w:r w:rsidR="00D46CA3">
        <w:rPr>
          <w:noProof/>
        </w:rPr>
        <w:t>6</w:t>
      </w:r>
      <w:r w:rsidRPr="00812E8A">
        <w:rPr>
          <w:noProof/>
        </w:rPr>
        <w:fldChar w:fldCharType="end"/>
      </w:r>
      <w:r w:rsidRPr="00812E8A">
        <w:t xml:space="preserve">. If a value, </w:t>
      </w:r>
      <w:r w:rsidRPr="00812E8A">
        <w:rPr>
          <w:i/>
          <w:iCs/>
        </w:rPr>
        <w:t>t</w:t>
      </w:r>
      <w:r w:rsidRPr="00812E8A">
        <w:t xml:space="preserve">, in the table can lead to the mistaken acceptance of the Tail Sequence as a </w:t>
      </w:r>
      <w:r w:rsidR="00765A55" w:rsidRPr="00765A55">
        <w:t>codeword</w:t>
      </w:r>
      <w:r w:rsidRPr="00812E8A">
        <w:t>, then its contribution to the probability of a missed Tail Sequence is given by the expression:</w:t>
      </w:r>
    </w:p>
    <w:p w14:paraId="06BD241A" w14:textId="46B155A8" w:rsidR="00ED32EA" w:rsidRDefault="00303AAD" w:rsidP="00DD6983">
      <w:pPr>
        <w:pStyle w:val="EquNum"/>
        <w:rPr>
          <w:iCs/>
          <w:sz w:val="28"/>
        </w:rPr>
      </w:pPr>
      <w:r>
        <w:rPr>
          <w:i/>
          <w:iCs/>
          <w:noProof/>
        </w:rPr>
        <w:pict w14:anchorId="667C3F3F">
          <v:shape id="_x0000_s1028" type="#_x0000_t202" alt="" style="position:absolute;left:0;text-align:left;margin-left:450pt;margin-top:11.5pt;width:14pt;height:14pt;z-index:251658752;mso-wrap-style:none;mso-wrap-edited:f;mso-width-percent:0;mso-height-percent:0;mso-wrap-distance-left:0;mso-wrap-distance-right:0;mso-width-percent:0;mso-height-percent:0;mso-width-relative:margin;mso-height-relative:margin;v-text-anchor:top" stroked="f">
            <v:textbox style="mso-fit-shape-to-text:t" inset="0,0,0,0">
              <w:txbxContent>
                <w:p w14:paraId="121A037B" w14:textId="5FB705FF" w:rsidR="00FF17BE" w:rsidRDefault="00FF17BE" w:rsidP="00695AB5">
                  <w:pPr>
                    <w:spacing w:before="0"/>
                  </w:pPr>
                  <w:r>
                    <w:t>(</w:t>
                  </w:r>
                  <w:bookmarkStart w:id="646" w:name="Eq_05"/>
                  <w:r>
                    <w:fldChar w:fldCharType="begin"/>
                  </w:r>
                  <w:r>
                    <w:instrText xml:space="preserve"> SEQ Eq \* MERGEFORMAT </w:instrText>
                  </w:r>
                  <w:r>
                    <w:fldChar w:fldCharType="separate"/>
                  </w:r>
                  <w:r w:rsidR="00D46CA3">
                    <w:rPr>
                      <w:noProof/>
                    </w:rPr>
                    <w:t>5</w:t>
                  </w:r>
                  <w:r>
                    <w:fldChar w:fldCharType="end"/>
                  </w:r>
                  <w:bookmarkEnd w:id="646"/>
                  <w:r>
                    <w:t>)</w:t>
                  </w:r>
                </w:p>
              </w:txbxContent>
            </v:textbox>
            <w10:anchorlock/>
          </v:shape>
        </w:pict>
      </w:r>
      <w:r w:rsidR="00DD6983" w:rsidRPr="00812E8A">
        <w:rPr>
          <w:i/>
          <w:iCs/>
        </w:rPr>
        <w:tab/>
      </w:r>
      <w:proofErr w:type="gramStart"/>
      <w:r w:rsidR="00DD6983" w:rsidRPr="00812E8A">
        <w:rPr>
          <w:i/>
          <w:iCs/>
        </w:rPr>
        <w:t>t</w:t>
      </w:r>
      <w:r w:rsidR="00DD6983" w:rsidRPr="00812E8A">
        <w:t xml:space="preserve">  p</w:t>
      </w:r>
      <w:r w:rsidR="00DD6983" w:rsidRPr="00812E8A">
        <w:rPr>
          <w:i/>
          <w:iCs/>
          <w:sz w:val="28"/>
          <w:vertAlign w:val="superscript"/>
        </w:rPr>
        <w:t>e</w:t>
      </w:r>
      <w:proofErr w:type="gramEnd"/>
      <w:r w:rsidR="00DD6983" w:rsidRPr="00812E8A">
        <w:t xml:space="preserve">  (1 – p)</w:t>
      </w:r>
      <w:r w:rsidR="00DD6983" w:rsidRPr="00812E8A">
        <w:rPr>
          <w:vertAlign w:val="superscript"/>
        </w:rPr>
        <w:t>63</w:t>
      </w:r>
      <w:r w:rsidR="00DD6983" w:rsidRPr="00812E8A">
        <w:rPr>
          <w:sz w:val="28"/>
          <w:vertAlign w:val="superscript"/>
        </w:rPr>
        <w:t>-</w:t>
      </w:r>
      <w:r w:rsidR="00DD6983" w:rsidRPr="00812E8A">
        <w:rPr>
          <w:i/>
          <w:iCs/>
          <w:sz w:val="28"/>
          <w:vertAlign w:val="superscript"/>
        </w:rPr>
        <w:t>e</w:t>
      </w:r>
      <w:r w:rsidR="00895C5F" w:rsidRPr="00800766">
        <w:t xml:space="preserve"> .</w:t>
      </w:r>
    </w:p>
    <w:p w14:paraId="211EA85B" w14:textId="508EA1D6" w:rsidR="00DD6983" w:rsidRPr="00812E8A" w:rsidRDefault="00DD6983" w:rsidP="00DD6983">
      <w:r w:rsidRPr="00812E8A">
        <w:t xml:space="preserve">Numbers of errors greater than three are not shown, because they do not affect the three significant figures for the probabilities in table </w:t>
      </w:r>
      <w:r w:rsidRPr="00812E8A">
        <w:rPr>
          <w:noProof/>
        </w:rPr>
        <w:fldChar w:fldCharType="begin"/>
      </w:r>
      <w:r w:rsidR="001D7956" w:rsidRPr="00812E8A">
        <w:instrText xml:space="preserve"> REF T_1107ProbabilityofMissingtheTailSequenc \h </w:instrText>
      </w:r>
      <w:r w:rsidRPr="00812E8A">
        <w:rPr>
          <w:noProof/>
        </w:rPr>
      </w:r>
      <w:r w:rsidRPr="00812E8A">
        <w:rPr>
          <w:noProof/>
        </w:rPr>
        <w:fldChar w:fldCharType="separate"/>
      </w:r>
      <w:r w:rsidR="00D46CA3">
        <w:rPr>
          <w:noProof/>
        </w:rPr>
        <w:t>11</w:t>
      </w:r>
      <w:r w:rsidR="00D46CA3" w:rsidRPr="00812E8A">
        <w:noBreakHyphen/>
      </w:r>
      <w:r w:rsidR="00D46CA3">
        <w:rPr>
          <w:noProof/>
        </w:rPr>
        <w:t>7</w:t>
      </w:r>
      <w:r w:rsidRPr="00812E8A">
        <w:rPr>
          <w:noProof/>
        </w:rPr>
        <w:fldChar w:fldCharType="end"/>
      </w:r>
      <w:r w:rsidRPr="00812E8A">
        <w:t>.</w:t>
      </w:r>
    </w:p>
    <w:p w14:paraId="302D6A4A" w14:textId="53BA1592" w:rsidR="00DD6983" w:rsidRPr="00812E8A" w:rsidRDefault="00DD6983" w:rsidP="00DD6983">
      <w:pPr>
        <w:pStyle w:val="TableTitle"/>
      </w:pPr>
      <w:r w:rsidRPr="00812E8A">
        <w:lastRenderedPageBreak/>
        <w:t xml:space="preserve">Table </w:t>
      </w:r>
      <w:bookmarkStart w:id="647" w:name="T_1106ParityandSyndromeWhenTailSequenceH"/>
      <w:bookmarkStart w:id="648" w:name="T_906ParityandSyndromeWhenTailSequenceHa"/>
      <w:r w:rsidRPr="00812E8A">
        <w:fldChar w:fldCharType="begin"/>
      </w:r>
      <w:r w:rsidRPr="00812E8A">
        <w:instrText xml:space="preserve"> STYLEREF "Heading 1"\l \n \t  \* MERGEFORMAT </w:instrText>
      </w:r>
      <w:r w:rsidRPr="00812E8A">
        <w:fldChar w:fldCharType="separate"/>
      </w:r>
      <w:r w:rsidR="00D46CA3">
        <w:rPr>
          <w:noProof/>
        </w:rPr>
        <w:t>11</w:t>
      </w:r>
      <w:r w:rsidRPr="00812E8A">
        <w:fldChar w:fldCharType="end"/>
      </w:r>
      <w:r w:rsidRPr="00812E8A">
        <w:noBreakHyphen/>
      </w:r>
      <w:fldSimple w:instr=" SEQ Table \s 1 ">
        <w:r w:rsidR="00D46CA3">
          <w:rPr>
            <w:noProof/>
          </w:rPr>
          <w:t>6</w:t>
        </w:r>
      </w:fldSimple>
      <w:bookmarkEnd w:id="647"/>
      <w:bookmarkEnd w:id="648"/>
      <w:r w:rsidRPr="00812E8A">
        <w:fldChar w:fldCharType="begin"/>
      </w:r>
      <w:r w:rsidRPr="00812E8A">
        <w:instrText xml:space="preserve"> TC  \f T "</w:instrText>
      </w:r>
      <w:fldSimple w:instr=" STYLEREF &quot;Heading 1&quot;\l \n \t  \* MERGEFORMAT ">
        <w:bookmarkStart w:id="649" w:name="_Toc312227659"/>
        <w:bookmarkStart w:id="650" w:name="_Toc337827069"/>
        <w:bookmarkStart w:id="651" w:name="_Toc62226948"/>
        <w:bookmarkStart w:id="652" w:name="_Toc71969014"/>
        <w:r w:rsidR="00D46CA3">
          <w:rPr>
            <w:noProof/>
          </w:rPr>
          <w:instrText>11</w:instrText>
        </w:r>
      </w:fldSimple>
      <w:r w:rsidRPr="00812E8A">
        <w:instrText>-</w:instrText>
      </w:r>
      <w:r w:rsidRPr="00812E8A">
        <w:fldChar w:fldCharType="begin"/>
      </w:r>
      <w:r w:rsidRPr="00812E8A">
        <w:instrText xml:space="preserve"> SEQ Table_TOC \s 1 </w:instrText>
      </w:r>
      <w:r w:rsidRPr="00812E8A">
        <w:fldChar w:fldCharType="separate"/>
      </w:r>
      <w:r w:rsidR="00D46CA3">
        <w:rPr>
          <w:noProof/>
        </w:rPr>
        <w:instrText>6</w:instrText>
      </w:r>
      <w:r w:rsidRPr="00812E8A">
        <w:fldChar w:fldCharType="end"/>
      </w:r>
      <w:r w:rsidRPr="00812E8A">
        <w:tab/>
      </w:r>
      <w:r w:rsidR="004113CE" w:rsidRPr="00812E8A">
        <w:instrText>Parity and Syndrome When Tail Sequence Has Errors</w:instrText>
      </w:r>
      <w:bookmarkEnd w:id="649"/>
      <w:bookmarkEnd w:id="650"/>
      <w:bookmarkEnd w:id="651"/>
      <w:bookmarkEnd w:id="652"/>
      <w:r w:rsidRPr="00812E8A">
        <w:instrText>"</w:instrText>
      </w:r>
      <w:r w:rsidRPr="00812E8A">
        <w:fldChar w:fldCharType="end"/>
      </w:r>
      <w:r w:rsidRPr="00812E8A">
        <w:t>:  Parity and Syndrome When Tail Sequence Has Err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000" w:firstRow="0" w:lastRow="0" w:firstColumn="0" w:lastColumn="0" w:noHBand="0" w:noVBand="0"/>
      </w:tblPr>
      <w:tblGrid>
        <w:gridCol w:w="2410"/>
        <w:gridCol w:w="1021"/>
        <w:gridCol w:w="1021"/>
        <w:gridCol w:w="1021"/>
        <w:gridCol w:w="1021"/>
      </w:tblGrid>
      <w:tr w:rsidR="00DD6983" w:rsidRPr="00812E8A" w14:paraId="53028F5C" w14:textId="77777777" w:rsidTr="004400AF">
        <w:trPr>
          <w:cantSplit/>
          <w:trHeight w:val="20"/>
          <w:jc w:val="center"/>
        </w:trPr>
        <w:tc>
          <w:tcPr>
            <w:tcW w:w="2410" w:type="dxa"/>
            <w:vMerge w:val="restart"/>
          </w:tcPr>
          <w:p w14:paraId="59536F29" w14:textId="77777777" w:rsidR="00DD6983" w:rsidRPr="00812E8A" w:rsidRDefault="00DD6983" w:rsidP="004400AF">
            <w:pPr>
              <w:pStyle w:val="TableEntry"/>
              <w:keepNext/>
              <w:spacing w:before="0" w:after="0"/>
            </w:pPr>
          </w:p>
        </w:tc>
        <w:tc>
          <w:tcPr>
            <w:tcW w:w="4084" w:type="dxa"/>
            <w:gridSpan w:val="4"/>
          </w:tcPr>
          <w:p w14:paraId="70DC6B05" w14:textId="77777777" w:rsidR="00DD6983" w:rsidRPr="00812E8A" w:rsidRDefault="00DD6983" w:rsidP="004400AF">
            <w:pPr>
              <w:pStyle w:val="TableEntry"/>
              <w:keepNext/>
              <w:spacing w:before="0" w:after="0"/>
              <w:jc w:val="center"/>
              <w:rPr>
                <w:b/>
                <w:bCs/>
              </w:rPr>
            </w:pPr>
            <w:r w:rsidRPr="00812E8A">
              <w:rPr>
                <w:b/>
                <w:bCs/>
              </w:rPr>
              <w:t xml:space="preserve">Number of errors, </w:t>
            </w:r>
            <w:r w:rsidRPr="00812E8A">
              <w:rPr>
                <w:rFonts w:ascii="Times New Roman" w:hAnsi="Times New Roman"/>
                <w:b/>
                <w:bCs/>
                <w:i/>
                <w:iCs/>
              </w:rPr>
              <w:t>e</w:t>
            </w:r>
          </w:p>
        </w:tc>
      </w:tr>
      <w:tr w:rsidR="00DD6983" w:rsidRPr="00812E8A" w14:paraId="16BD4558" w14:textId="77777777" w:rsidTr="004400AF">
        <w:trPr>
          <w:cantSplit/>
          <w:jc w:val="center"/>
        </w:trPr>
        <w:tc>
          <w:tcPr>
            <w:tcW w:w="2410" w:type="dxa"/>
            <w:vMerge/>
          </w:tcPr>
          <w:p w14:paraId="24428FAB" w14:textId="77777777" w:rsidR="00DD6983" w:rsidRPr="00812E8A" w:rsidRDefault="00DD6983" w:rsidP="004400AF">
            <w:pPr>
              <w:pStyle w:val="TableEntry"/>
              <w:keepNext/>
              <w:spacing w:before="0" w:after="0"/>
            </w:pPr>
          </w:p>
        </w:tc>
        <w:tc>
          <w:tcPr>
            <w:tcW w:w="1021" w:type="dxa"/>
          </w:tcPr>
          <w:p w14:paraId="288E6565" w14:textId="77777777" w:rsidR="00DD6983" w:rsidRPr="00812E8A" w:rsidRDefault="00DD6983" w:rsidP="004400AF">
            <w:pPr>
              <w:pStyle w:val="TableEntry"/>
              <w:keepNext/>
              <w:spacing w:before="0" w:after="0"/>
              <w:jc w:val="center"/>
              <w:rPr>
                <w:b/>
                <w:bCs/>
              </w:rPr>
            </w:pPr>
            <w:r w:rsidRPr="00812E8A">
              <w:rPr>
                <w:rFonts w:ascii="Times New Roman" w:hAnsi="Times New Roman"/>
                <w:b/>
                <w:bCs/>
                <w:i/>
                <w:iCs/>
              </w:rPr>
              <w:t>e</w:t>
            </w:r>
            <w:r w:rsidRPr="00812E8A">
              <w:rPr>
                <w:b/>
                <w:bCs/>
                <w:i/>
                <w:iCs/>
              </w:rPr>
              <w:t xml:space="preserve"> </w:t>
            </w:r>
            <w:r w:rsidRPr="00812E8A">
              <w:rPr>
                <w:b/>
                <w:bCs/>
              </w:rPr>
              <w:t>= 0</w:t>
            </w:r>
          </w:p>
        </w:tc>
        <w:tc>
          <w:tcPr>
            <w:tcW w:w="1021" w:type="dxa"/>
          </w:tcPr>
          <w:p w14:paraId="79D49819" w14:textId="77777777" w:rsidR="00DD6983" w:rsidRPr="00812E8A" w:rsidRDefault="00DD6983" w:rsidP="004400AF">
            <w:pPr>
              <w:pStyle w:val="TableEntry"/>
              <w:keepNext/>
              <w:spacing w:before="0" w:after="0"/>
              <w:jc w:val="center"/>
              <w:rPr>
                <w:b/>
                <w:bCs/>
              </w:rPr>
            </w:pPr>
            <w:r w:rsidRPr="00812E8A">
              <w:rPr>
                <w:rFonts w:ascii="Times New Roman" w:hAnsi="Times New Roman"/>
                <w:b/>
                <w:bCs/>
                <w:i/>
                <w:iCs/>
              </w:rPr>
              <w:t>e</w:t>
            </w:r>
            <w:r w:rsidRPr="00812E8A">
              <w:rPr>
                <w:b/>
                <w:bCs/>
                <w:i/>
                <w:iCs/>
              </w:rPr>
              <w:t xml:space="preserve"> </w:t>
            </w:r>
            <w:r w:rsidRPr="00812E8A">
              <w:rPr>
                <w:b/>
                <w:bCs/>
              </w:rPr>
              <w:t>= 1</w:t>
            </w:r>
          </w:p>
        </w:tc>
        <w:tc>
          <w:tcPr>
            <w:tcW w:w="1021" w:type="dxa"/>
          </w:tcPr>
          <w:p w14:paraId="6BDBF110" w14:textId="77777777" w:rsidR="00DD6983" w:rsidRPr="00812E8A" w:rsidRDefault="00DD6983" w:rsidP="004400AF">
            <w:pPr>
              <w:pStyle w:val="TableEntry"/>
              <w:keepNext/>
              <w:spacing w:before="0" w:after="0"/>
              <w:jc w:val="center"/>
              <w:rPr>
                <w:b/>
                <w:bCs/>
              </w:rPr>
            </w:pPr>
            <w:r w:rsidRPr="00812E8A">
              <w:rPr>
                <w:rFonts w:ascii="Times New Roman" w:hAnsi="Times New Roman"/>
                <w:b/>
                <w:bCs/>
                <w:i/>
                <w:iCs/>
              </w:rPr>
              <w:t>e</w:t>
            </w:r>
            <w:r w:rsidRPr="00812E8A">
              <w:rPr>
                <w:b/>
                <w:bCs/>
                <w:i/>
                <w:iCs/>
              </w:rPr>
              <w:t xml:space="preserve"> </w:t>
            </w:r>
            <w:r w:rsidRPr="00812E8A">
              <w:rPr>
                <w:b/>
                <w:bCs/>
              </w:rPr>
              <w:t>= 2</w:t>
            </w:r>
          </w:p>
        </w:tc>
        <w:tc>
          <w:tcPr>
            <w:tcW w:w="1021" w:type="dxa"/>
          </w:tcPr>
          <w:p w14:paraId="6FBBE7EC" w14:textId="77777777" w:rsidR="00DD6983" w:rsidRPr="00812E8A" w:rsidRDefault="00DD6983" w:rsidP="004400AF">
            <w:pPr>
              <w:pStyle w:val="TableEntry"/>
              <w:keepNext/>
              <w:spacing w:before="0" w:after="0"/>
              <w:jc w:val="center"/>
              <w:rPr>
                <w:b/>
                <w:bCs/>
              </w:rPr>
            </w:pPr>
            <w:r w:rsidRPr="00812E8A">
              <w:rPr>
                <w:rFonts w:ascii="Times New Roman" w:hAnsi="Times New Roman"/>
                <w:b/>
                <w:bCs/>
                <w:i/>
                <w:iCs/>
              </w:rPr>
              <w:t>e</w:t>
            </w:r>
            <w:r w:rsidRPr="00812E8A">
              <w:rPr>
                <w:b/>
                <w:bCs/>
                <w:i/>
                <w:iCs/>
              </w:rPr>
              <w:t xml:space="preserve"> </w:t>
            </w:r>
            <w:r w:rsidRPr="00812E8A">
              <w:rPr>
                <w:b/>
                <w:bCs/>
              </w:rPr>
              <w:t>= 3</w:t>
            </w:r>
          </w:p>
        </w:tc>
      </w:tr>
      <w:tr w:rsidR="00DD6983" w:rsidRPr="00812E8A" w14:paraId="0F5D0396" w14:textId="77777777" w:rsidTr="004400AF">
        <w:trPr>
          <w:cantSplit/>
          <w:jc w:val="center"/>
        </w:trPr>
        <w:tc>
          <w:tcPr>
            <w:tcW w:w="2410" w:type="dxa"/>
          </w:tcPr>
          <w:p w14:paraId="7619F724" w14:textId="77777777" w:rsidR="00DD6983" w:rsidRPr="00812E8A" w:rsidRDefault="00DD6983" w:rsidP="006D4226">
            <w:pPr>
              <w:pStyle w:val="TableEntry"/>
              <w:keepNext/>
              <w:spacing w:before="0" w:after="0"/>
            </w:pPr>
            <w:r w:rsidRPr="00812E8A">
              <w:t>PAR</w:t>
            </w:r>
            <w:proofErr w:type="gramStart"/>
            <w:r w:rsidRPr="00812E8A">
              <w:t>=</w:t>
            </w:r>
            <w:r w:rsidR="006D4226" w:rsidRPr="00812E8A">
              <w:t>‘</w:t>
            </w:r>
            <w:proofErr w:type="gramEnd"/>
            <w:r w:rsidRPr="00812E8A">
              <w:t>0’, SYND=0</w:t>
            </w:r>
          </w:p>
        </w:tc>
        <w:tc>
          <w:tcPr>
            <w:tcW w:w="1021" w:type="dxa"/>
          </w:tcPr>
          <w:p w14:paraId="5D2B066E" w14:textId="77777777" w:rsidR="00DD6983" w:rsidRPr="00812E8A" w:rsidRDefault="00DD6983" w:rsidP="004400AF">
            <w:pPr>
              <w:pStyle w:val="TableEntry"/>
              <w:keepNext/>
              <w:spacing w:before="0" w:after="0"/>
              <w:jc w:val="center"/>
            </w:pPr>
            <w:r w:rsidRPr="00812E8A">
              <w:t>-</w:t>
            </w:r>
          </w:p>
        </w:tc>
        <w:tc>
          <w:tcPr>
            <w:tcW w:w="1021" w:type="dxa"/>
          </w:tcPr>
          <w:p w14:paraId="56A28898" w14:textId="77777777" w:rsidR="00DD6983" w:rsidRPr="00812E8A" w:rsidRDefault="00DD6983" w:rsidP="004400AF">
            <w:pPr>
              <w:pStyle w:val="TableEntry"/>
              <w:keepNext/>
              <w:spacing w:before="0" w:after="0"/>
              <w:jc w:val="center"/>
            </w:pPr>
            <w:r w:rsidRPr="00812E8A">
              <w:t>-</w:t>
            </w:r>
          </w:p>
        </w:tc>
        <w:tc>
          <w:tcPr>
            <w:tcW w:w="1021" w:type="dxa"/>
          </w:tcPr>
          <w:p w14:paraId="345F18DE" w14:textId="77777777" w:rsidR="00DD6983" w:rsidRPr="00812E8A" w:rsidRDefault="00DD6983" w:rsidP="004400AF">
            <w:pPr>
              <w:pStyle w:val="TableEntry"/>
              <w:keepNext/>
              <w:spacing w:before="0" w:after="0"/>
              <w:jc w:val="center"/>
            </w:pPr>
            <w:r w:rsidRPr="00812E8A">
              <w:t>-</w:t>
            </w:r>
          </w:p>
        </w:tc>
        <w:tc>
          <w:tcPr>
            <w:tcW w:w="1021" w:type="dxa"/>
          </w:tcPr>
          <w:p w14:paraId="3F49DAD5" w14:textId="77777777" w:rsidR="00DD6983" w:rsidRPr="00812E8A" w:rsidRDefault="00DD6983" w:rsidP="004400AF">
            <w:pPr>
              <w:pStyle w:val="TableEntry"/>
              <w:keepNext/>
              <w:spacing w:before="0" w:after="0"/>
              <w:jc w:val="center"/>
            </w:pPr>
            <w:r w:rsidRPr="00812E8A">
              <w:t>651</w:t>
            </w:r>
          </w:p>
        </w:tc>
      </w:tr>
      <w:tr w:rsidR="00DD6983" w:rsidRPr="00812E8A" w14:paraId="1FD5269C" w14:textId="77777777" w:rsidTr="004400AF">
        <w:trPr>
          <w:cantSplit/>
          <w:jc w:val="center"/>
        </w:trPr>
        <w:tc>
          <w:tcPr>
            <w:tcW w:w="2410" w:type="dxa"/>
          </w:tcPr>
          <w:p w14:paraId="7E5F3BAC" w14:textId="77777777" w:rsidR="00DD6983" w:rsidRPr="00812E8A" w:rsidRDefault="00DD6983" w:rsidP="004400AF">
            <w:pPr>
              <w:pStyle w:val="TableEntry"/>
              <w:keepNext/>
              <w:spacing w:before="0" w:after="0"/>
            </w:pPr>
            <w:r w:rsidRPr="00812E8A">
              <w:t>PAR</w:t>
            </w:r>
            <w:proofErr w:type="gramStart"/>
            <w:r w:rsidRPr="00812E8A">
              <w:t>=</w:t>
            </w:r>
            <w:r w:rsidR="006D4226" w:rsidRPr="00812E8A">
              <w:t>‘</w:t>
            </w:r>
            <w:proofErr w:type="gramEnd"/>
            <w:r w:rsidRPr="00812E8A">
              <w:t>0’, SYND&gt;0</w:t>
            </w:r>
          </w:p>
        </w:tc>
        <w:tc>
          <w:tcPr>
            <w:tcW w:w="1021" w:type="dxa"/>
          </w:tcPr>
          <w:p w14:paraId="26813FCE" w14:textId="77777777" w:rsidR="00DD6983" w:rsidRPr="00812E8A" w:rsidRDefault="00DD6983" w:rsidP="004400AF">
            <w:pPr>
              <w:pStyle w:val="TableEntry"/>
              <w:keepNext/>
              <w:spacing w:before="0" w:after="0"/>
              <w:jc w:val="center"/>
            </w:pPr>
            <w:r w:rsidRPr="00812E8A">
              <w:t>-</w:t>
            </w:r>
          </w:p>
        </w:tc>
        <w:tc>
          <w:tcPr>
            <w:tcW w:w="1021" w:type="dxa"/>
          </w:tcPr>
          <w:p w14:paraId="4779814D" w14:textId="77777777" w:rsidR="00DD6983" w:rsidRPr="00812E8A" w:rsidRDefault="00DD6983" w:rsidP="004400AF">
            <w:pPr>
              <w:pStyle w:val="TableEntry"/>
              <w:keepNext/>
              <w:spacing w:before="0" w:after="0"/>
              <w:jc w:val="center"/>
            </w:pPr>
            <w:r w:rsidRPr="00812E8A">
              <w:t>63</w:t>
            </w:r>
          </w:p>
        </w:tc>
        <w:tc>
          <w:tcPr>
            <w:tcW w:w="1021" w:type="dxa"/>
          </w:tcPr>
          <w:p w14:paraId="1B623B0B" w14:textId="77777777" w:rsidR="00DD6983" w:rsidRPr="00812E8A" w:rsidRDefault="00DD6983" w:rsidP="004400AF">
            <w:pPr>
              <w:pStyle w:val="TableEntry"/>
              <w:keepNext/>
              <w:spacing w:before="0" w:after="0"/>
              <w:jc w:val="center"/>
            </w:pPr>
            <w:r w:rsidRPr="00812E8A">
              <w:t>-</w:t>
            </w:r>
          </w:p>
        </w:tc>
        <w:tc>
          <w:tcPr>
            <w:tcW w:w="1021" w:type="dxa"/>
          </w:tcPr>
          <w:p w14:paraId="227FE732" w14:textId="77777777" w:rsidR="00DD6983" w:rsidRPr="00812E8A" w:rsidRDefault="00DD6983" w:rsidP="004400AF">
            <w:pPr>
              <w:pStyle w:val="TableEntry"/>
              <w:keepNext/>
              <w:spacing w:before="0" w:after="0"/>
              <w:jc w:val="center"/>
            </w:pPr>
            <w:r w:rsidRPr="00812E8A">
              <w:t>39060</w:t>
            </w:r>
          </w:p>
        </w:tc>
      </w:tr>
      <w:tr w:rsidR="00DD6983" w:rsidRPr="00812E8A" w14:paraId="71E3E8CD" w14:textId="77777777" w:rsidTr="004400AF">
        <w:trPr>
          <w:cantSplit/>
          <w:jc w:val="center"/>
        </w:trPr>
        <w:tc>
          <w:tcPr>
            <w:tcW w:w="2410" w:type="dxa"/>
          </w:tcPr>
          <w:p w14:paraId="4F36E00D" w14:textId="77777777" w:rsidR="00DD6983" w:rsidRPr="00812E8A" w:rsidRDefault="00DD6983" w:rsidP="004400AF">
            <w:pPr>
              <w:pStyle w:val="TableEntry"/>
              <w:keepNext/>
              <w:spacing w:before="0" w:after="0"/>
            </w:pPr>
            <w:r w:rsidRPr="00812E8A">
              <w:t>PAR</w:t>
            </w:r>
            <w:proofErr w:type="gramStart"/>
            <w:r w:rsidRPr="00812E8A">
              <w:t>=</w:t>
            </w:r>
            <w:r w:rsidR="006D4226" w:rsidRPr="00812E8A">
              <w:t>‘</w:t>
            </w:r>
            <w:proofErr w:type="gramEnd"/>
            <w:r w:rsidRPr="00812E8A">
              <w:t>1’, SYND=0</w:t>
            </w:r>
          </w:p>
        </w:tc>
        <w:tc>
          <w:tcPr>
            <w:tcW w:w="1021" w:type="dxa"/>
          </w:tcPr>
          <w:p w14:paraId="073E211A" w14:textId="77777777" w:rsidR="00DD6983" w:rsidRPr="00812E8A" w:rsidRDefault="00DD6983" w:rsidP="004400AF">
            <w:pPr>
              <w:pStyle w:val="TableEntry"/>
              <w:keepNext/>
              <w:spacing w:before="0" w:after="0"/>
              <w:jc w:val="center"/>
            </w:pPr>
            <w:r w:rsidRPr="00812E8A">
              <w:t>1</w:t>
            </w:r>
          </w:p>
        </w:tc>
        <w:tc>
          <w:tcPr>
            <w:tcW w:w="1021" w:type="dxa"/>
          </w:tcPr>
          <w:p w14:paraId="758895C5" w14:textId="77777777" w:rsidR="00DD6983" w:rsidRPr="00812E8A" w:rsidRDefault="00DD6983" w:rsidP="004400AF">
            <w:pPr>
              <w:pStyle w:val="TableEntry"/>
              <w:keepNext/>
              <w:spacing w:before="0" w:after="0"/>
              <w:jc w:val="center"/>
            </w:pPr>
            <w:r w:rsidRPr="00812E8A">
              <w:t>-</w:t>
            </w:r>
          </w:p>
        </w:tc>
        <w:tc>
          <w:tcPr>
            <w:tcW w:w="1021" w:type="dxa"/>
          </w:tcPr>
          <w:p w14:paraId="13E690AB" w14:textId="77777777" w:rsidR="00DD6983" w:rsidRPr="00812E8A" w:rsidRDefault="00DD6983" w:rsidP="004400AF">
            <w:pPr>
              <w:pStyle w:val="TableEntry"/>
              <w:keepNext/>
              <w:spacing w:before="0" w:after="0"/>
              <w:jc w:val="center"/>
            </w:pPr>
            <w:r w:rsidRPr="00812E8A">
              <w:t>-</w:t>
            </w:r>
          </w:p>
        </w:tc>
        <w:tc>
          <w:tcPr>
            <w:tcW w:w="1021" w:type="dxa"/>
          </w:tcPr>
          <w:p w14:paraId="0F48AB65" w14:textId="77777777" w:rsidR="00DD6983" w:rsidRPr="00812E8A" w:rsidRDefault="00DD6983" w:rsidP="004400AF">
            <w:pPr>
              <w:pStyle w:val="TableEntry"/>
              <w:keepNext/>
              <w:spacing w:before="0" w:after="0"/>
              <w:jc w:val="center"/>
            </w:pPr>
            <w:r w:rsidRPr="00812E8A">
              <w:t>-</w:t>
            </w:r>
          </w:p>
        </w:tc>
      </w:tr>
      <w:tr w:rsidR="00DD6983" w:rsidRPr="00812E8A" w14:paraId="57E0E754" w14:textId="77777777" w:rsidTr="004400AF">
        <w:trPr>
          <w:cantSplit/>
          <w:jc w:val="center"/>
        </w:trPr>
        <w:tc>
          <w:tcPr>
            <w:tcW w:w="2410" w:type="dxa"/>
          </w:tcPr>
          <w:p w14:paraId="4F66F9A2" w14:textId="77777777" w:rsidR="00DD6983" w:rsidRPr="00812E8A" w:rsidRDefault="00DD6983" w:rsidP="004400AF">
            <w:pPr>
              <w:pStyle w:val="TableEntry"/>
              <w:keepNext/>
              <w:spacing w:before="0" w:after="0"/>
            </w:pPr>
            <w:r w:rsidRPr="00812E8A">
              <w:t>PAR</w:t>
            </w:r>
            <w:proofErr w:type="gramStart"/>
            <w:r w:rsidRPr="00812E8A">
              <w:t>=</w:t>
            </w:r>
            <w:r w:rsidR="006D4226" w:rsidRPr="00812E8A">
              <w:t>‘</w:t>
            </w:r>
            <w:proofErr w:type="gramEnd"/>
            <w:r w:rsidRPr="00812E8A">
              <w:t>1’, SYND&gt;0</w:t>
            </w:r>
          </w:p>
        </w:tc>
        <w:tc>
          <w:tcPr>
            <w:tcW w:w="1021" w:type="dxa"/>
          </w:tcPr>
          <w:p w14:paraId="3C838AC0" w14:textId="77777777" w:rsidR="00DD6983" w:rsidRPr="00812E8A" w:rsidRDefault="00DD6983" w:rsidP="004400AF">
            <w:pPr>
              <w:pStyle w:val="TableEntry"/>
              <w:keepNext/>
              <w:spacing w:before="0" w:after="0"/>
              <w:jc w:val="center"/>
            </w:pPr>
            <w:r w:rsidRPr="00812E8A">
              <w:t>-</w:t>
            </w:r>
          </w:p>
        </w:tc>
        <w:tc>
          <w:tcPr>
            <w:tcW w:w="1021" w:type="dxa"/>
          </w:tcPr>
          <w:p w14:paraId="1D6ECBDB" w14:textId="77777777" w:rsidR="00DD6983" w:rsidRPr="00812E8A" w:rsidRDefault="00DD6983" w:rsidP="004400AF">
            <w:pPr>
              <w:pStyle w:val="TableEntry"/>
              <w:keepNext/>
              <w:spacing w:before="0" w:after="0"/>
              <w:jc w:val="center"/>
            </w:pPr>
            <w:r w:rsidRPr="00812E8A">
              <w:t>-</w:t>
            </w:r>
          </w:p>
        </w:tc>
        <w:tc>
          <w:tcPr>
            <w:tcW w:w="1021" w:type="dxa"/>
          </w:tcPr>
          <w:p w14:paraId="3E8F5DCF" w14:textId="77777777" w:rsidR="00DD6983" w:rsidRPr="00812E8A" w:rsidRDefault="00DD6983" w:rsidP="004400AF">
            <w:pPr>
              <w:pStyle w:val="TableEntry"/>
              <w:keepNext/>
              <w:spacing w:before="0" w:after="0"/>
              <w:jc w:val="center"/>
            </w:pPr>
            <w:r w:rsidRPr="00812E8A">
              <w:t>1953</w:t>
            </w:r>
          </w:p>
        </w:tc>
        <w:tc>
          <w:tcPr>
            <w:tcW w:w="1021" w:type="dxa"/>
          </w:tcPr>
          <w:p w14:paraId="1D0EB275" w14:textId="77777777" w:rsidR="00DD6983" w:rsidRPr="00812E8A" w:rsidRDefault="00DD6983" w:rsidP="004400AF">
            <w:pPr>
              <w:pStyle w:val="TableEntry"/>
              <w:keepNext/>
              <w:spacing w:before="0" w:after="0"/>
              <w:jc w:val="center"/>
            </w:pPr>
            <w:r w:rsidRPr="00812E8A">
              <w:t>-</w:t>
            </w:r>
          </w:p>
        </w:tc>
      </w:tr>
      <w:tr w:rsidR="00DD6983" w:rsidRPr="00812E8A" w14:paraId="2281F08A" w14:textId="77777777" w:rsidTr="004400AF">
        <w:trPr>
          <w:cantSplit/>
          <w:jc w:val="center"/>
        </w:trPr>
        <w:tc>
          <w:tcPr>
            <w:tcW w:w="2410" w:type="dxa"/>
          </w:tcPr>
          <w:p w14:paraId="6A175D86" w14:textId="77777777" w:rsidR="00DD6983" w:rsidRPr="00812E8A" w:rsidRDefault="00DD6983" w:rsidP="004400AF">
            <w:pPr>
              <w:pStyle w:val="TableEntry"/>
              <w:spacing w:before="0" w:after="0"/>
            </w:pPr>
            <w:r w:rsidRPr="00812E8A">
              <w:t>Total combinations</w:t>
            </w:r>
          </w:p>
        </w:tc>
        <w:tc>
          <w:tcPr>
            <w:tcW w:w="1021" w:type="dxa"/>
          </w:tcPr>
          <w:p w14:paraId="1D6BDFFB" w14:textId="77777777" w:rsidR="00DD6983" w:rsidRPr="00812E8A" w:rsidRDefault="00DD6983" w:rsidP="004400AF">
            <w:pPr>
              <w:pStyle w:val="TableEntry"/>
              <w:spacing w:before="0" w:after="0"/>
              <w:jc w:val="center"/>
            </w:pPr>
            <w:r w:rsidRPr="00812E8A">
              <w:t>1</w:t>
            </w:r>
          </w:p>
        </w:tc>
        <w:tc>
          <w:tcPr>
            <w:tcW w:w="1021" w:type="dxa"/>
          </w:tcPr>
          <w:p w14:paraId="4E7C7527" w14:textId="77777777" w:rsidR="00DD6983" w:rsidRPr="00812E8A" w:rsidRDefault="00DD6983" w:rsidP="004400AF">
            <w:pPr>
              <w:pStyle w:val="TableEntry"/>
              <w:spacing w:before="0" w:after="0"/>
              <w:jc w:val="center"/>
            </w:pPr>
            <w:r w:rsidRPr="00812E8A">
              <w:t>63</w:t>
            </w:r>
          </w:p>
        </w:tc>
        <w:tc>
          <w:tcPr>
            <w:tcW w:w="1021" w:type="dxa"/>
          </w:tcPr>
          <w:p w14:paraId="17A73243" w14:textId="77777777" w:rsidR="00DD6983" w:rsidRPr="00812E8A" w:rsidRDefault="00DD6983" w:rsidP="004400AF">
            <w:pPr>
              <w:pStyle w:val="TableEntry"/>
              <w:spacing w:before="0" w:after="0"/>
              <w:jc w:val="center"/>
            </w:pPr>
            <w:r w:rsidRPr="00812E8A">
              <w:t>1953</w:t>
            </w:r>
          </w:p>
        </w:tc>
        <w:tc>
          <w:tcPr>
            <w:tcW w:w="1021" w:type="dxa"/>
          </w:tcPr>
          <w:p w14:paraId="043FE6B2" w14:textId="77777777" w:rsidR="00DD6983" w:rsidRPr="00812E8A" w:rsidRDefault="00DD6983" w:rsidP="004400AF">
            <w:pPr>
              <w:pStyle w:val="TableEntry"/>
              <w:spacing w:before="0" w:after="0"/>
              <w:jc w:val="center"/>
            </w:pPr>
            <w:r w:rsidRPr="00812E8A">
              <w:t>39711</w:t>
            </w:r>
          </w:p>
        </w:tc>
      </w:tr>
    </w:tbl>
    <w:p w14:paraId="6DF5A89C" w14:textId="77777777" w:rsidR="00DD6983" w:rsidRPr="00812E8A" w:rsidRDefault="00DD6983" w:rsidP="00DD6983">
      <w:r w:rsidRPr="00812E8A">
        <w:t>When there are no errors, the Tail Sequence gives PAR</w:t>
      </w:r>
      <w:proofErr w:type="gramStart"/>
      <w:r w:rsidRPr="00812E8A">
        <w:t>=‘</w:t>
      </w:r>
      <w:proofErr w:type="gramEnd"/>
      <w:r w:rsidRPr="00812E8A">
        <w:t>1’ and SYND=0, so it is rejected in TED and SEC modes. With all 63 possible cases of a single error, the Tail Sequence gives PAR</w:t>
      </w:r>
      <w:proofErr w:type="gramStart"/>
      <w:r w:rsidRPr="00812E8A">
        <w:t>=‘</w:t>
      </w:r>
      <w:proofErr w:type="gramEnd"/>
      <w:r w:rsidRPr="00812E8A">
        <w:t>0’ and SYND&gt;0 and is rejected in TED and SEC modes.</w:t>
      </w:r>
    </w:p>
    <w:p w14:paraId="045257A5" w14:textId="77777777" w:rsidR="00DD6983" w:rsidRPr="00812E8A" w:rsidRDefault="00DD6983" w:rsidP="00DD6983">
      <w:r w:rsidRPr="00812E8A">
        <w:t>There are 1953 combinations of two errors, all of which give PAR</w:t>
      </w:r>
      <w:proofErr w:type="gramStart"/>
      <w:r w:rsidRPr="00812E8A">
        <w:t>=‘</w:t>
      </w:r>
      <w:proofErr w:type="gramEnd"/>
      <w:r w:rsidRPr="00812E8A">
        <w:t>1’ and SYND&gt;0. These are rejected in TED mode but are erroneously corrected and accepted in SEC mode, causing a missed Tail Sequence.</w:t>
      </w:r>
    </w:p>
    <w:p w14:paraId="65F908DD" w14:textId="7133EA35" w:rsidR="00DD6983" w:rsidRPr="00812E8A" w:rsidRDefault="00DD6983" w:rsidP="00DD6983">
      <w:r w:rsidRPr="00812E8A">
        <w:t xml:space="preserve">Most of the 39711 combinations of three errors cause the Tail Sequence to be rejected in TED and SEC modes, but there are 651 combinations </w:t>
      </w:r>
      <w:r w:rsidR="00EA28DE" w:rsidRPr="00812E8A">
        <w:t xml:space="preserve">that </w:t>
      </w:r>
      <w:r w:rsidRPr="00812E8A">
        <w:t>give PAR</w:t>
      </w:r>
      <w:proofErr w:type="gramStart"/>
      <w:r w:rsidRPr="00812E8A">
        <w:t>=‘</w:t>
      </w:r>
      <w:proofErr w:type="gramEnd"/>
      <w:r w:rsidRPr="00812E8A">
        <w:t>0’ and SYND=0 and are accepted in both modes, causing a missed Tail Sequence.</w:t>
      </w:r>
    </w:p>
    <w:p w14:paraId="1DD601C5" w14:textId="77777777" w:rsidR="00DD6983" w:rsidRPr="00812E8A" w:rsidRDefault="00DD6983" w:rsidP="00DD6983">
      <w:r w:rsidRPr="00812E8A">
        <w:t xml:space="preserve">Using expression 5 above, the probability </w:t>
      </w:r>
      <w:r w:rsidRPr="00812E8A">
        <w:rPr>
          <w:i/>
        </w:rPr>
        <w:t>P</w:t>
      </w:r>
      <w:r w:rsidRPr="00812E8A">
        <w:rPr>
          <w:i/>
          <w:vertAlign w:val="subscript"/>
        </w:rPr>
        <w:t>TX</w:t>
      </w:r>
      <w:r w:rsidRPr="00812E8A">
        <w:t xml:space="preserve"> of missing the Tail Sequence in TED mode is given by:</w:t>
      </w:r>
    </w:p>
    <w:p w14:paraId="360EA33B" w14:textId="1E1B66C5" w:rsidR="00ED32EA" w:rsidRDefault="00303AAD" w:rsidP="00DD6983">
      <w:pPr>
        <w:pStyle w:val="EquNum"/>
      </w:pPr>
      <w:r>
        <w:rPr>
          <w:noProof/>
        </w:rPr>
        <w:pict w14:anchorId="35162188">
          <v:shape id="_x0000_s1027" type="#_x0000_t202" alt="" style="position:absolute;left:0;text-align:left;margin-left:450pt;margin-top:11.5pt;width:14pt;height:14pt;z-index:251659776;mso-wrap-style:none;mso-wrap-edited:f;mso-width-percent:0;mso-height-percent:0;mso-wrap-distance-left:0;mso-wrap-distance-right:0;mso-width-percent:0;mso-height-percent:0;mso-width-relative:margin;mso-height-relative:margin;v-text-anchor:top" stroked="f">
            <v:textbox style="mso-fit-shape-to-text:t" inset="0,0,0,0">
              <w:txbxContent>
                <w:p w14:paraId="3D22BF48" w14:textId="131663FC" w:rsidR="00FF17BE" w:rsidRDefault="00FF17BE" w:rsidP="00695AB5">
                  <w:pPr>
                    <w:spacing w:before="0"/>
                  </w:pPr>
                  <w:r>
                    <w:t>(</w:t>
                  </w:r>
                  <w:bookmarkStart w:id="653" w:name="Eq_06"/>
                  <w:r>
                    <w:fldChar w:fldCharType="begin"/>
                  </w:r>
                  <w:r>
                    <w:instrText xml:space="preserve"> SEQ Eq \* MERGEFORMAT </w:instrText>
                  </w:r>
                  <w:r>
                    <w:fldChar w:fldCharType="separate"/>
                  </w:r>
                  <w:r w:rsidR="00D46CA3">
                    <w:rPr>
                      <w:noProof/>
                    </w:rPr>
                    <w:t>6</w:t>
                  </w:r>
                  <w:r>
                    <w:fldChar w:fldCharType="end"/>
                  </w:r>
                  <w:bookmarkEnd w:id="653"/>
                  <w:r>
                    <w:t>)</w:t>
                  </w:r>
                </w:p>
              </w:txbxContent>
            </v:textbox>
            <w10:anchorlock/>
          </v:shape>
        </w:pict>
      </w:r>
      <w:r w:rsidR="00DD6983" w:rsidRPr="00812E8A">
        <w:tab/>
      </w:r>
      <w:r w:rsidR="00DD6983" w:rsidRPr="00812E8A">
        <w:rPr>
          <w:i/>
        </w:rPr>
        <w:t>P</w:t>
      </w:r>
      <w:r w:rsidR="00DD6983" w:rsidRPr="00812E8A">
        <w:rPr>
          <w:i/>
          <w:vertAlign w:val="subscript"/>
        </w:rPr>
        <w:t>TX</w:t>
      </w:r>
      <w:r w:rsidR="00DD6983" w:rsidRPr="00812E8A">
        <w:t xml:space="preserve"> = 651 p</w:t>
      </w:r>
      <w:r w:rsidR="00DD6983" w:rsidRPr="00812E8A">
        <w:rPr>
          <w:vertAlign w:val="superscript"/>
        </w:rPr>
        <w:t>3</w:t>
      </w:r>
      <w:r w:rsidR="00DD6983" w:rsidRPr="00812E8A">
        <w:t xml:space="preserve"> (1 – p)</w:t>
      </w:r>
      <w:r w:rsidR="00DD6983" w:rsidRPr="00812E8A">
        <w:rPr>
          <w:vertAlign w:val="superscript"/>
        </w:rPr>
        <w:t>60</w:t>
      </w:r>
      <w:r w:rsidR="00E0591E" w:rsidRPr="00812E8A">
        <w:t>.</w:t>
      </w:r>
    </w:p>
    <w:p w14:paraId="6A98DEE8" w14:textId="77777777" w:rsidR="00DD6983" w:rsidRPr="00812E8A" w:rsidRDefault="00DD6983" w:rsidP="00DD6983">
      <w:r w:rsidRPr="00812E8A">
        <w:t xml:space="preserve">The probability </w:t>
      </w:r>
      <w:r w:rsidRPr="00812E8A">
        <w:rPr>
          <w:i/>
        </w:rPr>
        <w:t>P</w:t>
      </w:r>
      <w:r w:rsidRPr="00812E8A">
        <w:rPr>
          <w:i/>
          <w:vertAlign w:val="subscript"/>
        </w:rPr>
        <w:t>TY</w:t>
      </w:r>
      <w:r w:rsidRPr="00812E8A">
        <w:t xml:space="preserve"> of missing the Tail Sequence in SEC mode is given by:</w:t>
      </w:r>
    </w:p>
    <w:p w14:paraId="05AC4745" w14:textId="5B05A0CA" w:rsidR="00ED32EA" w:rsidRDefault="00303AAD" w:rsidP="00DD6983">
      <w:pPr>
        <w:pStyle w:val="EquNum"/>
      </w:pPr>
      <w:r>
        <w:rPr>
          <w:noProof/>
        </w:rPr>
        <w:pict w14:anchorId="28539B0D">
          <v:shape id="_x0000_s1026" type="#_x0000_t202" alt="" style="position:absolute;left:0;text-align:left;margin-left:450pt;margin-top:11.5pt;width:14pt;height:14pt;z-index:251660800;mso-wrap-style:none;mso-wrap-edited:f;mso-width-percent:0;mso-height-percent:0;mso-wrap-distance-left:0;mso-wrap-distance-right:0;mso-width-percent:0;mso-height-percent:0;mso-width-relative:margin;mso-height-relative:margin;v-text-anchor:top" stroked="f">
            <v:textbox style="mso-fit-shape-to-text:t" inset="0,0,0,0">
              <w:txbxContent>
                <w:p w14:paraId="1C0724AB" w14:textId="5BDA00CA" w:rsidR="00FF17BE" w:rsidRDefault="00FF17BE" w:rsidP="00695AB5">
                  <w:pPr>
                    <w:spacing w:before="0"/>
                  </w:pPr>
                  <w:r>
                    <w:t>(</w:t>
                  </w:r>
                  <w:bookmarkStart w:id="654" w:name="Eq_07"/>
                  <w:r>
                    <w:fldChar w:fldCharType="begin"/>
                  </w:r>
                  <w:r>
                    <w:instrText xml:space="preserve"> SEQ Eq \* MERGEFORMAT </w:instrText>
                  </w:r>
                  <w:r>
                    <w:fldChar w:fldCharType="separate"/>
                  </w:r>
                  <w:r w:rsidR="00D46CA3">
                    <w:rPr>
                      <w:noProof/>
                    </w:rPr>
                    <w:t>7</w:t>
                  </w:r>
                  <w:r>
                    <w:fldChar w:fldCharType="end"/>
                  </w:r>
                  <w:bookmarkEnd w:id="654"/>
                  <w:r>
                    <w:t>)</w:t>
                  </w:r>
                </w:p>
              </w:txbxContent>
            </v:textbox>
            <w10:anchorlock/>
          </v:shape>
        </w:pict>
      </w:r>
      <w:r w:rsidR="00DD6983" w:rsidRPr="00812E8A">
        <w:tab/>
      </w:r>
      <w:r w:rsidR="00DD6983" w:rsidRPr="00812E8A">
        <w:rPr>
          <w:i/>
        </w:rPr>
        <w:t>P</w:t>
      </w:r>
      <w:r w:rsidR="00DD6983" w:rsidRPr="00812E8A">
        <w:rPr>
          <w:i/>
          <w:vertAlign w:val="subscript"/>
        </w:rPr>
        <w:t>TY</w:t>
      </w:r>
      <w:r w:rsidR="00DD6983" w:rsidRPr="00812E8A">
        <w:t xml:space="preserve"> = 1953 p</w:t>
      </w:r>
      <w:r w:rsidR="00DD6983" w:rsidRPr="00812E8A">
        <w:rPr>
          <w:vertAlign w:val="superscript"/>
        </w:rPr>
        <w:t>2</w:t>
      </w:r>
      <w:r w:rsidR="00DD6983" w:rsidRPr="00812E8A">
        <w:t xml:space="preserve"> (1 – p)</w:t>
      </w:r>
      <w:r w:rsidR="00DD6983" w:rsidRPr="00812E8A">
        <w:rPr>
          <w:vertAlign w:val="superscript"/>
        </w:rPr>
        <w:t>61</w:t>
      </w:r>
      <w:r w:rsidR="00DD6983" w:rsidRPr="00812E8A">
        <w:t xml:space="preserve"> + 651 p</w:t>
      </w:r>
      <w:r w:rsidR="00DD6983" w:rsidRPr="00812E8A">
        <w:rPr>
          <w:vertAlign w:val="superscript"/>
        </w:rPr>
        <w:t>3</w:t>
      </w:r>
      <w:r w:rsidR="00DD6983" w:rsidRPr="00812E8A">
        <w:t xml:space="preserve"> (1 – p)</w:t>
      </w:r>
      <w:r w:rsidR="00DD6983" w:rsidRPr="00812E8A">
        <w:rPr>
          <w:vertAlign w:val="superscript"/>
        </w:rPr>
        <w:t>60</w:t>
      </w:r>
      <w:r w:rsidR="00E0591E" w:rsidRPr="00812E8A">
        <w:t>.</w:t>
      </w:r>
    </w:p>
    <w:p w14:paraId="3D36E581" w14:textId="05257674" w:rsidR="00DD6983" w:rsidRPr="00812E8A" w:rsidRDefault="00DD6983" w:rsidP="00DD6983">
      <w:r w:rsidRPr="00812E8A">
        <w:t xml:space="preserve">Table </w:t>
      </w:r>
      <w:r w:rsidRPr="00812E8A">
        <w:rPr>
          <w:noProof/>
        </w:rPr>
        <w:fldChar w:fldCharType="begin"/>
      </w:r>
      <w:r w:rsidR="001D7956" w:rsidRPr="00812E8A">
        <w:instrText xml:space="preserve"> REF T_1107ProbabilityofMissingtheTailSequenc \h </w:instrText>
      </w:r>
      <w:r w:rsidRPr="00812E8A">
        <w:rPr>
          <w:noProof/>
        </w:rPr>
      </w:r>
      <w:r w:rsidRPr="00812E8A">
        <w:rPr>
          <w:noProof/>
        </w:rPr>
        <w:fldChar w:fldCharType="separate"/>
      </w:r>
      <w:r w:rsidR="00D46CA3">
        <w:rPr>
          <w:noProof/>
        </w:rPr>
        <w:t>11</w:t>
      </w:r>
      <w:r w:rsidR="00D46CA3" w:rsidRPr="00812E8A">
        <w:noBreakHyphen/>
      </w:r>
      <w:r w:rsidR="00D46CA3">
        <w:rPr>
          <w:noProof/>
        </w:rPr>
        <w:t>7</w:t>
      </w:r>
      <w:r w:rsidRPr="00812E8A">
        <w:rPr>
          <w:noProof/>
        </w:rPr>
        <w:fldChar w:fldCharType="end"/>
      </w:r>
      <w:r w:rsidRPr="00812E8A">
        <w:t xml:space="preserve"> shows the values of the probabilities </w:t>
      </w:r>
      <w:r w:rsidRPr="00812E8A">
        <w:rPr>
          <w:i/>
        </w:rPr>
        <w:t>P</w:t>
      </w:r>
      <w:r w:rsidRPr="00812E8A">
        <w:rPr>
          <w:i/>
          <w:vertAlign w:val="subscript"/>
        </w:rPr>
        <w:t>TX</w:t>
      </w:r>
      <w:r w:rsidRPr="00812E8A">
        <w:t xml:space="preserve"> and </w:t>
      </w:r>
      <w:r w:rsidRPr="00812E8A">
        <w:rPr>
          <w:i/>
        </w:rPr>
        <w:t>P</w:t>
      </w:r>
      <w:r w:rsidRPr="00812E8A">
        <w:rPr>
          <w:i/>
          <w:vertAlign w:val="subscript"/>
        </w:rPr>
        <w:t>TY</w:t>
      </w:r>
      <w:r w:rsidRPr="00812E8A">
        <w:t xml:space="preserve"> for the three channel bit error rates.</w:t>
      </w:r>
    </w:p>
    <w:p w14:paraId="7E0F4B9E" w14:textId="65ABFD67" w:rsidR="00DD6983" w:rsidRPr="00812E8A" w:rsidRDefault="00DD6983" w:rsidP="00DD6983">
      <w:pPr>
        <w:pStyle w:val="TableTitle"/>
      </w:pPr>
      <w:r w:rsidRPr="00812E8A">
        <w:t xml:space="preserve">Table </w:t>
      </w:r>
      <w:bookmarkStart w:id="655" w:name="T_1107ProbabilityofMissingtheTailSequenc"/>
      <w:bookmarkStart w:id="656" w:name="T_907ProbabilityofMissingtheTailSequence"/>
      <w:r w:rsidRPr="00812E8A">
        <w:fldChar w:fldCharType="begin"/>
      </w:r>
      <w:r w:rsidRPr="00812E8A">
        <w:instrText xml:space="preserve"> STYLEREF "Heading 1"\l \n \t  \* MERGEFORMAT </w:instrText>
      </w:r>
      <w:r w:rsidRPr="00812E8A">
        <w:fldChar w:fldCharType="separate"/>
      </w:r>
      <w:r w:rsidR="00D46CA3">
        <w:rPr>
          <w:noProof/>
        </w:rPr>
        <w:t>11</w:t>
      </w:r>
      <w:r w:rsidRPr="00812E8A">
        <w:fldChar w:fldCharType="end"/>
      </w:r>
      <w:r w:rsidRPr="00812E8A">
        <w:noBreakHyphen/>
      </w:r>
      <w:fldSimple w:instr=" SEQ Table \s 1 ">
        <w:r w:rsidR="00D46CA3">
          <w:rPr>
            <w:noProof/>
          </w:rPr>
          <w:t>7</w:t>
        </w:r>
      </w:fldSimple>
      <w:bookmarkEnd w:id="655"/>
      <w:bookmarkEnd w:id="656"/>
      <w:r w:rsidRPr="00812E8A">
        <w:fldChar w:fldCharType="begin"/>
      </w:r>
      <w:r w:rsidRPr="00812E8A">
        <w:instrText xml:space="preserve"> TC  \f T "</w:instrText>
      </w:r>
      <w:fldSimple w:instr=" STYLEREF &quot;Heading 1&quot;\l \n \t  \* MERGEFORMAT ">
        <w:bookmarkStart w:id="657" w:name="_Toc312227660"/>
        <w:bookmarkStart w:id="658" w:name="_Toc337827070"/>
        <w:bookmarkStart w:id="659" w:name="_Toc62226949"/>
        <w:bookmarkStart w:id="660" w:name="_Toc71969015"/>
        <w:r w:rsidR="00D46CA3">
          <w:rPr>
            <w:noProof/>
          </w:rPr>
          <w:instrText>11</w:instrText>
        </w:r>
      </w:fldSimple>
      <w:r w:rsidRPr="00812E8A">
        <w:instrText>-</w:instrText>
      </w:r>
      <w:r w:rsidRPr="00812E8A">
        <w:fldChar w:fldCharType="begin"/>
      </w:r>
      <w:r w:rsidRPr="00812E8A">
        <w:instrText xml:space="preserve"> SEQ Table_TOC \s 1 </w:instrText>
      </w:r>
      <w:r w:rsidRPr="00812E8A">
        <w:fldChar w:fldCharType="separate"/>
      </w:r>
      <w:r w:rsidR="00D46CA3">
        <w:rPr>
          <w:noProof/>
        </w:rPr>
        <w:instrText>7</w:instrText>
      </w:r>
      <w:r w:rsidRPr="00812E8A">
        <w:fldChar w:fldCharType="end"/>
      </w:r>
      <w:r w:rsidRPr="00812E8A">
        <w:tab/>
      </w:r>
      <w:r w:rsidR="001D7956" w:rsidRPr="00812E8A">
        <w:instrText>Probability of Missing the Tail Sequence</w:instrText>
      </w:r>
      <w:bookmarkEnd w:id="657"/>
      <w:bookmarkEnd w:id="658"/>
      <w:bookmarkEnd w:id="659"/>
      <w:bookmarkEnd w:id="660"/>
      <w:r w:rsidRPr="00812E8A">
        <w:instrText>"</w:instrText>
      </w:r>
      <w:r w:rsidRPr="00812E8A">
        <w:fldChar w:fldCharType="end"/>
      </w:r>
      <w:r w:rsidRPr="00812E8A">
        <w:t>:  Probability of Missing the Tail Sequence</w:t>
      </w:r>
    </w:p>
    <w:tbl>
      <w:tblPr>
        <w:tblW w:w="0" w:type="auto"/>
        <w:jc w:val="center"/>
        <w:tblLayout w:type="fixed"/>
        <w:tblCellMar>
          <w:top w:w="58" w:type="dxa"/>
          <w:left w:w="115" w:type="dxa"/>
          <w:bottom w:w="58" w:type="dxa"/>
          <w:right w:w="115" w:type="dxa"/>
        </w:tblCellMar>
        <w:tblLook w:val="00A0" w:firstRow="1" w:lastRow="0" w:firstColumn="1" w:lastColumn="0" w:noHBand="0" w:noVBand="0"/>
      </w:tblPr>
      <w:tblGrid>
        <w:gridCol w:w="2590"/>
        <w:gridCol w:w="1522"/>
        <w:gridCol w:w="1418"/>
        <w:gridCol w:w="1591"/>
      </w:tblGrid>
      <w:tr w:rsidR="00DD6983" w:rsidRPr="00812E8A" w14:paraId="2CBC8384" w14:textId="77777777" w:rsidTr="004400AF">
        <w:trPr>
          <w:cantSplit/>
          <w:trHeight w:val="20"/>
          <w:jc w:val="center"/>
        </w:trPr>
        <w:tc>
          <w:tcPr>
            <w:tcW w:w="2590" w:type="dxa"/>
            <w:tcBorders>
              <w:top w:val="single" w:sz="12" w:space="0" w:color="000000"/>
              <w:left w:val="single" w:sz="12" w:space="0" w:color="000000"/>
              <w:bottom w:val="single" w:sz="12" w:space="0" w:color="000000"/>
              <w:right w:val="single" w:sz="6" w:space="0" w:color="000000"/>
            </w:tcBorders>
            <w:shd w:val="pct30" w:color="auto" w:fill="auto"/>
          </w:tcPr>
          <w:p w14:paraId="2BD4F0B9" w14:textId="77777777" w:rsidR="00DD6983" w:rsidRPr="00812E8A" w:rsidRDefault="00DD6983" w:rsidP="004400AF">
            <w:pPr>
              <w:keepNext/>
              <w:spacing w:before="0" w:line="240" w:lineRule="auto"/>
              <w:rPr>
                <w:b/>
              </w:rPr>
            </w:pPr>
          </w:p>
        </w:tc>
        <w:tc>
          <w:tcPr>
            <w:tcW w:w="4531" w:type="dxa"/>
            <w:gridSpan w:val="3"/>
            <w:tcBorders>
              <w:top w:val="single" w:sz="12" w:space="0" w:color="000000"/>
              <w:left w:val="nil"/>
              <w:bottom w:val="single" w:sz="6" w:space="0" w:color="000000"/>
              <w:right w:val="single" w:sz="12" w:space="0" w:color="000000"/>
            </w:tcBorders>
          </w:tcPr>
          <w:p w14:paraId="2323BAA8" w14:textId="77777777" w:rsidR="00DD6983" w:rsidRPr="00812E8A" w:rsidRDefault="00DD6983" w:rsidP="004400AF">
            <w:pPr>
              <w:keepNext/>
              <w:spacing w:before="0" w:line="240" w:lineRule="auto"/>
              <w:jc w:val="center"/>
              <w:rPr>
                <w:b/>
                <w:bCs/>
                <w:vertAlign w:val="superscript"/>
              </w:rPr>
            </w:pPr>
            <w:r w:rsidRPr="00812E8A">
              <w:rPr>
                <w:b/>
                <w:bCs/>
              </w:rPr>
              <w:t>Channel Bit Error Rate</w:t>
            </w:r>
          </w:p>
        </w:tc>
      </w:tr>
      <w:tr w:rsidR="00DD6983" w:rsidRPr="00812E8A" w14:paraId="34F2C31F" w14:textId="77777777" w:rsidTr="004400AF">
        <w:trPr>
          <w:cantSplit/>
          <w:jc w:val="center"/>
        </w:trPr>
        <w:tc>
          <w:tcPr>
            <w:tcW w:w="2590" w:type="dxa"/>
            <w:tcBorders>
              <w:top w:val="single" w:sz="12" w:space="0" w:color="000000"/>
              <w:left w:val="single" w:sz="12" w:space="0" w:color="000000"/>
              <w:bottom w:val="single" w:sz="6" w:space="0" w:color="000000"/>
              <w:right w:val="single" w:sz="6" w:space="0" w:color="000000"/>
            </w:tcBorders>
          </w:tcPr>
          <w:p w14:paraId="570E398A" w14:textId="77777777" w:rsidR="00DD6983" w:rsidRPr="00812E8A" w:rsidRDefault="00DD6983" w:rsidP="004400AF">
            <w:pPr>
              <w:keepNext/>
              <w:spacing w:before="0" w:line="240" w:lineRule="auto"/>
              <w:rPr>
                <w:b/>
              </w:rPr>
            </w:pPr>
            <w:r w:rsidRPr="00812E8A">
              <w:rPr>
                <w:b/>
              </w:rPr>
              <w:t>Case</w:t>
            </w:r>
          </w:p>
        </w:tc>
        <w:tc>
          <w:tcPr>
            <w:tcW w:w="1522" w:type="dxa"/>
            <w:tcBorders>
              <w:top w:val="single" w:sz="12" w:space="0" w:color="000000"/>
              <w:left w:val="single" w:sz="6" w:space="0" w:color="000000"/>
              <w:bottom w:val="single" w:sz="6" w:space="0" w:color="000000"/>
              <w:right w:val="single" w:sz="6" w:space="0" w:color="000000"/>
            </w:tcBorders>
          </w:tcPr>
          <w:p w14:paraId="57C25420" w14:textId="01F659C0" w:rsidR="00DD6983" w:rsidRPr="00812E8A" w:rsidRDefault="00DD6983" w:rsidP="00150BAB">
            <w:pPr>
              <w:keepNext/>
              <w:spacing w:before="0" w:line="240" w:lineRule="auto"/>
              <w:rPr>
                <w:b/>
              </w:rPr>
            </w:pPr>
            <w:r w:rsidRPr="00812E8A">
              <w:rPr>
                <w:b/>
              </w:rPr>
              <w:t>10</w:t>
            </w:r>
            <w:r w:rsidR="00150BAB">
              <w:rPr>
                <w:b/>
                <w:vertAlign w:val="superscript"/>
              </w:rPr>
              <w:t>−</w:t>
            </w:r>
            <w:r w:rsidRPr="00812E8A">
              <w:rPr>
                <w:b/>
                <w:vertAlign w:val="superscript"/>
              </w:rPr>
              <w:t>4</w:t>
            </w:r>
          </w:p>
        </w:tc>
        <w:tc>
          <w:tcPr>
            <w:tcW w:w="1418" w:type="dxa"/>
            <w:tcBorders>
              <w:top w:val="single" w:sz="12" w:space="0" w:color="000000"/>
              <w:left w:val="single" w:sz="6" w:space="0" w:color="000000"/>
              <w:bottom w:val="single" w:sz="6" w:space="0" w:color="000000"/>
              <w:right w:val="single" w:sz="6" w:space="0" w:color="000000"/>
            </w:tcBorders>
          </w:tcPr>
          <w:p w14:paraId="5522262B" w14:textId="62DDD199" w:rsidR="00DD6983" w:rsidRPr="00812E8A" w:rsidRDefault="00DD6983" w:rsidP="00150BAB">
            <w:pPr>
              <w:keepNext/>
              <w:spacing w:before="0" w:line="240" w:lineRule="auto"/>
              <w:rPr>
                <w:b/>
              </w:rPr>
            </w:pPr>
            <w:r w:rsidRPr="00812E8A">
              <w:rPr>
                <w:b/>
              </w:rPr>
              <w:t>10</w:t>
            </w:r>
            <w:r w:rsidR="00150BAB">
              <w:rPr>
                <w:b/>
                <w:vertAlign w:val="superscript"/>
              </w:rPr>
              <w:t>−</w:t>
            </w:r>
            <w:r w:rsidRPr="00812E8A">
              <w:rPr>
                <w:b/>
                <w:vertAlign w:val="superscript"/>
              </w:rPr>
              <w:t>5</w:t>
            </w:r>
          </w:p>
        </w:tc>
        <w:tc>
          <w:tcPr>
            <w:tcW w:w="1591" w:type="dxa"/>
            <w:tcBorders>
              <w:top w:val="single" w:sz="12" w:space="0" w:color="000000"/>
              <w:left w:val="single" w:sz="6" w:space="0" w:color="000000"/>
              <w:bottom w:val="single" w:sz="6" w:space="0" w:color="000000"/>
              <w:right w:val="single" w:sz="12" w:space="0" w:color="000000"/>
            </w:tcBorders>
          </w:tcPr>
          <w:p w14:paraId="1A1F1198" w14:textId="72BEB2EC" w:rsidR="00DD6983" w:rsidRPr="00812E8A" w:rsidRDefault="00DD6983" w:rsidP="00150BAB">
            <w:pPr>
              <w:keepNext/>
              <w:spacing w:before="0" w:line="240" w:lineRule="auto"/>
              <w:rPr>
                <w:b/>
                <w:vertAlign w:val="superscript"/>
              </w:rPr>
            </w:pPr>
            <w:r w:rsidRPr="00812E8A">
              <w:rPr>
                <w:b/>
              </w:rPr>
              <w:t>10</w:t>
            </w:r>
            <w:r w:rsidR="00150BAB">
              <w:rPr>
                <w:b/>
                <w:vertAlign w:val="superscript"/>
              </w:rPr>
              <w:t>−</w:t>
            </w:r>
            <w:r w:rsidRPr="00812E8A">
              <w:rPr>
                <w:b/>
                <w:vertAlign w:val="superscript"/>
              </w:rPr>
              <w:t>6</w:t>
            </w:r>
          </w:p>
        </w:tc>
      </w:tr>
      <w:tr w:rsidR="00DD6983" w:rsidRPr="00812E8A" w14:paraId="4457948D" w14:textId="77777777" w:rsidTr="004400AF">
        <w:trPr>
          <w:cantSplit/>
          <w:jc w:val="center"/>
        </w:trPr>
        <w:tc>
          <w:tcPr>
            <w:tcW w:w="2590" w:type="dxa"/>
            <w:tcBorders>
              <w:left w:val="single" w:sz="12" w:space="0" w:color="000000"/>
              <w:right w:val="single" w:sz="6" w:space="0" w:color="000000"/>
            </w:tcBorders>
          </w:tcPr>
          <w:p w14:paraId="60343A00" w14:textId="77777777" w:rsidR="00DD6983" w:rsidRPr="00812E8A" w:rsidRDefault="00DD6983" w:rsidP="004400AF">
            <w:pPr>
              <w:keepNext/>
              <w:spacing w:before="0" w:line="240" w:lineRule="auto"/>
              <w:rPr>
                <w:b/>
              </w:rPr>
            </w:pPr>
            <w:r w:rsidRPr="00812E8A">
              <w:rPr>
                <w:i/>
              </w:rPr>
              <w:t>P</w:t>
            </w:r>
            <w:r w:rsidRPr="00812E8A">
              <w:rPr>
                <w:i/>
                <w:vertAlign w:val="subscript"/>
              </w:rPr>
              <w:t>TX</w:t>
            </w:r>
            <w:r w:rsidRPr="00812E8A">
              <w:rPr>
                <w:b/>
                <w:vertAlign w:val="subscript"/>
              </w:rPr>
              <w:br/>
            </w:r>
            <w:r w:rsidRPr="00812E8A">
              <w:t>error detection mode</w:t>
            </w:r>
          </w:p>
        </w:tc>
        <w:tc>
          <w:tcPr>
            <w:tcW w:w="1522" w:type="dxa"/>
            <w:tcBorders>
              <w:left w:val="single" w:sz="6" w:space="0" w:color="000000"/>
              <w:right w:val="single" w:sz="6" w:space="0" w:color="000000"/>
            </w:tcBorders>
          </w:tcPr>
          <w:p w14:paraId="4EA2059D" w14:textId="574A243A" w:rsidR="00DD6983" w:rsidRPr="00812E8A" w:rsidRDefault="00DD6983" w:rsidP="00150BAB">
            <w:pPr>
              <w:keepNext/>
              <w:spacing w:before="0" w:line="240" w:lineRule="auto"/>
            </w:pPr>
            <w:r w:rsidRPr="00812E8A">
              <w:t xml:space="preserve">6.47 </w:t>
            </w:r>
            <w:r w:rsidR="00150BAB">
              <w:t>×</w:t>
            </w:r>
            <w:r w:rsidRPr="00812E8A">
              <w:t xml:space="preserve"> 10</w:t>
            </w:r>
            <w:r w:rsidR="00150BAB">
              <w:rPr>
                <w:vertAlign w:val="superscript"/>
              </w:rPr>
              <w:t>−</w:t>
            </w:r>
            <w:r w:rsidRPr="00812E8A">
              <w:rPr>
                <w:vertAlign w:val="superscript"/>
              </w:rPr>
              <w:t>10</w:t>
            </w:r>
          </w:p>
        </w:tc>
        <w:tc>
          <w:tcPr>
            <w:tcW w:w="1418" w:type="dxa"/>
            <w:tcBorders>
              <w:left w:val="single" w:sz="6" w:space="0" w:color="000000"/>
              <w:right w:val="single" w:sz="6" w:space="0" w:color="000000"/>
            </w:tcBorders>
          </w:tcPr>
          <w:p w14:paraId="38BE3C4A" w14:textId="4A56D3A1" w:rsidR="00DD6983" w:rsidRPr="00812E8A" w:rsidRDefault="00DD6983" w:rsidP="00150BAB">
            <w:pPr>
              <w:keepNext/>
              <w:spacing w:before="0" w:line="240" w:lineRule="auto"/>
            </w:pPr>
            <w:r w:rsidRPr="00812E8A">
              <w:t xml:space="preserve">6.51 </w:t>
            </w:r>
            <w:r w:rsidR="00150BAB">
              <w:t>×</w:t>
            </w:r>
            <w:r w:rsidRPr="00812E8A">
              <w:t xml:space="preserve"> 10</w:t>
            </w:r>
            <w:r w:rsidR="00150BAB">
              <w:rPr>
                <w:vertAlign w:val="superscript"/>
              </w:rPr>
              <w:t>−</w:t>
            </w:r>
            <w:r w:rsidRPr="00812E8A">
              <w:rPr>
                <w:vertAlign w:val="superscript"/>
              </w:rPr>
              <w:t>13</w:t>
            </w:r>
          </w:p>
        </w:tc>
        <w:tc>
          <w:tcPr>
            <w:tcW w:w="1591" w:type="dxa"/>
            <w:tcBorders>
              <w:left w:val="single" w:sz="6" w:space="0" w:color="000000"/>
              <w:right w:val="single" w:sz="12" w:space="0" w:color="000000"/>
            </w:tcBorders>
          </w:tcPr>
          <w:p w14:paraId="751BBE11" w14:textId="5ACA7759" w:rsidR="00DD6983" w:rsidRPr="00812E8A" w:rsidRDefault="00DD6983" w:rsidP="00150BAB">
            <w:pPr>
              <w:keepNext/>
              <w:spacing w:before="0" w:line="240" w:lineRule="auto"/>
            </w:pPr>
            <w:r w:rsidRPr="00812E8A">
              <w:t xml:space="preserve">6.51 </w:t>
            </w:r>
            <w:r w:rsidR="00150BAB">
              <w:t>×</w:t>
            </w:r>
            <w:r w:rsidRPr="00812E8A">
              <w:t xml:space="preserve"> 10</w:t>
            </w:r>
            <w:r w:rsidR="00150BAB">
              <w:rPr>
                <w:vertAlign w:val="superscript"/>
              </w:rPr>
              <w:t>−</w:t>
            </w:r>
            <w:r w:rsidRPr="00812E8A">
              <w:rPr>
                <w:vertAlign w:val="superscript"/>
              </w:rPr>
              <w:t>16</w:t>
            </w:r>
          </w:p>
        </w:tc>
      </w:tr>
      <w:tr w:rsidR="00DD6983" w:rsidRPr="00812E8A" w14:paraId="20FE1CE0" w14:textId="77777777" w:rsidTr="004400AF">
        <w:trPr>
          <w:cantSplit/>
          <w:jc w:val="center"/>
        </w:trPr>
        <w:tc>
          <w:tcPr>
            <w:tcW w:w="2590" w:type="dxa"/>
            <w:tcBorders>
              <w:left w:val="single" w:sz="12" w:space="0" w:color="000000"/>
              <w:bottom w:val="single" w:sz="12" w:space="0" w:color="000000"/>
              <w:right w:val="single" w:sz="6" w:space="0" w:color="000000"/>
            </w:tcBorders>
          </w:tcPr>
          <w:p w14:paraId="6EEAC128" w14:textId="77777777" w:rsidR="00DD6983" w:rsidRPr="00812E8A" w:rsidRDefault="00DD6983" w:rsidP="004400AF">
            <w:pPr>
              <w:spacing w:before="0" w:line="240" w:lineRule="auto"/>
              <w:jc w:val="left"/>
              <w:rPr>
                <w:b/>
              </w:rPr>
            </w:pPr>
            <w:r w:rsidRPr="00812E8A">
              <w:rPr>
                <w:i/>
              </w:rPr>
              <w:t>P</w:t>
            </w:r>
            <w:r w:rsidRPr="00812E8A">
              <w:rPr>
                <w:i/>
                <w:vertAlign w:val="subscript"/>
              </w:rPr>
              <w:t>TY</w:t>
            </w:r>
            <w:r w:rsidRPr="00812E8A">
              <w:rPr>
                <w:b/>
                <w:vertAlign w:val="subscript"/>
              </w:rPr>
              <w:br/>
            </w:r>
            <w:r w:rsidRPr="00812E8A">
              <w:t>error correction mode</w:t>
            </w:r>
          </w:p>
        </w:tc>
        <w:tc>
          <w:tcPr>
            <w:tcW w:w="1522" w:type="dxa"/>
            <w:tcBorders>
              <w:left w:val="single" w:sz="6" w:space="0" w:color="000000"/>
              <w:bottom w:val="single" w:sz="12" w:space="0" w:color="000000"/>
              <w:right w:val="single" w:sz="6" w:space="0" w:color="000000"/>
            </w:tcBorders>
          </w:tcPr>
          <w:p w14:paraId="3F0116DD" w14:textId="656095CC" w:rsidR="00DD6983" w:rsidRPr="00812E8A" w:rsidRDefault="00DD6983" w:rsidP="00150BAB">
            <w:pPr>
              <w:spacing w:before="0" w:line="240" w:lineRule="auto"/>
            </w:pPr>
            <w:r w:rsidRPr="00812E8A">
              <w:t xml:space="preserve">1.94 </w:t>
            </w:r>
            <w:r w:rsidR="00150BAB">
              <w:t>×</w:t>
            </w:r>
            <w:r w:rsidRPr="00812E8A">
              <w:t xml:space="preserve"> 10</w:t>
            </w:r>
            <w:r w:rsidR="00150BAB">
              <w:rPr>
                <w:vertAlign w:val="superscript"/>
              </w:rPr>
              <w:t>−</w:t>
            </w:r>
            <w:r w:rsidRPr="00812E8A">
              <w:rPr>
                <w:vertAlign w:val="superscript"/>
              </w:rPr>
              <w:t>5</w:t>
            </w:r>
          </w:p>
        </w:tc>
        <w:tc>
          <w:tcPr>
            <w:tcW w:w="1418" w:type="dxa"/>
            <w:tcBorders>
              <w:left w:val="single" w:sz="6" w:space="0" w:color="000000"/>
              <w:bottom w:val="single" w:sz="12" w:space="0" w:color="000000"/>
              <w:right w:val="single" w:sz="6" w:space="0" w:color="000000"/>
            </w:tcBorders>
          </w:tcPr>
          <w:p w14:paraId="27D6F587" w14:textId="00107C89" w:rsidR="00DD6983" w:rsidRPr="00812E8A" w:rsidRDefault="00DD6983" w:rsidP="00150BAB">
            <w:pPr>
              <w:spacing w:before="0" w:line="240" w:lineRule="auto"/>
            </w:pPr>
            <w:r w:rsidRPr="00812E8A">
              <w:t xml:space="preserve">1.95 </w:t>
            </w:r>
            <w:r w:rsidR="00150BAB">
              <w:t>×</w:t>
            </w:r>
            <w:r w:rsidRPr="00812E8A">
              <w:t xml:space="preserve"> 10</w:t>
            </w:r>
            <w:r w:rsidR="00150BAB">
              <w:rPr>
                <w:vertAlign w:val="superscript"/>
              </w:rPr>
              <w:t>−</w:t>
            </w:r>
            <w:r w:rsidRPr="00812E8A">
              <w:rPr>
                <w:vertAlign w:val="superscript"/>
              </w:rPr>
              <w:t>7</w:t>
            </w:r>
          </w:p>
        </w:tc>
        <w:tc>
          <w:tcPr>
            <w:tcW w:w="1591" w:type="dxa"/>
            <w:tcBorders>
              <w:left w:val="single" w:sz="6" w:space="0" w:color="000000"/>
              <w:bottom w:val="single" w:sz="12" w:space="0" w:color="000000"/>
              <w:right w:val="single" w:sz="12" w:space="0" w:color="000000"/>
            </w:tcBorders>
          </w:tcPr>
          <w:p w14:paraId="7C95FC54" w14:textId="22A43F56" w:rsidR="00DD6983" w:rsidRPr="00812E8A" w:rsidRDefault="00DD6983" w:rsidP="00150BAB">
            <w:pPr>
              <w:spacing w:before="0" w:line="240" w:lineRule="auto"/>
            </w:pPr>
            <w:r w:rsidRPr="00812E8A">
              <w:t xml:space="preserve">1.95 </w:t>
            </w:r>
            <w:r w:rsidR="00150BAB">
              <w:t>×</w:t>
            </w:r>
            <w:r w:rsidRPr="00812E8A">
              <w:t xml:space="preserve"> 10</w:t>
            </w:r>
            <w:r w:rsidR="00150BAB">
              <w:rPr>
                <w:vertAlign w:val="superscript"/>
              </w:rPr>
              <w:t>−</w:t>
            </w:r>
            <w:r w:rsidRPr="00812E8A">
              <w:rPr>
                <w:vertAlign w:val="superscript"/>
              </w:rPr>
              <w:t>9</w:t>
            </w:r>
          </w:p>
        </w:tc>
      </w:tr>
    </w:tbl>
    <w:p w14:paraId="4FA688AD" w14:textId="77777777" w:rsidR="00DD6983" w:rsidRPr="00812E8A" w:rsidRDefault="00DD6983" w:rsidP="00F14C28">
      <w:pPr>
        <w:pStyle w:val="Heading3"/>
        <w:spacing w:before="480"/>
        <w:rPr>
          <w:lang w:val="en-US"/>
        </w:rPr>
      </w:pPr>
      <w:r w:rsidRPr="00812E8A">
        <w:rPr>
          <w:lang w:val="en-US"/>
        </w:rPr>
        <w:lastRenderedPageBreak/>
        <w:t>Frames and CLTU</w:t>
      </w:r>
      <w:r w:rsidRPr="00812E8A">
        <w:rPr>
          <w:caps w:val="0"/>
          <w:lang w:val="en-US"/>
        </w:rPr>
        <w:t>s</w:t>
      </w:r>
    </w:p>
    <w:p w14:paraId="42D643BE" w14:textId="77777777" w:rsidR="00DD6983" w:rsidRPr="00812E8A" w:rsidRDefault="00DD6983" w:rsidP="00F14C28">
      <w:pPr>
        <w:pStyle w:val="Heading4"/>
        <w:rPr>
          <w:lang w:val="en-US"/>
        </w:rPr>
      </w:pPr>
      <w:r w:rsidRPr="00812E8A">
        <w:rPr>
          <w:lang w:val="en-US"/>
        </w:rPr>
        <w:t>General</w:t>
      </w:r>
    </w:p>
    <w:p w14:paraId="30F1A345" w14:textId="7B1C8562" w:rsidR="00ED32EA" w:rsidRDefault="00DD6983" w:rsidP="00DD6983">
      <w:r w:rsidRPr="00812E8A">
        <w:t xml:space="preserve">The probabilities discussed in </w:t>
      </w:r>
      <w:fldSimple w:instr=" REF _Ref87327225 \r ">
        <w:r w:rsidR="00D46CA3">
          <w:t>11.4.2</w:t>
        </w:r>
      </w:fldSimple>
      <w:r w:rsidRPr="00812E8A">
        <w:t xml:space="preserve"> to </w:t>
      </w:r>
      <w:fldSimple w:instr=" REF _Ref87603327 \r ">
        <w:r w:rsidR="00D46CA3">
          <w:t>11.4.5</w:t>
        </w:r>
      </w:fldSimple>
      <w:r w:rsidRPr="00812E8A">
        <w:t xml:space="preserve"> affect CLTU rejection. However, in the performance criteria in </w:t>
      </w:r>
      <w:fldSimple w:instr=" REF _Ref90872261 \r ">
        <w:r w:rsidR="00D46CA3">
          <w:t>11.2</w:t>
        </w:r>
      </w:fldSimple>
      <w:r w:rsidRPr="00812E8A">
        <w:t xml:space="preserve">, the </w:t>
      </w:r>
      <w:del w:id="661" w:author="Kenneth Andrews" w:date="2021-07-08T16:31:00Z">
        <w:r w:rsidRPr="00812E8A" w:rsidDel="00DA110C">
          <w:delText xml:space="preserve">TC </w:delText>
        </w:r>
      </w:del>
      <w:r w:rsidRPr="00812E8A">
        <w:t>Transfer Frame is the accounting entity.</w:t>
      </w:r>
    </w:p>
    <w:p w14:paraId="41116057" w14:textId="24C379B6" w:rsidR="00DD6983" w:rsidRPr="00812E8A" w:rsidRDefault="00DD6983" w:rsidP="00DD6983">
      <w:r w:rsidRPr="00812E8A">
        <w:t xml:space="preserve">If there is only one </w:t>
      </w:r>
      <w:del w:id="662" w:author="Kenneth Andrews" w:date="2021-07-08T16:31:00Z">
        <w:r w:rsidRPr="00812E8A" w:rsidDel="00DA110C">
          <w:delText xml:space="preserve">TC </w:delText>
        </w:r>
      </w:del>
      <w:r w:rsidRPr="00812E8A">
        <w:t>Transfer Frame in a CLTU, the probability of frame rejection is the same as the probability of rejection of the CLTU.</w:t>
      </w:r>
    </w:p>
    <w:p w14:paraId="52A9AE04" w14:textId="7A210E0F" w:rsidR="00DD6983" w:rsidRPr="00812E8A" w:rsidRDefault="00DD6983" w:rsidP="00DD6983">
      <w:r w:rsidRPr="00812E8A">
        <w:t xml:space="preserve">If there are multiple </w:t>
      </w:r>
      <w:del w:id="663" w:author="Kenneth Andrews" w:date="2021-07-08T16:31:00Z">
        <w:r w:rsidRPr="00812E8A" w:rsidDel="00DA110C">
          <w:delText xml:space="preserve">TC </w:delText>
        </w:r>
      </w:del>
      <w:r w:rsidRPr="00812E8A">
        <w:t xml:space="preserve">Transfer Frames in a CLTU, the acceptance of a frame depends on the successful acceptance of the </w:t>
      </w:r>
      <w:r w:rsidR="00765A55" w:rsidRPr="00765A55">
        <w:t>codeword</w:t>
      </w:r>
      <w:r w:rsidRPr="00812E8A">
        <w:t xml:space="preserve">s </w:t>
      </w:r>
      <w:r w:rsidR="00EA28DE" w:rsidRPr="00812E8A">
        <w:t xml:space="preserve">that </w:t>
      </w:r>
      <w:r w:rsidRPr="00812E8A">
        <w:t xml:space="preserve">precede it in the CLTU. If the frame ends in </w:t>
      </w:r>
      <w:r w:rsidR="00765A55" w:rsidRPr="00765A55">
        <w:t>codeword</w:t>
      </w:r>
      <w:r w:rsidRPr="00812E8A">
        <w:t xml:space="preserve"> </w:t>
      </w:r>
      <w:r w:rsidRPr="00812E8A">
        <w:rPr>
          <w:i/>
          <w:iCs/>
        </w:rPr>
        <w:t>M</w:t>
      </w:r>
      <w:r w:rsidRPr="00812E8A">
        <w:t xml:space="preserve">, then the probability of frame rejection is the same as the probability of rejection of a CLTU with </w:t>
      </w:r>
      <w:r w:rsidRPr="00812E8A">
        <w:rPr>
          <w:i/>
          <w:iCs/>
        </w:rPr>
        <w:t>M</w:t>
      </w:r>
      <w:r w:rsidRPr="00812E8A">
        <w:t xml:space="preserve"> </w:t>
      </w:r>
      <w:r w:rsidR="00765A55" w:rsidRPr="00765A55">
        <w:t>codeword</w:t>
      </w:r>
      <w:r w:rsidRPr="00812E8A">
        <w:t>s. For the last frame in a CLTU, the probability of frame rejection is the same as the probability of rejection of the CLTU. As this is the worst case for the frames in the CLTU, it appears prudent to base performance comparisons on this value.</w:t>
      </w:r>
    </w:p>
    <w:p w14:paraId="5285A313" w14:textId="2CD8B43B" w:rsidR="00DD6983" w:rsidRPr="00812E8A" w:rsidRDefault="00DD6983" w:rsidP="00DD6983">
      <w:r w:rsidRPr="00812E8A">
        <w:t xml:space="preserve">CLTUs may be sent either as independent entities (PLOP-1, </w:t>
      </w:r>
      <w:r w:rsidR="00B36788" w:rsidRPr="00812E8A">
        <w:t xml:space="preserve">in which </w:t>
      </w:r>
      <w:r w:rsidRPr="00812E8A">
        <w:t xml:space="preserve">modulation is dropped between CLTUs) or as a sequence (PLOP-2, </w:t>
      </w:r>
      <w:r w:rsidR="00B36788" w:rsidRPr="00812E8A">
        <w:t xml:space="preserve">in which </w:t>
      </w:r>
      <w:r w:rsidRPr="00812E8A">
        <w:t>bit synchronization is maintained on the channel). The choice of PLOP-1 or PLOP-2 contributes to the CLTU rejection probability.</w:t>
      </w:r>
    </w:p>
    <w:p w14:paraId="6BCDDEA6" w14:textId="77777777" w:rsidR="00DD6983" w:rsidRPr="00812E8A" w:rsidRDefault="00DD6983" w:rsidP="00F14C28">
      <w:pPr>
        <w:pStyle w:val="Heading4"/>
        <w:spacing w:before="480"/>
        <w:rPr>
          <w:lang w:val="en-US"/>
        </w:rPr>
      </w:pPr>
      <w:r w:rsidRPr="00812E8A">
        <w:rPr>
          <w:lang w:val="en-US"/>
        </w:rPr>
        <w:t>Independent CLTUs (PLOP-1)</w:t>
      </w:r>
    </w:p>
    <w:p w14:paraId="53E382D6" w14:textId="77777777" w:rsidR="00DD6983" w:rsidRPr="00812E8A" w:rsidRDefault="00DD6983" w:rsidP="00DD6983">
      <w:pPr>
        <w:keepNext/>
      </w:pPr>
      <w:r w:rsidRPr="00812E8A">
        <w:t>In calculating the rejection probability with independent CLTUs, two events are considered:</w:t>
      </w:r>
    </w:p>
    <w:p w14:paraId="5A1F2162" w14:textId="77777777" w:rsidR="00DD6983" w:rsidRPr="00812E8A" w:rsidRDefault="00DD6983" w:rsidP="00D32100">
      <w:pPr>
        <w:pStyle w:val="List"/>
        <w:keepNext/>
        <w:numPr>
          <w:ilvl w:val="0"/>
          <w:numId w:val="27"/>
        </w:numPr>
        <w:tabs>
          <w:tab w:val="clear" w:pos="360"/>
          <w:tab w:val="num" w:pos="720"/>
        </w:tabs>
        <w:ind w:left="720"/>
      </w:pPr>
      <w:r w:rsidRPr="00812E8A">
        <w:t>the CLTU Start Sequence is not recognized;</w:t>
      </w:r>
    </w:p>
    <w:p w14:paraId="77509E0A" w14:textId="10870DEF" w:rsidR="00DD6983" w:rsidRPr="00812E8A" w:rsidRDefault="00DD6983" w:rsidP="00D32100">
      <w:pPr>
        <w:pStyle w:val="List"/>
        <w:keepNext/>
        <w:numPr>
          <w:ilvl w:val="0"/>
          <w:numId w:val="27"/>
        </w:numPr>
        <w:tabs>
          <w:tab w:val="clear" w:pos="360"/>
          <w:tab w:val="num" w:pos="720"/>
        </w:tabs>
        <w:ind w:left="720"/>
      </w:pPr>
      <w:r w:rsidRPr="00812E8A">
        <w:t>the CLTU Start Sequence is recognized</w:t>
      </w:r>
      <w:r w:rsidR="00DC46D0" w:rsidRPr="00812E8A">
        <w:t>,</w:t>
      </w:r>
      <w:r w:rsidRPr="00812E8A">
        <w:t xml:space="preserve"> but one of the </w:t>
      </w:r>
      <w:r w:rsidR="00765A55" w:rsidRPr="00765A55">
        <w:t>codeword</w:t>
      </w:r>
      <w:r w:rsidRPr="00812E8A">
        <w:t>s is rejected.</w:t>
      </w:r>
    </w:p>
    <w:p w14:paraId="6ACBE5FC" w14:textId="77777777" w:rsidR="00DD6983" w:rsidRPr="00812E8A" w:rsidRDefault="00DD6983" w:rsidP="00DD6983">
      <w:pPr>
        <w:keepNext/>
      </w:pPr>
      <w:r w:rsidRPr="00812E8A">
        <w:t>The probability of CLTU rejection depends on which options are in use in the CLTU reception procedure:</w:t>
      </w:r>
    </w:p>
    <w:p w14:paraId="2B42D43B" w14:textId="10DE658E" w:rsidR="00DD6983" w:rsidRPr="00812E8A" w:rsidRDefault="00DD6983" w:rsidP="00C160C8">
      <w:pPr>
        <w:pStyle w:val="List"/>
        <w:numPr>
          <w:ilvl w:val="0"/>
          <w:numId w:val="53"/>
        </w:numPr>
        <w:tabs>
          <w:tab w:val="clear" w:pos="360"/>
          <w:tab w:val="num" w:pos="720"/>
        </w:tabs>
        <w:ind w:left="720"/>
      </w:pPr>
      <w:r w:rsidRPr="00812E8A">
        <w:t xml:space="preserve">no errors accepted in the Start Sequence and </w:t>
      </w:r>
      <w:r w:rsidR="00765A55" w:rsidRPr="00765A55">
        <w:t>codeword</w:t>
      </w:r>
      <w:r w:rsidRPr="00812E8A">
        <w:t>s decoded in TED mode</w:t>
      </w:r>
      <w:r w:rsidR="002E2F29" w:rsidRPr="00812E8A">
        <w:t xml:space="preserve">; </w:t>
      </w:r>
      <w:r w:rsidRPr="00812E8A">
        <w:t>or</w:t>
      </w:r>
    </w:p>
    <w:p w14:paraId="3DD4B3A0" w14:textId="3EEAA219" w:rsidR="00DD6983" w:rsidRPr="00812E8A" w:rsidRDefault="00DD6983" w:rsidP="00C160C8">
      <w:pPr>
        <w:pStyle w:val="List"/>
        <w:numPr>
          <w:ilvl w:val="0"/>
          <w:numId w:val="53"/>
        </w:numPr>
        <w:tabs>
          <w:tab w:val="clear" w:pos="360"/>
          <w:tab w:val="num" w:pos="720"/>
        </w:tabs>
        <w:ind w:left="720"/>
      </w:pPr>
      <w:r w:rsidRPr="00812E8A">
        <w:t xml:space="preserve">a single error accepted in the Start Sequence and </w:t>
      </w:r>
      <w:r w:rsidR="00765A55" w:rsidRPr="00765A55">
        <w:t>codeword</w:t>
      </w:r>
      <w:r w:rsidRPr="00812E8A">
        <w:t>s decoded in SEC mode.</w:t>
      </w:r>
    </w:p>
    <w:p w14:paraId="23FBD2F3" w14:textId="4A5964AF" w:rsidR="00DD6983" w:rsidRPr="00812E8A" w:rsidRDefault="00DD6983" w:rsidP="00DD6983">
      <w:r w:rsidRPr="00812E8A">
        <w:t xml:space="preserve">For a frame </w:t>
      </w:r>
      <w:r w:rsidR="00EA28DE" w:rsidRPr="00812E8A">
        <w:t xml:space="preserve">that </w:t>
      </w:r>
      <w:r w:rsidRPr="00812E8A">
        <w:t xml:space="preserve">is the last or only frame in a CLTU, the corresponding frame rejection probabilities, </w:t>
      </w:r>
      <w:r w:rsidRPr="00812E8A">
        <w:rPr>
          <w:i/>
        </w:rPr>
        <w:t>P</w:t>
      </w:r>
      <w:r w:rsidRPr="00812E8A">
        <w:rPr>
          <w:i/>
          <w:vertAlign w:val="subscript"/>
        </w:rPr>
        <w:t>FX</w:t>
      </w:r>
      <w:r w:rsidRPr="00812E8A">
        <w:t xml:space="preserve"> and </w:t>
      </w:r>
      <w:r w:rsidRPr="00812E8A">
        <w:rPr>
          <w:i/>
        </w:rPr>
        <w:t>P</w:t>
      </w:r>
      <w:r w:rsidRPr="00812E8A">
        <w:rPr>
          <w:i/>
          <w:vertAlign w:val="subscript"/>
        </w:rPr>
        <w:t>FY</w:t>
      </w:r>
      <w:r w:rsidRPr="00812E8A">
        <w:t>, are given by:</w:t>
      </w:r>
    </w:p>
    <w:p w14:paraId="0ED8753E" w14:textId="41B96CF2" w:rsidR="00ED32EA" w:rsidRDefault="00DD6983" w:rsidP="00DD6983">
      <w:pPr>
        <w:pStyle w:val="EquNum"/>
      </w:pPr>
      <w:r w:rsidRPr="00812E8A">
        <w:tab/>
      </w:r>
      <w:r w:rsidRPr="00812E8A">
        <w:rPr>
          <w:i/>
        </w:rPr>
        <w:t>P</w:t>
      </w:r>
      <w:r w:rsidRPr="00812E8A">
        <w:rPr>
          <w:i/>
          <w:vertAlign w:val="subscript"/>
        </w:rPr>
        <w:t>FX</w:t>
      </w:r>
      <w:r w:rsidRPr="00812E8A">
        <w:t xml:space="preserve"> = </w:t>
      </w:r>
      <w:r w:rsidRPr="00812E8A">
        <w:rPr>
          <w:i/>
        </w:rPr>
        <w:t>P</w:t>
      </w:r>
      <w:r w:rsidRPr="00812E8A">
        <w:rPr>
          <w:i/>
          <w:vertAlign w:val="subscript"/>
        </w:rPr>
        <w:t>SX</w:t>
      </w:r>
      <w:r w:rsidRPr="00812E8A">
        <w:t xml:space="preserve"> + (1 </w:t>
      </w:r>
      <w:r w:rsidR="00150BAB">
        <w:t>−</w:t>
      </w:r>
      <w:r w:rsidRPr="00812E8A">
        <w:t xml:space="preserve"> </w:t>
      </w:r>
      <w:r w:rsidRPr="00812E8A">
        <w:rPr>
          <w:i/>
        </w:rPr>
        <w:t>P</w:t>
      </w:r>
      <w:r w:rsidRPr="00812E8A">
        <w:rPr>
          <w:i/>
          <w:vertAlign w:val="subscript"/>
        </w:rPr>
        <w:t>SX</w:t>
      </w:r>
      <w:r w:rsidRPr="00812E8A">
        <w:t xml:space="preserve">) </w:t>
      </w:r>
      <w:r w:rsidRPr="00812E8A">
        <w:rPr>
          <w:i/>
        </w:rPr>
        <w:t>P</w:t>
      </w:r>
      <w:r w:rsidRPr="00812E8A">
        <w:rPr>
          <w:i/>
          <w:vertAlign w:val="subscript"/>
        </w:rPr>
        <w:t>CX</w:t>
      </w:r>
    </w:p>
    <w:p w14:paraId="21169182" w14:textId="58B83D42" w:rsidR="00ED32EA" w:rsidRDefault="00DD6983" w:rsidP="00DD6983">
      <w:pPr>
        <w:pStyle w:val="EquNum"/>
      </w:pPr>
      <w:r w:rsidRPr="00812E8A">
        <w:tab/>
      </w:r>
      <w:r w:rsidRPr="00812E8A">
        <w:rPr>
          <w:i/>
        </w:rPr>
        <w:t>P</w:t>
      </w:r>
      <w:r w:rsidRPr="00812E8A">
        <w:rPr>
          <w:i/>
          <w:vertAlign w:val="subscript"/>
        </w:rPr>
        <w:t>FY</w:t>
      </w:r>
      <w:r w:rsidRPr="00812E8A">
        <w:t xml:space="preserve"> = </w:t>
      </w:r>
      <w:r w:rsidRPr="00812E8A">
        <w:rPr>
          <w:i/>
        </w:rPr>
        <w:t>P</w:t>
      </w:r>
      <w:r w:rsidRPr="00812E8A">
        <w:rPr>
          <w:i/>
          <w:vertAlign w:val="subscript"/>
        </w:rPr>
        <w:t>SY</w:t>
      </w:r>
      <w:r w:rsidRPr="00812E8A">
        <w:t xml:space="preserve"> + (1 </w:t>
      </w:r>
      <w:r w:rsidR="00150BAB">
        <w:t>−</w:t>
      </w:r>
      <w:r w:rsidRPr="00812E8A">
        <w:t xml:space="preserve"> </w:t>
      </w:r>
      <w:r w:rsidRPr="00812E8A">
        <w:rPr>
          <w:i/>
        </w:rPr>
        <w:t>P</w:t>
      </w:r>
      <w:r w:rsidRPr="00812E8A">
        <w:rPr>
          <w:i/>
          <w:vertAlign w:val="subscript"/>
        </w:rPr>
        <w:t>SY</w:t>
      </w:r>
      <w:r w:rsidRPr="00812E8A">
        <w:t xml:space="preserve">) </w:t>
      </w:r>
      <w:r w:rsidRPr="00812E8A">
        <w:rPr>
          <w:i/>
        </w:rPr>
        <w:t>P</w:t>
      </w:r>
      <w:r w:rsidRPr="00812E8A">
        <w:rPr>
          <w:i/>
          <w:vertAlign w:val="subscript"/>
        </w:rPr>
        <w:t>CY</w:t>
      </w:r>
      <w:r w:rsidR="00895C5F">
        <w:t>.</w:t>
      </w:r>
    </w:p>
    <w:p w14:paraId="79D8F4BA" w14:textId="56DAC6C4" w:rsidR="00DD6983" w:rsidRPr="00812E8A" w:rsidRDefault="00DD6983" w:rsidP="00A51012">
      <w:r w:rsidRPr="00812E8A">
        <w:t xml:space="preserve">Table </w:t>
      </w:r>
      <w:r w:rsidRPr="00812E8A">
        <w:rPr>
          <w:noProof/>
        </w:rPr>
        <w:fldChar w:fldCharType="begin"/>
      </w:r>
      <w:r w:rsidR="001D7956" w:rsidRPr="00812E8A">
        <w:instrText xml:space="preserve"> REF T_1108FrameRejectionProbabilitiesPFXandP \h </w:instrText>
      </w:r>
      <w:r w:rsidRPr="00812E8A">
        <w:rPr>
          <w:noProof/>
        </w:rPr>
      </w:r>
      <w:r w:rsidRPr="00812E8A">
        <w:rPr>
          <w:noProof/>
        </w:rPr>
        <w:fldChar w:fldCharType="separate"/>
      </w:r>
      <w:r w:rsidR="00D46CA3">
        <w:rPr>
          <w:noProof/>
        </w:rPr>
        <w:t>11</w:t>
      </w:r>
      <w:r w:rsidR="00D46CA3" w:rsidRPr="00812E8A">
        <w:noBreakHyphen/>
      </w:r>
      <w:r w:rsidR="00D46CA3">
        <w:rPr>
          <w:noProof/>
        </w:rPr>
        <w:t>8</w:t>
      </w:r>
      <w:r w:rsidRPr="00812E8A">
        <w:rPr>
          <w:noProof/>
        </w:rPr>
        <w:fldChar w:fldCharType="end"/>
      </w:r>
      <w:r w:rsidRPr="00812E8A">
        <w:t xml:space="preserve"> shows the values of the probabilities </w:t>
      </w:r>
      <w:r w:rsidRPr="00812E8A">
        <w:rPr>
          <w:i/>
        </w:rPr>
        <w:t>P</w:t>
      </w:r>
      <w:r w:rsidRPr="00812E8A">
        <w:rPr>
          <w:i/>
          <w:vertAlign w:val="subscript"/>
        </w:rPr>
        <w:t>FX</w:t>
      </w:r>
      <w:r w:rsidRPr="00812E8A">
        <w:t xml:space="preserve"> and </w:t>
      </w:r>
      <w:r w:rsidRPr="00812E8A">
        <w:rPr>
          <w:i/>
        </w:rPr>
        <w:t>P</w:t>
      </w:r>
      <w:r w:rsidRPr="00812E8A">
        <w:rPr>
          <w:i/>
          <w:vertAlign w:val="subscript"/>
        </w:rPr>
        <w:t>FY</w:t>
      </w:r>
      <w:r w:rsidRPr="00812E8A">
        <w:t xml:space="preserve"> for the three channel bit error rates. The table includes values for long CLTUs carrying multiple maximum-length </w:t>
      </w:r>
      <w:del w:id="664" w:author="Kenneth Andrews" w:date="2021-07-08T16:31:00Z">
        <w:r w:rsidRPr="00812E8A" w:rsidDel="00DA110C">
          <w:delText xml:space="preserve">TC </w:delText>
        </w:r>
      </w:del>
      <w:r w:rsidRPr="00812E8A">
        <w:t xml:space="preserve">Transfer Frames. For example, a CLTU with 293 </w:t>
      </w:r>
      <w:r w:rsidR="00765A55" w:rsidRPr="00765A55">
        <w:t>codeword</w:t>
      </w:r>
      <w:r w:rsidRPr="00812E8A">
        <w:t>s can carry up to 2051 octets, which accommodates two 1024-octet frames.</w:t>
      </w:r>
    </w:p>
    <w:p w14:paraId="13316EDF" w14:textId="66C5CDFF" w:rsidR="00DD6983" w:rsidRPr="00812E8A" w:rsidRDefault="00DD6983" w:rsidP="00DD6983">
      <w:pPr>
        <w:pStyle w:val="TableTitleWrap"/>
      </w:pPr>
      <w:r w:rsidRPr="00812E8A">
        <w:lastRenderedPageBreak/>
        <w:t xml:space="preserve">Table </w:t>
      </w:r>
      <w:bookmarkStart w:id="665" w:name="T_1108FrameRejectionProbabilitiesPFXandP"/>
      <w:bookmarkStart w:id="666" w:name="T_908FrameRejectionProbabilitiesPFXandPF"/>
      <w:r w:rsidRPr="00812E8A">
        <w:fldChar w:fldCharType="begin"/>
      </w:r>
      <w:r w:rsidRPr="00812E8A">
        <w:instrText xml:space="preserve"> STYLEREF "Heading 1"\l \n \t  \* MERGEFORMAT </w:instrText>
      </w:r>
      <w:r w:rsidRPr="00812E8A">
        <w:fldChar w:fldCharType="separate"/>
      </w:r>
      <w:r w:rsidR="00D46CA3">
        <w:rPr>
          <w:noProof/>
        </w:rPr>
        <w:t>11</w:t>
      </w:r>
      <w:r w:rsidRPr="00812E8A">
        <w:fldChar w:fldCharType="end"/>
      </w:r>
      <w:r w:rsidRPr="00812E8A">
        <w:noBreakHyphen/>
      </w:r>
      <w:fldSimple w:instr=" SEQ Table \s 1 ">
        <w:r w:rsidR="00D46CA3">
          <w:rPr>
            <w:noProof/>
          </w:rPr>
          <w:t>8</w:t>
        </w:r>
      </w:fldSimple>
      <w:bookmarkEnd w:id="665"/>
      <w:bookmarkEnd w:id="666"/>
      <w:r w:rsidRPr="00812E8A">
        <w:fldChar w:fldCharType="begin"/>
      </w:r>
      <w:r w:rsidRPr="00812E8A">
        <w:instrText xml:space="preserve"> TC  \f T "</w:instrText>
      </w:r>
      <w:fldSimple w:instr=" STYLEREF &quot;Heading 1&quot;\l \n \t  \* MERGEFORMAT ">
        <w:bookmarkStart w:id="667" w:name="_Toc312227661"/>
        <w:bookmarkStart w:id="668" w:name="_Toc337827071"/>
        <w:bookmarkStart w:id="669" w:name="_Toc62226950"/>
        <w:bookmarkStart w:id="670" w:name="_Toc71969016"/>
        <w:r w:rsidR="00D46CA3">
          <w:rPr>
            <w:noProof/>
          </w:rPr>
          <w:instrText>11</w:instrText>
        </w:r>
      </w:fldSimple>
      <w:r w:rsidRPr="00812E8A">
        <w:instrText>-</w:instrText>
      </w:r>
      <w:r w:rsidRPr="00812E8A">
        <w:fldChar w:fldCharType="begin"/>
      </w:r>
      <w:r w:rsidRPr="00812E8A">
        <w:instrText xml:space="preserve"> SEQ Table_TOC \s 1 </w:instrText>
      </w:r>
      <w:r w:rsidRPr="00812E8A">
        <w:fldChar w:fldCharType="separate"/>
      </w:r>
      <w:r w:rsidR="00D46CA3">
        <w:rPr>
          <w:noProof/>
        </w:rPr>
        <w:instrText>8</w:instrText>
      </w:r>
      <w:r w:rsidRPr="00812E8A">
        <w:fldChar w:fldCharType="end"/>
      </w:r>
      <w:r w:rsidRPr="00812E8A">
        <w:tab/>
      </w:r>
      <w:r w:rsidR="003660F0" w:rsidRPr="00812E8A">
        <w:instrText xml:space="preserve">Frame Rejection Probabilities, </w:instrText>
      </w:r>
      <w:r w:rsidR="003660F0" w:rsidRPr="00812E8A">
        <w:rPr>
          <w:i/>
        </w:rPr>
        <w:instrText>P</w:instrText>
      </w:r>
      <w:r w:rsidR="003660F0" w:rsidRPr="00812E8A">
        <w:rPr>
          <w:i/>
          <w:vertAlign w:val="subscript"/>
        </w:rPr>
        <w:instrText>FX</w:instrText>
      </w:r>
      <w:r w:rsidR="003660F0" w:rsidRPr="00812E8A">
        <w:instrText xml:space="preserve"> and </w:instrText>
      </w:r>
      <w:r w:rsidR="003660F0" w:rsidRPr="00812E8A">
        <w:rPr>
          <w:i/>
        </w:rPr>
        <w:instrText>P</w:instrText>
      </w:r>
      <w:r w:rsidR="003660F0" w:rsidRPr="00812E8A">
        <w:rPr>
          <w:i/>
          <w:vertAlign w:val="subscript"/>
        </w:rPr>
        <w:instrText>FY</w:instrText>
      </w:r>
      <w:r w:rsidR="003660F0" w:rsidRPr="00812E8A">
        <w:instrText>, for the Last or Only Frame in an Independent CLTU (PLOP-1)</w:instrText>
      </w:r>
      <w:bookmarkEnd w:id="667"/>
      <w:bookmarkEnd w:id="668"/>
      <w:bookmarkEnd w:id="669"/>
      <w:bookmarkEnd w:id="670"/>
      <w:r w:rsidRPr="00812E8A">
        <w:instrText>"</w:instrText>
      </w:r>
      <w:r w:rsidRPr="00812E8A">
        <w:fldChar w:fldCharType="end"/>
      </w:r>
      <w:r w:rsidRPr="00812E8A">
        <w:t>:</w:t>
      </w:r>
      <w:r w:rsidRPr="00812E8A">
        <w:tab/>
        <w:t xml:space="preserve">Frame Rejection Probabilities, </w:t>
      </w:r>
      <w:r w:rsidRPr="00812E8A">
        <w:rPr>
          <w:i/>
        </w:rPr>
        <w:t>P</w:t>
      </w:r>
      <w:r w:rsidRPr="00812E8A">
        <w:rPr>
          <w:bCs/>
          <w:i/>
          <w:szCs w:val="20"/>
          <w:vertAlign w:val="subscript"/>
        </w:rPr>
        <w:t>FX</w:t>
      </w:r>
      <w:r w:rsidRPr="00812E8A">
        <w:t xml:space="preserve"> and </w:t>
      </w:r>
      <w:r w:rsidRPr="00812E8A">
        <w:rPr>
          <w:i/>
        </w:rPr>
        <w:t>P</w:t>
      </w:r>
      <w:r w:rsidRPr="00812E8A">
        <w:rPr>
          <w:bCs/>
          <w:i/>
          <w:szCs w:val="20"/>
          <w:vertAlign w:val="subscript"/>
        </w:rPr>
        <w:t>FY</w:t>
      </w:r>
      <w:r w:rsidRPr="00812E8A">
        <w:t>, for the Last or Only Frame in an Independent CLTU (PLOP-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000" w:firstRow="0" w:lastRow="0" w:firstColumn="0" w:lastColumn="0" w:noHBand="0" w:noVBand="0"/>
      </w:tblPr>
      <w:tblGrid>
        <w:gridCol w:w="1531"/>
        <w:gridCol w:w="1531"/>
        <w:gridCol w:w="1414"/>
        <w:gridCol w:w="1429"/>
        <w:gridCol w:w="1496"/>
        <w:gridCol w:w="1496"/>
      </w:tblGrid>
      <w:tr w:rsidR="00DD6983" w:rsidRPr="00812E8A" w14:paraId="6E1C5048" w14:textId="77777777" w:rsidTr="004400AF">
        <w:trPr>
          <w:cantSplit/>
          <w:trHeight w:val="20"/>
        </w:trPr>
        <w:tc>
          <w:tcPr>
            <w:tcW w:w="1531" w:type="dxa"/>
            <w:vMerge w:val="restart"/>
          </w:tcPr>
          <w:p w14:paraId="6A7718AE" w14:textId="07246F6A" w:rsidR="00DD6983" w:rsidRPr="00812E8A" w:rsidRDefault="00DD6983" w:rsidP="004400AF">
            <w:pPr>
              <w:pStyle w:val="TableCell"/>
              <w:keepNext/>
              <w:spacing w:before="0" w:after="0"/>
              <w:jc w:val="center"/>
              <w:rPr>
                <w:b/>
                <w:bCs/>
              </w:rPr>
            </w:pPr>
            <w:r w:rsidRPr="00812E8A">
              <w:rPr>
                <w:b/>
                <w:bCs/>
              </w:rPr>
              <w:t xml:space="preserve">Number of </w:t>
            </w:r>
            <w:r w:rsidR="00765A55" w:rsidRPr="00765A55">
              <w:rPr>
                <w:b/>
                <w:bCs/>
              </w:rPr>
              <w:t>codeword</w:t>
            </w:r>
            <w:r w:rsidRPr="00812E8A">
              <w:rPr>
                <w:b/>
                <w:bCs/>
              </w:rPr>
              <w:t>s in the CLTU</w:t>
            </w:r>
          </w:p>
        </w:tc>
        <w:tc>
          <w:tcPr>
            <w:tcW w:w="1531" w:type="dxa"/>
            <w:vMerge w:val="restart"/>
          </w:tcPr>
          <w:p w14:paraId="75FAC9D6" w14:textId="77777777" w:rsidR="00DD6983" w:rsidRPr="00812E8A" w:rsidRDefault="00DD6983" w:rsidP="004400AF">
            <w:pPr>
              <w:pStyle w:val="TableCell"/>
              <w:keepNext/>
              <w:spacing w:before="0" w:after="0"/>
              <w:jc w:val="center"/>
              <w:rPr>
                <w:b/>
                <w:bCs/>
              </w:rPr>
            </w:pPr>
            <w:r w:rsidRPr="00812E8A">
              <w:rPr>
                <w:b/>
                <w:bCs/>
              </w:rPr>
              <w:t xml:space="preserve">Total frame lengths up to </w:t>
            </w:r>
            <w:r w:rsidRPr="00812E8A">
              <w:rPr>
                <w:b/>
                <w:bCs/>
              </w:rPr>
              <w:br/>
              <w:t>(octets)</w:t>
            </w:r>
          </w:p>
        </w:tc>
        <w:tc>
          <w:tcPr>
            <w:tcW w:w="1414" w:type="dxa"/>
            <w:vMerge w:val="restart"/>
            <w:vAlign w:val="center"/>
          </w:tcPr>
          <w:p w14:paraId="311E15E6" w14:textId="77777777" w:rsidR="00DD6983" w:rsidRPr="00812E8A" w:rsidRDefault="00DD6983" w:rsidP="004400AF">
            <w:pPr>
              <w:pStyle w:val="TableCell"/>
              <w:keepNext/>
              <w:spacing w:before="0" w:after="0"/>
              <w:jc w:val="center"/>
              <w:rPr>
                <w:b/>
                <w:bCs/>
              </w:rPr>
            </w:pPr>
            <w:r w:rsidRPr="00812E8A">
              <w:rPr>
                <w:b/>
                <w:bCs/>
                <w:i/>
              </w:rPr>
              <w:t>P</w:t>
            </w:r>
            <w:r w:rsidRPr="00812E8A">
              <w:rPr>
                <w:b/>
                <w:bCs/>
                <w:i/>
                <w:vertAlign w:val="subscript"/>
              </w:rPr>
              <w:t>FX</w:t>
            </w:r>
            <w:r w:rsidRPr="00812E8A">
              <w:rPr>
                <w:b/>
                <w:bCs/>
              </w:rPr>
              <w:br/>
            </w:r>
            <w:r w:rsidRPr="00812E8A">
              <w:rPr>
                <w:b/>
                <w:bCs/>
                <w:i/>
              </w:rPr>
              <w:t>P</w:t>
            </w:r>
            <w:r w:rsidRPr="00812E8A">
              <w:rPr>
                <w:b/>
                <w:bCs/>
                <w:i/>
                <w:vertAlign w:val="subscript"/>
              </w:rPr>
              <w:t>FY</w:t>
            </w:r>
          </w:p>
        </w:tc>
        <w:tc>
          <w:tcPr>
            <w:tcW w:w="4421" w:type="dxa"/>
            <w:gridSpan w:val="3"/>
          </w:tcPr>
          <w:p w14:paraId="6A3AD578" w14:textId="77777777" w:rsidR="00DD6983" w:rsidRPr="00812E8A" w:rsidRDefault="00DD6983" w:rsidP="004400AF">
            <w:pPr>
              <w:pStyle w:val="TableCell"/>
              <w:keepNext/>
              <w:spacing w:before="0" w:after="0"/>
              <w:jc w:val="center"/>
            </w:pPr>
            <w:r w:rsidRPr="00812E8A">
              <w:rPr>
                <w:b/>
                <w:bCs/>
              </w:rPr>
              <w:t>Channel Bit Error Rate</w:t>
            </w:r>
          </w:p>
        </w:tc>
      </w:tr>
      <w:tr w:rsidR="00DD6983" w:rsidRPr="00812E8A" w14:paraId="36BBBE1C" w14:textId="77777777" w:rsidTr="004400AF">
        <w:trPr>
          <w:cantSplit/>
        </w:trPr>
        <w:tc>
          <w:tcPr>
            <w:tcW w:w="1531" w:type="dxa"/>
            <w:vMerge/>
          </w:tcPr>
          <w:p w14:paraId="4F40C561" w14:textId="77777777" w:rsidR="00DD6983" w:rsidRPr="00812E8A" w:rsidRDefault="00DD6983" w:rsidP="004400AF">
            <w:pPr>
              <w:pStyle w:val="TableCell"/>
              <w:keepNext/>
              <w:spacing w:before="0" w:after="0"/>
              <w:jc w:val="center"/>
            </w:pPr>
          </w:p>
        </w:tc>
        <w:tc>
          <w:tcPr>
            <w:tcW w:w="1531" w:type="dxa"/>
            <w:vMerge/>
          </w:tcPr>
          <w:p w14:paraId="02E0F162" w14:textId="77777777" w:rsidR="00DD6983" w:rsidRPr="00812E8A" w:rsidRDefault="00DD6983" w:rsidP="004400AF">
            <w:pPr>
              <w:pStyle w:val="TableCell"/>
              <w:keepNext/>
              <w:spacing w:before="0" w:after="0"/>
              <w:jc w:val="center"/>
            </w:pPr>
          </w:p>
        </w:tc>
        <w:tc>
          <w:tcPr>
            <w:tcW w:w="1414" w:type="dxa"/>
            <w:vMerge/>
          </w:tcPr>
          <w:p w14:paraId="0A98F999" w14:textId="77777777" w:rsidR="00DD6983" w:rsidRPr="00812E8A" w:rsidRDefault="00DD6983" w:rsidP="004400AF">
            <w:pPr>
              <w:pStyle w:val="TableCell"/>
              <w:keepNext/>
              <w:spacing w:before="0" w:after="0"/>
              <w:jc w:val="center"/>
            </w:pPr>
          </w:p>
        </w:tc>
        <w:tc>
          <w:tcPr>
            <w:tcW w:w="1429" w:type="dxa"/>
          </w:tcPr>
          <w:p w14:paraId="29AC1084" w14:textId="1BD2E397" w:rsidR="00DD6983" w:rsidRPr="00812E8A" w:rsidRDefault="00DD6983" w:rsidP="00150BAB">
            <w:pPr>
              <w:pStyle w:val="TableCell"/>
              <w:keepNext/>
              <w:spacing w:before="0" w:after="0"/>
              <w:jc w:val="center"/>
            </w:pPr>
            <w:r w:rsidRPr="00812E8A">
              <w:rPr>
                <w:b/>
              </w:rPr>
              <w:t>10</w:t>
            </w:r>
            <w:r w:rsidR="00150BAB">
              <w:rPr>
                <w:rFonts w:cs="Arial"/>
                <w:b/>
                <w:vertAlign w:val="superscript"/>
              </w:rPr>
              <w:t>−</w:t>
            </w:r>
            <w:r w:rsidRPr="00812E8A">
              <w:rPr>
                <w:b/>
                <w:vertAlign w:val="superscript"/>
              </w:rPr>
              <w:t>4</w:t>
            </w:r>
          </w:p>
        </w:tc>
        <w:tc>
          <w:tcPr>
            <w:tcW w:w="1496" w:type="dxa"/>
          </w:tcPr>
          <w:p w14:paraId="49026FAF" w14:textId="0471E689" w:rsidR="00DD6983" w:rsidRPr="00812E8A" w:rsidRDefault="00DD6983" w:rsidP="004400AF">
            <w:pPr>
              <w:pStyle w:val="TableCell"/>
              <w:keepNext/>
              <w:spacing w:before="0" w:after="0"/>
              <w:jc w:val="center"/>
            </w:pPr>
            <w:r w:rsidRPr="00812E8A">
              <w:rPr>
                <w:b/>
              </w:rPr>
              <w:t>10</w:t>
            </w:r>
            <w:r w:rsidR="00150BAB">
              <w:rPr>
                <w:b/>
                <w:vertAlign w:val="superscript"/>
              </w:rPr>
              <w:t>−</w:t>
            </w:r>
            <w:r w:rsidRPr="00812E8A">
              <w:rPr>
                <w:b/>
                <w:vertAlign w:val="superscript"/>
              </w:rPr>
              <w:t>5</w:t>
            </w:r>
          </w:p>
        </w:tc>
        <w:tc>
          <w:tcPr>
            <w:tcW w:w="1496" w:type="dxa"/>
          </w:tcPr>
          <w:p w14:paraId="7D837210" w14:textId="20A5BE9C" w:rsidR="00DD6983" w:rsidRPr="00812E8A" w:rsidRDefault="00DD6983" w:rsidP="004400AF">
            <w:pPr>
              <w:pStyle w:val="TableCell"/>
              <w:keepNext/>
              <w:spacing w:before="0" w:after="0"/>
              <w:jc w:val="center"/>
            </w:pPr>
            <w:r w:rsidRPr="00812E8A">
              <w:rPr>
                <w:b/>
              </w:rPr>
              <w:t>10</w:t>
            </w:r>
            <w:r w:rsidR="00150BAB">
              <w:rPr>
                <w:b/>
                <w:vertAlign w:val="superscript"/>
              </w:rPr>
              <w:t>−</w:t>
            </w:r>
            <w:r w:rsidRPr="00812E8A">
              <w:rPr>
                <w:b/>
                <w:vertAlign w:val="superscript"/>
              </w:rPr>
              <w:t>6</w:t>
            </w:r>
          </w:p>
        </w:tc>
      </w:tr>
      <w:tr w:rsidR="00DD6983" w:rsidRPr="00812E8A" w14:paraId="5EE7091C" w14:textId="77777777" w:rsidTr="004400AF">
        <w:trPr>
          <w:cantSplit/>
        </w:trPr>
        <w:tc>
          <w:tcPr>
            <w:tcW w:w="1531" w:type="dxa"/>
            <w:vMerge w:val="restart"/>
            <w:vAlign w:val="center"/>
          </w:tcPr>
          <w:p w14:paraId="5B78FA08" w14:textId="77777777" w:rsidR="00DD6983" w:rsidRPr="00812E8A" w:rsidRDefault="00DD6983" w:rsidP="004400AF">
            <w:pPr>
              <w:pStyle w:val="TableCell"/>
              <w:keepNext/>
              <w:spacing w:before="0" w:after="0"/>
              <w:jc w:val="center"/>
              <w:rPr>
                <w:sz w:val="24"/>
              </w:rPr>
            </w:pPr>
            <w:r w:rsidRPr="00812E8A">
              <w:rPr>
                <w:sz w:val="24"/>
              </w:rPr>
              <w:t>1</w:t>
            </w:r>
          </w:p>
        </w:tc>
        <w:tc>
          <w:tcPr>
            <w:tcW w:w="1531" w:type="dxa"/>
            <w:vMerge w:val="restart"/>
            <w:vAlign w:val="center"/>
          </w:tcPr>
          <w:p w14:paraId="4B1CF825" w14:textId="77777777" w:rsidR="00DD6983" w:rsidRPr="00812E8A" w:rsidRDefault="00DD6983" w:rsidP="004400AF">
            <w:pPr>
              <w:pStyle w:val="TableCell"/>
              <w:keepNext/>
              <w:spacing w:before="0" w:after="0"/>
              <w:jc w:val="center"/>
              <w:rPr>
                <w:sz w:val="24"/>
              </w:rPr>
            </w:pPr>
            <w:r w:rsidRPr="00812E8A">
              <w:rPr>
                <w:sz w:val="24"/>
              </w:rPr>
              <w:t>7</w:t>
            </w:r>
          </w:p>
        </w:tc>
        <w:tc>
          <w:tcPr>
            <w:tcW w:w="1414" w:type="dxa"/>
            <w:vAlign w:val="center"/>
          </w:tcPr>
          <w:p w14:paraId="31688B38" w14:textId="77777777" w:rsidR="00DD6983" w:rsidRPr="00812E8A" w:rsidRDefault="00DD6983" w:rsidP="004400AF">
            <w:pPr>
              <w:pStyle w:val="TableCell"/>
              <w:keepNext/>
              <w:spacing w:before="0" w:after="0"/>
              <w:jc w:val="center"/>
              <w:rPr>
                <w:sz w:val="24"/>
              </w:rPr>
            </w:pPr>
            <w:r w:rsidRPr="00812E8A">
              <w:rPr>
                <w:i/>
              </w:rPr>
              <w:t>P</w:t>
            </w:r>
            <w:r w:rsidRPr="00812E8A">
              <w:rPr>
                <w:i/>
                <w:vertAlign w:val="subscript"/>
              </w:rPr>
              <w:t>FX</w:t>
            </w:r>
            <w:r w:rsidRPr="00812E8A">
              <w:rPr>
                <w:sz w:val="24"/>
              </w:rPr>
              <w:t xml:space="preserve"> (TED)</w:t>
            </w:r>
          </w:p>
        </w:tc>
        <w:tc>
          <w:tcPr>
            <w:tcW w:w="1429" w:type="dxa"/>
            <w:vAlign w:val="center"/>
          </w:tcPr>
          <w:p w14:paraId="12B1ACC7" w14:textId="138555DE" w:rsidR="00DD6983" w:rsidRPr="00812E8A" w:rsidRDefault="00DD6983" w:rsidP="00150BAB">
            <w:pPr>
              <w:pStyle w:val="TableCell"/>
              <w:keepNext/>
              <w:spacing w:before="0" w:after="0"/>
              <w:jc w:val="center"/>
              <w:rPr>
                <w:sz w:val="24"/>
              </w:rPr>
            </w:pPr>
            <w:r w:rsidRPr="00812E8A">
              <w:rPr>
                <w:sz w:val="24"/>
              </w:rPr>
              <w:t xml:space="preserve">7.87 </w:t>
            </w:r>
            <w:r w:rsidR="00150BAB">
              <w:rPr>
                <w:rFonts w:cs="Arial"/>
                <w:sz w:val="24"/>
              </w:rPr>
              <w:t>×</w:t>
            </w:r>
            <w:r w:rsidRPr="00812E8A">
              <w:rPr>
                <w:sz w:val="24"/>
              </w:rPr>
              <w:t xml:space="preserve"> 10</w:t>
            </w:r>
            <w:r w:rsidR="00150BAB">
              <w:rPr>
                <w:sz w:val="24"/>
                <w:vertAlign w:val="superscript"/>
              </w:rPr>
              <w:t>−</w:t>
            </w:r>
            <w:r w:rsidRPr="00812E8A">
              <w:rPr>
                <w:sz w:val="24"/>
                <w:vertAlign w:val="superscript"/>
              </w:rPr>
              <w:t>3</w:t>
            </w:r>
          </w:p>
        </w:tc>
        <w:tc>
          <w:tcPr>
            <w:tcW w:w="1496" w:type="dxa"/>
            <w:vAlign w:val="center"/>
          </w:tcPr>
          <w:p w14:paraId="453E0212" w14:textId="7DCE7DBB" w:rsidR="00DD6983" w:rsidRPr="00812E8A" w:rsidRDefault="00DD6983" w:rsidP="00150BAB">
            <w:pPr>
              <w:pStyle w:val="TableCell"/>
              <w:keepNext/>
              <w:spacing w:before="0" w:after="0"/>
              <w:jc w:val="center"/>
              <w:rPr>
                <w:sz w:val="24"/>
              </w:rPr>
            </w:pPr>
            <w:r w:rsidRPr="00812E8A">
              <w:rPr>
                <w:sz w:val="24"/>
              </w:rPr>
              <w:t xml:space="preserve">7.90 </w:t>
            </w:r>
            <w:r w:rsidR="00150BAB">
              <w:rPr>
                <w:rFonts w:cs="Arial"/>
                <w:sz w:val="24"/>
              </w:rPr>
              <w:t>×</w:t>
            </w:r>
            <w:r w:rsidRPr="00812E8A">
              <w:rPr>
                <w:sz w:val="24"/>
              </w:rPr>
              <w:t xml:space="preserve"> 10</w:t>
            </w:r>
            <w:r w:rsidR="00150BAB">
              <w:rPr>
                <w:sz w:val="24"/>
                <w:vertAlign w:val="superscript"/>
              </w:rPr>
              <w:t>−</w:t>
            </w:r>
            <w:r w:rsidRPr="00812E8A">
              <w:rPr>
                <w:sz w:val="24"/>
                <w:vertAlign w:val="superscript"/>
              </w:rPr>
              <w:t>4</w:t>
            </w:r>
          </w:p>
        </w:tc>
        <w:tc>
          <w:tcPr>
            <w:tcW w:w="1496" w:type="dxa"/>
            <w:vAlign w:val="center"/>
          </w:tcPr>
          <w:p w14:paraId="76E233B8" w14:textId="0BC2296A" w:rsidR="00DD6983" w:rsidRPr="00812E8A" w:rsidRDefault="00DD6983" w:rsidP="00150BAB">
            <w:pPr>
              <w:pStyle w:val="TableCell"/>
              <w:keepNext/>
              <w:spacing w:before="0" w:after="0"/>
              <w:jc w:val="center"/>
              <w:rPr>
                <w:sz w:val="24"/>
              </w:rPr>
            </w:pPr>
            <w:r w:rsidRPr="00812E8A">
              <w:rPr>
                <w:sz w:val="24"/>
              </w:rPr>
              <w:t xml:space="preserve">7.90 </w:t>
            </w:r>
            <w:r w:rsidR="00150BAB">
              <w:rPr>
                <w:rFonts w:cs="Arial"/>
                <w:sz w:val="24"/>
              </w:rPr>
              <w:t>×</w:t>
            </w:r>
            <w:r w:rsidRPr="00812E8A">
              <w:rPr>
                <w:sz w:val="24"/>
              </w:rPr>
              <w:t xml:space="preserve"> 10</w:t>
            </w:r>
            <w:r w:rsidR="00150BAB">
              <w:rPr>
                <w:sz w:val="24"/>
                <w:vertAlign w:val="superscript"/>
              </w:rPr>
              <w:t>−</w:t>
            </w:r>
            <w:r w:rsidRPr="00812E8A">
              <w:rPr>
                <w:sz w:val="24"/>
                <w:vertAlign w:val="superscript"/>
              </w:rPr>
              <w:t>5</w:t>
            </w:r>
          </w:p>
        </w:tc>
      </w:tr>
      <w:tr w:rsidR="00DD6983" w:rsidRPr="00812E8A" w14:paraId="1D2D1BED" w14:textId="77777777" w:rsidTr="004400AF">
        <w:trPr>
          <w:cantSplit/>
        </w:trPr>
        <w:tc>
          <w:tcPr>
            <w:tcW w:w="1531" w:type="dxa"/>
            <w:vMerge/>
          </w:tcPr>
          <w:p w14:paraId="60556D55" w14:textId="77777777" w:rsidR="00DD6983" w:rsidRPr="00812E8A" w:rsidRDefault="00DD6983" w:rsidP="004400AF">
            <w:pPr>
              <w:pStyle w:val="TableCell"/>
              <w:keepNext/>
              <w:spacing w:before="0" w:after="0"/>
              <w:jc w:val="center"/>
              <w:rPr>
                <w:sz w:val="24"/>
              </w:rPr>
            </w:pPr>
          </w:p>
        </w:tc>
        <w:tc>
          <w:tcPr>
            <w:tcW w:w="1531" w:type="dxa"/>
            <w:vMerge/>
            <w:vAlign w:val="center"/>
          </w:tcPr>
          <w:p w14:paraId="485040E0" w14:textId="77777777" w:rsidR="00DD6983" w:rsidRPr="00812E8A" w:rsidRDefault="00DD6983" w:rsidP="004400AF">
            <w:pPr>
              <w:pStyle w:val="TableCell"/>
              <w:keepNext/>
              <w:spacing w:before="0" w:after="0"/>
              <w:jc w:val="center"/>
              <w:rPr>
                <w:sz w:val="24"/>
              </w:rPr>
            </w:pPr>
          </w:p>
        </w:tc>
        <w:tc>
          <w:tcPr>
            <w:tcW w:w="1414" w:type="dxa"/>
            <w:vAlign w:val="center"/>
          </w:tcPr>
          <w:p w14:paraId="49D5B9E6" w14:textId="77777777" w:rsidR="00DD6983" w:rsidRPr="00812E8A" w:rsidRDefault="00DD6983" w:rsidP="004400AF">
            <w:pPr>
              <w:pStyle w:val="TableCell"/>
              <w:keepNext/>
              <w:spacing w:before="0" w:after="0"/>
              <w:jc w:val="center"/>
              <w:rPr>
                <w:sz w:val="24"/>
              </w:rPr>
            </w:pPr>
            <w:r w:rsidRPr="00812E8A">
              <w:rPr>
                <w:i/>
              </w:rPr>
              <w:t>P</w:t>
            </w:r>
            <w:r w:rsidRPr="00812E8A">
              <w:rPr>
                <w:i/>
                <w:vertAlign w:val="subscript"/>
              </w:rPr>
              <w:t>FY</w:t>
            </w:r>
            <w:r w:rsidRPr="00812E8A">
              <w:rPr>
                <w:sz w:val="24"/>
              </w:rPr>
              <w:t xml:space="preserve"> (SEC)</w:t>
            </w:r>
          </w:p>
        </w:tc>
        <w:tc>
          <w:tcPr>
            <w:tcW w:w="1429" w:type="dxa"/>
            <w:vAlign w:val="center"/>
          </w:tcPr>
          <w:p w14:paraId="2749954E" w14:textId="5E109FB7" w:rsidR="00DD6983" w:rsidRPr="00812E8A" w:rsidRDefault="00DD6983" w:rsidP="00150BAB">
            <w:pPr>
              <w:pStyle w:val="TableCell"/>
              <w:keepNext/>
              <w:spacing w:before="0" w:after="0"/>
              <w:jc w:val="center"/>
              <w:rPr>
                <w:sz w:val="24"/>
              </w:rPr>
            </w:pPr>
            <w:r w:rsidRPr="00812E8A">
              <w:rPr>
                <w:sz w:val="24"/>
              </w:rPr>
              <w:t xml:space="preserve">2.06 </w:t>
            </w:r>
            <w:r w:rsidR="00150BAB">
              <w:rPr>
                <w:rFonts w:cs="Arial"/>
                <w:sz w:val="24"/>
              </w:rPr>
              <w:t>×</w:t>
            </w:r>
            <w:r w:rsidRPr="00812E8A">
              <w:rPr>
                <w:sz w:val="24"/>
              </w:rPr>
              <w:t xml:space="preserve"> 10</w:t>
            </w:r>
            <w:r w:rsidR="00150BAB">
              <w:rPr>
                <w:sz w:val="24"/>
                <w:vertAlign w:val="superscript"/>
              </w:rPr>
              <w:t>−</w:t>
            </w:r>
            <w:r w:rsidRPr="00812E8A">
              <w:rPr>
                <w:sz w:val="24"/>
                <w:vertAlign w:val="superscript"/>
              </w:rPr>
              <w:t>5</w:t>
            </w:r>
          </w:p>
        </w:tc>
        <w:tc>
          <w:tcPr>
            <w:tcW w:w="1496" w:type="dxa"/>
            <w:vAlign w:val="center"/>
          </w:tcPr>
          <w:p w14:paraId="4CF1A8A0" w14:textId="38E9AE49" w:rsidR="00DD6983" w:rsidRPr="00812E8A" w:rsidRDefault="00DD6983" w:rsidP="00150BAB">
            <w:pPr>
              <w:pStyle w:val="TableCell"/>
              <w:keepNext/>
              <w:spacing w:before="0" w:after="0"/>
              <w:jc w:val="center"/>
              <w:rPr>
                <w:sz w:val="24"/>
              </w:rPr>
            </w:pPr>
            <w:r w:rsidRPr="00812E8A">
              <w:rPr>
                <w:sz w:val="24"/>
              </w:rPr>
              <w:t xml:space="preserve">2.07 </w:t>
            </w:r>
            <w:r w:rsidR="00150BAB">
              <w:rPr>
                <w:rFonts w:cs="Arial"/>
                <w:sz w:val="24"/>
              </w:rPr>
              <w:t>×</w:t>
            </w:r>
            <w:r w:rsidRPr="00812E8A">
              <w:rPr>
                <w:sz w:val="24"/>
              </w:rPr>
              <w:t xml:space="preserve"> 10</w:t>
            </w:r>
            <w:r w:rsidR="00150BAB">
              <w:rPr>
                <w:sz w:val="24"/>
                <w:vertAlign w:val="superscript"/>
              </w:rPr>
              <w:t>−</w:t>
            </w:r>
            <w:r w:rsidRPr="00812E8A">
              <w:rPr>
                <w:sz w:val="24"/>
                <w:vertAlign w:val="superscript"/>
              </w:rPr>
              <w:t>7</w:t>
            </w:r>
          </w:p>
        </w:tc>
        <w:tc>
          <w:tcPr>
            <w:tcW w:w="1496" w:type="dxa"/>
            <w:vAlign w:val="center"/>
          </w:tcPr>
          <w:p w14:paraId="6DDEF36A" w14:textId="7DB108DF" w:rsidR="00DD6983" w:rsidRPr="00812E8A" w:rsidRDefault="00DD6983" w:rsidP="00150BAB">
            <w:pPr>
              <w:pStyle w:val="TableCell"/>
              <w:keepNext/>
              <w:spacing w:before="0" w:after="0"/>
              <w:jc w:val="center"/>
              <w:rPr>
                <w:sz w:val="24"/>
              </w:rPr>
            </w:pPr>
            <w:r w:rsidRPr="00812E8A">
              <w:rPr>
                <w:sz w:val="24"/>
              </w:rPr>
              <w:t xml:space="preserve">2.07 </w:t>
            </w:r>
            <w:r w:rsidR="00150BAB">
              <w:rPr>
                <w:rFonts w:cs="Arial"/>
                <w:sz w:val="24"/>
              </w:rPr>
              <w:t>×</w:t>
            </w:r>
            <w:r w:rsidRPr="00812E8A">
              <w:rPr>
                <w:sz w:val="24"/>
              </w:rPr>
              <w:t xml:space="preserve"> 10</w:t>
            </w:r>
            <w:r w:rsidR="00150BAB">
              <w:rPr>
                <w:sz w:val="24"/>
                <w:vertAlign w:val="superscript"/>
              </w:rPr>
              <w:t>−</w:t>
            </w:r>
            <w:r w:rsidRPr="00812E8A">
              <w:rPr>
                <w:sz w:val="24"/>
                <w:vertAlign w:val="superscript"/>
              </w:rPr>
              <w:t>9</w:t>
            </w:r>
          </w:p>
        </w:tc>
      </w:tr>
      <w:tr w:rsidR="00DD6983" w:rsidRPr="00812E8A" w14:paraId="6C268484" w14:textId="77777777" w:rsidTr="004400AF">
        <w:trPr>
          <w:cantSplit/>
        </w:trPr>
        <w:tc>
          <w:tcPr>
            <w:tcW w:w="1531" w:type="dxa"/>
            <w:vMerge w:val="restart"/>
            <w:vAlign w:val="center"/>
          </w:tcPr>
          <w:p w14:paraId="669514A8" w14:textId="77777777" w:rsidR="00DD6983" w:rsidRPr="00812E8A" w:rsidRDefault="00DD6983" w:rsidP="004400AF">
            <w:pPr>
              <w:pStyle w:val="TableCell"/>
              <w:keepNext/>
              <w:spacing w:before="0" w:after="0"/>
              <w:jc w:val="center"/>
              <w:rPr>
                <w:sz w:val="24"/>
              </w:rPr>
            </w:pPr>
            <w:r w:rsidRPr="00812E8A">
              <w:rPr>
                <w:sz w:val="24"/>
              </w:rPr>
              <w:t>16</w:t>
            </w:r>
          </w:p>
        </w:tc>
        <w:tc>
          <w:tcPr>
            <w:tcW w:w="1531" w:type="dxa"/>
            <w:vMerge w:val="restart"/>
            <w:vAlign w:val="center"/>
          </w:tcPr>
          <w:p w14:paraId="00466EC4" w14:textId="77777777" w:rsidR="00DD6983" w:rsidRPr="00812E8A" w:rsidRDefault="00DD6983" w:rsidP="004400AF">
            <w:pPr>
              <w:pStyle w:val="TableCell"/>
              <w:keepNext/>
              <w:spacing w:before="0" w:after="0"/>
              <w:jc w:val="center"/>
              <w:rPr>
                <w:sz w:val="24"/>
              </w:rPr>
            </w:pPr>
            <w:r w:rsidRPr="00812E8A">
              <w:rPr>
                <w:sz w:val="24"/>
              </w:rPr>
              <w:t>112</w:t>
            </w:r>
          </w:p>
        </w:tc>
        <w:tc>
          <w:tcPr>
            <w:tcW w:w="1414" w:type="dxa"/>
            <w:vAlign w:val="center"/>
          </w:tcPr>
          <w:p w14:paraId="291400BD" w14:textId="77777777" w:rsidR="00DD6983" w:rsidRPr="00812E8A" w:rsidRDefault="00DD6983" w:rsidP="004400AF">
            <w:pPr>
              <w:pStyle w:val="TableCell"/>
              <w:keepNext/>
              <w:spacing w:before="0" w:after="0"/>
              <w:jc w:val="center"/>
              <w:rPr>
                <w:sz w:val="24"/>
              </w:rPr>
            </w:pPr>
            <w:r w:rsidRPr="00812E8A">
              <w:rPr>
                <w:i/>
              </w:rPr>
              <w:t>P</w:t>
            </w:r>
            <w:r w:rsidRPr="00812E8A">
              <w:rPr>
                <w:i/>
                <w:vertAlign w:val="subscript"/>
              </w:rPr>
              <w:t>FX</w:t>
            </w:r>
            <w:r w:rsidRPr="00812E8A">
              <w:rPr>
                <w:sz w:val="24"/>
              </w:rPr>
              <w:t xml:space="preserve"> (TED)</w:t>
            </w:r>
          </w:p>
        </w:tc>
        <w:tc>
          <w:tcPr>
            <w:tcW w:w="1429" w:type="dxa"/>
            <w:vAlign w:val="center"/>
          </w:tcPr>
          <w:p w14:paraId="7F6D1A97" w14:textId="39D235B1" w:rsidR="00DD6983" w:rsidRPr="00812E8A" w:rsidRDefault="00DD6983" w:rsidP="00150BAB">
            <w:pPr>
              <w:pStyle w:val="TableCell"/>
              <w:keepNext/>
              <w:spacing w:before="0" w:after="0"/>
              <w:jc w:val="center"/>
              <w:rPr>
                <w:sz w:val="24"/>
              </w:rPr>
            </w:pPr>
            <w:r w:rsidRPr="00812E8A">
              <w:rPr>
                <w:rFonts w:cs="Arial"/>
                <w:sz w:val="24"/>
              </w:rPr>
              <w:t xml:space="preserve">9.73 </w:t>
            </w:r>
            <w:r w:rsidR="00150BAB">
              <w:rPr>
                <w:rFonts w:cs="Arial"/>
                <w:sz w:val="24"/>
              </w:rPr>
              <w:t>×</w:t>
            </w:r>
            <w:r w:rsidRPr="00812E8A">
              <w:rPr>
                <w:rFonts w:cs="Arial"/>
                <w:sz w:val="24"/>
              </w:rPr>
              <w:t xml:space="preserve"> 10</w:t>
            </w:r>
            <w:r w:rsidR="00150BAB">
              <w:rPr>
                <w:rFonts w:cs="Arial"/>
                <w:sz w:val="24"/>
                <w:vertAlign w:val="superscript"/>
              </w:rPr>
              <w:t>−</w:t>
            </w:r>
            <w:r w:rsidRPr="00812E8A">
              <w:rPr>
                <w:rFonts w:cs="Arial"/>
                <w:sz w:val="24"/>
                <w:vertAlign w:val="superscript"/>
              </w:rPr>
              <w:t>2</w:t>
            </w:r>
          </w:p>
        </w:tc>
        <w:tc>
          <w:tcPr>
            <w:tcW w:w="1496" w:type="dxa"/>
            <w:vAlign w:val="center"/>
          </w:tcPr>
          <w:p w14:paraId="17A20978" w14:textId="7495BF2F" w:rsidR="00DD6983" w:rsidRPr="00812E8A" w:rsidRDefault="00DD6983" w:rsidP="00150BAB">
            <w:pPr>
              <w:pStyle w:val="TableCell"/>
              <w:keepNext/>
              <w:spacing w:before="0" w:after="0"/>
              <w:jc w:val="center"/>
              <w:rPr>
                <w:sz w:val="24"/>
              </w:rPr>
            </w:pPr>
            <w:r w:rsidRPr="00812E8A">
              <w:rPr>
                <w:rFonts w:cs="Arial"/>
                <w:sz w:val="24"/>
              </w:rPr>
              <w:t xml:space="preserve">1.02 </w:t>
            </w:r>
            <w:r w:rsidR="00150BAB">
              <w:rPr>
                <w:rFonts w:cs="Arial"/>
                <w:sz w:val="24"/>
              </w:rPr>
              <w:t>×</w:t>
            </w:r>
            <w:r w:rsidRPr="00812E8A">
              <w:rPr>
                <w:rFonts w:cs="Arial"/>
                <w:sz w:val="24"/>
              </w:rPr>
              <w:t xml:space="preserve"> 10</w:t>
            </w:r>
            <w:r w:rsidR="00150BAB">
              <w:rPr>
                <w:rFonts w:cs="Arial"/>
                <w:sz w:val="24"/>
                <w:vertAlign w:val="superscript"/>
              </w:rPr>
              <w:t>−</w:t>
            </w:r>
            <w:r w:rsidRPr="00812E8A">
              <w:rPr>
                <w:rFonts w:cs="Arial"/>
                <w:sz w:val="24"/>
                <w:vertAlign w:val="superscript"/>
              </w:rPr>
              <w:t>2</w:t>
            </w:r>
          </w:p>
        </w:tc>
        <w:tc>
          <w:tcPr>
            <w:tcW w:w="1496" w:type="dxa"/>
            <w:vAlign w:val="center"/>
          </w:tcPr>
          <w:p w14:paraId="3E5208C0" w14:textId="0310518C" w:rsidR="00DD6983" w:rsidRPr="00812E8A" w:rsidRDefault="00DD6983" w:rsidP="00150BAB">
            <w:pPr>
              <w:pStyle w:val="TableCell"/>
              <w:keepNext/>
              <w:spacing w:before="0" w:after="0"/>
              <w:jc w:val="center"/>
              <w:rPr>
                <w:sz w:val="24"/>
              </w:rPr>
            </w:pPr>
            <w:r w:rsidRPr="00812E8A">
              <w:rPr>
                <w:sz w:val="24"/>
              </w:rPr>
              <w:t xml:space="preserve">1.02 </w:t>
            </w:r>
            <w:r w:rsidR="00150BAB">
              <w:rPr>
                <w:rFonts w:cs="Arial"/>
                <w:sz w:val="24"/>
              </w:rPr>
              <w:t>×</w:t>
            </w:r>
            <w:r w:rsidRPr="00812E8A">
              <w:rPr>
                <w:sz w:val="24"/>
              </w:rPr>
              <w:t xml:space="preserve"> 10</w:t>
            </w:r>
            <w:r w:rsidR="00150BAB">
              <w:rPr>
                <w:sz w:val="24"/>
                <w:vertAlign w:val="superscript"/>
              </w:rPr>
              <w:t>−</w:t>
            </w:r>
            <w:r w:rsidRPr="00812E8A">
              <w:rPr>
                <w:sz w:val="24"/>
                <w:vertAlign w:val="superscript"/>
              </w:rPr>
              <w:t>3</w:t>
            </w:r>
          </w:p>
        </w:tc>
      </w:tr>
      <w:tr w:rsidR="00DD6983" w:rsidRPr="00812E8A" w14:paraId="5A5476DA" w14:textId="77777777" w:rsidTr="004400AF">
        <w:trPr>
          <w:cantSplit/>
        </w:trPr>
        <w:tc>
          <w:tcPr>
            <w:tcW w:w="1531" w:type="dxa"/>
            <w:vMerge/>
          </w:tcPr>
          <w:p w14:paraId="1CB6A2D5" w14:textId="77777777" w:rsidR="00DD6983" w:rsidRPr="00812E8A" w:rsidRDefault="00DD6983" w:rsidP="004400AF">
            <w:pPr>
              <w:pStyle w:val="TableCell"/>
              <w:keepNext/>
              <w:spacing w:before="0" w:after="0"/>
              <w:jc w:val="center"/>
              <w:rPr>
                <w:sz w:val="24"/>
              </w:rPr>
            </w:pPr>
          </w:p>
        </w:tc>
        <w:tc>
          <w:tcPr>
            <w:tcW w:w="1531" w:type="dxa"/>
            <w:vMerge/>
            <w:vAlign w:val="center"/>
          </w:tcPr>
          <w:p w14:paraId="259187FE" w14:textId="77777777" w:rsidR="00DD6983" w:rsidRPr="00812E8A" w:rsidRDefault="00DD6983" w:rsidP="004400AF">
            <w:pPr>
              <w:pStyle w:val="TableCell"/>
              <w:keepNext/>
              <w:spacing w:before="0" w:after="0"/>
              <w:jc w:val="center"/>
              <w:rPr>
                <w:sz w:val="24"/>
              </w:rPr>
            </w:pPr>
          </w:p>
        </w:tc>
        <w:tc>
          <w:tcPr>
            <w:tcW w:w="1414" w:type="dxa"/>
            <w:vAlign w:val="center"/>
          </w:tcPr>
          <w:p w14:paraId="5B1AE11B" w14:textId="77777777" w:rsidR="00DD6983" w:rsidRPr="00812E8A" w:rsidRDefault="00DD6983" w:rsidP="004400AF">
            <w:pPr>
              <w:pStyle w:val="TableCell"/>
              <w:keepNext/>
              <w:spacing w:before="0" w:after="0"/>
              <w:jc w:val="center"/>
              <w:rPr>
                <w:sz w:val="24"/>
              </w:rPr>
            </w:pPr>
            <w:r w:rsidRPr="00812E8A">
              <w:rPr>
                <w:i/>
              </w:rPr>
              <w:t>P</w:t>
            </w:r>
            <w:r w:rsidRPr="00812E8A">
              <w:rPr>
                <w:i/>
                <w:vertAlign w:val="subscript"/>
              </w:rPr>
              <w:t>FY</w:t>
            </w:r>
            <w:r w:rsidRPr="00812E8A">
              <w:rPr>
                <w:sz w:val="24"/>
              </w:rPr>
              <w:t xml:space="preserve"> (SEC)</w:t>
            </w:r>
          </w:p>
        </w:tc>
        <w:tc>
          <w:tcPr>
            <w:tcW w:w="1429" w:type="dxa"/>
            <w:vAlign w:val="center"/>
          </w:tcPr>
          <w:p w14:paraId="313AADBD" w14:textId="58FD2175" w:rsidR="00DD6983" w:rsidRPr="00812E8A" w:rsidRDefault="00DD6983" w:rsidP="00150BAB">
            <w:pPr>
              <w:pStyle w:val="TableCell"/>
              <w:keepNext/>
              <w:spacing w:before="0" w:after="0"/>
              <w:jc w:val="center"/>
              <w:rPr>
                <w:sz w:val="24"/>
              </w:rPr>
            </w:pPr>
            <w:r w:rsidRPr="00812E8A">
              <w:rPr>
                <w:sz w:val="24"/>
              </w:rPr>
              <w:t xml:space="preserve">3.12 </w:t>
            </w:r>
            <w:r w:rsidR="00150BAB">
              <w:rPr>
                <w:rFonts w:cs="Arial"/>
                <w:sz w:val="24"/>
              </w:rPr>
              <w:t>×</w:t>
            </w:r>
            <w:r w:rsidRPr="00812E8A">
              <w:rPr>
                <w:sz w:val="24"/>
              </w:rPr>
              <w:t xml:space="preserve"> 10</w:t>
            </w:r>
            <w:r w:rsidR="00150BAB">
              <w:rPr>
                <w:sz w:val="24"/>
                <w:vertAlign w:val="superscript"/>
              </w:rPr>
              <w:t>−</w:t>
            </w:r>
            <w:r w:rsidRPr="00812E8A">
              <w:rPr>
                <w:sz w:val="24"/>
                <w:vertAlign w:val="superscript"/>
              </w:rPr>
              <w:t>4</w:t>
            </w:r>
          </w:p>
        </w:tc>
        <w:tc>
          <w:tcPr>
            <w:tcW w:w="1496" w:type="dxa"/>
            <w:vAlign w:val="center"/>
          </w:tcPr>
          <w:p w14:paraId="3327F8D6" w14:textId="59F0606E" w:rsidR="00DD6983" w:rsidRPr="00812E8A" w:rsidRDefault="00DD6983" w:rsidP="00150BAB">
            <w:pPr>
              <w:pStyle w:val="TableCell"/>
              <w:keepNext/>
              <w:spacing w:before="0" w:after="0"/>
              <w:jc w:val="center"/>
              <w:rPr>
                <w:sz w:val="24"/>
              </w:rPr>
            </w:pPr>
            <w:r w:rsidRPr="00812E8A">
              <w:rPr>
                <w:sz w:val="24"/>
              </w:rPr>
              <w:t xml:space="preserve">3.14 </w:t>
            </w:r>
            <w:r w:rsidR="00150BAB">
              <w:rPr>
                <w:rFonts w:cs="Arial"/>
                <w:sz w:val="24"/>
              </w:rPr>
              <w:t>×</w:t>
            </w:r>
            <w:r w:rsidRPr="00812E8A">
              <w:rPr>
                <w:sz w:val="24"/>
              </w:rPr>
              <w:t xml:space="preserve"> 10</w:t>
            </w:r>
            <w:r w:rsidR="00150BAB">
              <w:rPr>
                <w:sz w:val="24"/>
                <w:vertAlign w:val="superscript"/>
              </w:rPr>
              <w:t>−</w:t>
            </w:r>
            <w:r w:rsidRPr="00812E8A">
              <w:rPr>
                <w:sz w:val="24"/>
                <w:vertAlign w:val="superscript"/>
              </w:rPr>
              <w:t>6</w:t>
            </w:r>
          </w:p>
        </w:tc>
        <w:tc>
          <w:tcPr>
            <w:tcW w:w="1496" w:type="dxa"/>
            <w:vAlign w:val="center"/>
          </w:tcPr>
          <w:p w14:paraId="1F820708" w14:textId="0388A81A" w:rsidR="00DD6983" w:rsidRPr="00812E8A" w:rsidRDefault="00DD6983" w:rsidP="00150BAB">
            <w:pPr>
              <w:pStyle w:val="TableCell"/>
              <w:keepNext/>
              <w:spacing w:before="0" w:after="0"/>
              <w:jc w:val="center"/>
              <w:rPr>
                <w:sz w:val="24"/>
              </w:rPr>
            </w:pPr>
            <w:r w:rsidRPr="00812E8A">
              <w:rPr>
                <w:sz w:val="24"/>
              </w:rPr>
              <w:t xml:space="preserve">3.14 </w:t>
            </w:r>
            <w:r w:rsidR="00150BAB">
              <w:rPr>
                <w:rFonts w:cs="Arial"/>
                <w:sz w:val="24"/>
              </w:rPr>
              <w:t>×</w:t>
            </w:r>
            <w:r w:rsidRPr="00812E8A">
              <w:rPr>
                <w:sz w:val="24"/>
              </w:rPr>
              <w:t xml:space="preserve"> 10</w:t>
            </w:r>
            <w:r w:rsidR="00150BAB">
              <w:rPr>
                <w:sz w:val="24"/>
                <w:vertAlign w:val="superscript"/>
              </w:rPr>
              <w:t>−</w:t>
            </w:r>
            <w:r w:rsidRPr="00812E8A">
              <w:rPr>
                <w:sz w:val="24"/>
                <w:vertAlign w:val="superscript"/>
              </w:rPr>
              <w:t>8</w:t>
            </w:r>
          </w:p>
        </w:tc>
      </w:tr>
      <w:tr w:rsidR="00DD6983" w:rsidRPr="00812E8A" w14:paraId="2994B692" w14:textId="77777777" w:rsidTr="004400AF">
        <w:trPr>
          <w:cantSplit/>
        </w:trPr>
        <w:tc>
          <w:tcPr>
            <w:tcW w:w="1531" w:type="dxa"/>
            <w:vMerge w:val="restart"/>
            <w:vAlign w:val="center"/>
          </w:tcPr>
          <w:p w14:paraId="756064D4" w14:textId="77777777" w:rsidR="00DD6983" w:rsidRPr="00812E8A" w:rsidRDefault="00DD6983" w:rsidP="004400AF">
            <w:pPr>
              <w:pStyle w:val="TableCell"/>
              <w:keepNext/>
              <w:spacing w:before="0" w:after="0"/>
              <w:jc w:val="center"/>
              <w:rPr>
                <w:sz w:val="24"/>
              </w:rPr>
            </w:pPr>
            <w:r w:rsidRPr="00812E8A">
              <w:rPr>
                <w:sz w:val="24"/>
              </w:rPr>
              <w:t>37</w:t>
            </w:r>
          </w:p>
        </w:tc>
        <w:tc>
          <w:tcPr>
            <w:tcW w:w="1531" w:type="dxa"/>
            <w:vMerge w:val="restart"/>
            <w:vAlign w:val="center"/>
          </w:tcPr>
          <w:p w14:paraId="0E091ED7" w14:textId="77777777" w:rsidR="00DD6983" w:rsidRPr="00812E8A" w:rsidRDefault="00DD6983" w:rsidP="004400AF">
            <w:pPr>
              <w:pStyle w:val="TableCell"/>
              <w:keepNext/>
              <w:spacing w:before="0" w:after="0"/>
              <w:jc w:val="center"/>
              <w:rPr>
                <w:sz w:val="24"/>
              </w:rPr>
            </w:pPr>
            <w:r w:rsidRPr="00812E8A">
              <w:rPr>
                <w:sz w:val="24"/>
              </w:rPr>
              <w:t>259</w:t>
            </w:r>
          </w:p>
        </w:tc>
        <w:tc>
          <w:tcPr>
            <w:tcW w:w="1414" w:type="dxa"/>
            <w:vAlign w:val="center"/>
          </w:tcPr>
          <w:p w14:paraId="0EF0E178" w14:textId="77777777" w:rsidR="00DD6983" w:rsidRPr="00812E8A" w:rsidRDefault="00DD6983" w:rsidP="004400AF">
            <w:pPr>
              <w:pStyle w:val="TableCell"/>
              <w:keepNext/>
              <w:spacing w:before="0" w:after="0"/>
              <w:jc w:val="center"/>
              <w:rPr>
                <w:sz w:val="24"/>
              </w:rPr>
            </w:pPr>
            <w:r w:rsidRPr="00812E8A">
              <w:rPr>
                <w:i/>
              </w:rPr>
              <w:t>P</w:t>
            </w:r>
            <w:r w:rsidRPr="00812E8A">
              <w:rPr>
                <w:i/>
                <w:vertAlign w:val="subscript"/>
              </w:rPr>
              <w:t>FX</w:t>
            </w:r>
            <w:r w:rsidRPr="00812E8A">
              <w:rPr>
                <w:sz w:val="24"/>
              </w:rPr>
              <w:t xml:space="preserve"> (TED)</w:t>
            </w:r>
          </w:p>
        </w:tc>
        <w:tc>
          <w:tcPr>
            <w:tcW w:w="1429" w:type="dxa"/>
            <w:vAlign w:val="center"/>
          </w:tcPr>
          <w:p w14:paraId="4A067762" w14:textId="675AE394" w:rsidR="00DD6983" w:rsidRPr="00812E8A" w:rsidRDefault="00DD6983" w:rsidP="00150BAB">
            <w:pPr>
              <w:pStyle w:val="TableCell"/>
              <w:keepNext/>
              <w:spacing w:before="0" w:after="0"/>
              <w:jc w:val="center"/>
              <w:rPr>
                <w:sz w:val="24"/>
              </w:rPr>
            </w:pPr>
            <w:r w:rsidRPr="00812E8A">
              <w:rPr>
                <w:rFonts w:cs="Arial"/>
                <w:sz w:val="24"/>
              </w:rPr>
              <w:t xml:space="preserve">2.09 </w:t>
            </w:r>
            <w:r w:rsidR="00150BAB">
              <w:rPr>
                <w:rFonts w:cs="Arial"/>
                <w:sz w:val="24"/>
              </w:rPr>
              <w:t>×</w:t>
            </w:r>
            <w:r w:rsidRPr="00812E8A">
              <w:rPr>
                <w:rFonts w:cs="Arial"/>
                <w:sz w:val="24"/>
              </w:rPr>
              <w:t xml:space="preserve"> 10</w:t>
            </w:r>
            <w:r w:rsidR="00150BAB">
              <w:rPr>
                <w:rFonts w:cs="Arial"/>
                <w:sz w:val="24"/>
                <w:vertAlign w:val="superscript"/>
              </w:rPr>
              <w:t>−</w:t>
            </w:r>
            <w:r w:rsidRPr="00812E8A">
              <w:rPr>
                <w:rFonts w:cs="Arial"/>
                <w:sz w:val="24"/>
                <w:vertAlign w:val="superscript"/>
              </w:rPr>
              <w:t>1</w:t>
            </w:r>
          </w:p>
        </w:tc>
        <w:tc>
          <w:tcPr>
            <w:tcW w:w="1496" w:type="dxa"/>
            <w:vAlign w:val="center"/>
          </w:tcPr>
          <w:p w14:paraId="751ECCAE" w14:textId="4B24E094" w:rsidR="00DD6983" w:rsidRPr="00812E8A" w:rsidRDefault="00DD6983" w:rsidP="00150BAB">
            <w:pPr>
              <w:pStyle w:val="TableCell"/>
              <w:keepNext/>
              <w:spacing w:before="0" w:after="0"/>
              <w:jc w:val="center"/>
              <w:rPr>
                <w:sz w:val="24"/>
              </w:rPr>
            </w:pPr>
            <w:r w:rsidRPr="00812E8A">
              <w:rPr>
                <w:rFonts w:cs="Arial"/>
                <w:sz w:val="24"/>
              </w:rPr>
              <w:t xml:space="preserve">2.32 </w:t>
            </w:r>
            <w:r w:rsidR="00150BAB">
              <w:rPr>
                <w:rFonts w:cs="Arial"/>
                <w:sz w:val="24"/>
              </w:rPr>
              <w:t>×</w:t>
            </w:r>
            <w:r w:rsidRPr="00812E8A">
              <w:rPr>
                <w:rFonts w:cs="Arial"/>
                <w:sz w:val="24"/>
              </w:rPr>
              <w:t xml:space="preserve"> 10</w:t>
            </w:r>
            <w:r w:rsidR="00150BAB">
              <w:rPr>
                <w:rFonts w:cs="Arial"/>
                <w:sz w:val="24"/>
                <w:vertAlign w:val="superscript"/>
              </w:rPr>
              <w:t>−</w:t>
            </w:r>
            <w:r w:rsidRPr="00812E8A">
              <w:rPr>
                <w:rFonts w:cs="Arial"/>
                <w:sz w:val="24"/>
                <w:vertAlign w:val="superscript"/>
              </w:rPr>
              <w:t>2</w:t>
            </w:r>
          </w:p>
        </w:tc>
        <w:tc>
          <w:tcPr>
            <w:tcW w:w="1496" w:type="dxa"/>
            <w:vAlign w:val="center"/>
          </w:tcPr>
          <w:p w14:paraId="399F267F" w14:textId="02F67A17" w:rsidR="00DD6983" w:rsidRPr="00812E8A" w:rsidRDefault="00DD6983" w:rsidP="00150BAB">
            <w:pPr>
              <w:pStyle w:val="TableCell"/>
              <w:keepNext/>
              <w:spacing w:before="0" w:after="0"/>
              <w:jc w:val="center"/>
              <w:rPr>
                <w:sz w:val="24"/>
              </w:rPr>
            </w:pPr>
            <w:r w:rsidRPr="00812E8A">
              <w:rPr>
                <w:sz w:val="24"/>
              </w:rPr>
              <w:t xml:space="preserve">2.34 </w:t>
            </w:r>
            <w:r w:rsidR="00150BAB">
              <w:rPr>
                <w:rFonts w:cs="Arial"/>
                <w:sz w:val="24"/>
              </w:rPr>
              <w:t>×</w:t>
            </w:r>
            <w:r w:rsidRPr="00812E8A">
              <w:rPr>
                <w:sz w:val="24"/>
              </w:rPr>
              <w:t xml:space="preserve"> 10</w:t>
            </w:r>
            <w:r w:rsidR="00150BAB">
              <w:rPr>
                <w:sz w:val="24"/>
                <w:vertAlign w:val="superscript"/>
              </w:rPr>
              <w:t>−</w:t>
            </w:r>
            <w:r w:rsidRPr="00812E8A">
              <w:rPr>
                <w:sz w:val="24"/>
                <w:vertAlign w:val="superscript"/>
              </w:rPr>
              <w:t>3</w:t>
            </w:r>
          </w:p>
        </w:tc>
      </w:tr>
      <w:tr w:rsidR="00DD6983" w:rsidRPr="00812E8A" w14:paraId="79D43425" w14:textId="77777777" w:rsidTr="004400AF">
        <w:trPr>
          <w:cantSplit/>
        </w:trPr>
        <w:tc>
          <w:tcPr>
            <w:tcW w:w="1531" w:type="dxa"/>
            <w:vMerge/>
          </w:tcPr>
          <w:p w14:paraId="492CD01C" w14:textId="77777777" w:rsidR="00DD6983" w:rsidRPr="00812E8A" w:rsidRDefault="00DD6983" w:rsidP="004400AF">
            <w:pPr>
              <w:pStyle w:val="TableCell"/>
              <w:keepNext/>
              <w:spacing w:before="0" w:after="0"/>
              <w:jc w:val="center"/>
              <w:rPr>
                <w:sz w:val="24"/>
              </w:rPr>
            </w:pPr>
          </w:p>
        </w:tc>
        <w:tc>
          <w:tcPr>
            <w:tcW w:w="1531" w:type="dxa"/>
            <w:vMerge/>
            <w:vAlign w:val="center"/>
          </w:tcPr>
          <w:p w14:paraId="5738B08A" w14:textId="77777777" w:rsidR="00DD6983" w:rsidRPr="00812E8A" w:rsidRDefault="00DD6983" w:rsidP="004400AF">
            <w:pPr>
              <w:pStyle w:val="TableCell"/>
              <w:keepNext/>
              <w:spacing w:before="0" w:after="0"/>
              <w:jc w:val="center"/>
              <w:rPr>
                <w:sz w:val="24"/>
              </w:rPr>
            </w:pPr>
          </w:p>
        </w:tc>
        <w:tc>
          <w:tcPr>
            <w:tcW w:w="1414" w:type="dxa"/>
            <w:vAlign w:val="center"/>
          </w:tcPr>
          <w:p w14:paraId="34D98D54" w14:textId="77777777" w:rsidR="00DD6983" w:rsidRPr="00812E8A" w:rsidRDefault="00DD6983" w:rsidP="004400AF">
            <w:pPr>
              <w:pStyle w:val="TableCell"/>
              <w:keepNext/>
              <w:spacing w:before="0" w:after="0"/>
              <w:jc w:val="center"/>
              <w:rPr>
                <w:sz w:val="24"/>
              </w:rPr>
            </w:pPr>
            <w:r w:rsidRPr="00812E8A">
              <w:rPr>
                <w:i/>
              </w:rPr>
              <w:t>P</w:t>
            </w:r>
            <w:r w:rsidRPr="00812E8A">
              <w:rPr>
                <w:i/>
                <w:vertAlign w:val="subscript"/>
              </w:rPr>
              <w:t>FY</w:t>
            </w:r>
            <w:r w:rsidRPr="00812E8A">
              <w:rPr>
                <w:sz w:val="24"/>
              </w:rPr>
              <w:t xml:space="preserve"> (SEC)</w:t>
            </w:r>
          </w:p>
        </w:tc>
        <w:tc>
          <w:tcPr>
            <w:tcW w:w="1429" w:type="dxa"/>
            <w:vAlign w:val="center"/>
          </w:tcPr>
          <w:p w14:paraId="190F9846" w14:textId="24A1D4C4" w:rsidR="00DD6983" w:rsidRPr="00812E8A" w:rsidRDefault="00DD6983" w:rsidP="00150BAB">
            <w:pPr>
              <w:pStyle w:val="TableCell"/>
              <w:keepNext/>
              <w:spacing w:before="0" w:after="0"/>
              <w:jc w:val="center"/>
              <w:rPr>
                <w:sz w:val="24"/>
              </w:rPr>
            </w:pPr>
            <w:r w:rsidRPr="00812E8A">
              <w:rPr>
                <w:sz w:val="24"/>
              </w:rPr>
              <w:t xml:space="preserve">7.21 </w:t>
            </w:r>
            <w:r w:rsidR="00150BAB">
              <w:rPr>
                <w:rFonts w:cs="Arial"/>
                <w:sz w:val="24"/>
              </w:rPr>
              <w:t>×</w:t>
            </w:r>
            <w:r w:rsidRPr="00812E8A">
              <w:rPr>
                <w:sz w:val="24"/>
              </w:rPr>
              <w:t xml:space="preserve"> 10</w:t>
            </w:r>
            <w:r w:rsidR="00150BAB">
              <w:rPr>
                <w:sz w:val="24"/>
                <w:vertAlign w:val="superscript"/>
              </w:rPr>
              <w:t>−</w:t>
            </w:r>
            <w:r w:rsidRPr="00812E8A">
              <w:rPr>
                <w:sz w:val="24"/>
                <w:vertAlign w:val="superscript"/>
              </w:rPr>
              <w:t>4</w:t>
            </w:r>
          </w:p>
        </w:tc>
        <w:tc>
          <w:tcPr>
            <w:tcW w:w="1496" w:type="dxa"/>
            <w:vAlign w:val="center"/>
          </w:tcPr>
          <w:p w14:paraId="06517738" w14:textId="232FE60C" w:rsidR="00DD6983" w:rsidRPr="00812E8A" w:rsidRDefault="00DD6983" w:rsidP="00150BAB">
            <w:pPr>
              <w:pStyle w:val="TableCell"/>
              <w:keepNext/>
              <w:spacing w:before="0" w:after="0"/>
              <w:jc w:val="center"/>
              <w:rPr>
                <w:sz w:val="24"/>
              </w:rPr>
            </w:pPr>
            <w:r w:rsidRPr="00812E8A">
              <w:rPr>
                <w:sz w:val="24"/>
              </w:rPr>
              <w:t xml:space="preserve">7.24 </w:t>
            </w:r>
            <w:r w:rsidR="00150BAB">
              <w:rPr>
                <w:rFonts w:cs="Arial"/>
                <w:sz w:val="24"/>
              </w:rPr>
              <w:t>×</w:t>
            </w:r>
            <w:r w:rsidRPr="00812E8A">
              <w:rPr>
                <w:sz w:val="24"/>
              </w:rPr>
              <w:t xml:space="preserve"> 10</w:t>
            </w:r>
            <w:r w:rsidR="00150BAB">
              <w:rPr>
                <w:sz w:val="24"/>
                <w:vertAlign w:val="superscript"/>
              </w:rPr>
              <w:t>−</w:t>
            </w:r>
            <w:r w:rsidRPr="00812E8A">
              <w:rPr>
                <w:sz w:val="24"/>
                <w:vertAlign w:val="superscript"/>
              </w:rPr>
              <w:t>6</w:t>
            </w:r>
          </w:p>
        </w:tc>
        <w:tc>
          <w:tcPr>
            <w:tcW w:w="1496" w:type="dxa"/>
            <w:vAlign w:val="center"/>
          </w:tcPr>
          <w:p w14:paraId="7E576540" w14:textId="2DE85A16" w:rsidR="00DD6983" w:rsidRPr="00812E8A" w:rsidRDefault="00DD6983" w:rsidP="00150BAB">
            <w:pPr>
              <w:pStyle w:val="TableCell"/>
              <w:keepNext/>
              <w:spacing w:before="0" w:after="0"/>
              <w:jc w:val="center"/>
              <w:rPr>
                <w:sz w:val="24"/>
              </w:rPr>
            </w:pPr>
            <w:r w:rsidRPr="00812E8A">
              <w:rPr>
                <w:sz w:val="24"/>
              </w:rPr>
              <w:t xml:space="preserve">7.24 </w:t>
            </w:r>
            <w:r w:rsidR="00150BAB">
              <w:rPr>
                <w:rFonts w:cs="Arial"/>
                <w:sz w:val="24"/>
              </w:rPr>
              <w:t>×</w:t>
            </w:r>
            <w:r w:rsidRPr="00812E8A">
              <w:rPr>
                <w:sz w:val="24"/>
              </w:rPr>
              <w:t xml:space="preserve"> 10</w:t>
            </w:r>
            <w:r w:rsidR="00150BAB">
              <w:rPr>
                <w:sz w:val="24"/>
                <w:vertAlign w:val="superscript"/>
              </w:rPr>
              <w:t>−</w:t>
            </w:r>
            <w:r w:rsidRPr="00812E8A">
              <w:rPr>
                <w:sz w:val="24"/>
                <w:vertAlign w:val="superscript"/>
              </w:rPr>
              <w:t>8</w:t>
            </w:r>
          </w:p>
        </w:tc>
      </w:tr>
      <w:tr w:rsidR="00DD6983" w:rsidRPr="00812E8A" w14:paraId="7B841FAA" w14:textId="77777777" w:rsidTr="004400AF">
        <w:trPr>
          <w:cantSplit/>
        </w:trPr>
        <w:tc>
          <w:tcPr>
            <w:tcW w:w="1531" w:type="dxa"/>
            <w:vMerge w:val="restart"/>
            <w:vAlign w:val="center"/>
          </w:tcPr>
          <w:p w14:paraId="5CE15EDC" w14:textId="77777777" w:rsidR="00DD6983" w:rsidRPr="00812E8A" w:rsidRDefault="00DD6983" w:rsidP="004400AF">
            <w:pPr>
              <w:pStyle w:val="TableCell"/>
              <w:keepNext/>
              <w:spacing w:before="0" w:after="0"/>
              <w:jc w:val="center"/>
              <w:rPr>
                <w:sz w:val="24"/>
              </w:rPr>
            </w:pPr>
            <w:r w:rsidRPr="00812E8A">
              <w:rPr>
                <w:sz w:val="24"/>
              </w:rPr>
              <w:t>74</w:t>
            </w:r>
          </w:p>
        </w:tc>
        <w:tc>
          <w:tcPr>
            <w:tcW w:w="1531" w:type="dxa"/>
            <w:vMerge w:val="restart"/>
            <w:vAlign w:val="center"/>
          </w:tcPr>
          <w:p w14:paraId="4D00FBA8" w14:textId="77777777" w:rsidR="00DD6983" w:rsidRPr="00812E8A" w:rsidRDefault="00DD6983" w:rsidP="004400AF">
            <w:pPr>
              <w:pStyle w:val="TableCell"/>
              <w:keepNext/>
              <w:spacing w:before="0" w:after="0"/>
              <w:jc w:val="center"/>
              <w:rPr>
                <w:sz w:val="24"/>
              </w:rPr>
            </w:pPr>
            <w:r w:rsidRPr="00812E8A">
              <w:rPr>
                <w:sz w:val="24"/>
              </w:rPr>
              <w:t>518</w:t>
            </w:r>
          </w:p>
        </w:tc>
        <w:tc>
          <w:tcPr>
            <w:tcW w:w="1414" w:type="dxa"/>
            <w:vAlign w:val="center"/>
          </w:tcPr>
          <w:p w14:paraId="39C33ECA" w14:textId="77777777" w:rsidR="00DD6983" w:rsidRPr="00812E8A" w:rsidRDefault="00DD6983" w:rsidP="004400AF">
            <w:pPr>
              <w:pStyle w:val="TableCell"/>
              <w:keepNext/>
              <w:spacing w:before="0" w:after="0"/>
              <w:jc w:val="center"/>
              <w:rPr>
                <w:sz w:val="24"/>
              </w:rPr>
            </w:pPr>
            <w:r w:rsidRPr="00812E8A">
              <w:rPr>
                <w:i/>
              </w:rPr>
              <w:t>P</w:t>
            </w:r>
            <w:r w:rsidRPr="00812E8A">
              <w:rPr>
                <w:i/>
                <w:vertAlign w:val="subscript"/>
              </w:rPr>
              <w:t>FX</w:t>
            </w:r>
            <w:r w:rsidRPr="00812E8A">
              <w:rPr>
                <w:sz w:val="24"/>
              </w:rPr>
              <w:t xml:space="preserve"> (TED)</w:t>
            </w:r>
          </w:p>
        </w:tc>
        <w:tc>
          <w:tcPr>
            <w:tcW w:w="1429" w:type="dxa"/>
            <w:vAlign w:val="center"/>
          </w:tcPr>
          <w:p w14:paraId="124C8E4C" w14:textId="11B9546F" w:rsidR="00DD6983" w:rsidRPr="00812E8A" w:rsidRDefault="00DD6983" w:rsidP="00150BAB">
            <w:pPr>
              <w:pStyle w:val="TableCell"/>
              <w:keepNext/>
              <w:spacing w:before="0" w:after="0"/>
              <w:jc w:val="center"/>
              <w:rPr>
                <w:sz w:val="24"/>
              </w:rPr>
            </w:pPr>
            <w:r w:rsidRPr="00812E8A">
              <w:rPr>
                <w:rFonts w:cs="Arial"/>
                <w:sz w:val="24"/>
              </w:rPr>
              <w:t xml:space="preserve">3.74 </w:t>
            </w:r>
            <w:r w:rsidR="00150BAB">
              <w:rPr>
                <w:rFonts w:cs="Arial"/>
                <w:sz w:val="24"/>
              </w:rPr>
              <w:t>×</w:t>
            </w:r>
            <w:r w:rsidRPr="00812E8A">
              <w:rPr>
                <w:rFonts w:cs="Arial"/>
                <w:sz w:val="24"/>
              </w:rPr>
              <w:t xml:space="preserve"> 10</w:t>
            </w:r>
            <w:r w:rsidR="00150BAB">
              <w:rPr>
                <w:rFonts w:cs="Arial"/>
                <w:sz w:val="24"/>
                <w:vertAlign w:val="superscript"/>
              </w:rPr>
              <w:t>−</w:t>
            </w:r>
            <w:r w:rsidRPr="00812E8A">
              <w:rPr>
                <w:rFonts w:cs="Arial"/>
                <w:sz w:val="24"/>
                <w:vertAlign w:val="superscript"/>
              </w:rPr>
              <w:t>1</w:t>
            </w:r>
          </w:p>
        </w:tc>
        <w:tc>
          <w:tcPr>
            <w:tcW w:w="1496" w:type="dxa"/>
            <w:vAlign w:val="center"/>
          </w:tcPr>
          <w:p w14:paraId="1DFBB4F4" w14:textId="38DBA070" w:rsidR="00DD6983" w:rsidRPr="00812E8A" w:rsidRDefault="00DD6983" w:rsidP="00150BAB">
            <w:pPr>
              <w:pStyle w:val="TableCell"/>
              <w:keepNext/>
              <w:spacing w:before="0" w:after="0"/>
              <w:jc w:val="center"/>
              <w:rPr>
                <w:sz w:val="24"/>
              </w:rPr>
            </w:pPr>
            <w:r w:rsidRPr="00812E8A">
              <w:rPr>
                <w:rFonts w:cs="Arial"/>
                <w:sz w:val="24"/>
              </w:rPr>
              <w:t xml:space="preserve">4.57 </w:t>
            </w:r>
            <w:r w:rsidR="00150BAB">
              <w:rPr>
                <w:rFonts w:cs="Arial"/>
                <w:sz w:val="24"/>
              </w:rPr>
              <w:t>×</w:t>
            </w:r>
            <w:r w:rsidRPr="00812E8A">
              <w:rPr>
                <w:rFonts w:cs="Arial"/>
                <w:sz w:val="24"/>
              </w:rPr>
              <w:t xml:space="preserve"> 10</w:t>
            </w:r>
            <w:r w:rsidR="00150BAB">
              <w:rPr>
                <w:rFonts w:cs="Arial"/>
                <w:sz w:val="24"/>
                <w:vertAlign w:val="superscript"/>
              </w:rPr>
              <w:t>−</w:t>
            </w:r>
            <w:r w:rsidRPr="00812E8A">
              <w:rPr>
                <w:rFonts w:cs="Arial"/>
                <w:sz w:val="24"/>
                <w:vertAlign w:val="superscript"/>
              </w:rPr>
              <w:t>2</w:t>
            </w:r>
          </w:p>
        </w:tc>
        <w:tc>
          <w:tcPr>
            <w:tcW w:w="1496" w:type="dxa"/>
            <w:vAlign w:val="center"/>
          </w:tcPr>
          <w:p w14:paraId="5C59C915" w14:textId="04DD8295" w:rsidR="00DD6983" w:rsidRPr="00812E8A" w:rsidRDefault="00DD6983" w:rsidP="00150BAB">
            <w:pPr>
              <w:pStyle w:val="TableCell"/>
              <w:keepNext/>
              <w:spacing w:before="0" w:after="0"/>
              <w:jc w:val="center"/>
              <w:rPr>
                <w:sz w:val="24"/>
              </w:rPr>
            </w:pPr>
            <w:r w:rsidRPr="00812E8A">
              <w:rPr>
                <w:sz w:val="24"/>
              </w:rPr>
              <w:t xml:space="preserve">4.67 </w:t>
            </w:r>
            <w:r w:rsidR="00150BAB">
              <w:rPr>
                <w:rFonts w:cs="Arial"/>
                <w:sz w:val="24"/>
              </w:rPr>
              <w:t>×</w:t>
            </w:r>
            <w:r w:rsidRPr="00812E8A">
              <w:rPr>
                <w:sz w:val="24"/>
              </w:rPr>
              <w:t xml:space="preserve"> 10</w:t>
            </w:r>
            <w:r w:rsidR="00150BAB">
              <w:rPr>
                <w:sz w:val="24"/>
                <w:vertAlign w:val="superscript"/>
              </w:rPr>
              <w:t>−</w:t>
            </w:r>
            <w:r w:rsidRPr="00812E8A">
              <w:rPr>
                <w:sz w:val="24"/>
                <w:vertAlign w:val="superscript"/>
              </w:rPr>
              <w:t>3</w:t>
            </w:r>
          </w:p>
        </w:tc>
      </w:tr>
      <w:tr w:rsidR="00DD6983" w:rsidRPr="00812E8A" w14:paraId="64CBC8FB" w14:textId="77777777" w:rsidTr="004400AF">
        <w:trPr>
          <w:cantSplit/>
        </w:trPr>
        <w:tc>
          <w:tcPr>
            <w:tcW w:w="1531" w:type="dxa"/>
            <w:vMerge/>
          </w:tcPr>
          <w:p w14:paraId="16BFB253" w14:textId="77777777" w:rsidR="00DD6983" w:rsidRPr="00812E8A" w:rsidRDefault="00DD6983" w:rsidP="004400AF">
            <w:pPr>
              <w:pStyle w:val="TableCell"/>
              <w:keepNext/>
              <w:spacing w:before="0" w:after="0"/>
              <w:jc w:val="center"/>
              <w:rPr>
                <w:sz w:val="24"/>
              </w:rPr>
            </w:pPr>
          </w:p>
        </w:tc>
        <w:tc>
          <w:tcPr>
            <w:tcW w:w="1531" w:type="dxa"/>
            <w:vMerge/>
            <w:vAlign w:val="center"/>
          </w:tcPr>
          <w:p w14:paraId="5328CD7A" w14:textId="77777777" w:rsidR="00DD6983" w:rsidRPr="00812E8A" w:rsidRDefault="00DD6983" w:rsidP="004400AF">
            <w:pPr>
              <w:pStyle w:val="TableCell"/>
              <w:keepNext/>
              <w:spacing w:before="0" w:after="0"/>
              <w:jc w:val="center"/>
              <w:rPr>
                <w:sz w:val="24"/>
              </w:rPr>
            </w:pPr>
          </w:p>
        </w:tc>
        <w:tc>
          <w:tcPr>
            <w:tcW w:w="1414" w:type="dxa"/>
            <w:vAlign w:val="center"/>
          </w:tcPr>
          <w:p w14:paraId="5F5FAB6B" w14:textId="77777777" w:rsidR="00DD6983" w:rsidRPr="00812E8A" w:rsidRDefault="00DD6983" w:rsidP="004400AF">
            <w:pPr>
              <w:pStyle w:val="TableCell"/>
              <w:keepNext/>
              <w:spacing w:before="0" w:after="0"/>
              <w:jc w:val="center"/>
              <w:rPr>
                <w:sz w:val="24"/>
              </w:rPr>
            </w:pPr>
            <w:r w:rsidRPr="00812E8A">
              <w:rPr>
                <w:i/>
              </w:rPr>
              <w:t>P</w:t>
            </w:r>
            <w:r w:rsidRPr="00812E8A">
              <w:rPr>
                <w:i/>
                <w:vertAlign w:val="subscript"/>
              </w:rPr>
              <w:t>FY</w:t>
            </w:r>
            <w:r w:rsidRPr="00812E8A">
              <w:rPr>
                <w:sz w:val="24"/>
              </w:rPr>
              <w:t xml:space="preserve"> (SEC)</w:t>
            </w:r>
          </w:p>
        </w:tc>
        <w:tc>
          <w:tcPr>
            <w:tcW w:w="1429" w:type="dxa"/>
            <w:vAlign w:val="center"/>
          </w:tcPr>
          <w:p w14:paraId="74400980" w14:textId="003786BB" w:rsidR="00DD6983" w:rsidRPr="00812E8A" w:rsidRDefault="00DD6983" w:rsidP="00150BAB">
            <w:pPr>
              <w:pStyle w:val="TableCell"/>
              <w:keepNext/>
              <w:spacing w:before="0" w:after="0"/>
              <w:jc w:val="center"/>
              <w:rPr>
                <w:sz w:val="24"/>
              </w:rPr>
            </w:pPr>
            <w:r w:rsidRPr="00812E8A">
              <w:rPr>
                <w:sz w:val="24"/>
              </w:rPr>
              <w:t xml:space="preserve">1.44 </w:t>
            </w:r>
            <w:r w:rsidR="00150BAB">
              <w:rPr>
                <w:rFonts w:cs="Arial"/>
                <w:sz w:val="24"/>
              </w:rPr>
              <w:t>×</w:t>
            </w:r>
            <w:r w:rsidRPr="00812E8A">
              <w:rPr>
                <w:sz w:val="24"/>
              </w:rPr>
              <w:t xml:space="preserve"> 10</w:t>
            </w:r>
            <w:r w:rsidR="00150BAB">
              <w:rPr>
                <w:sz w:val="24"/>
                <w:vertAlign w:val="superscript"/>
              </w:rPr>
              <w:t>−</w:t>
            </w:r>
            <w:r w:rsidRPr="00812E8A">
              <w:rPr>
                <w:sz w:val="24"/>
                <w:vertAlign w:val="superscript"/>
              </w:rPr>
              <w:t>3</w:t>
            </w:r>
          </w:p>
        </w:tc>
        <w:tc>
          <w:tcPr>
            <w:tcW w:w="1496" w:type="dxa"/>
            <w:vAlign w:val="center"/>
          </w:tcPr>
          <w:p w14:paraId="57B96757" w14:textId="26238CFF" w:rsidR="00DD6983" w:rsidRPr="00812E8A" w:rsidRDefault="00DD6983" w:rsidP="00150BAB">
            <w:pPr>
              <w:pStyle w:val="TableCell"/>
              <w:keepNext/>
              <w:spacing w:before="0" w:after="0"/>
              <w:jc w:val="center"/>
              <w:rPr>
                <w:sz w:val="24"/>
              </w:rPr>
            </w:pPr>
            <w:r w:rsidRPr="00812E8A">
              <w:rPr>
                <w:sz w:val="24"/>
              </w:rPr>
              <w:t xml:space="preserve">1.45 </w:t>
            </w:r>
            <w:r w:rsidR="00150BAB">
              <w:rPr>
                <w:rFonts w:cs="Arial"/>
                <w:sz w:val="24"/>
              </w:rPr>
              <w:t>×</w:t>
            </w:r>
            <w:r w:rsidRPr="00812E8A">
              <w:rPr>
                <w:sz w:val="24"/>
              </w:rPr>
              <w:t xml:space="preserve"> 10</w:t>
            </w:r>
            <w:r w:rsidR="00150BAB">
              <w:rPr>
                <w:sz w:val="24"/>
                <w:vertAlign w:val="superscript"/>
              </w:rPr>
              <w:t>−</w:t>
            </w:r>
            <w:r w:rsidRPr="00812E8A">
              <w:rPr>
                <w:sz w:val="24"/>
                <w:vertAlign w:val="superscript"/>
              </w:rPr>
              <w:t>5</w:t>
            </w:r>
          </w:p>
        </w:tc>
        <w:tc>
          <w:tcPr>
            <w:tcW w:w="1496" w:type="dxa"/>
            <w:vAlign w:val="center"/>
          </w:tcPr>
          <w:p w14:paraId="7EBE478C" w14:textId="30435031" w:rsidR="00DD6983" w:rsidRPr="00812E8A" w:rsidRDefault="00DD6983" w:rsidP="00150BAB">
            <w:pPr>
              <w:pStyle w:val="TableCell"/>
              <w:keepNext/>
              <w:spacing w:before="0" w:after="0"/>
              <w:jc w:val="center"/>
              <w:rPr>
                <w:sz w:val="24"/>
              </w:rPr>
            </w:pPr>
            <w:r w:rsidRPr="00812E8A">
              <w:rPr>
                <w:sz w:val="24"/>
              </w:rPr>
              <w:t xml:space="preserve">1.45 </w:t>
            </w:r>
            <w:r w:rsidR="00150BAB">
              <w:rPr>
                <w:rFonts w:cs="Arial"/>
                <w:sz w:val="24"/>
              </w:rPr>
              <w:t>×</w:t>
            </w:r>
            <w:r w:rsidRPr="00812E8A">
              <w:rPr>
                <w:sz w:val="24"/>
              </w:rPr>
              <w:t xml:space="preserve"> 10</w:t>
            </w:r>
            <w:r w:rsidR="00150BAB">
              <w:rPr>
                <w:sz w:val="24"/>
                <w:vertAlign w:val="superscript"/>
              </w:rPr>
              <w:t>−</w:t>
            </w:r>
            <w:r w:rsidRPr="00812E8A">
              <w:rPr>
                <w:sz w:val="24"/>
                <w:vertAlign w:val="superscript"/>
              </w:rPr>
              <w:t>7</w:t>
            </w:r>
          </w:p>
        </w:tc>
      </w:tr>
      <w:tr w:rsidR="00DD6983" w:rsidRPr="00812E8A" w14:paraId="0B94E3C5" w14:textId="77777777" w:rsidTr="004400AF">
        <w:trPr>
          <w:cantSplit/>
        </w:trPr>
        <w:tc>
          <w:tcPr>
            <w:tcW w:w="1531" w:type="dxa"/>
            <w:vMerge w:val="restart"/>
            <w:vAlign w:val="center"/>
          </w:tcPr>
          <w:p w14:paraId="78EA4096" w14:textId="77777777" w:rsidR="00DD6983" w:rsidRPr="00812E8A" w:rsidRDefault="00DD6983" w:rsidP="004400AF">
            <w:pPr>
              <w:pStyle w:val="TableCell"/>
              <w:keepNext/>
              <w:spacing w:before="0" w:after="0"/>
              <w:jc w:val="center"/>
              <w:rPr>
                <w:sz w:val="24"/>
              </w:rPr>
            </w:pPr>
            <w:r w:rsidRPr="00812E8A">
              <w:rPr>
                <w:sz w:val="24"/>
              </w:rPr>
              <w:t>110</w:t>
            </w:r>
          </w:p>
        </w:tc>
        <w:tc>
          <w:tcPr>
            <w:tcW w:w="1531" w:type="dxa"/>
            <w:vMerge w:val="restart"/>
            <w:vAlign w:val="center"/>
          </w:tcPr>
          <w:p w14:paraId="4DBCC0EA" w14:textId="77777777" w:rsidR="00DD6983" w:rsidRPr="00812E8A" w:rsidRDefault="00DD6983" w:rsidP="004400AF">
            <w:pPr>
              <w:pStyle w:val="TableCell"/>
              <w:keepNext/>
              <w:spacing w:before="0" w:after="0"/>
              <w:jc w:val="center"/>
              <w:rPr>
                <w:sz w:val="24"/>
              </w:rPr>
            </w:pPr>
            <w:r w:rsidRPr="00812E8A">
              <w:rPr>
                <w:sz w:val="24"/>
              </w:rPr>
              <w:t>770</w:t>
            </w:r>
          </w:p>
        </w:tc>
        <w:tc>
          <w:tcPr>
            <w:tcW w:w="1414" w:type="dxa"/>
            <w:vAlign w:val="center"/>
          </w:tcPr>
          <w:p w14:paraId="5D41A5C0" w14:textId="77777777" w:rsidR="00DD6983" w:rsidRPr="00812E8A" w:rsidRDefault="00DD6983" w:rsidP="004400AF">
            <w:pPr>
              <w:pStyle w:val="TableCell"/>
              <w:keepNext/>
              <w:spacing w:before="0" w:after="0"/>
              <w:jc w:val="center"/>
              <w:rPr>
                <w:sz w:val="24"/>
              </w:rPr>
            </w:pPr>
            <w:r w:rsidRPr="00812E8A">
              <w:rPr>
                <w:i/>
              </w:rPr>
              <w:t>P</w:t>
            </w:r>
            <w:r w:rsidRPr="00812E8A">
              <w:rPr>
                <w:i/>
                <w:vertAlign w:val="subscript"/>
              </w:rPr>
              <w:t>FX</w:t>
            </w:r>
            <w:r w:rsidRPr="00812E8A">
              <w:rPr>
                <w:sz w:val="24"/>
              </w:rPr>
              <w:t xml:space="preserve"> (TED)</w:t>
            </w:r>
          </w:p>
        </w:tc>
        <w:tc>
          <w:tcPr>
            <w:tcW w:w="1429" w:type="dxa"/>
            <w:vAlign w:val="center"/>
          </w:tcPr>
          <w:p w14:paraId="3A80A14C" w14:textId="33CE2EBD" w:rsidR="00DD6983" w:rsidRPr="00812E8A" w:rsidRDefault="00DD6983" w:rsidP="00150BAB">
            <w:pPr>
              <w:pStyle w:val="TableCell"/>
              <w:keepNext/>
              <w:spacing w:before="0" w:after="0"/>
              <w:jc w:val="center"/>
              <w:rPr>
                <w:sz w:val="24"/>
              </w:rPr>
            </w:pPr>
            <w:r w:rsidRPr="00812E8A">
              <w:rPr>
                <w:rFonts w:cs="Arial"/>
                <w:sz w:val="24"/>
              </w:rPr>
              <w:t xml:space="preserve">5.01 </w:t>
            </w:r>
            <w:r w:rsidR="00150BAB">
              <w:rPr>
                <w:rFonts w:cs="Arial"/>
                <w:sz w:val="24"/>
              </w:rPr>
              <w:t>×</w:t>
            </w:r>
            <w:r w:rsidRPr="00812E8A">
              <w:rPr>
                <w:rFonts w:cs="Arial"/>
                <w:sz w:val="24"/>
              </w:rPr>
              <w:t xml:space="preserve"> 10</w:t>
            </w:r>
            <w:r w:rsidR="00150BAB">
              <w:rPr>
                <w:rFonts w:cs="Arial"/>
                <w:sz w:val="24"/>
                <w:vertAlign w:val="superscript"/>
              </w:rPr>
              <w:t>−</w:t>
            </w:r>
            <w:r w:rsidRPr="00812E8A">
              <w:rPr>
                <w:rFonts w:cs="Arial"/>
                <w:sz w:val="24"/>
                <w:vertAlign w:val="superscript"/>
              </w:rPr>
              <w:t>1</w:t>
            </w:r>
          </w:p>
        </w:tc>
        <w:tc>
          <w:tcPr>
            <w:tcW w:w="1496" w:type="dxa"/>
            <w:vAlign w:val="center"/>
          </w:tcPr>
          <w:p w14:paraId="73B8C5AF" w14:textId="4C1EDE0D" w:rsidR="00DD6983" w:rsidRPr="00812E8A" w:rsidRDefault="00DD6983" w:rsidP="00150BAB">
            <w:pPr>
              <w:pStyle w:val="TableCell"/>
              <w:keepNext/>
              <w:spacing w:before="0" w:after="0"/>
              <w:jc w:val="center"/>
              <w:rPr>
                <w:sz w:val="24"/>
              </w:rPr>
            </w:pPr>
            <w:r w:rsidRPr="00812E8A">
              <w:rPr>
                <w:rFonts w:cs="Arial"/>
                <w:sz w:val="24"/>
              </w:rPr>
              <w:t xml:space="preserve">6.71 </w:t>
            </w:r>
            <w:r w:rsidR="00150BAB">
              <w:rPr>
                <w:rFonts w:cs="Arial"/>
                <w:sz w:val="24"/>
              </w:rPr>
              <w:t>×</w:t>
            </w:r>
            <w:r w:rsidRPr="00812E8A">
              <w:rPr>
                <w:rFonts w:cs="Arial"/>
                <w:sz w:val="24"/>
              </w:rPr>
              <w:t xml:space="preserve"> 10</w:t>
            </w:r>
            <w:r w:rsidR="00150BAB">
              <w:rPr>
                <w:rFonts w:cs="Arial"/>
                <w:sz w:val="24"/>
                <w:vertAlign w:val="superscript"/>
              </w:rPr>
              <w:t>−</w:t>
            </w:r>
            <w:r w:rsidRPr="00812E8A">
              <w:rPr>
                <w:rFonts w:cs="Arial"/>
                <w:sz w:val="24"/>
                <w:vertAlign w:val="superscript"/>
              </w:rPr>
              <w:t>2</w:t>
            </w:r>
          </w:p>
        </w:tc>
        <w:tc>
          <w:tcPr>
            <w:tcW w:w="1496" w:type="dxa"/>
            <w:vAlign w:val="center"/>
          </w:tcPr>
          <w:p w14:paraId="1284CC0E" w14:textId="53234204" w:rsidR="00DD6983" w:rsidRPr="00812E8A" w:rsidRDefault="00DD6983" w:rsidP="00150BAB">
            <w:pPr>
              <w:pStyle w:val="TableCell"/>
              <w:keepNext/>
              <w:spacing w:before="0" w:after="0"/>
              <w:jc w:val="center"/>
              <w:rPr>
                <w:sz w:val="24"/>
              </w:rPr>
            </w:pPr>
            <w:r w:rsidRPr="00812E8A">
              <w:rPr>
                <w:sz w:val="24"/>
              </w:rPr>
              <w:t xml:space="preserve">6.92 </w:t>
            </w:r>
            <w:r w:rsidR="00150BAB">
              <w:rPr>
                <w:rFonts w:cs="Arial"/>
                <w:sz w:val="24"/>
              </w:rPr>
              <w:t>×</w:t>
            </w:r>
            <w:r w:rsidRPr="00812E8A">
              <w:rPr>
                <w:sz w:val="24"/>
              </w:rPr>
              <w:t xml:space="preserve"> 10</w:t>
            </w:r>
            <w:r w:rsidR="00150BAB">
              <w:rPr>
                <w:sz w:val="24"/>
                <w:vertAlign w:val="superscript"/>
              </w:rPr>
              <w:t>−</w:t>
            </w:r>
            <w:r w:rsidRPr="00812E8A">
              <w:rPr>
                <w:sz w:val="24"/>
                <w:vertAlign w:val="superscript"/>
              </w:rPr>
              <w:t>3</w:t>
            </w:r>
          </w:p>
        </w:tc>
      </w:tr>
      <w:tr w:rsidR="00DD6983" w:rsidRPr="00812E8A" w14:paraId="56B9B266" w14:textId="77777777" w:rsidTr="004400AF">
        <w:trPr>
          <w:cantSplit/>
        </w:trPr>
        <w:tc>
          <w:tcPr>
            <w:tcW w:w="1531" w:type="dxa"/>
            <w:vMerge/>
          </w:tcPr>
          <w:p w14:paraId="69F2B642" w14:textId="77777777" w:rsidR="00DD6983" w:rsidRPr="00812E8A" w:rsidRDefault="00DD6983" w:rsidP="004400AF">
            <w:pPr>
              <w:pStyle w:val="TableCell"/>
              <w:keepNext/>
              <w:spacing w:before="0" w:after="0"/>
              <w:jc w:val="center"/>
              <w:rPr>
                <w:sz w:val="24"/>
              </w:rPr>
            </w:pPr>
          </w:p>
        </w:tc>
        <w:tc>
          <w:tcPr>
            <w:tcW w:w="1531" w:type="dxa"/>
            <w:vMerge/>
            <w:vAlign w:val="center"/>
          </w:tcPr>
          <w:p w14:paraId="1F46FCF0" w14:textId="77777777" w:rsidR="00DD6983" w:rsidRPr="00812E8A" w:rsidRDefault="00DD6983" w:rsidP="004400AF">
            <w:pPr>
              <w:pStyle w:val="TableCell"/>
              <w:keepNext/>
              <w:spacing w:before="0" w:after="0"/>
              <w:jc w:val="center"/>
              <w:rPr>
                <w:sz w:val="24"/>
              </w:rPr>
            </w:pPr>
          </w:p>
        </w:tc>
        <w:tc>
          <w:tcPr>
            <w:tcW w:w="1414" w:type="dxa"/>
            <w:vAlign w:val="center"/>
          </w:tcPr>
          <w:p w14:paraId="01623971" w14:textId="77777777" w:rsidR="00DD6983" w:rsidRPr="00812E8A" w:rsidRDefault="00DD6983" w:rsidP="004400AF">
            <w:pPr>
              <w:pStyle w:val="TableCell"/>
              <w:keepNext/>
              <w:spacing w:before="0" w:after="0"/>
              <w:jc w:val="center"/>
              <w:rPr>
                <w:sz w:val="24"/>
              </w:rPr>
            </w:pPr>
            <w:r w:rsidRPr="00812E8A">
              <w:rPr>
                <w:i/>
              </w:rPr>
              <w:t>P</w:t>
            </w:r>
            <w:r w:rsidRPr="00812E8A">
              <w:rPr>
                <w:i/>
                <w:vertAlign w:val="subscript"/>
              </w:rPr>
              <w:t>FY</w:t>
            </w:r>
            <w:r w:rsidRPr="00812E8A">
              <w:rPr>
                <w:sz w:val="24"/>
              </w:rPr>
              <w:t xml:space="preserve"> (SEC)</w:t>
            </w:r>
          </w:p>
        </w:tc>
        <w:tc>
          <w:tcPr>
            <w:tcW w:w="1429" w:type="dxa"/>
            <w:vAlign w:val="center"/>
          </w:tcPr>
          <w:p w14:paraId="304244A5" w14:textId="7CAECE4F" w:rsidR="00DD6983" w:rsidRPr="00812E8A" w:rsidRDefault="00DD6983" w:rsidP="00150BAB">
            <w:pPr>
              <w:pStyle w:val="TableCell"/>
              <w:keepNext/>
              <w:spacing w:before="0" w:after="0"/>
              <w:jc w:val="center"/>
              <w:rPr>
                <w:sz w:val="24"/>
              </w:rPr>
            </w:pPr>
            <w:r w:rsidRPr="00812E8A">
              <w:rPr>
                <w:sz w:val="24"/>
              </w:rPr>
              <w:t xml:space="preserve">2.14 </w:t>
            </w:r>
            <w:r w:rsidR="00150BAB">
              <w:rPr>
                <w:rFonts w:cs="Arial"/>
                <w:sz w:val="24"/>
              </w:rPr>
              <w:t>×</w:t>
            </w:r>
            <w:r w:rsidRPr="00812E8A">
              <w:rPr>
                <w:sz w:val="24"/>
              </w:rPr>
              <w:t xml:space="preserve"> 10</w:t>
            </w:r>
            <w:r w:rsidR="00150BAB">
              <w:rPr>
                <w:sz w:val="24"/>
                <w:vertAlign w:val="superscript"/>
              </w:rPr>
              <w:t>−</w:t>
            </w:r>
            <w:r w:rsidRPr="00812E8A">
              <w:rPr>
                <w:sz w:val="24"/>
                <w:vertAlign w:val="superscript"/>
              </w:rPr>
              <w:t>3</w:t>
            </w:r>
          </w:p>
        </w:tc>
        <w:tc>
          <w:tcPr>
            <w:tcW w:w="1496" w:type="dxa"/>
            <w:vAlign w:val="center"/>
          </w:tcPr>
          <w:p w14:paraId="7950484E" w14:textId="46B0FE4A" w:rsidR="00DD6983" w:rsidRPr="00812E8A" w:rsidRDefault="00DD6983" w:rsidP="00150BAB">
            <w:pPr>
              <w:pStyle w:val="TableCell"/>
              <w:keepNext/>
              <w:spacing w:before="0" w:after="0"/>
              <w:jc w:val="center"/>
              <w:rPr>
                <w:sz w:val="24"/>
              </w:rPr>
            </w:pPr>
            <w:r w:rsidRPr="00812E8A">
              <w:rPr>
                <w:sz w:val="24"/>
              </w:rPr>
              <w:t xml:space="preserve">2.15 </w:t>
            </w:r>
            <w:r w:rsidR="00150BAB">
              <w:rPr>
                <w:rFonts w:cs="Arial"/>
                <w:sz w:val="24"/>
              </w:rPr>
              <w:t>×</w:t>
            </w:r>
            <w:r w:rsidRPr="00812E8A">
              <w:rPr>
                <w:sz w:val="24"/>
              </w:rPr>
              <w:t xml:space="preserve"> 10</w:t>
            </w:r>
            <w:r w:rsidR="00150BAB">
              <w:rPr>
                <w:sz w:val="24"/>
                <w:vertAlign w:val="superscript"/>
              </w:rPr>
              <w:t>−</w:t>
            </w:r>
            <w:r w:rsidRPr="00812E8A">
              <w:rPr>
                <w:sz w:val="24"/>
                <w:vertAlign w:val="superscript"/>
              </w:rPr>
              <w:t>5</w:t>
            </w:r>
          </w:p>
        </w:tc>
        <w:tc>
          <w:tcPr>
            <w:tcW w:w="1496" w:type="dxa"/>
            <w:vAlign w:val="center"/>
          </w:tcPr>
          <w:p w14:paraId="17F2BFED" w14:textId="2CE460CE" w:rsidR="00DD6983" w:rsidRPr="00812E8A" w:rsidRDefault="00DD6983" w:rsidP="00150BAB">
            <w:pPr>
              <w:pStyle w:val="TableCell"/>
              <w:keepNext/>
              <w:spacing w:before="0" w:after="0"/>
              <w:jc w:val="center"/>
              <w:rPr>
                <w:sz w:val="24"/>
              </w:rPr>
            </w:pPr>
            <w:r w:rsidRPr="00812E8A">
              <w:rPr>
                <w:sz w:val="24"/>
              </w:rPr>
              <w:t xml:space="preserve">2.15 </w:t>
            </w:r>
            <w:r w:rsidR="00150BAB">
              <w:rPr>
                <w:rFonts w:cs="Arial"/>
                <w:sz w:val="24"/>
              </w:rPr>
              <w:t>×</w:t>
            </w:r>
            <w:r w:rsidRPr="00812E8A">
              <w:rPr>
                <w:sz w:val="24"/>
              </w:rPr>
              <w:t xml:space="preserve"> 10</w:t>
            </w:r>
            <w:r w:rsidR="00150BAB">
              <w:rPr>
                <w:sz w:val="24"/>
                <w:vertAlign w:val="superscript"/>
              </w:rPr>
              <w:t>−</w:t>
            </w:r>
            <w:r w:rsidRPr="00812E8A">
              <w:rPr>
                <w:sz w:val="24"/>
                <w:vertAlign w:val="superscript"/>
              </w:rPr>
              <w:t>7</w:t>
            </w:r>
          </w:p>
        </w:tc>
      </w:tr>
      <w:tr w:rsidR="00DD6983" w:rsidRPr="00812E8A" w14:paraId="3E1C6FE7" w14:textId="77777777" w:rsidTr="004400AF">
        <w:trPr>
          <w:cantSplit/>
        </w:trPr>
        <w:tc>
          <w:tcPr>
            <w:tcW w:w="1531" w:type="dxa"/>
            <w:vMerge w:val="restart"/>
            <w:vAlign w:val="center"/>
          </w:tcPr>
          <w:p w14:paraId="2CFDE1F3" w14:textId="77777777" w:rsidR="00DD6983" w:rsidRPr="00812E8A" w:rsidRDefault="00DD6983" w:rsidP="004400AF">
            <w:pPr>
              <w:pStyle w:val="TableCell"/>
              <w:spacing w:before="0" w:after="0"/>
              <w:jc w:val="center"/>
              <w:rPr>
                <w:sz w:val="24"/>
              </w:rPr>
            </w:pPr>
            <w:r w:rsidRPr="00812E8A">
              <w:rPr>
                <w:sz w:val="24"/>
              </w:rPr>
              <w:t>147</w:t>
            </w:r>
          </w:p>
        </w:tc>
        <w:tc>
          <w:tcPr>
            <w:tcW w:w="1531" w:type="dxa"/>
            <w:vMerge w:val="restart"/>
            <w:vAlign w:val="center"/>
          </w:tcPr>
          <w:p w14:paraId="22D1FA86" w14:textId="77777777" w:rsidR="00DD6983" w:rsidRPr="00812E8A" w:rsidRDefault="00DD6983" w:rsidP="004400AF">
            <w:pPr>
              <w:pStyle w:val="TableCell"/>
              <w:spacing w:before="0" w:after="0"/>
              <w:jc w:val="center"/>
              <w:rPr>
                <w:sz w:val="24"/>
              </w:rPr>
            </w:pPr>
            <w:r w:rsidRPr="00812E8A">
              <w:rPr>
                <w:sz w:val="24"/>
              </w:rPr>
              <w:t>1029</w:t>
            </w:r>
          </w:p>
        </w:tc>
        <w:tc>
          <w:tcPr>
            <w:tcW w:w="1414" w:type="dxa"/>
            <w:vAlign w:val="center"/>
          </w:tcPr>
          <w:p w14:paraId="6C84B8F3" w14:textId="77777777" w:rsidR="00DD6983" w:rsidRPr="00812E8A" w:rsidRDefault="00DD6983" w:rsidP="004400AF">
            <w:pPr>
              <w:pStyle w:val="TableCell"/>
              <w:spacing w:before="0" w:after="0"/>
              <w:jc w:val="center"/>
              <w:rPr>
                <w:sz w:val="24"/>
              </w:rPr>
            </w:pPr>
            <w:r w:rsidRPr="00812E8A">
              <w:rPr>
                <w:i/>
              </w:rPr>
              <w:t>P</w:t>
            </w:r>
            <w:r w:rsidRPr="00812E8A">
              <w:rPr>
                <w:i/>
                <w:vertAlign w:val="subscript"/>
              </w:rPr>
              <w:t>FX</w:t>
            </w:r>
            <w:r w:rsidRPr="00812E8A">
              <w:rPr>
                <w:sz w:val="24"/>
              </w:rPr>
              <w:t xml:space="preserve"> (TED)</w:t>
            </w:r>
          </w:p>
        </w:tc>
        <w:tc>
          <w:tcPr>
            <w:tcW w:w="1429" w:type="dxa"/>
            <w:vAlign w:val="center"/>
          </w:tcPr>
          <w:p w14:paraId="3AB82D0D" w14:textId="70BBDFB3" w:rsidR="00DD6983" w:rsidRPr="00812E8A" w:rsidRDefault="00DD6983" w:rsidP="00150BAB">
            <w:pPr>
              <w:pStyle w:val="TableCell"/>
              <w:spacing w:before="0" w:after="0"/>
              <w:jc w:val="center"/>
              <w:rPr>
                <w:sz w:val="24"/>
              </w:rPr>
            </w:pPr>
            <w:r w:rsidRPr="00812E8A">
              <w:rPr>
                <w:sz w:val="24"/>
              </w:rPr>
              <w:t xml:space="preserve">6.05 </w:t>
            </w:r>
            <w:r w:rsidR="00150BAB">
              <w:rPr>
                <w:rFonts w:cs="Arial"/>
                <w:sz w:val="24"/>
              </w:rPr>
              <w:t>×</w:t>
            </w:r>
            <w:r w:rsidRPr="00812E8A">
              <w:rPr>
                <w:sz w:val="24"/>
              </w:rPr>
              <w:t xml:space="preserve"> 10</w:t>
            </w:r>
            <w:r w:rsidR="00150BAB">
              <w:rPr>
                <w:sz w:val="24"/>
                <w:vertAlign w:val="superscript"/>
              </w:rPr>
              <w:t>−</w:t>
            </w:r>
            <w:r w:rsidRPr="00812E8A">
              <w:rPr>
                <w:sz w:val="24"/>
                <w:vertAlign w:val="superscript"/>
              </w:rPr>
              <w:t>1</w:t>
            </w:r>
          </w:p>
        </w:tc>
        <w:tc>
          <w:tcPr>
            <w:tcW w:w="1496" w:type="dxa"/>
            <w:vAlign w:val="center"/>
          </w:tcPr>
          <w:p w14:paraId="46A51F6B" w14:textId="77CE20BB" w:rsidR="00DD6983" w:rsidRPr="00812E8A" w:rsidRDefault="00DD6983" w:rsidP="00150BAB">
            <w:pPr>
              <w:pStyle w:val="TableCell"/>
              <w:spacing w:before="0" w:after="0"/>
              <w:jc w:val="center"/>
              <w:rPr>
                <w:sz w:val="24"/>
              </w:rPr>
            </w:pPr>
            <w:r w:rsidRPr="00812E8A">
              <w:rPr>
                <w:sz w:val="24"/>
              </w:rPr>
              <w:t xml:space="preserve">8.86 </w:t>
            </w:r>
            <w:r w:rsidR="00150BAB">
              <w:rPr>
                <w:rFonts w:cs="Arial"/>
                <w:sz w:val="24"/>
              </w:rPr>
              <w:t>×</w:t>
            </w:r>
            <w:r w:rsidRPr="00812E8A">
              <w:rPr>
                <w:sz w:val="24"/>
              </w:rPr>
              <w:t xml:space="preserve"> 10</w:t>
            </w:r>
            <w:r w:rsidR="00150BAB">
              <w:rPr>
                <w:sz w:val="24"/>
                <w:vertAlign w:val="superscript"/>
              </w:rPr>
              <w:t>−</w:t>
            </w:r>
            <w:r w:rsidRPr="00812E8A">
              <w:rPr>
                <w:sz w:val="24"/>
                <w:vertAlign w:val="superscript"/>
              </w:rPr>
              <w:t>2</w:t>
            </w:r>
          </w:p>
        </w:tc>
        <w:tc>
          <w:tcPr>
            <w:tcW w:w="1496" w:type="dxa"/>
            <w:vAlign w:val="center"/>
          </w:tcPr>
          <w:p w14:paraId="47B32197" w14:textId="2B8B7E89" w:rsidR="00DD6983" w:rsidRPr="00812E8A" w:rsidRDefault="00DD6983" w:rsidP="00150BAB">
            <w:pPr>
              <w:pStyle w:val="TableCell"/>
              <w:spacing w:before="0" w:after="0"/>
              <w:jc w:val="center"/>
              <w:rPr>
                <w:sz w:val="24"/>
              </w:rPr>
            </w:pPr>
            <w:r w:rsidRPr="00812E8A">
              <w:rPr>
                <w:sz w:val="24"/>
              </w:rPr>
              <w:t xml:space="preserve">9.23 </w:t>
            </w:r>
            <w:r w:rsidR="00150BAB">
              <w:rPr>
                <w:rFonts w:cs="Arial"/>
                <w:sz w:val="24"/>
              </w:rPr>
              <w:t>×</w:t>
            </w:r>
            <w:r w:rsidRPr="00812E8A">
              <w:rPr>
                <w:sz w:val="24"/>
              </w:rPr>
              <w:t xml:space="preserve"> 10</w:t>
            </w:r>
            <w:r w:rsidR="00150BAB">
              <w:rPr>
                <w:sz w:val="24"/>
                <w:vertAlign w:val="superscript"/>
              </w:rPr>
              <w:t>−</w:t>
            </w:r>
            <w:r w:rsidRPr="00812E8A">
              <w:rPr>
                <w:sz w:val="24"/>
                <w:vertAlign w:val="superscript"/>
              </w:rPr>
              <w:t>3</w:t>
            </w:r>
          </w:p>
        </w:tc>
      </w:tr>
      <w:tr w:rsidR="00DD6983" w:rsidRPr="00812E8A" w14:paraId="061E16E6" w14:textId="77777777" w:rsidTr="004400AF">
        <w:trPr>
          <w:cantSplit/>
        </w:trPr>
        <w:tc>
          <w:tcPr>
            <w:tcW w:w="1531" w:type="dxa"/>
            <w:vMerge/>
          </w:tcPr>
          <w:p w14:paraId="63FDC6C9" w14:textId="77777777" w:rsidR="00DD6983" w:rsidRPr="00812E8A" w:rsidRDefault="00DD6983" w:rsidP="004400AF">
            <w:pPr>
              <w:pStyle w:val="TableCell"/>
              <w:spacing w:before="0" w:after="0"/>
              <w:jc w:val="center"/>
              <w:rPr>
                <w:sz w:val="24"/>
              </w:rPr>
            </w:pPr>
          </w:p>
        </w:tc>
        <w:tc>
          <w:tcPr>
            <w:tcW w:w="1531" w:type="dxa"/>
            <w:vMerge/>
            <w:vAlign w:val="center"/>
          </w:tcPr>
          <w:p w14:paraId="19BFED01" w14:textId="77777777" w:rsidR="00DD6983" w:rsidRPr="00812E8A" w:rsidRDefault="00DD6983" w:rsidP="004400AF">
            <w:pPr>
              <w:pStyle w:val="TableCell"/>
              <w:spacing w:before="0" w:after="0"/>
              <w:jc w:val="center"/>
              <w:rPr>
                <w:sz w:val="24"/>
              </w:rPr>
            </w:pPr>
          </w:p>
        </w:tc>
        <w:tc>
          <w:tcPr>
            <w:tcW w:w="1414" w:type="dxa"/>
            <w:vAlign w:val="center"/>
          </w:tcPr>
          <w:p w14:paraId="72F40CFC" w14:textId="77777777" w:rsidR="00DD6983" w:rsidRPr="00812E8A" w:rsidRDefault="00DD6983" w:rsidP="004400AF">
            <w:pPr>
              <w:pStyle w:val="TableCell"/>
              <w:spacing w:before="0" w:after="0"/>
              <w:jc w:val="center"/>
              <w:rPr>
                <w:sz w:val="24"/>
              </w:rPr>
            </w:pPr>
            <w:r w:rsidRPr="00812E8A">
              <w:rPr>
                <w:i/>
              </w:rPr>
              <w:t>P</w:t>
            </w:r>
            <w:r w:rsidRPr="00812E8A">
              <w:rPr>
                <w:i/>
                <w:vertAlign w:val="subscript"/>
              </w:rPr>
              <w:t>FY</w:t>
            </w:r>
            <w:r w:rsidRPr="00812E8A">
              <w:rPr>
                <w:sz w:val="24"/>
              </w:rPr>
              <w:t xml:space="preserve"> (SEC)</w:t>
            </w:r>
          </w:p>
        </w:tc>
        <w:tc>
          <w:tcPr>
            <w:tcW w:w="1429" w:type="dxa"/>
            <w:vAlign w:val="center"/>
          </w:tcPr>
          <w:p w14:paraId="17A326A5" w14:textId="181F89E4" w:rsidR="00DD6983" w:rsidRPr="00812E8A" w:rsidRDefault="00DD6983" w:rsidP="00150BAB">
            <w:pPr>
              <w:pStyle w:val="TableCell"/>
              <w:spacing w:before="0" w:after="0"/>
              <w:jc w:val="center"/>
              <w:rPr>
                <w:sz w:val="24"/>
              </w:rPr>
            </w:pPr>
            <w:r w:rsidRPr="00812E8A">
              <w:rPr>
                <w:sz w:val="24"/>
              </w:rPr>
              <w:t xml:space="preserve">2.86 </w:t>
            </w:r>
            <w:r w:rsidR="00150BAB">
              <w:rPr>
                <w:rFonts w:cs="Arial"/>
                <w:sz w:val="24"/>
              </w:rPr>
              <w:t>×</w:t>
            </w:r>
            <w:r w:rsidRPr="00812E8A">
              <w:rPr>
                <w:sz w:val="24"/>
              </w:rPr>
              <w:t xml:space="preserve"> 10</w:t>
            </w:r>
            <w:r w:rsidR="00150BAB">
              <w:rPr>
                <w:sz w:val="24"/>
                <w:vertAlign w:val="superscript"/>
              </w:rPr>
              <w:t>−</w:t>
            </w:r>
            <w:r w:rsidRPr="00812E8A">
              <w:rPr>
                <w:sz w:val="24"/>
                <w:vertAlign w:val="superscript"/>
              </w:rPr>
              <w:t>3</w:t>
            </w:r>
          </w:p>
        </w:tc>
        <w:tc>
          <w:tcPr>
            <w:tcW w:w="1496" w:type="dxa"/>
            <w:vAlign w:val="center"/>
          </w:tcPr>
          <w:p w14:paraId="690E4E99" w14:textId="62537DFA" w:rsidR="00DD6983" w:rsidRPr="00812E8A" w:rsidRDefault="00DD6983" w:rsidP="00150BAB">
            <w:pPr>
              <w:pStyle w:val="TableCell"/>
              <w:spacing w:before="0" w:after="0"/>
              <w:jc w:val="center"/>
              <w:rPr>
                <w:sz w:val="24"/>
              </w:rPr>
            </w:pPr>
            <w:r w:rsidRPr="00812E8A">
              <w:rPr>
                <w:sz w:val="24"/>
              </w:rPr>
              <w:t xml:space="preserve">2.87 </w:t>
            </w:r>
            <w:r w:rsidR="00150BAB">
              <w:rPr>
                <w:rFonts w:cs="Arial"/>
                <w:sz w:val="24"/>
              </w:rPr>
              <w:t>×</w:t>
            </w:r>
            <w:r w:rsidRPr="00812E8A">
              <w:rPr>
                <w:sz w:val="24"/>
              </w:rPr>
              <w:t xml:space="preserve"> 10</w:t>
            </w:r>
            <w:r w:rsidR="00150BAB">
              <w:rPr>
                <w:sz w:val="24"/>
                <w:vertAlign w:val="superscript"/>
              </w:rPr>
              <w:t>−</w:t>
            </w:r>
            <w:r w:rsidRPr="00812E8A">
              <w:rPr>
                <w:sz w:val="24"/>
                <w:vertAlign w:val="superscript"/>
              </w:rPr>
              <w:t>5</w:t>
            </w:r>
          </w:p>
        </w:tc>
        <w:tc>
          <w:tcPr>
            <w:tcW w:w="1496" w:type="dxa"/>
            <w:vAlign w:val="center"/>
          </w:tcPr>
          <w:p w14:paraId="64EA286F" w14:textId="1139D681" w:rsidR="00DD6983" w:rsidRPr="00812E8A" w:rsidRDefault="00DD6983" w:rsidP="00150BAB">
            <w:pPr>
              <w:pStyle w:val="TableCell"/>
              <w:spacing w:before="0" w:after="0"/>
              <w:jc w:val="center"/>
              <w:rPr>
                <w:sz w:val="24"/>
              </w:rPr>
            </w:pPr>
            <w:r w:rsidRPr="00812E8A">
              <w:rPr>
                <w:sz w:val="24"/>
              </w:rPr>
              <w:t xml:space="preserve">2.87 </w:t>
            </w:r>
            <w:r w:rsidR="00150BAB">
              <w:rPr>
                <w:rFonts w:cs="Arial"/>
                <w:sz w:val="24"/>
              </w:rPr>
              <w:t>×</w:t>
            </w:r>
            <w:r w:rsidRPr="00812E8A">
              <w:rPr>
                <w:sz w:val="24"/>
              </w:rPr>
              <w:t xml:space="preserve"> 10</w:t>
            </w:r>
            <w:r w:rsidR="00150BAB">
              <w:rPr>
                <w:sz w:val="24"/>
                <w:vertAlign w:val="superscript"/>
              </w:rPr>
              <w:t>−</w:t>
            </w:r>
            <w:r w:rsidRPr="00812E8A">
              <w:rPr>
                <w:sz w:val="24"/>
                <w:vertAlign w:val="superscript"/>
              </w:rPr>
              <w:t>7</w:t>
            </w:r>
          </w:p>
        </w:tc>
      </w:tr>
      <w:tr w:rsidR="00DD6983" w:rsidRPr="00812E8A" w14:paraId="39FE59A1" w14:textId="77777777" w:rsidTr="004400AF">
        <w:trPr>
          <w:cantSplit/>
        </w:trPr>
        <w:tc>
          <w:tcPr>
            <w:tcW w:w="1531" w:type="dxa"/>
            <w:vMerge w:val="restart"/>
            <w:vAlign w:val="center"/>
          </w:tcPr>
          <w:p w14:paraId="4B613099" w14:textId="77777777" w:rsidR="00DD6983" w:rsidRPr="00812E8A" w:rsidRDefault="00DD6983" w:rsidP="004400AF">
            <w:pPr>
              <w:pStyle w:val="TableCell"/>
              <w:spacing w:before="0" w:after="0"/>
              <w:jc w:val="center"/>
              <w:rPr>
                <w:sz w:val="24"/>
              </w:rPr>
            </w:pPr>
            <w:r w:rsidRPr="00812E8A">
              <w:rPr>
                <w:sz w:val="24"/>
              </w:rPr>
              <w:t>293</w:t>
            </w:r>
          </w:p>
        </w:tc>
        <w:tc>
          <w:tcPr>
            <w:tcW w:w="1531" w:type="dxa"/>
            <w:vMerge w:val="restart"/>
            <w:vAlign w:val="center"/>
          </w:tcPr>
          <w:p w14:paraId="6A923C84" w14:textId="77777777" w:rsidR="00DD6983" w:rsidRPr="00812E8A" w:rsidRDefault="00DD6983" w:rsidP="004400AF">
            <w:pPr>
              <w:pStyle w:val="TableCell"/>
              <w:spacing w:before="0" w:after="0"/>
              <w:jc w:val="center"/>
              <w:rPr>
                <w:sz w:val="24"/>
              </w:rPr>
            </w:pPr>
            <w:r w:rsidRPr="00812E8A">
              <w:rPr>
                <w:sz w:val="24"/>
              </w:rPr>
              <w:t>2051</w:t>
            </w:r>
          </w:p>
        </w:tc>
        <w:tc>
          <w:tcPr>
            <w:tcW w:w="1414" w:type="dxa"/>
            <w:vAlign w:val="center"/>
          </w:tcPr>
          <w:p w14:paraId="0728731E" w14:textId="77777777" w:rsidR="00DD6983" w:rsidRPr="00812E8A" w:rsidRDefault="00DD6983" w:rsidP="004400AF">
            <w:pPr>
              <w:pStyle w:val="TableCell"/>
              <w:spacing w:before="0" w:after="0"/>
              <w:jc w:val="center"/>
              <w:rPr>
                <w:sz w:val="24"/>
              </w:rPr>
            </w:pPr>
            <w:r w:rsidRPr="00812E8A">
              <w:rPr>
                <w:i/>
              </w:rPr>
              <w:t>P</w:t>
            </w:r>
            <w:r w:rsidRPr="00812E8A">
              <w:rPr>
                <w:i/>
                <w:vertAlign w:val="subscript"/>
              </w:rPr>
              <w:t>FX</w:t>
            </w:r>
            <w:r w:rsidRPr="00812E8A">
              <w:rPr>
                <w:sz w:val="24"/>
              </w:rPr>
              <w:t xml:space="preserve"> (TED)</w:t>
            </w:r>
          </w:p>
        </w:tc>
        <w:tc>
          <w:tcPr>
            <w:tcW w:w="1429" w:type="dxa"/>
            <w:vAlign w:val="center"/>
          </w:tcPr>
          <w:p w14:paraId="35D4ED3D" w14:textId="1CE60BAA" w:rsidR="00DD6983" w:rsidRPr="00812E8A" w:rsidRDefault="00DD6983" w:rsidP="004400AF">
            <w:pPr>
              <w:pStyle w:val="TableCell"/>
              <w:spacing w:before="0" w:after="0"/>
              <w:jc w:val="center"/>
              <w:rPr>
                <w:sz w:val="24"/>
              </w:rPr>
            </w:pPr>
            <w:r w:rsidRPr="00812E8A">
              <w:rPr>
                <w:sz w:val="24"/>
              </w:rPr>
              <w:t xml:space="preserve">8.42 </w:t>
            </w:r>
            <w:r w:rsidR="00150BAB">
              <w:rPr>
                <w:sz w:val="24"/>
              </w:rPr>
              <w:t>×</w:t>
            </w:r>
            <w:r w:rsidRPr="00812E8A">
              <w:rPr>
                <w:sz w:val="24"/>
              </w:rPr>
              <w:t xml:space="preserve"> 10</w:t>
            </w:r>
            <w:r w:rsidR="00150BAB">
              <w:rPr>
                <w:sz w:val="24"/>
                <w:vertAlign w:val="superscript"/>
              </w:rPr>
              <w:t>−</w:t>
            </w:r>
            <w:r w:rsidRPr="00812E8A">
              <w:rPr>
                <w:sz w:val="24"/>
                <w:vertAlign w:val="superscript"/>
              </w:rPr>
              <w:t>1</w:t>
            </w:r>
          </w:p>
        </w:tc>
        <w:tc>
          <w:tcPr>
            <w:tcW w:w="1496" w:type="dxa"/>
            <w:vAlign w:val="center"/>
          </w:tcPr>
          <w:p w14:paraId="449DFE7F" w14:textId="609EB19A" w:rsidR="00DD6983" w:rsidRPr="00812E8A" w:rsidRDefault="00DD6983" w:rsidP="004400AF">
            <w:pPr>
              <w:pStyle w:val="TableCell"/>
              <w:spacing w:before="0" w:after="0"/>
              <w:jc w:val="center"/>
              <w:rPr>
                <w:sz w:val="24"/>
              </w:rPr>
            </w:pPr>
            <w:r w:rsidRPr="00812E8A">
              <w:rPr>
                <w:sz w:val="24"/>
              </w:rPr>
              <w:t xml:space="preserve">1.69 </w:t>
            </w:r>
            <w:r w:rsidR="00150BAB">
              <w:rPr>
                <w:sz w:val="24"/>
              </w:rPr>
              <w:t>×</w:t>
            </w:r>
            <w:r w:rsidRPr="00812E8A">
              <w:rPr>
                <w:sz w:val="24"/>
              </w:rPr>
              <w:t xml:space="preserve"> 10</w:t>
            </w:r>
            <w:r w:rsidR="00150BAB">
              <w:rPr>
                <w:sz w:val="24"/>
                <w:vertAlign w:val="superscript"/>
              </w:rPr>
              <w:t>−</w:t>
            </w:r>
            <w:r w:rsidRPr="00812E8A">
              <w:rPr>
                <w:sz w:val="24"/>
                <w:vertAlign w:val="superscript"/>
              </w:rPr>
              <w:t>1</w:t>
            </w:r>
          </w:p>
        </w:tc>
        <w:tc>
          <w:tcPr>
            <w:tcW w:w="1496" w:type="dxa"/>
            <w:vAlign w:val="center"/>
          </w:tcPr>
          <w:p w14:paraId="7C3936F5" w14:textId="6391A153" w:rsidR="00DD6983" w:rsidRPr="00812E8A" w:rsidRDefault="00DD6983" w:rsidP="004400AF">
            <w:pPr>
              <w:pStyle w:val="TableCell"/>
              <w:spacing w:before="0" w:after="0"/>
              <w:jc w:val="center"/>
              <w:rPr>
                <w:sz w:val="24"/>
              </w:rPr>
            </w:pPr>
            <w:r w:rsidRPr="00812E8A">
              <w:rPr>
                <w:sz w:val="24"/>
              </w:rPr>
              <w:t xml:space="preserve">1.83 </w:t>
            </w:r>
            <w:r w:rsidR="00150BAB">
              <w:rPr>
                <w:sz w:val="24"/>
              </w:rPr>
              <w:t>×</w:t>
            </w:r>
            <w:r w:rsidRPr="00812E8A">
              <w:rPr>
                <w:sz w:val="24"/>
              </w:rPr>
              <w:t xml:space="preserve"> 10</w:t>
            </w:r>
            <w:r w:rsidR="00150BAB">
              <w:rPr>
                <w:sz w:val="24"/>
                <w:vertAlign w:val="superscript"/>
              </w:rPr>
              <w:t>−</w:t>
            </w:r>
            <w:r w:rsidRPr="00812E8A">
              <w:rPr>
                <w:sz w:val="24"/>
                <w:vertAlign w:val="superscript"/>
              </w:rPr>
              <w:t>2</w:t>
            </w:r>
          </w:p>
        </w:tc>
      </w:tr>
      <w:tr w:rsidR="00DD6983" w:rsidRPr="00812E8A" w14:paraId="0159CB61" w14:textId="77777777" w:rsidTr="004400AF">
        <w:trPr>
          <w:cantSplit/>
        </w:trPr>
        <w:tc>
          <w:tcPr>
            <w:tcW w:w="1531" w:type="dxa"/>
            <w:vMerge/>
          </w:tcPr>
          <w:p w14:paraId="6DC13C71" w14:textId="77777777" w:rsidR="00DD6983" w:rsidRPr="00812E8A" w:rsidRDefault="00DD6983" w:rsidP="004400AF">
            <w:pPr>
              <w:pStyle w:val="TableCell"/>
              <w:spacing w:before="0" w:after="0"/>
              <w:jc w:val="center"/>
              <w:rPr>
                <w:sz w:val="24"/>
              </w:rPr>
            </w:pPr>
          </w:p>
        </w:tc>
        <w:tc>
          <w:tcPr>
            <w:tcW w:w="1531" w:type="dxa"/>
            <w:vMerge/>
            <w:vAlign w:val="center"/>
          </w:tcPr>
          <w:p w14:paraId="2938BBC8" w14:textId="77777777" w:rsidR="00DD6983" w:rsidRPr="00812E8A" w:rsidRDefault="00DD6983" w:rsidP="004400AF">
            <w:pPr>
              <w:pStyle w:val="TableCell"/>
              <w:spacing w:before="0" w:after="0"/>
              <w:jc w:val="center"/>
              <w:rPr>
                <w:sz w:val="24"/>
              </w:rPr>
            </w:pPr>
          </w:p>
        </w:tc>
        <w:tc>
          <w:tcPr>
            <w:tcW w:w="1414" w:type="dxa"/>
            <w:vAlign w:val="center"/>
          </w:tcPr>
          <w:p w14:paraId="00889D89" w14:textId="77777777" w:rsidR="00DD6983" w:rsidRPr="00812E8A" w:rsidRDefault="00DD6983" w:rsidP="004400AF">
            <w:pPr>
              <w:pStyle w:val="TableCell"/>
              <w:spacing w:before="0" w:after="0"/>
              <w:jc w:val="center"/>
              <w:rPr>
                <w:sz w:val="24"/>
              </w:rPr>
            </w:pPr>
            <w:r w:rsidRPr="00812E8A">
              <w:rPr>
                <w:i/>
              </w:rPr>
              <w:t>P</w:t>
            </w:r>
            <w:r w:rsidRPr="00812E8A">
              <w:rPr>
                <w:i/>
                <w:vertAlign w:val="subscript"/>
              </w:rPr>
              <w:t>FY</w:t>
            </w:r>
            <w:r w:rsidRPr="00812E8A">
              <w:rPr>
                <w:sz w:val="24"/>
              </w:rPr>
              <w:t xml:space="preserve"> (SEC)</w:t>
            </w:r>
          </w:p>
        </w:tc>
        <w:tc>
          <w:tcPr>
            <w:tcW w:w="1429" w:type="dxa"/>
            <w:vAlign w:val="center"/>
          </w:tcPr>
          <w:p w14:paraId="141034E3" w14:textId="05FF3DD8" w:rsidR="00DD6983" w:rsidRPr="00812E8A" w:rsidRDefault="00DD6983" w:rsidP="004400AF">
            <w:pPr>
              <w:pStyle w:val="TableCell"/>
              <w:spacing w:before="0" w:after="0"/>
              <w:jc w:val="center"/>
              <w:rPr>
                <w:sz w:val="24"/>
              </w:rPr>
            </w:pPr>
            <w:r w:rsidRPr="00812E8A">
              <w:rPr>
                <w:sz w:val="24"/>
              </w:rPr>
              <w:t xml:space="preserve">5.68 </w:t>
            </w:r>
            <w:r w:rsidR="00150BAB">
              <w:rPr>
                <w:sz w:val="24"/>
              </w:rPr>
              <w:t>×</w:t>
            </w:r>
            <w:r w:rsidRPr="00812E8A">
              <w:rPr>
                <w:sz w:val="24"/>
              </w:rPr>
              <w:t xml:space="preserve"> 10</w:t>
            </w:r>
            <w:r w:rsidR="00150BAB">
              <w:rPr>
                <w:sz w:val="24"/>
                <w:vertAlign w:val="superscript"/>
              </w:rPr>
              <w:t>−</w:t>
            </w:r>
            <w:r w:rsidRPr="00812E8A">
              <w:rPr>
                <w:sz w:val="24"/>
                <w:vertAlign w:val="superscript"/>
              </w:rPr>
              <w:t>3</w:t>
            </w:r>
          </w:p>
        </w:tc>
        <w:tc>
          <w:tcPr>
            <w:tcW w:w="1496" w:type="dxa"/>
            <w:vAlign w:val="center"/>
          </w:tcPr>
          <w:p w14:paraId="4CC9B112" w14:textId="533B6AF3" w:rsidR="00DD6983" w:rsidRPr="00812E8A" w:rsidRDefault="00DD6983" w:rsidP="004400AF">
            <w:pPr>
              <w:pStyle w:val="TableCell"/>
              <w:spacing w:before="0" w:after="0"/>
              <w:jc w:val="center"/>
              <w:rPr>
                <w:sz w:val="24"/>
              </w:rPr>
            </w:pPr>
            <w:r w:rsidRPr="00812E8A">
              <w:rPr>
                <w:sz w:val="24"/>
              </w:rPr>
              <w:t xml:space="preserve">5.72 </w:t>
            </w:r>
            <w:r w:rsidR="00150BAB">
              <w:rPr>
                <w:sz w:val="24"/>
              </w:rPr>
              <w:t>×</w:t>
            </w:r>
            <w:r w:rsidRPr="00812E8A">
              <w:rPr>
                <w:sz w:val="24"/>
              </w:rPr>
              <w:t xml:space="preserve"> 10</w:t>
            </w:r>
            <w:r w:rsidR="00150BAB">
              <w:rPr>
                <w:sz w:val="24"/>
                <w:vertAlign w:val="superscript"/>
              </w:rPr>
              <w:t>−</w:t>
            </w:r>
            <w:r w:rsidRPr="00812E8A">
              <w:rPr>
                <w:sz w:val="24"/>
                <w:vertAlign w:val="superscript"/>
              </w:rPr>
              <w:t>5</w:t>
            </w:r>
          </w:p>
        </w:tc>
        <w:tc>
          <w:tcPr>
            <w:tcW w:w="1496" w:type="dxa"/>
            <w:vAlign w:val="center"/>
          </w:tcPr>
          <w:p w14:paraId="709AE540" w14:textId="17B54D0F" w:rsidR="00DD6983" w:rsidRPr="00812E8A" w:rsidRDefault="00DD6983" w:rsidP="004400AF">
            <w:pPr>
              <w:pStyle w:val="TableCell"/>
              <w:spacing w:before="0" w:after="0"/>
              <w:jc w:val="center"/>
              <w:rPr>
                <w:sz w:val="24"/>
              </w:rPr>
            </w:pPr>
            <w:r w:rsidRPr="00812E8A">
              <w:rPr>
                <w:sz w:val="24"/>
              </w:rPr>
              <w:t xml:space="preserve">5.72 </w:t>
            </w:r>
            <w:r w:rsidR="00150BAB">
              <w:rPr>
                <w:sz w:val="24"/>
              </w:rPr>
              <w:t>×</w:t>
            </w:r>
            <w:r w:rsidRPr="00812E8A">
              <w:rPr>
                <w:sz w:val="24"/>
              </w:rPr>
              <w:t xml:space="preserve"> 10</w:t>
            </w:r>
            <w:r w:rsidR="00150BAB">
              <w:rPr>
                <w:sz w:val="24"/>
                <w:vertAlign w:val="superscript"/>
              </w:rPr>
              <w:t>−</w:t>
            </w:r>
            <w:r w:rsidRPr="00812E8A">
              <w:rPr>
                <w:sz w:val="24"/>
                <w:vertAlign w:val="superscript"/>
              </w:rPr>
              <w:t>7</w:t>
            </w:r>
          </w:p>
        </w:tc>
      </w:tr>
      <w:tr w:rsidR="00DD6983" w:rsidRPr="00812E8A" w14:paraId="5B77D20E" w14:textId="77777777" w:rsidTr="004400AF">
        <w:trPr>
          <w:cantSplit/>
        </w:trPr>
        <w:tc>
          <w:tcPr>
            <w:tcW w:w="1531" w:type="dxa"/>
            <w:vMerge w:val="restart"/>
            <w:vAlign w:val="center"/>
          </w:tcPr>
          <w:p w14:paraId="6CDBF6EB" w14:textId="77777777" w:rsidR="00DD6983" w:rsidRPr="00812E8A" w:rsidRDefault="00DD6983" w:rsidP="004400AF">
            <w:pPr>
              <w:pStyle w:val="TableCell"/>
              <w:spacing w:before="0" w:after="0"/>
              <w:jc w:val="center"/>
              <w:rPr>
                <w:sz w:val="24"/>
              </w:rPr>
            </w:pPr>
            <w:r w:rsidRPr="00812E8A">
              <w:rPr>
                <w:sz w:val="24"/>
              </w:rPr>
              <w:t>439</w:t>
            </w:r>
          </w:p>
        </w:tc>
        <w:tc>
          <w:tcPr>
            <w:tcW w:w="1531" w:type="dxa"/>
            <w:vMerge w:val="restart"/>
            <w:vAlign w:val="center"/>
          </w:tcPr>
          <w:p w14:paraId="4D9C756E" w14:textId="77777777" w:rsidR="00DD6983" w:rsidRPr="00812E8A" w:rsidRDefault="00DD6983" w:rsidP="004400AF">
            <w:pPr>
              <w:pStyle w:val="TableCell"/>
              <w:spacing w:before="0" w:after="0"/>
              <w:jc w:val="center"/>
              <w:rPr>
                <w:sz w:val="24"/>
              </w:rPr>
            </w:pPr>
            <w:r w:rsidRPr="00812E8A">
              <w:rPr>
                <w:sz w:val="24"/>
              </w:rPr>
              <w:t>3073</w:t>
            </w:r>
          </w:p>
        </w:tc>
        <w:tc>
          <w:tcPr>
            <w:tcW w:w="1414" w:type="dxa"/>
            <w:vAlign w:val="center"/>
          </w:tcPr>
          <w:p w14:paraId="0651DD19" w14:textId="77777777" w:rsidR="00DD6983" w:rsidRPr="00812E8A" w:rsidRDefault="00DD6983" w:rsidP="004400AF">
            <w:pPr>
              <w:pStyle w:val="TableCell"/>
              <w:spacing w:before="0" w:after="0"/>
              <w:jc w:val="center"/>
              <w:rPr>
                <w:sz w:val="24"/>
              </w:rPr>
            </w:pPr>
            <w:r w:rsidRPr="00812E8A">
              <w:rPr>
                <w:i/>
              </w:rPr>
              <w:t>P</w:t>
            </w:r>
            <w:r w:rsidRPr="00812E8A">
              <w:rPr>
                <w:i/>
                <w:vertAlign w:val="subscript"/>
              </w:rPr>
              <w:t>FX</w:t>
            </w:r>
            <w:r w:rsidRPr="00812E8A">
              <w:rPr>
                <w:sz w:val="24"/>
              </w:rPr>
              <w:t xml:space="preserve"> (TED)</w:t>
            </w:r>
          </w:p>
        </w:tc>
        <w:tc>
          <w:tcPr>
            <w:tcW w:w="1429" w:type="dxa"/>
            <w:vAlign w:val="center"/>
          </w:tcPr>
          <w:p w14:paraId="0D9BBD49" w14:textId="11D9737B" w:rsidR="00DD6983" w:rsidRPr="00812E8A" w:rsidRDefault="00DD6983" w:rsidP="004400AF">
            <w:pPr>
              <w:pStyle w:val="TableCell"/>
              <w:spacing w:before="0" w:after="0"/>
              <w:jc w:val="center"/>
              <w:rPr>
                <w:sz w:val="24"/>
              </w:rPr>
            </w:pPr>
            <w:r w:rsidRPr="00812E8A">
              <w:rPr>
                <w:sz w:val="24"/>
              </w:rPr>
              <w:t xml:space="preserve">9.37 </w:t>
            </w:r>
            <w:r w:rsidR="00150BAB">
              <w:rPr>
                <w:sz w:val="24"/>
              </w:rPr>
              <w:t>×</w:t>
            </w:r>
            <w:r w:rsidRPr="00812E8A">
              <w:rPr>
                <w:sz w:val="24"/>
              </w:rPr>
              <w:t xml:space="preserve"> 10</w:t>
            </w:r>
            <w:r w:rsidR="00150BAB">
              <w:rPr>
                <w:sz w:val="24"/>
                <w:vertAlign w:val="superscript"/>
              </w:rPr>
              <w:t>−</w:t>
            </w:r>
            <w:r w:rsidRPr="00812E8A">
              <w:rPr>
                <w:sz w:val="24"/>
                <w:vertAlign w:val="superscript"/>
              </w:rPr>
              <w:t>1</w:t>
            </w:r>
          </w:p>
        </w:tc>
        <w:tc>
          <w:tcPr>
            <w:tcW w:w="1496" w:type="dxa"/>
            <w:vAlign w:val="center"/>
          </w:tcPr>
          <w:p w14:paraId="2AB94BA6" w14:textId="6E922141" w:rsidR="00DD6983" w:rsidRPr="00812E8A" w:rsidRDefault="00DD6983" w:rsidP="004400AF">
            <w:pPr>
              <w:pStyle w:val="TableCell"/>
              <w:spacing w:before="0" w:after="0"/>
              <w:jc w:val="center"/>
              <w:rPr>
                <w:sz w:val="24"/>
              </w:rPr>
            </w:pPr>
            <w:r w:rsidRPr="00812E8A">
              <w:rPr>
                <w:sz w:val="24"/>
              </w:rPr>
              <w:t xml:space="preserve">2.42 </w:t>
            </w:r>
            <w:r w:rsidR="00150BAB">
              <w:rPr>
                <w:sz w:val="24"/>
              </w:rPr>
              <w:t>×</w:t>
            </w:r>
            <w:r w:rsidRPr="00812E8A">
              <w:rPr>
                <w:sz w:val="24"/>
              </w:rPr>
              <w:t xml:space="preserve"> 10</w:t>
            </w:r>
            <w:r w:rsidR="00150BAB">
              <w:rPr>
                <w:sz w:val="24"/>
                <w:vertAlign w:val="superscript"/>
              </w:rPr>
              <w:t>−</w:t>
            </w:r>
            <w:r w:rsidRPr="00812E8A">
              <w:rPr>
                <w:sz w:val="24"/>
                <w:vertAlign w:val="superscript"/>
              </w:rPr>
              <w:t>1</w:t>
            </w:r>
          </w:p>
        </w:tc>
        <w:tc>
          <w:tcPr>
            <w:tcW w:w="1496" w:type="dxa"/>
            <w:vAlign w:val="center"/>
          </w:tcPr>
          <w:p w14:paraId="2197E6A3" w14:textId="22F2088E" w:rsidR="00DD6983" w:rsidRPr="00812E8A" w:rsidRDefault="00DD6983" w:rsidP="004400AF">
            <w:pPr>
              <w:pStyle w:val="TableCell"/>
              <w:spacing w:before="0" w:after="0"/>
              <w:jc w:val="center"/>
              <w:rPr>
                <w:sz w:val="24"/>
              </w:rPr>
            </w:pPr>
            <w:r w:rsidRPr="00812E8A">
              <w:rPr>
                <w:sz w:val="24"/>
              </w:rPr>
              <w:t xml:space="preserve">2.73 </w:t>
            </w:r>
            <w:r w:rsidR="00150BAB">
              <w:rPr>
                <w:sz w:val="24"/>
              </w:rPr>
              <w:t>×</w:t>
            </w:r>
            <w:r w:rsidRPr="00812E8A">
              <w:rPr>
                <w:sz w:val="24"/>
              </w:rPr>
              <w:t xml:space="preserve"> 10</w:t>
            </w:r>
            <w:r w:rsidR="00150BAB">
              <w:rPr>
                <w:sz w:val="24"/>
                <w:vertAlign w:val="superscript"/>
              </w:rPr>
              <w:t>−</w:t>
            </w:r>
            <w:r w:rsidRPr="00812E8A">
              <w:rPr>
                <w:sz w:val="24"/>
                <w:vertAlign w:val="superscript"/>
              </w:rPr>
              <w:t>2</w:t>
            </w:r>
          </w:p>
        </w:tc>
      </w:tr>
      <w:tr w:rsidR="00DD6983" w:rsidRPr="00812E8A" w14:paraId="4E5A3E64" w14:textId="77777777" w:rsidTr="004400AF">
        <w:trPr>
          <w:cantSplit/>
        </w:trPr>
        <w:tc>
          <w:tcPr>
            <w:tcW w:w="1531" w:type="dxa"/>
            <w:vMerge/>
          </w:tcPr>
          <w:p w14:paraId="1EC250EF" w14:textId="77777777" w:rsidR="00DD6983" w:rsidRPr="00812E8A" w:rsidRDefault="00DD6983" w:rsidP="004400AF">
            <w:pPr>
              <w:pStyle w:val="TableCell"/>
              <w:spacing w:before="0" w:after="0"/>
              <w:jc w:val="center"/>
              <w:rPr>
                <w:sz w:val="24"/>
              </w:rPr>
            </w:pPr>
          </w:p>
        </w:tc>
        <w:tc>
          <w:tcPr>
            <w:tcW w:w="1531" w:type="dxa"/>
            <w:vMerge/>
            <w:vAlign w:val="center"/>
          </w:tcPr>
          <w:p w14:paraId="1FA79F3E" w14:textId="77777777" w:rsidR="00DD6983" w:rsidRPr="00812E8A" w:rsidRDefault="00DD6983" w:rsidP="004400AF">
            <w:pPr>
              <w:pStyle w:val="TableCell"/>
              <w:spacing w:before="0" w:after="0"/>
              <w:jc w:val="center"/>
              <w:rPr>
                <w:sz w:val="24"/>
              </w:rPr>
            </w:pPr>
          </w:p>
        </w:tc>
        <w:tc>
          <w:tcPr>
            <w:tcW w:w="1414" w:type="dxa"/>
            <w:vAlign w:val="center"/>
          </w:tcPr>
          <w:p w14:paraId="7C94CCC2" w14:textId="77777777" w:rsidR="00DD6983" w:rsidRPr="00812E8A" w:rsidRDefault="00DD6983" w:rsidP="004400AF">
            <w:pPr>
              <w:pStyle w:val="TableCell"/>
              <w:spacing w:before="0" w:after="0"/>
              <w:jc w:val="center"/>
              <w:rPr>
                <w:sz w:val="24"/>
              </w:rPr>
            </w:pPr>
            <w:r w:rsidRPr="00812E8A">
              <w:rPr>
                <w:i/>
              </w:rPr>
              <w:t>P</w:t>
            </w:r>
            <w:r w:rsidRPr="00812E8A">
              <w:rPr>
                <w:i/>
                <w:vertAlign w:val="subscript"/>
              </w:rPr>
              <w:t>FY</w:t>
            </w:r>
            <w:r w:rsidRPr="00812E8A">
              <w:rPr>
                <w:sz w:val="24"/>
              </w:rPr>
              <w:t xml:space="preserve"> (SEC)</w:t>
            </w:r>
          </w:p>
        </w:tc>
        <w:tc>
          <w:tcPr>
            <w:tcW w:w="1429" w:type="dxa"/>
            <w:vAlign w:val="center"/>
          </w:tcPr>
          <w:p w14:paraId="73803A5D" w14:textId="1E84B5D8" w:rsidR="00DD6983" w:rsidRPr="00812E8A" w:rsidRDefault="00DD6983" w:rsidP="004400AF">
            <w:pPr>
              <w:pStyle w:val="TableCell"/>
              <w:spacing w:before="0" w:after="0"/>
              <w:jc w:val="center"/>
              <w:rPr>
                <w:sz w:val="24"/>
              </w:rPr>
            </w:pPr>
            <w:r w:rsidRPr="00812E8A">
              <w:rPr>
                <w:sz w:val="24"/>
              </w:rPr>
              <w:t xml:space="preserve">8.50 </w:t>
            </w:r>
            <w:r w:rsidR="00150BAB">
              <w:rPr>
                <w:sz w:val="24"/>
              </w:rPr>
              <w:t>×</w:t>
            </w:r>
            <w:r w:rsidRPr="00812E8A">
              <w:rPr>
                <w:sz w:val="24"/>
              </w:rPr>
              <w:t xml:space="preserve"> 10</w:t>
            </w:r>
            <w:r w:rsidR="00150BAB">
              <w:rPr>
                <w:sz w:val="24"/>
                <w:vertAlign w:val="superscript"/>
              </w:rPr>
              <w:t>−</w:t>
            </w:r>
            <w:r w:rsidRPr="00812E8A">
              <w:rPr>
                <w:sz w:val="24"/>
                <w:vertAlign w:val="superscript"/>
              </w:rPr>
              <w:t>3</w:t>
            </w:r>
          </w:p>
        </w:tc>
        <w:tc>
          <w:tcPr>
            <w:tcW w:w="1496" w:type="dxa"/>
            <w:vAlign w:val="center"/>
          </w:tcPr>
          <w:p w14:paraId="194C06C9" w14:textId="258D63BA" w:rsidR="00DD6983" w:rsidRPr="00812E8A" w:rsidRDefault="00DD6983" w:rsidP="004400AF">
            <w:pPr>
              <w:pStyle w:val="TableCell"/>
              <w:spacing w:before="0" w:after="0"/>
              <w:jc w:val="center"/>
              <w:rPr>
                <w:sz w:val="24"/>
              </w:rPr>
            </w:pPr>
            <w:r w:rsidRPr="00812E8A">
              <w:rPr>
                <w:sz w:val="24"/>
              </w:rPr>
              <w:t xml:space="preserve">8.57 </w:t>
            </w:r>
            <w:r w:rsidR="00150BAB">
              <w:rPr>
                <w:sz w:val="24"/>
              </w:rPr>
              <w:t>×</w:t>
            </w:r>
            <w:r w:rsidRPr="00812E8A">
              <w:rPr>
                <w:sz w:val="24"/>
              </w:rPr>
              <w:t xml:space="preserve"> 10</w:t>
            </w:r>
            <w:r w:rsidR="00150BAB">
              <w:rPr>
                <w:sz w:val="24"/>
                <w:vertAlign w:val="superscript"/>
              </w:rPr>
              <w:t>−</w:t>
            </w:r>
            <w:r w:rsidRPr="00812E8A">
              <w:rPr>
                <w:sz w:val="24"/>
                <w:vertAlign w:val="superscript"/>
              </w:rPr>
              <w:t>5</w:t>
            </w:r>
          </w:p>
        </w:tc>
        <w:tc>
          <w:tcPr>
            <w:tcW w:w="1496" w:type="dxa"/>
            <w:vAlign w:val="center"/>
          </w:tcPr>
          <w:p w14:paraId="14AD1062" w14:textId="3C2A63D7" w:rsidR="00DD6983" w:rsidRPr="00812E8A" w:rsidRDefault="00DD6983" w:rsidP="004400AF">
            <w:pPr>
              <w:pStyle w:val="TableCell"/>
              <w:spacing w:before="0" w:after="0"/>
              <w:jc w:val="center"/>
              <w:rPr>
                <w:sz w:val="24"/>
              </w:rPr>
            </w:pPr>
            <w:r w:rsidRPr="00812E8A">
              <w:rPr>
                <w:sz w:val="24"/>
              </w:rPr>
              <w:t xml:space="preserve">8.57 </w:t>
            </w:r>
            <w:r w:rsidR="00150BAB">
              <w:rPr>
                <w:sz w:val="24"/>
              </w:rPr>
              <w:t>×</w:t>
            </w:r>
            <w:r w:rsidRPr="00812E8A">
              <w:rPr>
                <w:sz w:val="24"/>
              </w:rPr>
              <w:t xml:space="preserve"> 10</w:t>
            </w:r>
            <w:r w:rsidR="00150BAB">
              <w:rPr>
                <w:sz w:val="24"/>
                <w:vertAlign w:val="superscript"/>
              </w:rPr>
              <w:t>−</w:t>
            </w:r>
            <w:r w:rsidRPr="00812E8A">
              <w:rPr>
                <w:sz w:val="24"/>
                <w:vertAlign w:val="superscript"/>
              </w:rPr>
              <w:t>7</w:t>
            </w:r>
          </w:p>
        </w:tc>
      </w:tr>
      <w:tr w:rsidR="00DD6983" w:rsidRPr="00812E8A" w14:paraId="24A4D9A4" w14:textId="77777777" w:rsidTr="004400AF">
        <w:trPr>
          <w:cantSplit/>
        </w:trPr>
        <w:tc>
          <w:tcPr>
            <w:tcW w:w="1531" w:type="dxa"/>
            <w:vMerge w:val="restart"/>
            <w:vAlign w:val="center"/>
          </w:tcPr>
          <w:p w14:paraId="77186468" w14:textId="77777777" w:rsidR="00DD6983" w:rsidRPr="00812E8A" w:rsidRDefault="00DD6983" w:rsidP="004400AF">
            <w:pPr>
              <w:pStyle w:val="TableCell"/>
              <w:spacing w:before="0" w:after="0"/>
              <w:jc w:val="center"/>
              <w:rPr>
                <w:sz w:val="24"/>
              </w:rPr>
            </w:pPr>
            <w:r w:rsidRPr="00812E8A">
              <w:rPr>
                <w:sz w:val="24"/>
              </w:rPr>
              <w:t>586</w:t>
            </w:r>
          </w:p>
        </w:tc>
        <w:tc>
          <w:tcPr>
            <w:tcW w:w="1531" w:type="dxa"/>
            <w:vMerge w:val="restart"/>
            <w:vAlign w:val="center"/>
          </w:tcPr>
          <w:p w14:paraId="7DD0E110" w14:textId="77777777" w:rsidR="00DD6983" w:rsidRPr="00812E8A" w:rsidRDefault="00DD6983" w:rsidP="004400AF">
            <w:pPr>
              <w:pStyle w:val="TableCell"/>
              <w:spacing w:before="0" w:after="0"/>
              <w:jc w:val="center"/>
              <w:rPr>
                <w:sz w:val="24"/>
              </w:rPr>
            </w:pPr>
            <w:r w:rsidRPr="00812E8A">
              <w:rPr>
                <w:sz w:val="24"/>
              </w:rPr>
              <w:t>4102</w:t>
            </w:r>
          </w:p>
        </w:tc>
        <w:tc>
          <w:tcPr>
            <w:tcW w:w="1414" w:type="dxa"/>
            <w:vAlign w:val="center"/>
          </w:tcPr>
          <w:p w14:paraId="5157299C" w14:textId="77777777" w:rsidR="00DD6983" w:rsidRPr="00812E8A" w:rsidRDefault="00DD6983" w:rsidP="004400AF">
            <w:pPr>
              <w:pStyle w:val="TableCell"/>
              <w:spacing w:before="0" w:after="0"/>
              <w:jc w:val="center"/>
              <w:rPr>
                <w:sz w:val="24"/>
              </w:rPr>
            </w:pPr>
            <w:r w:rsidRPr="00812E8A">
              <w:rPr>
                <w:i/>
              </w:rPr>
              <w:t>P</w:t>
            </w:r>
            <w:r w:rsidRPr="00812E8A">
              <w:rPr>
                <w:i/>
                <w:vertAlign w:val="subscript"/>
              </w:rPr>
              <w:t>FX</w:t>
            </w:r>
            <w:r w:rsidRPr="00812E8A">
              <w:rPr>
                <w:sz w:val="24"/>
              </w:rPr>
              <w:t xml:space="preserve"> (TED)</w:t>
            </w:r>
          </w:p>
        </w:tc>
        <w:tc>
          <w:tcPr>
            <w:tcW w:w="1429" w:type="dxa"/>
            <w:vAlign w:val="center"/>
          </w:tcPr>
          <w:p w14:paraId="17E416D2" w14:textId="0DFC9A0A" w:rsidR="00DD6983" w:rsidRPr="00812E8A" w:rsidRDefault="00DD6983" w:rsidP="004400AF">
            <w:pPr>
              <w:pStyle w:val="TableCell"/>
              <w:spacing w:before="0" w:after="0"/>
              <w:jc w:val="center"/>
              <w:rPr>
                <w:sz w:val="24"/>
              </w:rPr>
            </w:pPr>
            <w:r w:rsidRPr="00812E8A">
              <w:rPr>
                <w:sz w:val="24"/>
              </w:rPr>
              <w:t xml:space="preserve">9.75 </w:t>
            </w:r>
            <w:r w:rsidR="00150BAB">
              <w:rPr>
                <w:sz w:val="24"/>
              </w:rPr>
              <w:t>×</w:t>
            </w:r>
            <w:r w:rsidRPr="00812E8A">
              <w:rPr>
                <w:sz w:val="24"/>
              </w:rPr>
              <w:t xml:space="preserve"> 10</w:t>
            </w:r>
            <w:r w:rsidR="00150BAB">
              <w:rPr>
                <w:sz w:val="24"/>
                <w:vertAlign w:val="superscript"/>
              </w:rPr>
              <w:t>−</w:t>
            </w:r>
            <w:r w:rsidRPr="00812E8A">
              <w:rPr>
                <w:sz w:val="24"/>
                <w:vertAlign w:val="superscript"/>
              </w:rPr>
              <w:t>1</w:t>
            </w:r>
          </w:p>
        </w:tc>
        <w:tc>
          <w:tcPr>
            <w:tcW w:w="1496" w:type="dxa"/>
            <w:vAlign w:val="center"/>
          </w:tcPr>
          <w:p w14:paraId="244C4544" w14:textId="6D648BB7" w:rsidR="00DD6983" w:rsidRPr="00812E8A" w:rsidRDefault="00DD6983" w:rsidP="004400AF">
            <w:pPr>
              <w:pStyle w:val="TableCell"/>
              <w:spacing w:before="0" w:after="0"/>
              <w:jc w:val="center"/>
              <w:rPr>
                <w:sz w:val="24"/>
              </w:rPr>
            </w:pPr>
            <w:r w:rsidRPr="00812E8A">
              <w:rPr>
                <w:sz w:val="24"/>
              </w:rPr>
              <w:t xml:space="preserve">3.09 </w:t>
            </w:r>
            <w:r w:rsidR="00150BAB">
              <w:rPr>
                <w:sz w:val="24"/>
              </w:rPr>
              <w:t>×</w:t>
            </w:r>
            <w:r w:rsidRPr="00812E8A">
              <w:rPr>
                <w:sz w:val="24"/>
              </w:rPr>
              <w:t xml:space="preserve"> 10</w:t>
            </w:r>
            <w:r w:rsidR="00150BAB">
              <w:rPr>
                <w:sz w:val="24"/>
                <w:vertAlign w:val="superscript"/>
              </w:rPr>
              <w:t>−</w:t>
            </w:r>
            <w:r w:rsidRPr="00812E8A">
              <w:rPr>
                <w:sz w:val="24"/>
                <w:vertAlign w:val="superscript"/>
              </w:rPr>
              <w:t>1</w:t>
            </w:r>
          </w:p>
        </w:tc>
        <w:tc>
          <w:tcPr>
            <w:tcW w:w="1496" w:type="dxa"/>
            <w:vAlign w:val="center"/>
          </w:tcPr>
          <w:p w14:paraId="1D0A066A" w14:textId="4B7175B4" w:rsidR="00DD6983" w:rsidRPr="00812E8A" w:rsidRDefault="00DD6983" w:rsidP="004400AF">
            <w:pPr>
              <w:pStyle w:val="TableCell"/>
              <w:spacing w:before="0" w:after="0"/>
              <w:jc w:val="center"/>
              <w:rPr>
                <w:sz w:val="24"/>
              </w:rPr>
            </w:pPr>
            <w:r w:rsidRPr="00812E8A">
              <w:rPr>
                <w:sz w:val="24"/>
              </w:rPr>
              <w:t xml:space="preserve">3.63 </w:t>
            </w:r>
            <w:r w:rsidR="00150BAB">
              <w:rPr>
                <w:sz w:val="24"/>
              </w:rPr>
              <w:t>×</w:t>
            </w:r>
            <w:r w:rsidRPr="00812E8A">
              <w:rPr>
                <w:sz w:val="24"/>
              </w:rPr>
              <w:t xml:space="preserve"> 10</w:t>
            </w:r>
            <w:r w:rsidR="00150BAB">
              <w:rPr>
                <w:sz w:val="24"/>
                <w:vertAlign w:val="superscript"/>
              </w:rPr>
              <w:t>−</w:t>
            </w:r>
            <w:r w:rsidRPr="00812E8A">
              <w:rPr>
                <w:sz w:val="24"/>
                <w:vertAlign w:val="superscript"/>
              </w:rPr>
              <w:t>2</w:t>
            </w:r>
          </w:p>
        </w:tc>
      </w:tr>
      <w:tr w:rsidR="00DD6983" w:rsidRPr="00812E8A" w14:paraId="4AA41BBA" w14:textId="77777777" w:rsidTr="004400AF">
        <w:trPr>
          <w:cantSplit/>
        </w:trPr>
        <w:tc>
          <w:tcPr>
            <w:tcW w:w="1531" w:type="dxa"/>
            <w:vMerge/>
          </w:tcPr>
          <w:p w14:paraId="633E26D7" w14:textId="77777777" w:rsidR="00DD6983" w:rsidRPr="00812E8A" w:rsidRDefault="00DD6983" w:rsidP="004400AF">
            <w:pPr>
              <w:pStyle w:val="TableCell"/>
              <w:spacing w:before="0" w:after="0"/>
              <w:jc w:val="center"/>
              <w:rPr>
                <w:sz w:val="24"/>
              </w:rPr>
            </w:pPr>
          </w:p>
        </w:tc>
        <w:tc>
          <w:tcPr>
            <w:tcW w:w="1531" w:type="dxa"/>
            <w:vMerge/>
            <w:vAlign w:val="center"/>
          </w:tcPr>
          <w:p w14:paraId="62650422" w14:textId="77777777" w:rsidR="00DD6983" w:rsidRPr="00812E8A" w:rsidRDefault="00DD6983" w:rsidP="004400AF">
            <w:pPr>
              <w:pStyle w:val="TableCell"/>
              <w:spacing w:before="0" w:after="0"/>
              <w:jc w:val="center"/>
              <w:rPr>
                <w:sz w:val="24"/>
              </w:rPr>
            </w:pPr>
          </w:p>
        </w:tc>
        <w:tc>
          <w:tcPr>
            <w:tcW w:w="1414" w:type="dxa"/>
            <w:vAlign w:val="center"/>
          </w:tcPr>
          <w:p w14:paraId="585C7A1F" w14:textId="77777777" w:rsidR="00DD6983" w:rsidRPr="00812E8A" w:rsidRDefault="00DD6983" w:rsidP="004400AF">
            <w:pPr>
              <w:pStyle w:val="TableCell"/>
              <w:spacing w:before="0" w:after="0"/>
              <w:jc w:val="center"/>
              <w:rPr>
                <w:sz w:val="24"/>
              </w:rPr>
            </w:pPr>
            <w:r w:rsidRPr="00812E8A">
              <w:rPr>
                <w:i/>
              </w:rPr>
              <w:t>P</w:t>
            </w:r>
            <w:r w:rsidRPr="00812E8A">
              <w:rPr>
                <w:i/>
                <w:vertAlign w:val="subscript"/>
              </w:rPr>
              <w:t>FY</w:t>
            </w:r>
            <w:r w:rsidRPr="00812E8A">
              <w:rPr>
                <w:sz w:val="24"/>
              </w:rPr>
              <w:t xml:space="preserve"> (SEC)</w:t>
            </w:r>
          </w:p>
        </w:tc>
        <w:tc>
          <w:tcPr>
            <w:tcW w:w="1429" w:type="dxa"/>
            <w:vAlign w:val="center"/>
          </w:tcPr>
          <w:p w14:paraId="6EC5D512" w14:textId="2A2A6611" w:rsidR="00DD6983" w:rsidRPr="00812E8A" w:rsidRDefault="00DD6983" w:rsidP="004400AF">
            <w:pPr>
              <w:pStyle w:val="TableCell"/>
              <w:spacing w:before="0" w:after="0"/>
              <w:jc w:val="center"/>
              <w:rPr>
                <w:sz w:val="24"/>
              </w:rPr>
            </w:pPr>
            <w:r w:rsidRPr="00812E8A">
              <w:rPr>
                <w:sz w:val="24"/>
              </w:rPr>
              <w:t xml:space="preserve">1.13 </w:t>
            </w:r>
            <w:r w:rsidR="00150BAB">
              <w:rPr>
                <w:sz w:val="24"/>
              </w:rPr>
              <w:t>×</w:t>
            </w:r>
            <w:r w:rsidRPr="00812E8A">
              <w:rPr>
                <w:sz w:val="24"/>
              </w:rPr>
              <w:t xml:space="preserve"> 10</w:t>
            </w:r>
            <w:r w:rsidR="00150BAB">
              <w:rPr>
                <w:sz w:val="24"/>
                <w:vertAlign w:val="superscript"/>
              </w:rPr>
              <w:t>−</w:t>
            </w:r>
            <w:r w:rsidRPr="00812E8A">
              <w:rPr>
                <w:sz w:val="24"/>
                <w:vertAlign w:val="superscript"/>
              </w:rPr>
              <w:t>2</w:t>
            </w:r>
          </w:p>
        </w:tc>
        <w:tc>
          <w:tcPr>
            <w:tcW w:w="1496" w:type="dxa"/>
            <w:vAlign w:val="center"/>
          </w:tcPr>
          <w:p w14:paraId="368BFD44" w14:textId="39C6819F" w:rsidR="00DD6983" w:rsidRPr="00812E8A" w:rsidRDefault="00DD6983" w:rsidP="004400AF">
            <w:pPr>
              <w:pStyle w:val="TableCell"/>
              <w:spacing w:before="0" w:after="0"/>
              <w:jc w:val="center"/>
              <w:rPr>
                <w:sz w:val="24"/>
              </w:rPr>
            </w:pPr>
            <w:r w:rsidRPr="00812E8A">
              <w:rPr>
                <w:sz w:val="24"/>
              </w:rPr>
              <w:t xml:space="preserve">1.14 </w:t>
            </w:r>
            <w:r w:rsidR="00150BAB">
              <w:rPr>
                <w:sz w:val="24"/>
              </w:rPr>
              <w:t>×</w:t>
            </w:r>
            <w:r w:rsidRPr="00812E8A">
              <w:rPr>
                <w:sz w:val="24"/>
              </w:rPr>
              <w:t xml:space="preserve"> 10</w:t>
            </w:r>
            <w:r w:rsidR="00150BAB">
              <w:rPr>
                <w:sz w:val="24"/>
                <w:vertAlign w:val="superscript"/>
              </w:rPr>
              <w:t>−</w:t>
            </w:r>
            <w:r w:rsidRPr="00812E8A">
              <w:rPr>
                <w:sz w:val="24"/>
                <w:vertAlign w:val="superscript"/>
              </w:rPr>
              <w:t>4</w:t>
            </w:r>
          </w:p>
        </w:tc>
        <w:tc>
          <w:tcPr>
            <w:tcW w:w="1496" w:type="dxa"/>
            <w:vAlign w:val="center"/>
          </w:tcPr>
          <w:p w14:paraId="337FD892" w14:textId="0E7FD2B0" w:rsidR="00DD6983" w:rsidRPr="00812E8A" w:rsidRDefault="00DD6983" w:rsidP="004400AF">
            <w:pPr>
              <w:pStyle w:val="TableCell"/>
              <w:spacing w:before="0" w:after="0"/>
              <w:jc w:val="center"/>
              <w:rPr>
                <w:sz w:val="24"/>
              </w:rPr>
            </w:pPr>
            <w:r w:rsidRPr="00812E8A">
              <w:rPr>
                <w:sz w:val="24"/>
              </w:rPr>
              <w:t xml:space="preserve">1.14 </w:t>
            </w:r>
            <w:r w:rsidR="00150BAB">
              <w:rPr>
                <w:sz w:val="24"/>
              </w:rPr>
              <w:t>×</w:t>
            </w:r>
            <w:r w:rsidRPr="00812E8A">
              <w:rPr>
                <w:sz w:val="24"/>
              </w:rPr>
              <w:t xml:space="preserve"> 10</w:t>
            </w:r>
            <w:r w:rsidR="00150BAB">
              <w:rPr>
                <w:sz w:val="24"/>
                <w:vertAlign w:val="superscript"/>
              </w:rPr>
              <w:t>−</w:t>
            </w:r>
            <w:r w:rsidRPr="00812E8A">
              <w:rPr>
                <w:sz w:val="24"/>
                <w:vertAlign w:val="superscript"/>
              </w:rPr>
              <w:t>6</w:t>
            </w:r>
          </w:p>
        </w:tc>
      </w:tr>
    </w:tbl>
    <w:p w14:paraId="14C87B60" w14:textId="77777777" w:rsidR="00DD6983" w:rsidRPr="00812E8A" w:rsidRDefault="00DD6983" w:rsidP="00DD6983"/>
    <w:p w14:paraId="6A31CC51" w14:textId="77777777" w:rsidR="00DD6983" w:rsidRPr="00812E8A" w:rsidRDefault="00303AAD" w:rsidP="00DD6983">
      <w:pPr>
        <w:keepNext/>
      </w:pPr>
      <w:r>
        <w:rPr>
          <w:noProof/>
        </w:rPr>
        <w:lastRenderedPageBreak/>
        <w:pict w14:anchorId="0BD03C36">
          <v:shape id="_x0000_i1094" type="#_x0000_t75" alt="" style="width:449.35pt;height:322pt;mso-width-percent:0;mso-height-percent:0;mso-width-percent:0;mso-height-percent:0">
            <v:imagedata r:id="rId39" o:title="RJTED"/>
          </v:shape>
        </w:pict>
      </w:r>
    </w:p>
    <w:p w14:paraId="13783358" w14:textId="6F3BA308" w:rsidR="00DD6983" w:rsidRPr="00812E8A" w:rsidRDefault="00DD6983" w:rsidP="00195369">
      <w:pPr>
        <w:pStyle w:val="FigureTitleWrap"/>
        <w:ind w:left="1620" w:hanging="1433"/>
      </w:pPr>
      <w:bookmarkStart w:id="671" w:name="_Ref94954070"/>
      <w:r w:rsidRPr="00812E8A">
        <w:t xml:space="preserve">Figure </w:t>
      </w:r>
      <w:bookmarkStart w:id="672" w:name="F_1101FrameRejectionProbabilityinTEDMode"/>
      <w:bookmarkStart w:id="673" w:name="F_901FrameRejectionProbabilityinTEDModeP"/>
      <w:r w:rsidRPr="00812E8A">
        <w:fldChar w:fldCharType="begin"/>
      </w:r>
      <w:r w:rsidRPr="00812E8A">
        <w:instrText xml:space="preserve"> STYLEREF "Heading 1"\l \n \t  \* MERGEFORMAT </w:instrText>
      </w:r>
      <w:r w:rsidRPr="00812E8A">
        <w:fldChar w:fldCharType="separate"/>
      </w:r>
      <w:r w:rsidR="00D46CA3">
        <w:rPr>
          <w:noProof/>
        </w:rPr>
        <w:t>11</w:t>
      </w:r>
      <w:r w:rsidRPr="00812E8A">
        <w:fldChar w:fldCharType="end"/>
      </w:r>
      <w:r w:rsidRPr="00812E8A">
        <w:noBreakHyphen/>
      </w:r>
      <w:fldSimple w:instr=" SEQ Figure \s 1 ">
        <w:r w:rsidR="00D46CA3">
          <w:rPr>
            <w:noProof/>
          </w:rPr>
          <w:t>1</w:t>
        </w:r>
      </w:fldSimple>
      <w:bookmarkEnd w:id="672"/>
      <w:bookmarkEnd w:id="673"/>
      <w:r w:rsidRPr="00812E8A">
        <w:fldChar w:fldCharType="begin"/>
      </w:r>
      <w:r w:rsidRPr="00812E8A">
        <w:instrText xml:space="preserve"> TC  \f G "</w:instrText>
      </w:r>
      <w:fldSimple w:instr=" STYLEREF &quot;Heading 1&quot;\l \n \t  \* MERGEFORMAT ">
        <w:bookmarkStart w:id="674" w:name="_Toc312227644"/>
        <w:bookmarkStart w:id="675" w:name="_Toc337827039"/>
        <w:bookmarkStart w:id="676" w:name="_Toc62226918"/>
        <w:bookmarkStart w:id="677" w:name="_Toc71968971"/>
        <w:r w:rsidR="00D46CA3">
          <w:rPr>
            <w:noProof/>
          </w:rPr>
          <w:instrText>11</w:instrText>
        </w:r>
      </w:fldSimple>
      <w:r w:rsidRPr="00812E8A">
        <w:instrText>-</w:instrText>
      </w:r>
      <w:r w:rsidRPr="00812E8A">
        <w:fldChar w:fldCharType="begin"/>
      </w:r>
      <w:r w:rsidRPr="00812E8A">
        <w:instrText xml:space="preserve"> SEQ Figure_TOC \s 1 </w:instrText>
      </w:r>
      <w:r w:rsidRPr="00812E8A">
        <w:fldChar w:fldCharType="separate"/>
      </w:r>
      <w:r w:rsidR="00D46CA3">
        <w:rPr>
          <w:noProof/>
        </w:rPr>
        <w:instrText>1</w:instrText>
      </w:r>
      <w:r w:rsidRPr="00812E8A">
        <w:fldChar w:fldCharType="end"/>
      </w:r>
      <w:r w:rsidRPr="00812E8A">
        <w:tab/>
      </w:r>
      <w:r w:rsidR="003660F0" w:rsidRPr="00812E8A">
        <w:instrText xml:space="preserve">Frame Rejection Probability in TED Mode, </w:instrText>
      </w:r>
      <w:r w:rsidR="004D2BAE" w:rsidRPr="00812E8A">
        <w:rPr>
          <w:i/>
        </w:rPr>
        <w:instrText>P</w:instrText>
      </w:r>
      <w:r w:rsidR="004D2BAE" w:rsidRPr="00812E8A">
        <w:rPr>
          <w:bCs/>
          <w:i/>
          <w:szCs w:val="20"/>
          <w:vertAlign w:val="subscript"/>
        </w:rPr>
        <w:instrText>FX</w:instrText>
      </w:r>
      <w:r w:rsidR="004D2BAE" w:rsidRPr="00812E8A">
        <w:instrText xml:space="preserve"> or </w:instrText>
      </w:r>
      <w:r w:rsidR="004D2BAE" w:rsidRPr="00812E8A">
        <w:rPr>
          <w:i/>
        </w:rPr>
        <w:instrText>P</w:instrText>
      </w:r>
      <w:r w:rsidR="004D2BAE" w:rsidRPr="00812E8A">
        <w:rPr>
          <w:bCs/>
          <w:i/>
          <w:szCs w:val="20"/>
          <w:vertAlign w:val="subscript"/>
        </w:rPr>
        <w:instrText>F</w:instrText>
      </w:r>
      <w:r w:rsidR="004A3EBC" w:rsidRPr="00812E8A">
        <w:rPr>
          <w:bCs/>
          <w:szCs w:val="20"/>
          <w:vertAlign w:val="subscript"/>
        </w:rPr>
        <w:instrText>2</w:instrText>
      </w:r>
      <w:r w:rsidR="004D2BAE" w:rsidRPr="00812E8A">
        <w:rPr>
          <w:bCs/>
          <w:i/>
          <w:szCs w:val="20"/>
          <w:vertAlign w:val="subscript"/>
        </w:rPr>
        <w:instrText>X</w:instrText>
      </w:r>
      <w:r w:rsidR="003660F0" w:rsidRPr="00812E8A">
        <w:instrText>, for the Last or Only Frame in a CLTU (PLOP-1 or PLOP-2)</w:instrText>
      </w:r>
      <w:bookmarkEnd w:id="674"/>
      <w:bookmarkEnd w:id="675"/>
      <w:bookmarkEnd w:id="676"/>
      <w:bookmarkEnd w:id="677"/>
      <w:r w:rsidRPr="00812E8A">
        <w:instrText>"</w:instrText>
      </w:r>
      <w:r w:rsidRPr="00812E8A">
        <w:fldChar w:fldCharType="end"/>
      </w:r>
      <w:r w:rsidRPr="00812E8A">
        <w:t>:</w:t>
      </w:r>
      <w:r w:rsidRPr="00812E8A">
        <w:tab/>
        <w:t xml:space="preserve">Frame Rejection Probability in TED Mode, </w:t>
      </w:r>
      <w:r w:rsidRPr="00812E8A">
        <w:rPr>
          <w:i/>
        </w:rPr>
        <w:t>P</w:t>
      </w:r>
      <w:r w:rsidRPr="00812E8A">
        <w:rPr>
          <w:bCs/>
          <w:i/>
          <w:szCs w:val="20"/>
          <w:vertAlign w:val="subscript"/>
        </w:rPr>
        <w:t>FX</w:t>
      </w:r>
      <w:r w:rsidRPr="00812E8A">
        <w:t xml:space="preserve"> or </w:t>
      </w:r>
      <w:r w:rsidRPr="00812E8A">
        <w:rPr>
          <w:i/>
        </w:rPr>
        <w:t>P</w:t>
      </w:r>
      <w:r w:rsidRPr="00812E8A">
        <w:rPr>
          <w:bCs/>
          <w:i/>
          <w:szCs w:val="20"/>
          <w:vertAlign w:val="subscript"/>
        </w:rPr>
        <w:t>F</w:t>
      </w:r>
      <w:r w:rsidR="004A3EBC" w:rsidRPr="00812E8A">
        <w:rPr>
          <w:bCs/>
          <w:szCs w:val="20"/>
          <w:vertAlign w:val="subscript"/>
        </w:rPr>
        <w:t>2</w:t>
      </w:r>
      <w:r w:rsidRPr="00812E8A">
        <w:rPr>
          <w:bCs/>
          <w:i/>
          <w:szCs w:val="20"/>
          <w:vertAlign w:val="subscript"/>
        </w:rPr>
        <w:t>X</w:t>
      </w:r>
      <w:r w:rsidRPr="00812E8A">
        <w:t>, for the Last or Only Frame in a CLTU (PLOP-1 or PLOP-2)</w:t>
      </w:r>
    </w:p>
    <w:bookmarkEnd w:id="671"/>
    <w:p w14:paraId="05566A60" w14:textId="09DC7855" w:rsidR="00DD6983" w:rsidRPr="00812E8A" w:rsidRDefault="00DD6983" w:rsidP="00DD6983">
      <w:pPr>
        <w:spacing w:before="480" w:line="240" w:lineRule="auto"/>
      </w:pPr>
      <w:r w:rsidRPr="00812E8A">
        <w:t xml:space="preserve">Figure </w:t>
      </w:r>
      <w:r w:rsidRPr="00812E8A">
        <w:rPr>
          <w:noProof/>
        </w:rPr>
        <w:fldChar w:fldCharType="begin"/>
      </w:r>
      <w:r w:rsidR="001D7956" w:rsidRPr="00812E8A">
        <w:instrText xml:space="preserve"> REF F_1101FrameRejectionProbabilityinTEDMode \h </w:instrText>
      </w:r>
      <w:r w:rsidRPr="00812E8A">
        <w:rPr>
          <w:noProof/>
        </w:rPr>
      </w:r>
      <w:r w:rsidRPr="00812E8A">
        <w:rPr>
          <w:noProof/>
        </w:rPr>
        <w:fldChar w:fldCharType="separate"/>
      </w:r>
      <w:r w:rsidR="00D46CA3">
        <w:rPr>
          <w:noProof/>
        </w:rPr>
        <w:t>11</w:t>
      </w:r>
      <w:r w:rsidR="00D46CA3" w:rsidRPr="00812E8A">
        <w:noBreakHyphen/>
      </w:r>
      <w:r w:rsidR="00D46CA3">
        <w:rPr>
          <w:noProof/>
        </w:rPr>
        <w:t>1</w:t>
      </w:r>
      <w:r w:rsidRPr="00812E8A">
        <w:rPr>
          <w:noProof/>
        </w:rPr>
        <w:fldChar w:fldCharType="end"/>
      </w:r>
      <w:r w:rsidRPr="00812E8A">
        <w:t xml:space="preserve"> shows the probability </w:t>
      </w:r>
      <w:r w:rsidRPr="00812E8A">
        <w:rPr>
          <w:i/>
        </w:rPr>
        <w:t>P</w:t>
      </w:r>
      <w:r w:rsidRPr="00812E8A">
        <w:rPr>
          <w:i/>
          <w:vertAlign w:val="subscript"/>
        </w:rPr>
        <w:t>FX</w:t>
      </w:r>
      <w:r w:rsidRPr="00812E8A">
        <w:t xml:space="preserve"> of frame rejection in TED mode. The values apply for the last or only frame in an independent CLTU (PLOP-1, table </w:t>
      </w:r>
      <w:r w:rsidRPr="00812E8A">
        <w:rPr>
          <w:noProof/>
        </w:rPr>
        <w:fldChar w:fldCharType="begin"/>
      </w:r>
      <w:r w:rsidR="001D7956" w:rsidRPr="00812E8A">
        <w:instrText xml:space="preserve"> REF T_1108FrameRejectionProbabilitiesPFXandP \h </w:instrText>
      </w:r>
      <w:r w:rsidRPr="00812E8A">
        <w:rPr>
          <w:noProof/>
        </w:rPr>
      </w:r>
      <w:r w:rsidRPr="00812E8A">
        <w:rPr>
          <w:noProof/>
        </w:rPr>
        <w:fldChar w:fldCharType="separate"/>
      </w:r>
      <w:r w:rsidR="00D46CA3">
        <w:rPr>
          <w:noProof/>
        </w:rPr>
        <w:t>11</w:t>
      </w:r>
      <w:r w:rsidR="00D46CA3" w:rsidRPr="00812E8A">
        <w:noBreakHyphen/>
      </w:r>
      <w:r w:rsidR="00D46CA3">
        <w:rPr>
          <w:noProof/>
        </w:rPr>
        <w:t>8</w:t>
      </w:r>
      <w:r w:rsidRPr="00812E8A">
        <w:rPr>
          <w:noProof/>
        </w:rPr>
        <w:fldChar w:fldCharType="end"/>
      </w:r>
      <w:r w:rsidRPr="00812E8A">
        <w:t xml:space="preserve">). Within the accuracy of the tables and figures, the values in TED mode are the same as the probability </w:t>
      </w:r>
      <w:r w:rsidRPr="00812E8A">
        <w:rPr>
          <w:i/>
        </w:rPr>
        <w:t>P</w:t>
      </w:r>
      <w:r w:rsidRPr="00812E8A">
        <w:rPr>
          <w:i/>
          <w:vertAlign w:val="subscript"/>
        </w:rPr>
        <w:t>F</w:t>
      </w:r>
      <w:r w:rsidR="004A3EBC" w:rsidRPr="00812E8A">
        <w:rPr>
          <w:vertAlign w:val="subscript"/>
        </w:rPr>
        <w:t>2</w:t>
      </w:r>
      <w:r w:rsidRPr="00812E8A">
        <w:rPr>
          <w:i/>
          <w:vertAlign w:val="subscript"/>
        </w:rPr>
        <w:t>X</w:t>
      </w:r>
      <w:r w:rsidRPr="00812E8A">
        <w:t xml:space="preserve"> when the CLTU is in a sequence of CLTUs (PLOP-2, table </w:t>
      </w:r>
      <w:r w:rsidRPr="00812E8A">
        <w:fldChar w:fldCharType="begin"/>
      </w:r>
      <w:r w:rsidR="001D7956" w:rsidRPr="00812E8A">
        <w:instrText xml:space="preserve"> REF T_1109FrameRejectionProbabilitiesPF2Xand \h </w:instrText>
      </w:r>
      <w:r w:rsidRPr="00812E8A">
        <w:fldChar w:fldCharType="separate"/>
      </w:r>
      <w:r w:rsidR="00D46CA3">
        <w:rPr>
          <w:noProof/>
        </w:rPr>
        <w:t>11</w:t>
      </w:r>
      <w:r w:rsidR="00D46CA3" w:rsidRPr="00812E8A">
        <w:noBreakHyphen/>
      </w:r>
      <w:r w:rsidR="00D46CA3">
        <w:rPr>
          <w:noProof/>
        </w:rPr>
        <w:t>9</w:t>
      </w:r>
      <w:r w:rsidRPr="00812E8A">
        <w:fldChar w:fldCharType="end"/>
      </w:r>
      <w:r w:rsidRPr="00812E8A">
        <w:t>).</w:t>
      </w:r>
    </w:p>
    <w:p w14:paraId="5F3B8937" w14:textId="77777777" w:rsidR="00DD6983" w:rsidRPr="00812E8A" w:rsidRDefault="00303AAD" w:rsidP="00DD6983">
      <w:pPr>
        <w:keepNext/>
      </w:pPr>
      <w:r>
        <w:rPr>
          <w:noProof/>
        </w:rPr>
        <w:lastRenderedPageBreak/>
        <w:pict w14:anchorId="139C730B">
          <v:shape id="_x0000_i1093" type="#_x0000_t75" alt="" style="width:450pt;height:310pt;mso-width-percent:0;mso-height-percent:0;mso-width-percent:0;mso-height-percent:0">
            <v:imagedata r:id="rId40" o:title="RJSEC1"/>
          </v:shape>
        </w:pict>
      </w:r>
    </w:p>
    <w:p w14:paraId="0A0BE07F" w14:textId="25E0AA54" w:rsidR="00DD6983" w:rsidRPr="00812E8A" w:rsidRDefault="00DD6983" w:rsidP="00195369">
      <w:pPr>
        <w:pStyle w:val="FigureTitleWrap"/>
        <w:ind w:left="1620" w:hanging="1433"/>
      </w:pPr>
      <w:bookmarkStart w:id="678" w:name="_Ref94954587"/>
      <w:r w:rsidRPr="00812E8A">
        <w:t xml:space="preserve">Figure </w:t>
      </w:r>
      <w:bookmarkStart w:id="679" w:name="F_1102FrameRejectionProbabilityinSECMode"/>
      <w:bookmarkStart w:id="680" w:name="F_902FrameRejectionProbabilityinSECModeP"/>
      <w:r w:rsidRPr="00812E8A">
        <w:fldChar w:fldCharType="begin"/>
      </w:r>
      <w:r w:rsidRPr="00812E8A">
        <w:instrText xml:space="preserve"> STYLEREF "Heading 1"\l \n \t  \* MERGEFORMAT </w:instrText>
      </w:r>
      <w:r w:rsidRPr="00812E8A">
        <w:fldChar w:fldCharType="separate"/>
      </w:r>
      <w:r w:rsidR="00D46CA3">
        <w:rPr>
          <w:noProof/>
        </w:rPr>
        <w:t>11</w:t>
      </w:r>
      <w:r w:rsidRPr="00812E8A">
        <w:fldChar w:fldCharType="end"/>
      </w:r>
      <w:r w:rsidRPr="00812E8A">
        <w:noBreakHyphen/>
      </w:r>
      <w:fldSimple w:instr=" SEQ Figure \s 1 ">
        <w:r w:rsidR="00D46CA3">
          <w:rPr>
            <w:noProof/>
          </w:rPr>
          <w:t>2</w:t>
        </w:r>
      </w:fldSimple>
      <w:bookmarkEnd w:id="679"/>
      <w:bookmarkEnd w:id="680"/>
      <w:r w:rsidRPr="00812E8A">
        <w:fldChar w:fldCharType="begin"/>
      </w:r>
      <w:r w:rsidRPr="00812E8A">
        <w:instrText xml:space="preserve"> TC  \f G "</w:instrText>
      </w:r>
      <w:fldSimple w:instr=" STYLEREF &quot;Heading 1&quot;\l \n \t  \* MERGEFORMAT ">
        <w:bookmarkStart w:id="681" w:name="_Toc312227645"/>
        <w:bookmarkStart w:id="682" w:name="_Toc337827040"/>
        <w:bookmarkStart w:id="683" w:name="_Toc62226919"/>
        <w:bookmarkStart w:id="684" w:name="_Toc71968972"/>
        <w:r w:rsidR="00D46CA3">
          <w:rPr>
            <w:noProof/>
          </w:rPr>
          <w:instrText>11</w:instrText>
        </w:r>
      </w:fldSimple>
      <w:r w:rsidRPr="00812E8A">
        <w:instrText>-</w:instrText>
      </w:r>
      <w:r w:rsidRPr="00812E8A">
        <w:fldChar w:fldCharType="begin"/>
      </w:r>
      <w:r w:rsidRPr="00812E8A">
        <w:instrText xml:space="preserve"> SEQ Figure_TOC \s 1 </w:instrText>
      </w:r>
      <w:r w:rsidRPr="00812E8A">
        <w:fldChar w:fldCharType="separate"/>
      </w:r>
      <w:r w:rsidR="00D46CA3">
        <w:rPr>
          <w:noProof/>
        </w:rPr>
        <w:instrText>2</w:instrText>
      </w:r>
      <w:r w:rsidRPr="00812E8A">
        <w:fldChar w:fldCharType="end"/>
      </w:r>
      <w:r w:rsidRPr="00812E8A">
        <w:tab/>
      </w:r>
      <w:r w:rsidR="003660F0" w:rsidRPr="00812E8A">
        <w:instrText xml:space="preserve">Frame Rejection Probability in SEC Mode, </w:instrText>
      </w:r>
      <w:r w:rsidR="003660F0" w:rsidRPr="00812E8A">
        <w:rPr>
          <w:i/>
        </w:rPr>
        <w:instrText>P</w:instrText>
      </w:r>
      <w:r w:rsidR="003660F0" w:rsidRPr="00812E8A">
        <w:rPr>
          <w:i/>
          <w:vertAlign w:val="subscript"/>
        </w:rPr>
        <w:instrText>FY</w:instrText>
      </w:r>
      <w:r w:rsidR="003660F0" w:rsidRPr="00812E8A">
        <w:instrText>, for the Last or Only Frame in an Independent CLTU (PLOP-1)</w:instrText>
      </w:r>
      <w:bookmarkEnd w:id="681"/>
      <w:bookmarkEnd w:id="682"/>
      <w:bookmarkEnd w:id="683"/>
      <w:bookmarkEnd w:id="684"/>
      <w:r w:rsidRPr="00812E8A">
        <w:instrText>"</w:instrText>
      </w:r>
      <w:r w:rsidRPr="00812E8A">
        <w:fldChar w:fldCharType="end"/>
      </w:r>
      <w:r w:rsidRPr="00812E8A">
        <w:t>:</w:t>
      </w:r>
      <w:r w:rsidRPr="00812E8A">
        <w:tab/>
        <w:t xml:space="preserve">Frame Rejection Probability in SEC Mode, </w:t>
      </w:r>
      <w:r w:rsidRPr="00812E8A">
        <w:rPr>
          <w:i/>
        </w:rPr>
        <w:t>P</w:t>
      </w:r>
      <w:r w:rsidRPr="00812E8A">
        <w:rPr>
          <w:bCs/>
          <w:i/>
          <w:szCs w:val="20"/>
          <w:vertAlign w:val="subscript"/>
        </w:rPr>
        <w:t>FY</w:t>
      </w:r>
      <w:r w:rsidRPr="00812E8A">
        <w:t>, for the Last or Only Frame in an Independent CLTU (PLOP-1)</w:t>
      </w:r>
    </w:p>
    <w:bookmarkEnd w:id="678"/>
    <w:p w14:paraId="04B00FA1" w14:textId="207C3A15" w:rsidR="00DD6983" w:rsidRPr="00812E8A" w:rsidRDefault="00DD6983" w:rsidP="00DD6983">
      <w:pPr>
        <w:spacing w:before="480" w:line="240" w:lineRule="auto"/>
      </w:pPr>
      <w:r w:rsidRPr="00812E8A">
        <w:t xml:space="preserve">Figure </w:t>
      </w:r>
      <w:r w:rsidRPr="00812E8A">
        <w:rPr>
          <w:noProof/>
        </w:rPr>
        <w:fldChar w:fldCharType="begin"/>
      </w:r>
      <w:r w:rsidR="001D7956" w:rsidRPr="00812E8A">
        <w:instrText xml:space="preserve"> REF F_1102FrameRejectionProbabilityinSECMode \h </w:instrText>
      </w:r>
      <w:r w:rsidRPr="00812E8A">
        <w:rPr>
          <w:noProof/>
        </w:rPr>
      </w:r>
      <w:r w:rsidRPr="00812E8A">
        <w:rPr>
          <w:noProof/>
        </w:rPr>
        <w:fldChar w:fldCharType="separate"/>
      </w:r>
      <w:r w:rsidR="00D46CA3">
        <w:rPr>
          <w:noProof/>
        </w:rPr>
        <w:t>11</w:t>
      </w:r>
      <w:r w:rsidR="00D46CA3" w:rsidRPr="00812E8A">
        <w:noBreakHyphen/>
      </w:r>
      <w:r w:rsidR="00D46CA3">
        <w:rPr>
          <w:noProof/>
        </w:rPr>
        <w:t>2</w:t>
      </w:r>
      <w:r w:rsidRPr="00812E8A">
        <w:rPr>
          <w:noProof/>
        </w:rPr>
        <w:fldChar w:fldCharType="end"/>
      </w:r>
      <w:r w:rsidRPr="00812E8A">
        <w:t xml:space="preserve"> shows the probability </w:t>
      </w:r>
      <w:r w:rsidRPr="00812E8A">
        <w:rPr>
          <w:i/>
        </w:rPr>
        <w:t>P</w:t>
      </w:r>
      <w:r w:rsidRPr="00812E8A">
        <w:rPr>
          <w:i/>
          <w:vertAlign w:val="subscript"/>
        </w:rPr>
        <w:t>FY</w:t>
      </w:r>
      <w:r w:rsidRPr="00812E8A">
        <w:t xml:space="preserve"> of frame rejection in SEC mode. The values apply for the last or only frame in an independent CLTU (PLOP-1, table </w:t>
      </w:r>
      <w:r w:rsidRPr="00812E8A">
        <w:fldChar w:fldCharType="begin"/>
      </w:r>
      <w:r w:rsidR="001D7956" w:rsidRPr="00812E8A">
        <w:instrText xml:space="preserve"> REF T_1108FrameRejectionProbabilitiesPFXandP \h </w:instrText>
      </w:r>
      <w:r w:rsidRPr="00812E8A">
        <w:fldChar w:fldCharType="separate"/>
      </w:r>
      <w:r w:rsidR="00D46CA3">
        <w:rPr>
          <w:noProof/>
        </w:rPr>
        <w:t>11</w:t>
      </w:r>
      <w:r w:rsidR="00D46CA3" w:rsidRPr="00812E8A">
        <w:noBreakHyphen/>
      </w:r>
      <w:r w:rsidR="00D46CA3">
        <w:rPr>
          <w:noProof/>
        </w:rPr>
        <w:t>8</w:t>
      </w:r>
      <w:r w:rsidRPr="00812E8A">
        <w:fldChar w:fldCharType="end"/>
      </w:r>
      <w:r w:rsidRPr="00812E8A">
        <w:t xml:space="preserve">). </w:t>
      </w:r>
      <w:r w:rsidR="001E4662" w:rsidRPr="00812E8A">
        <w:t>F</w:t>
      </w:r>
      <w:r w:rsidRPr="00812E8A">
        <w:t xml:space="preserve">igure </w:t>
      </w:r>
      <w:r w:rsidRPr="00812E8A">
        <w:fldChar w:fldCharType="begin"/>
      </w:r>
      <w:r w:rsidR="001D7956" w:rsidRPr="00812E8A">
        <w:instrText xml:space="preserve"> REF F_1103FrameRejectionProbabilityinSECMode \h </w:instrText>
      </w:r>
      <w:r w:rsidRPr="00812E8A">
        <w:fldChar w:fldCharType="separate"/>
      </w:r>
      <w:r w:rsidR="00D46CA3">
        <w:rPr>
          <w:noProof/>
        </w:rPr>
        <w:t>11</w:t>
      </w:r>
      <w:r w:rsidR="00D46CA3" w:rsidRPr="00812E8A">
        <w:noBreakHyphen/>
      </w:r>
      <w:r w:rsidR="00D46CA3">
        <w:rPr>
          <w:noProof/>
        </w:rPr>
        <w:t>3</w:t>
      </w:r>
      <w:r w:rsidRPr="00812E8A">
        <w:fldChar w:fldCharType="end"/>
      </w:r>
      <w:r w:rsidRPr="00812E8A">
        <w:t xml:space="preserve"> below </w:t>
      </w:r>
      <w:r w:rsidR="001E4662" w:rsidRPr="00812E8A">
        <w:t xml:space="preserve">shows </w:t>
      </w:r>
      <w:r w:rsidRPr="00812E8A">
        <w:t>the probability in SEC mode when the CLTU is in a sequence of CLTUs (PLOP-2).</w:t>
      </w:r>
    </w:p>
    <w:p w14:paraId="71543C65" w14:textId="77777777" w:rsidR="00DD6983" w:rsidRPr="00812E8A" w:rsidRDefault="00DD6983" w:rsidP="00F14C28">
      <w:pPr>
        <w:pStyle w:val="Heading4"/>
        <w:rPr>
          <w:lang w:val="en-US"/>
        </w:rPr>
      </w:pPr>
      <w:r w:rsidRPr="00812E8A">
        <w:rPr>
          <w:lang w:val="en-US"/>
        </w:rPr>
        <w:t>Sequence of CLTUs (PLOP-2)</w:t>
      </w:r>
    </w:p>
    <w:p w14:paraId="479DF5A3" w14:textId="77777777" w:rsidR="00DD6983" w:rsidRPr="00812E8A" w:rsidRDefault="00DD6983" w:rsidP="00DD6983">
      <w:r w:rsidRPr="00812E8A">
        <w:t>If the sending end is operating the PLOP-2 procedure, then the Start Sequence follows the Tail Sequence of the previous CLTU (with an optional length of Idle Sequence between the Tail Sequence and the Start Sequence). Failure of the CLTU reception procedure to recognize the Tail Sequence of a CLTU can cause the following CLTU to be missed.</w:t>
      </w:r>
    </w:p>
    <w:p w14:paraId="11E54D4D" w14:textId="77777777" w:rsidR="00DD6983" w:rsidRPr="00812E8A" w:rsidRDefault="00DD6983" w:rsidP="00DD6983">
      <w:r w:rsidRPr="00812E8A">
        <w:t>In calculating the rejection probability with a sequence of CLTUs, three events are considered:</w:t>
      </w:r>
    </w:p>
    <w:p w14:paraId="24D349B5" w14:textId="77777777" w:rsidR="00DD6983" w:rsidRPr="00812E8A" w:rsidRDefault="00DD6983" w:rsidP="00D32100">
      <w:pPr>
        <w:pStyle w:val="List"/>
        <w:numPr>
          <w:ilvl w:val="0"/>
          <w:numId w:val="28"/>
        </w:numPr>
        <w:tabs>
          <w:tab w:val="clear" w:pos="360"/>
          <w:tab w:val="num" w:pos="720"/>
        </w:tabs>
        <w:ind w:left="720"/>
      </w:pPr>
      <w:r w:rsidRPr="00812E8A">
        <w:t>the CLTU reception procedure is not in SEARCH state when the Start Sequence arrives, because the previous Tail Sequence was missed;</w:t>
      </w:r>
    </w:p>
    <w:p w14:paraId="58BF6A36" w14:textId="77777777" w:rsidR="00DD6983" w:rsidRPr="00812E8A" w:rsidRDefault="00DD6983" w:rsidP="00D32100">
      <w:pPr>
        <w:pStyle w:val="List"/>
        <w:numPr>
          <w:ilvl w:val="0"/>
          <w:numId w:val="28"/>
        </w:numPr>
        <w:tabs>
          <w:tab w:val="clear" w:pos="360"/>
          <w:tab w:val="num" w:pos="720"/>
        </w:tabs>
        <w:ind w:left="720"/>
      </w:pPr>
      <w:r w:rsidRPr="00812E8A">
        <w:t>the CLTU Start Sequence is not recognized;</w:t>
      </w:r>
    </w:p>
    <w:p w14:paraId="425A8211" w14:textId="4DA8468C" w:rsidR="00DD6983" w:rsidRPr="00812E8A" w:rsidRDefault="00DD6983" w:rsidP="00D32100">
      <w:pPr>
        <w:pStyle w:val="List"/>
        <w:numPr>
          <w:ilvl w:val="0"/>
          <w:numId w:val="28"/>
        </w:numPr>
        <w:tabs>
          <w:tab w:val="clear" w:pos="360"/>
          <w:tab w:val="num" w:pos="720"/>
        </w:tabs>
        <w:ind w:left="720"/>
      </w:pPr>
      <w:r w:rsidRPr="00812E8A">
        <w:t>the CLTU Start Sequence is recognized</w:t>
      </w:r>
      <w:r w:rsidR="00922DA8" w:rsidRPr="00812E8A">
        <w:t>,</w:t>
      </w:r>
      <w:r w:rsidRPr="00812E8A">
        <w:t xml:space="preserve"> but one of the </w:t>
      </w:r>
      <w:r w:rsidR="00765A55" w:rsidRPr="00765A55">
        <w:t>codeword</w:t>
      </w:r>
      <w:r w:rsidRPr="00812E8A">
        <w:t>s is rejected.</w:t>
      </w:r>
    </w:p>
    <w:p w14:paraId="253CA7F6" w14:textId="77777777" w:rsidR="00DD6983" w:rsidRPr="00812E8A" w:rsidRDefault="00DD6983" w:rsidP="00DD6983">
      <w:r w:rsidRPr="00812E8A">
        <w:lastRenderedPageBreak/>
        <w:t>The probability of CLTU rejection depends on which options are in use in the CLTU reception procedure:</w:t>
      </w:r>
    </w:p>
    <w:p w14:paraId="23043D6B" w14:textId="6D90BDD9" w:rsidR="00DD6983" w:rsidRPr="00812E8A" w:rsidRDefault="00DD6983" w:rsidP="00C160C8">
      <w:pPr>
        <w:pStyle w:val="List"/>
        <w:numPr>
          <w:ilvl w:val="0"/>
          <w:numId w:val="54"/>
        </w:numPr>
        <w:tabs>
          <w:tab w:val="clear" w:pos="360"/>
          <w:tab w:val="num" w:pos="720"/>
        </w:tabs>
        <w:ind w:left="720"/>
      </w:pPr>
      <w:r w:rsidRPr="00812E8A">
        <w:t xml:space="preserve">no errors accepted in the Start Sequence and </w:t>
      </w:r>
      <w:r w:rsidR="00765A55" w:rsidRPr="00765A55">
        <w:t>codeword</w:t>
      </w:r>
      <w:r w:rsidRPr="00812E8A">
        <w:t>s decoded in TED mode</w:t>
      </w:r>
      <w:r w:rsidR="00922DA8" w:rsidRPr="00812E8A">
        <w:t xml:space="preserve">; </w:t>
      </w:r>
      <w:r w:rsidRPr="00812E8A">
        <w:t>or</w:t>
      </w:r>
    </w:p>
    <w:p w14:paraId="74B4FC6C" w14:textId="64D022A5" w:rsidR="00DD6983" w:rsidRPr="00812E8A" w:rsidRDefault="00DD6983" w:rsidP="00C160C8">
      <w:pPr>
        <w:pStyle w:val="List"/>
        <w:numPr>
          <w:ilvl w:val="0"/>
          <w:numId w:val="54"/>
        </w:numPr>
        <w:tabs>
          <w:tab w:val="clear" w:pos="360"/>
          <w:tab w:val="num" w:pos="720"/>
        </w:tabs>
        <w:ind w:left="720"/>
      </w:pPr>
      <w:r w:rsidRPr="00812E8A">
        <w:t xml:space="preserve">a single error accepted in the Start Sequence and </w:t>
      </w:r>
      <w:r w:rsidR="00765A55" w:rsidRPr="00765A55">
        <w:t>codeword</w:t>
      </w:r>
      <w:r w:rsidRPr="00812E8A">
        <w:t>s decoded in SEC mode.</w:t>
      </w:r>
    </w:p>
    <w:p w14:paraId="5E44B12C" w14:textId="1FCDF4AD" w:rsidR="00DD6983" w:rsidRPr="00812E8A" w:rsidRDefault="00DD6983" w:rsidP="00DD6983">
      <w:r w:rsidRPr="00812E8A">
        <w:t xml:space="preserve">For a frame </w:t>
      </w:r>
      <w:r w:rsidR="00EA28DE" w:rsidRPr="00812E8A">
        <w:t>that</w:t>
      </w:r>
      <w:r w:rsidRPr="00812E8A">
        <w:t xml:space="preserve"> is the last or only frame in a CLTU, the corresponding frame rejection probabilities, </w:t>
      </w:r>
      <w:r w:rsidRPr="00812E8A">
        <w:rPr>
          <w:i/>
        </w:rPr>
        <w:t>P</w:t>
      </w:r>
      <w:r w:rsidRPr="00812E8A">
        <w:rPr>
          <w:i/>
          <w:vertAlign w:val="subscript"/>
        </w:rPr>
        <w:t>F</w:t>
      </w:r>
      <w:r w:rsidR="004A3EBC" w:rsidRPr="00812E8A">
        <w:rPr>
          <w:vertAlign w:val="subscript"/>
        </w:rPr>
        <w:t>2</w:t>
      </w:r>
      <w:r w:rsidRPr="00812E8A">
        <w:rPr>
          <w:i/>
          <w:vertAlign w:val="subscript"/>
        </w:rPr>
        <w:t>X</w:t>
      </w:r>
      <w:r w:rsidRPr="00812E8A">
        <w:t xml:space="preserve"> and </w:t>
      </w:r>
      <w:r w:rsidRPr="00812E8A">
        <w:rPr>
          <w:i/>
        </w:rPr>
        <w:t>P</w:t>
      </w:r>
      <w:r w:rsidRPr="00812E8A">
        <w:rPr>
          <w:i/>
          <w:vertAlign w:val="subscript"/>
        </w:rPr>
        <w:t>F</w:t>
      </w:r>
      <w:r w:rsidR="004A3EBC" w:rsidRPr="00812E8A">
        <w:rPr>
          <w:vertAlign w:val="subscript"/>
        </w:rPr>
        <w:t>2</w:t>
      </w:r>
      <w:r w:rsidRPr="00812E8A">
        <w:rPr>
          <w:i/>
          <w:vertAlign w:val="subscript"/>
        </w:rPr>
        <w:t>Y</w:t>
      </w:r>
      <w:r w:rsidRPr="00812E8A">
        <w:t>, are given by:</w:t>
      </w:r>
    </w:p>
    <w:p w14:paraId="0C4DBB3B" w14:textId="4896F4D9" w:rsidR="00DD6983" w:rsidRPr="00812E8A" w:rsidRDefault="00DD6983" w:rsidP="00DD6983">
      <w:pPr>
        <w:pStyle w:val="EquNum"/>
      </w:pPr>
      <w:r w:rsidRPr="00812E8A">
        <w:tab/>
      </w:r>
      <w:r w:rsidRPr="00812E8A">
        <w:rPr>
          <w:i/>
        </w:rPr>
        <w:t>P</w:t>
      </w:r>
      <w:r w:rsidRPr="00812E8A">
        <w:rPr>
          <w:i/>
          <w:vertAlign w:val="subscript"/>
        </w:rPr>
        <w:t>F</w:t>
      </w:r>
      <w:r w:rsidRPr="00812E8A">
        <w:rPr>
          <w:vertAlign w:val="subscript"/>
        </w:rPr>
        <w:t>2</w:t>
      </w:r>
      <w:r w:rsidRPr="00812E8A">
        <w:rPr>
          <w:i/>
          <w:vertAlign w:val="subscript"/>
        </w:rPr>
        <w:t>X</w:t>
      </w:r>
      <w:r w:rsidRPr="00812E8A">
        <w:t xml:space="preserve"> = </w:t>
      </w:r>
      <w:proofErr w:type="gramStart"/>
      <w:r w:rsidRPr="00812E8A">
        <w:rPr>
          <w:i/>
        </w:rPr>
        <w:t>P</w:t>
      </w:r>
      <w:r w:rsidRPr="00812E8A">
        <w:rPr>
          <w:i/>
          <w:vertAlign w:val="subscript"/>
        </w:rPr>
        <w:t>TX</w:t>
      </w:r>
      <w:r w:rsidRPr="00812E8A">
        <w:t xml:space="preserve">  +</w:t>
      </w:r>
      <w:proofErr w:type="gramEnd"/>
      <w:r w:rsidRPr="00812E8A">
        <w:t xml:space="preserve"> (1 </w:t>
      </w:r>
      <w:r w:rsidR="00A53213">
        <w:t>−</w:t>
      </w:r>
      <w:r w:rsidRPr="00812E8A">
        <w:t xml:space="preserve"> </w:t>
      </w:r>
      <w:r w:rsidRPr="00812E8A">
        <w:rPr>
          <w:i/>
        </w:rPr>
        <w:t>P</w:t>
      </w:r>
      <w:r w:rsidRPr="00812E8A">
        <w:rPr>
          <w:i/>
          <w:vertAlign w:val="subscript"/>
        </w:rPr>
        <w:t>TX</w:t>
      </w:r>
      <w:r w:rsidRPr="00812E8A">
        <w:t xml:space="preserve">) ( </w:t>
      </w:r>
      <w:r w:rsidRPr="00812E8A">
        <w:rPr>
          <w:i/>
        </w:rPr>
        <w:t>P</w:t>
      </w:r>
      <w:r w:rsidRPr="00812E8A">
        <w:rPr>
          <w:i/>
          <w:vertAlign w:val="subscript"/>
        </w:rPr>
        <w:t>SX</w:t>
      </w:r>
      <w:r w:rsidRPr="00812E8A">
        <w:t xml:space="preserve"> + (1 </w:t>
      </w:r>
      <w:r w:rsidR="00A53213">
        <w:t>−</w:t>
      </w:r>
      <w:r w:rsidRPr="00812E8A">
        <w:t xml:space="preserve"> </w:t>
      </w:r>
      <w:r w:rsidRPr="00812E8A">
        <w:rPr>
          <w:i/>
        </w:rPr>
        <w:t>P</w:t>
      </w:r>
      <w:r w:rsidRPr="00812E8A">
        <w:rPr>
          <w:i/>
          <w:vertAlign w:val="subscript"/>
        </w:rPr>
        <w:t>SX</w:t>
      </w:r>
      <w:r w:rsidRPr="00812E8A">
        <w:t xml:space="preserve">) </w:t>
      </w:r>
      <w:r w:rsidRPr="00812E8A">
        <w:rPr>
          <w:i/>
        </w:rPr>
        <w:t>P</w:t>
      </w:r>
      <w:r w:rsidRPr="00812E8A">
        <w:rPr>
          <w:i/>
          <w:vertAlign w:val="subscript"/>
        </w:rPr>
        <w:t>CX</w:t>
      </w:r>
      <w:r w:rsidRPr="00812E8A">
        <w:t xml:space="preserve"> )</w:t>
      </w:r>
    </w:p>
    <w:p w14:paraId="1D147C89" w14:textId="7450028D" w:rsidR="00DD6983" w:rsidRPr="00812E8A" w:rsidRDefault="00DD6983" w:rsidP="00DD6983">
      <w:pPr>
        <w:pStyle w:val="EquNum"/>
      </w:pPr>
      <w:r w:rsidRPr="00812E8A">
        <w:tab/>
      </w:r>
      <w:r w:rsidRPr="00812E8A">
        <w:rPr>
          <w:i/>
        </w:rPr>
        <w:t>P</w:t>
      </w:r>
      <w:r w:rsidRPr="00812E8A">
        <w:rPr>
          <w:i/>
          <w:vertAlign w:val="subscript"/>
        </w:rPr>
        <w:t>F</w:t>
      </w:r>
      <w:r w:rsidR="004A3EBC" w:rsidRPr="00812E8A">
        <w:rPr>
          <w:vertAlign w:val="subscript"/>
        </w:rPr>
        <w:t>2</w:t>
      </w:r>
      <w:r w:rsidRPr="00812E8A">
        <w:rPr>
          <w:i/>
          <w:vertAlign w:val="subscript"/>
        </w:rPr>
        <w:t>Y</w:t>
      </w:r>
      <w:r w:rsidRPr="00812E8A">
        <w:t xml:space="preserve"> = </w:t>
      </w:r>
      <w:proofErr w:type="gramStart"/>
      <w:r w:rsidRPr="00812E8A">
        <w:rPr>
          <w:i/>
        </w:rPr>
        <w:t>P</w:t>
      </w:r>
      <w:r w:rsidRPr="00812E8A">
        <w:rPr>
          <w:i/>
          <w:vertAlign w:val="subscript"/>
        </w:rPr>
        <w:t>TY</w:t>
      </w:r>
      <w:r w:rsidRPr="00812E8A">
        <w:t xml:space="preserve">  +</w:t>
      </w:r>
      <w:proofErr w:type="gramEnd"/>
      <w:r w:rsidRPr="00812E8A">
        <w:t xml:space="preserve"> (1 </w:t>
      </w:r>
      <w:r w:rsidR="00A53213">
        <w:t>−</w:t>
      </w:r>
      <w:r w:rsidRPr="00812E8A">
        <w:t xml:space="preserve"> </w:t>
      </w:r>
      <w:r w:rsidRPr="00812E8A">
        <w:rPr>
          <w:i/>
        </w:rPr>
        <w:t>P</w:t>
      </w:r>
      <w:r w:rsidRPr="00812E8A">
        <w:rPr>
          <w:i/>
          <w:vertAlign w:val="subscript"/>
        </w:rPr>
        <w:t>TY</w:t>
      </w:r>
      <w:r w:rsidRPr="00812E8A">
        <w:t xml:space="preserve">) ( </w:t>
      </w:r>
      <w:r w:rsidRPr="00812E8A">
        <w:rPr>
          <w:i/>
        </w:rPr>
        <w:t>P</w:t>
      </w:r>
      <w:r w:rsidRPr="00812E8A">
        <w:rPr>
          <w:i/>
          <w:vertAlign w:val="subscript"/>
        </w:rPr>
        <w:t>SY</w:t>
      </w:r>
      <w:r w:rsidRPr="00812E8A">
        <w:t xml:space="preserve"> + (1 </w:t>
      </w:r>
      <w:r w:rsidR="00A53213">
        <w:t>−</w:t>
      </w:r>
      <w:r w:rsidRPr="00812E8A">
        <w:t xml:space="preserve"> </w:t>
      </w:r>
      <w:r w:rsidRPr="00812E8A">
        <w:rPr>
          <w:i/>
        </w:rPr>
        <w:t>P</w:t>
      </w:r>
      <w:r w:rsidRPr="00812E8A">
        <w:rPr>
          <w:i/>
          <w:vertAlign w:val="subscript"/>
        </w:rPr>
        <w:t>SY</w:t>
      </w:r>
      <w:r w:rsidRPr="00812E8A">
        <w:t xml:space="preserve">) </w:t>
      </w:r>
      <w:r w:rsidRPr="00812E8A">
        <w:rPr>
          <w:i/>
        </w:rPr>
        <w:t>P</w:t>
      </w:r>
      <w:r w:rsidRPr="00812E8A">
        <w:rPr>
          <w:i/>
          <w:vertAlign w:val="subscript"/>
        </w:rPr>
        <w:t>CY</w:t>
      </w:r>
      <w:r w:rsidRPr="00812E8A">
        <w:t xml:space="preserve"> )</w:t>
      </w:r>
      <w:r w:rsidR="00E0591E" w:rsidRPr="00812E8A">
        <w:t>.</w:t>
      </w:r>
    </w:p>
    <w:p w14:paraId="35FA4CCA" w14:textId="438C2408" w:rsidR="00DD6983" w:rsidRPr="00812E8A" w:rsidRDefault="00DD6983" w:rsidP="00DD6983">
      <w:r w:rsidRPr="00812E8A">
        <w:t xml:space="preserve">Table </w:t>
      </w:r>
      <w:r w:rsidRPr="00812E8A">
        <w:rPr>
          <w:noProof/>
        </w:rPr>
        <w:fldChar w:fldCharType="begin"/>
      </w:r>
      <w:r w:rsidR="001D7956" w:rsidRPr="00812E8A">
        <w:instrText xml:space="preserve"> REF T_1109FrameRejectionProbabilitiesPF2Xand \h </w:instrText>
      </w:r>
      <w:r w:rsidRPr="00812E8A">
        <w:rPr>
          <w:noProof/>
        </w:rPr>
      </w:r>
      <w:r w:rsidRPr="00812E8A">
        <w:rPr>
          <w:noProof/>
        </w:rPr>
        <w:fldChar w:fldCharType="separate"/>
      </w:r>
      <w:r w:rsidR="00D46CA3">
        <w:rPr>
          <w:noProof/>
        </w:rPr>
        <w:t>11</w:t>
      </w:r>
      <w:r w:rsidR="00D46CA3" w:rsidRPr="00812E8A">
        <w:noBreakHyphen/>
      </w:r>
      <w:r w:rsidR="00D46CA3">
        <w:rPr>
          <w:noProof/>
        </w:rPr>
        <w:t>9</w:t>
      </w:r>
      <w:r w:rsidRPr="00812E8A">
        <w:rPr>
          <w:noProof/>
        </w:rPr>
        <w:fldChar w:fldCharType="end"/>
      </w:r>
      <w:r w:rsidRPr="00812E8A">
        <w:t xml:space="preserve"> shows the values of the probabilities </w:t>
      </w:r>
      <w:r w:rsidRPr="00812E8A">
        <w:rPr>
          <w:i/>
        </w:rPr>
        <w:t>P</w:t>
      </w:r>
      <w:r w:rsidRPr="00812E8A">
        <w:rPr>
          <w:i/>
          <w:vertAlign w:val="subscript"/>
        </w:rPr>
        <w:t>F</w:t>
      </w:r>
      <w:r w:rsidR="004A3EBC" w:rsidRPr="00812E8A">
        <w:rPr>
          <w:vertAlign w:val="subscript"/>
        </w:rPr>
        <w:t>2</w:t>
      </w:r>
      <w:r w:rsidRPr="00812E8A">
        <w:rPr>
          <w:i/>
          <w:vertAlign w:val="subscript"/>
        </w:rPr>
        <w:t>X</w:t>
      </w:r>
      <w:r w:rsidRPr="00812E8A">
        <w:t xml:space="preserve"> and </w:t>
      </w:r>
      <w:r w:rsidRPr="00812E8A">
        <w:rPr>
          <w:i/>
        </w:rPr>
        <w:t>P</w:t>
      </w:r>
      <w:r w:rsidRPr="00812E8A">
        <w:rPr>
          <w:i/>
          <w:vertAlign w:val="subscript"/>
        </w:rPr>
        <w:t>F</w:t>
      </w:r>
      <w:r w:rsidR="004A3EBC" w:rsidRPr="00812E8A">
        <w:rPr>
          <w:vertAlign w:val="subscript"/>
        </w:rPr>
        <w:t>2</w:t>
      </w:r>
      <w:r w:rsidRPr="00812E8A">
        <w:rPr>
          <w:i/>
          <w:vertAlign w:val="subscript"/>
        </w:rPr>
        <w:t>Y</w:t>
      </w:r>
      <w:r w:rsidRPr="00812E8A">
        <w:t xml:space="preserve"> for the three channel bit error rates. Because the values of </w:t>
      </w:r>
      <w:r w:rsidRPr="00812E8A">
        <w:rPr>
          <w:i/>
        </w:rPr>
        <w:t>P</w:t>
      </w:r>
      <w:r w:rsidRPr="00812E8A">
        <w:rPr>
          <w:i/>
          <w:vertAlign w:val="subscript"/>
        </w:rPr>
        <w:t>TX</w:t>
      </w:r>
      <w:r w:rsidRPr="00812E8A">
        <w:t xml:space="preserve"> are small compared to </w:t>
      </w:r>
      <w:r w:rsidRPr="00812E8A">
        <w:rPr>
          <w:i/>
        </w:rPr>
        <w:t>P</w:t>
      </w:r>
      <w:r w:rsidRPr="00812E8A">
        <w:rPr>
          <w:i/>
          <w:vertAlign w:val="subscript"/>
        </w:rPr>
        <w:t>SX</w:t>
      </w:r>
      <w:r w:rsidRPr="00812E8A">
        <w:t xml:space="preserve"> and </w:t>
      </w:r>
      <w:r w:rsidRPr="00812E8A">
        <w:rPr>
          <w:i/>
        </w:rPr>
        <w:t>P</w:t>
      </w:r>
      <w:r w:rsidRPr="00812E8A">
        <w:rPr>
          <w:i/>
          <w:vertAlign w:val="subscript"/>
        </w:rPr>
        <w:t>CX</w:t>
      </w:r>
      <w:r w:rsidRPr="00812E8A">
        <w:t xml:space="preserve">, the values of </w:t>
      </w:r>
      <w:r w:rsidRPr="00812E8A">
        <w:rPr>
          <w:i/>
        </w:rPr>
        <w:t>P</w:t>
      </w:r>
      <w:r w:rsidRPr="00812E8A">
        <w:rPr>
          <w:i/>
          <w:vertAlign w:val="subscript"/>
        </w:rPr>
        <w:t>F</w:t>
      </w:r>
      <w:r w:rsidR="004A3EBC" w:rsidRPr="00812E8A">
        <w:rPr>
          <w:vertAlign w:val="subscript"/>
        </w:rPr>
        <w:t>2</w:t>
      </w:r>
      <w:r w:rsidRPr="00812E8A">
        <w:rPr>
          <w:i/>
          <w:vertAlign w:val="subscript"/>
        </w:rPr>
        <w:t>X</w:t>
      </w:r>
      <w:r w:rsidRPr="00812E8A">
        <w:t xml:space="preserve"> in the table are the same as the values of </w:t>
      </w:r>
      <w:r w:rsidRPr="00812E8A">
        <w:rPr>
          <w:i/>
        </w:rPr>
        <w:t>P</w:t>
      </w:r>
      <w:r w:rsidRPr="00812E8A">
        <w:rPr>
          <w:i/>
          <w:vertAlign w:val="subscript"/>
        </w:rPr>
        <w:t>FX</w:t>
      </w:r>
      <w:r w:rsidRPr="00812E8A">
        <w:t xml:space="preserve"> in table </w:t>
      </w:r>
      <w:r w:rsidRPr="00812E8A">
        <w:rPr>
          <w:noProof/>
        </w:rPr>
        <w:fldChar w:fldCharType="begin"/>
      </w:r>
      <w:r w:rsidR="001D7956" w:rsidRPr="00812E8A">
        <w:instrText xml:space="preserve"> REF T_1108FrameRejectionProbabilitiesPFXandP \h </w:instrText>
      </w:r>
      <w:r w:rsidRPr="00812E8A">
        <w:rPr>
          <w:noProof/>
        </w:rPr>
      </w:r>
      <w:r w:rsidRPr="00812E8A">
        <w:rPr>
          <w:noProof/>
        </w:rPr>
        <w:fldChar w:fldCharType="separate"/>
      </w:r>
      <w:r w:rsidR="00D46CA3">
        <w:rPr>
          <w:noProof/>
        </w:rPr>
        <w:t>11</w:t>
      </w:r>
      <w:r w:rsidR="00D46CA3" w:rsidRPr="00812E8A">
        <w:noBreakHyphen/>
      </w:r>
      <w:r w:rsidR="00D46CA3">
        <w:rPr>
          <w:noProof/>
        </w:rPr>
        <w:t>8</w:t>
      </w:r>
      <w:r w:rsidRPr="00812E8A">
        <w:rPr>
          <w:noProof/>
        </w:rPr>
        <w:fldChar w:fldCharType="end"/>
      </w:r>
      <w:r w:rsidRPr="00812E8A">
        <w:t xml:space="preserve">.  Figure </w:t>
      </w:r>
      <w:r w:rsidRPr="00812E8A">
        <w:rPr>
          <w:noProof/>
        </w:rPr>
        <w:fldChar w:fldCharType="begin"/>
      </w:r>
      <w:r w:rsidR="001D7956" w:rsidRPr="00812E8A">
        <w:instrText xml:space="preserve"> REF F_1103FrameRejectionProbabilityinSECMode \h </w:instrText>
      </w:r>
      <w:r w:rsidRPr="00812E8A">
        <w:rPr>
          <w:noProof/>
        </w:rPr>
      </w:r>
      <w:r w:rsidRPr="00812E8A">
        <w:rPr>
          <w:noProof/>
        </w:rPr>
        <w:fldChar w:fldCharType="separate"/>
      </w:r>
      <w:r w:rsidR="00D46CA3">
        <w:rPr>
          <w:noProof/>
        </w:rPr>
        <w:t>11</w:t>
      </w:r>
      <w:r w:rsidR="00D46CA3" w:rsidRPr="00812E8A">
        <w:noBreakHyphen/>
      </w:r>
      <w:r w:rsidR="00D46CA3">
        <w:rPr>
          <w:noProof/>
        </w:rPr>
        <w:t>3</w:t>
      </w:r>
      <w:r w:rsidRPr="00812E8A">
        <w:rPr>
          <w:noProof/>
        </w:rPr>
        <w:fldChar w:fldCharType="end"/>
      </w:r>
      <w:r w:rsidRPr="00812E8A">
        <w:t xml:space="preserve"> shows a graph of the </w:t>
      </w:r>
      <w:r w:rsidRPr="00812E8A">
        <w:rPr>
          <w:i/>
        </w:rPr>
        <w:t>P</w:t>
      </w:r>
      <w:r w:rsidRPr="00812E8A">
        <w:rPr>
          <w:i/>
          <w:vertAlign w:val="subscript"/>
        </w:rPr>
        <w:t>F</w:t>
      </w:r>
      <w:r w:rsidR="004A3EBC" w:rsidRPr="00812E8A">
        <w:rPr>
          <w:vertAlign w:val="subscript"/>
        </w:rPr>
        <w:t>2</w:t>
      </w:r>
      <w:r w:rsidRPr="00812E8A">
        <w:rPr>
          <w:i/>
          <w:vertAlign w:val="subscript"/>
        </w:rPr>
        <w:t>Y</w:t>
      </w:r>
      <w:r w:rsidRPr="00812E8A">
        <w:t xml:space="preserve"> values.  </w:t>
      </w:r>
      <w:r w:rsidR="00445C02" w:rsidRPr="00812E8A">
        <w:t>(</w:t>
      </w:r>
      <w:r w:rsidRPr="00812E8A">
        <w:t xml:space="preserve">See figure </w:t>
      </w:r>
      <w:r w:rsidRPr="00812E8A">
        <w:rPr>
          <w:noProof/>
        </w:rPr>
        <w:fldChar w:fldCharType="begin"/>
      </w:r>
      <w:r w:rsidR="001D7956" w:rsidRPr="00812E8A">
        <w:instrText xml:space="preserve"> REF F_1101FrameRejectionProbabilityinTEDMode \h </w:instrText>
      </w:r>
      <w:r w:rsidRPr="00812E8A">
        <w:rPr>
          <w:noProof/>
        </w:rPr>
      </w:r>
      <w:r w:rsidRPr="00812E8A">
        <w:rPr>
          <w:noProof/>
        </w:rPr>
        <w:fldChar w:fldCharType="separate"/>
      </w:r>
      <w:r w:rsidR="00D46CA3">
        <w:rPr>
          <w:noProof/>
        </w:rPr>
        <w:t>11</w:t>
      </w:r>
      <w:r w:rsidR="00D46CA3" w:rsidRPr="00812E8A">
        <w:noBreakHyphen/>
      </w:r>
      <w:r w:rsidR="00D46CA3">
        <w:rPr>
          <w:noProof/>
        </w:rPr>
        <w:t>1</w:t>
      </w:r>
      <w:r w:rsidRPr="00812E8A">
        <w:rPr>
          <w:noProof/>
        </w:rPr>
        <w:fldChar w:fldCharType="end"/>
      </w:r>
      <w:r w:rsidRPr="00812E8A">
        <w:t xml:space="preserve"> above for a graph of the </w:t>
      </w:r>
      <w:r w:rsidRPr="00812E8A">
        <w:rPr>
          <w:i/>
        </w:rPr>
        <w:t>P</w:t>
      </w:r>
      <w:r w:rsidRPr="00812E8A">
        <w:rPr>
          <w:i/>
          <w:vertAlign w:val="subscript"/>
        </w:rPr>
        <w:t>F</w:t>
      </w:r>
      <w:r w:rsidR="004A3EBC" w:rsidRPr="00812E8A">
        <w:rPr>
          <w:vertAlign w:val="subscript"/>
        </w:rPr>
        <w:t>2</w:t>
      </w:r>
      <w:r w:rsidRPr="00812E8A">
        <w:rPr>
          <w:i/>
          <w:vertAlign w:val="subscript"/>
        </w:rPr>
        <w:t>X</w:t>
      </w:r>
      <w:r w:rsidRPr="00812E8A">
        <w:t xml:space="preserve"> values.</w:t>
      </w:r>
      <w:r w:rsidR="00445C02" w:rsidRPr="00812E8A">
        <w:t>)</w:t>
      </w:r>
    </w:p>
    <w:p w14:paraId="5E60C3FD" w14:textId="57B61A3D" w:rsidR="00DD6983" w:rsidRPr="00812E8A" w:rsidRDefault="00DD6983" w:rsidP="00DD6983">
      <w:pPr>
        <w:pStyle w:val="TableTitleWrap"/>
      </w:pPr>
      <w:r w:rsidRPr="00812E8A">
        <w:t xml:space="preserve">Table </w:t>
      </w:r>
      <w:bookmarkStart w:id="685" w:name="T_1109FrameRejectionProbabilitiesPF2Xand"/>
      <w:bookmarkStart w:id="686" w:name="T_909FrameRejectionProbabilitiesPF2XandP"/>
      <w:r w:rsidRPr="00812E8A">
        <w:fldChar w:fldCharType="begin"/>
      </w:r>
      <w:r w:rsidRPr="00812E8A">
        <w:instrText xml:space="preserve"> STYLEREF "Heading 1"\l \n \t  \* MERGEFORMAT </w:instrText>
      </w:r>
      <w:r w:rsidRPr="00812E8A">
        <w:fldChar w:fldCharType="separate"/>
      </w:r>
      <w:r w:rsidR="00D46CA3">
        <w:rPr>
          <w:noProof/>
        </w:rPr>
        <w:t>11</w:t>
      </w:r>
      <w:r w:rsidRPr="00812E8A">
        <w:fldChar w:fldCharType="end"/>
      </w:r>
      <w:r w:rsidRPr="00812E8A">
        <w:noBreakHyphen/>
      </w:r>
      <w:fldSimple w:instr=" SEQ Table \s 1 ">
        <w:r w:rsidR="00D46CA3">
          <w:rPr>
            <w:noProof/>
          </w:rPr>
          <w:t>9</w:t>
        </w:r>
      </w:fldSimple>
      <w:bookmarkEnd w:id="685"/>
      <w:bookmarkEnd w:id="686"/>
      <w:r w:rsidRPr="00812E8A">
        <w:fldChar w:fldCharType="begin"/>
      </w:r>
      <w:r w:rsidRPr="00812E8A">
        <w:instrText xml:space="preserve"> TC  \f T "</w:instrText>
      </w:r>
      <w:fldSimple w:instr=" STYLEREF &quot;Heading 1&quot;\l \n \t  \* MERGEFORMAT ">
        <w:bookmarkStart w:id="687" w:name="_Toc312227662"/>
        <w:bookmarkStart w:id="688" w:name="_Toc337827072"/>
        <w:bookmarkStart w:id="689" w:name="_Toc62226951"/>
        <w:bookmarkStart w:id="690" w:name="_Toc71969017"/>
        <w:r w:rsidR="00D46CA3">
          <w:rPr>
            <w:noProof/>
          </w:rPr>
          <w:instrText>11</w:instrText>
        </w:r>
      </w:fldSimple>
      <w:r w:rsidRPr="00812E8A">
        <w:instrText>-</w:instrText>
      </w:r>
      <w:r w:rsidRPr="00812E8A">
        <w:fldChar w:fldCharType="begin"/>
      </w:r>
      <w:r w:rsidRPr="00812E8A">
        <w:instrText xml:space="preserve"> SEQ Table_TOC \s 1 </w:instrText>
      </w:r>
      <w:r w:rsidRPr="00812E8A">
        <w:fldChar w:fldCharType="separate"/>
      </w:r>
      <w:r w:rsidR="00D46CA3">
        <w:rPr>
          <w:noProof/>
        </w:rPr>
        <w:instrText>9</w:instrText>
      </w:r>
      <w:r w:rsidRPr="00812E8A">
        <w:fldChar w:fldCharType="end"/>
      </w:r>
      <w:r w:rsidRPr="00812E8A">
        <w:tab/>
      </w:r>
      <w:r w:rsidR="003660F0" w:rsidRPr="00812E8A">
        <w:instrText xml:space="preserve">Frame Rejection Probabilities, </w:instrText>
      </w:r>
      <w:r w:rsidR="003660F0" w:rsidRPr="00812E8A">
        <w:rPr>
          <w:i/>
        </w:rPr>
        <w:instrText>P</w:instrText>
      </w:r>
      <w:r w:rsidR="003660F0" w:rsidRPr="00812E8A">
        <w:rPr>
          <w:i/>
          <w:vertAlign w:val="subscript"/>
        </w:rPr>
        <w:instrText>F</w:instrText>
      </w:r>
      <w:r w:rsidR="003660F0" w:rsidRPr="00812E8A">
        <w:rPr>
          <w:vertAlign w:val="subscript"/>
        </w:rPr>
        <w:instrText>2</w:instrText>
      </w:r>
      <w:r w:rsidR="003660F0" w:rsidRPr="00812E8A">
        <w:rPr>
          <w:i/>
          <w:vertAlign w:val="subscript"/>
        </w:rPr>
        <w:instrText>X</w:instrText>
      </w:r>
      <w:r w:rsidR="003660F0" w:rsidRPr="00812E8A">
        <w:instrText xml:space="preserve"> and </w:instrText>
      </w:r>
      <w:r w:rsidR="003660F0" w:rsidRPr="00812E8A">
        <w:rPr>
          <w:i/>
        </w:rPr>
        <w:instrText>P</w:instrText>
      </w:r>
      <w:r w:rsidR="003660F0" w:rsidRPr="00812E8A">
        <w:rPr>
          <w:i/>
          <w:vertAlign w:val="subscript"/>
        </w:rPr>
        <w:instrText>F</w:instrText>
      </w:r>
      <w:r w:rsidR="003660F0" w:rsidRPr="00812E8A">
        <w:rPr>
          <w:vertAlign w:val="subscript"/>
        </w:rPr>
        <w:instrText>2</w:instrText>
      </w:r>
      <w:r w:rsidR="003660F0" w:rsidRPr="00812E8A">
        <w:rPr>
          <w:i/>
          <w:vertAlign w:val="subscript"/>
        </w:rPr>
        <w:instrText>Y</w:instrText>
      </w:r>
      <w:r w:rsidR="003660F0" w:rsidRPr="00812E8A">
        <w:instrText>, for the Last or Only Frame in a CLTU in a Sequence of CLTUs (PLOP-2)</w:instrText>
      </w:r>
      <w:bookmarkEnd w:id="687"/>
      <w:bookmarkEnd w:id="688"/>
      <w:bookmarkEnd w:id="689"/>
      <w:bookmarkEnd w:id="690"/>
      <w:r w:rsidRPr="00812E8A">
        <w:instrText>"</w:instrText>
      </w:r>
      <w:r w:rsidRPr="00812E8A">
        <w:fldChar w:fldCharType="end"/>
      </w:r>
      <w:r w:rsidRPr="00812E8A">
        <w:t>:</w:t>
      </w:r>
      <w:r w:rsidRPr="00812E8A">
        <w:tab/>
        <w:t xml:space="preserve">Frame Rejection Probabilities, </w:t>
      </w:r>
      <w:r w:rsidRPr="00812E8A">
        <w:rPr>
          <w:i/>
        </w:rPr>
        <w:t>P</w:t>
      </w:r>
      <w:r w:rsidRPr="00812E8A">
        <w:rPr>
          <w:bCs/>
          <w:i/>
          <w:szCs w:val="20"/>
          <w:vertAlign w:val="subscript"/>
        </w:rPr>
        <w:t>F</w:t>
      </w:r>
      <w:r w:rsidRPr="00812E8A">
        <w:rPr>
          <w:bCs/>
          <w:szCs w:val="20"/>
          <w:vertAlign w:val="subscript"/>
        </w:rPr>
        <w:t>2</w:t>
      </w:r>
      <w:r w:rsidRPr="00812E8A">
        <w:rPr>
          <w:bCs/>
          <w:i/>
          <w:szCs w:val="20"/>
          <w:vertAlign w:val="subscript"/>
        </w:rPr>
        <w:t>X</w:t>
      </w:r>
      <w:r w:rsidRPr="00812E8A">
        <w:t xml:space="preserve"> and </w:t>
      </w:r>
      <w:r w:rsidRPr="00812E8A">
        <w:rPr>
          <w:i/>
        </w:rPr>
        <w:t>P</w:t>
      </w:r>
      <w:r w:rsidRPr="00812E8A">
        <w:rPr>
          <w:bCs/>
          <w:i/>
          <w:szCs w:val="20"/>
          <w:vertAlign w:val="subscript"/>
        </w:rPr>
        <w:t>F</w:t>
      </w:r>
      <w:r w:rsidRPr="00812E8A">
        <w:rPr>
          <w:bCs/>
          <w:szCs w:val="20"/>
          <w:vertAlign w:val="subscript"/>
        </w:rPr>
        <w:t>2</w:t>
      </w:r>
      <w:r w:rsidRPr="00812E8A">
        <w:rPr>
          <w:bCs/>
          <w:i/>
          <w:szCs w:val="20"/>
          <w:vertAlign w:val="subscript"/>
        </w:rPr>
        <w:t>Y</w:t>
      </w:r>
      <w:r w:rsidRPr="00812E8A">
        <w:t>, for the Last or Only Frame in a CLTU in a Sequence of CLTUs (PLOP-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86" w:type="dxa"/>
          <w:bottom w:w="29" w:type="dxa"/>
          <w:right w:w="86" w:type="dxa"/>
        </w:tblCellMar>
        <w:tblLook w:val="0000" w:firstRow="0" w:lastRow="0" w:firstColumn="0" w:lastColumn="0" w:noHBand="0" w:noVBand="0"/>
      </w:tblPr>
      <w:tblGrid>
        <w:gridCol w:w="1531"/>
        <w:gridCol w:w="1531"/>
        <w:gridCol w:w="1414"/>
        <w:gridCol w:w="1429"/>
        <w:gridCol w:w="1496"/>
        <w:gridCol w:w="1496"/>
      </w:tblGrid>
      <w:tr w:rsidR="00DD6983" w:rsidRPr="00812E8A" w14:paraId="16E1B8D5" w14:textId="77777777" w:rsidTr="003C783D">
        <w:trPr>
          <w:cantSplit/>
          <w:trHeight w:val="20"/>
        </w:trPr>
        <w:tc>
          <w:tcPr>
            <w:tcW w:w="1531" w:type="dxa"/>
            <w:vMerge w:val="restart"/>
          </w:tcPr>
          <w:p w14:paraId="414B9C3F" w14:textId="531B847A" w:rsidR="00DD6983" w:rsidRPr="00812E8A" w:rsidRDefault="00DD6983" w:rsidP="004400AF">
            <w:pPr>
              <w:pStyle w:val="TableCell"/>
              <w:keepNext/>
              <w:spacing w:before="0" w:after="0"/>
              <w:jc w:val="center"/>
              <w:rPr>
                <w:b/>
                <w:bCs/>
              </w:rPr>
            </w:pPr>
            <w:r w:rsidRPr="00812E8A">
              <w:rPr>
                <w:b/>
                <w:bCs/>
              </w:rPr>
              <w:t xml:space="preserve">Number of </w:t>
            </w:r>
            <w:r w:rsidR="00765A55" w:rsidRPr="00765A55">
              <w:rPr>
                <w:b/>
                <w:bCs/>
              </w:rPr>
              <w:t>codeword</w:t>
            </w:r>
            <w:r w:rsidRPr="00812E8A">
              <w:rPr>
                <w:b/>
                <w:bCs/>
              </w:rPr>
              <w:t>s in the CLTU</w:t>
            </w:r>
          </w:p>
        </w:tc>
        <w:tc>
          <w:tcPr>
            <w:tcW w:w="1531" w:type="dxa"/>
            <w:vMerge w:val="restart"/>
          </w:tcPr>
          <w:p w14:paraId="0CB606D7" w14:textId="77777777" w:rsidR="00DD6983" w:rsidRPr="00812E8A" w:rsidRDefault="00DD6983" w:rsidP="004400AF">
            <w:pPr>
              <w:pStyle w:val="TableCell"/>
              <w:keepNext/>
              <w:spacing w:before="0" w:after="0"/>
              <w:jc w:val="center"/>
              <w:rPr>
                <w:b/>
                <w:bCs/>
              </w:rPr>
            </w:pPr>
            <w:r w:rsidRPr="00812E8A">
              <w:rPr>
                <w:b/>
                <w:bCs/>
              </w:rPr>
              <w:t xml:space="preserve">Total frame lengths up to </w:t>
            </w:r>
            <w:r w:rsidRPr="00812E8A">
              <w:rPr>
                <w:b/>
                <w:bCs/>
              </w:rPr>
              <w:br/>
              <w:t>(octets)</w:t>
            </w:r>
          </w:p>
        </w:tc>
        <w:tc>
          <w:tcPr>
            <w:tcW w:w="1414" w:type="dxa"/>
            <w:vMerge w:val="restart"/>
            <w:vAlign w:val="center"/>
          </w:tcPr>
          <w:p w14:paraId="3E311370" w14:textId="77777777" w:rsidR="00DD6983" w:rsidRPr="00812E8A" w:rsidRDefault="00DD6983" w:rsidP="004400AF">
            <w:pPr>
              <w:pStyle w:val="TableCell"/>
              <w:keepNext/>
              <w:spacing w:before="0" w:after="0"/>
              <w:jc w:val="center"/>
              <w:rPr>
                <w:b/>
                <w:bCs/>
              </w:rPr>
            </w:pPr>
            <w:r w:rsidRPr="00812E8A">
              <w:rPr>
                <w:b/>
                <w:bCs/>
                <w:i/>
              </w:rPr>
              <w:t>P</w:t>
            </w:r>
            <w:r w:rsidRPr="00812E8A">
              <w:rPr>
                <w:b/>
                <w:bCs/>
                <w:i/>
                <w:vertAlign w:val="subscript"/>
              </w:rPr>
              <w:t>F</w:t>
            </w:r>
            <w:r w:rsidRPr="00812E8A">
              <w:rPr>
                <w:b/>
                <w:bCs/>
                <w:vertAlign w:val="subscript"/>
              </w:rPr>
              <w:t>2</w:t>
            </w:r>
            <w:r w:rsidRPr="00812E8A">
              <w:rPr>
                <w:b/>
                <w:bCs/>
                <w:i/>
                <w:vertAlign w:val="subscript"/>
              </w:rPr>
              <w:t>X</w:t>
            </w:r>
            <w:r w:rsidRPr="00812E8A">
              <w:rPr>
                <w:b/>
                <w:bCs/>
              </w:rPr>
              <w:br/>
            </w:r>
            <w:r w:rsidRPr="00812E8A">
              <w:rPr>
                <w:b/>
                <w:bCs/>
                <w:i/>
              </w:rPr>
              <w:t>P</w:t>
            </w:r>
            <w:r w:rsidRPr="00812E8A">
              <w:rPr>
                <w:b/>
                <w:bCs/>
                <w:i/>
                <w:vertAlign w:val="subscript"/>
              </w:rPr>
              <w:t>F</w:t>
            </w:r>
            <w:r w:rsidRPr="00812E8A">
              <w:rPr>
                <w:b/>
                <w:bCs/>
                <w:vertAlign w:val="subscript"/>
              </w:rPr>
              <w:t>2</w:t>
            </w:r>
            <w:r w:rsidRPr="00812E8A">
              <w:rPr>
                <w:b/>
                <w:bCs/>
                <w:i/>
                <w:vertAlign w:val="subscript"/>
              </w:rPr>
              <w:t>Y</w:t>
            </w:r>
          </w:p>
        </w:tc>
        <w:tc>
          <w:tcPr>
            <w:tcW w:w="4421" w:type="dxa"/>
            <w:gridSpan w:val="3"/>
          </w:tcPr>
          <w:p w14:paraId="7BC38567" w14:textId="77777777" w:rsidR="00DD6983" w:rsidRPr="00812E8A" w:rsidRDefault="00DD6983" w:rsidP="004400AF">
            <w:pPr>
              <w:pStyle w:val="TableCell"/>
              <w:keepNext/>
              <w:spacing w:before="0" w:after="0"/>
              <w:jc w:val="center"/>
            </w:pPr>
            <w:r w:rsidRPr="00812E8A">
              <w:rPr>
                <w:b/>
                <w:bCs/>
              </w:rPr>
              <w:t>Channel Bit Error Rate</w:t>
            </w:r>
          </w:p>
        </w:tc>
      </w:tr>
      <w:tr w:rsidR="00DD6983" w:rsidRPr="00812E8A" w14:paraId="26F0F46F" w14:textId="77777777" w:rsidTr="003C783D">
        <w:trPr>
          <w:cantSplit/>
        </w:trPr>
        <w:tc>
          <w:tcPr>
            <w:tcW w:w="1531" w:type="dxa"/>
            <w:vMerge/>
          </w:tcPr>
          <w:p w14:paraId="6C7C72F5" w14:textId="77777777" w:rsidR="00DD6983" w:rsidRPr="00812E8A" w:rsidRDefault="00DD6983" w:rsidP="004400AF">
            <w:pPr>
              <w:pStyle w:val="TableCell"/>
              <w:keepNext/>
              <w:spacing w:before="0" w:after="0"/>
              <w:jc w:val="center"/>
            </w:pPr>
          </w:p>
        </w:tc>
        <w:tc>
          <w:tcPr>
            <w:tcW w:w="1531" w:type="dxa"/>
            <w:vMerge/>
          </w:tcPr>
          <w:p w14:paraId="7D5307F4" w14:textId="77777777" w:rsidR="00DD6983" w:rsidRPr="00812E8A" w:rsidRDefault="00DD6983" w:rsidP="004400AF">
            <w:pPr>
              <w:pStyle w:val="TableCell"/>
              <w:keepNext/>
              <w:spacing w:before="0" w:after="0"/>
              <w:jc w:val="center"/>
            </w:pPr>
          </w:p>
        </w:tc>
        <w:tc>
          <w:tcPr>
            <w:tcW w:w="1414" w:type="dxa"/>
            <w:vMerge/>
          </w:tcPr>
          <w:p w14:paraId="75650BA8" w14:textId="77777777" w:rsidR="00DD6983" w:rsidRPr="00812E8A" w:rsidRDefault="00DD6983" w:rsidP="004400AF">
            <w:pPr>
              <w:pStyle w:val="TableCell"/>
              <w:keepNext/>
              <w:spacing w:before="0" w:after="0"/>
              <w:jc w:val="center"/>
            </w:pPr>
          </w:p>
        </w:tc>
        <w:tc>
          <w:tcPr>
            <w:tcW w:w="1429" w:type="dxa"/>
          </w:tcPr>
          <w:p w14:paraId="407D1B26" w14:textId="77777777" w:rsidR="00DD6983" w:rsidRPr="00812E8A" w:rsidRDefault="00DD6983" w:rsidP="004400AF">
            <w:pPr>
              <w:pStyle w:val="TableCell"/>
              <w:keepNext/>
              <w:spacing w:before="0" w:after="0"/>
              <w:jc w:val="center"/>
            </w:pPr>
            <w:r w:rsidRPr="00812E8A">
              <w:rPr>
                <w:b/>
              </w:rPr>
              <w:t>10</w:t>
            </w:r>
            <w:r w:rsidRPr="00812E8A">
              <w:rPr>
                <w:b/>
                <w:vertAlign w:val="superscript"/>
              </w:rPr>
              <w:t>-4</w:t>
            </w:r>
          </w:p>
        </w:tc>
        <w:tc>
          <w:tcPr>
            <w:tcW w:w="1496" w:type="dxa"/>
          </w:tcPr>
          <w:p w14:paraId="1A876908" w14:textId="77777777" w:rsidR="00DD6983" w:rsidRPr="00812E8A" w:rsidRDefault="00DD6983" w:rsidP="004400AF">
            <w:pPr>
              <w:pStyle w:val="TableCell"/>
              <w:keepNext/>
              <w:spacing w:before="0" w:after="0"/>
              <w:jc w:val="center"/>
            </w:pPr>
            <w:r w:rsidRPr="00812E8A">
              <w:rPr>
                <w:b/>
              </w:rPr>
              <w:t>10</w:t>
            </w:r>
            <w:r w:rsidRPr="00812E8A">
              <w:rPr>
                <w:b/>
                <w:vertAlign w:val="superscript"/>
              </w:rPr>
              <w:t>-5</w:t>
            </w:r>
          </w:p>
        </w:tc>
        <w:tc>
          <w:tcPr>
            <w:tcW w:w="1496" w:type="dxa"/>
          </w:tcPr>
          <w:p w14:paraId="57D524C8" w14:textId="77777777" w:rsidR="00DD6983" w:rsidRPr="00812E8A" w:rsidRDefault="00DD6983" w:rsidP="004400AF">
            <w:pPr>
              <w:pStyle w:val="TableCell"/>
              <w:keepNext/>
              <w:spacing w:before="0" w:after="0"/>
              <w:jc w:val="center"/>
            </w:pPr>
            <w:r w:rsidRPr="00812E8A">
              <w:rPr>
                <w:b/>
              </w:rPr>
              <w:t>10</w:t>
            </w:r>
            <w:r w:rsidRPr="00812E8A">
              <w:rPr>
                <w:b/>
                <w:vertAlign w:val="superscript"/>
              </w:rPr>
              <w:t>-6</w:t>
            </w:r>
          </w:p>
        </w:tc>
      </w:tr>
      <w:tr w:rsidR="00DD6983" w:rsidRPr="00812E8A" w14:paraId="02B7EA86" w14:textId="77777777" w:rsidTr="003C783D">
        <w:trPr>
          <w:cantSplit/>
        </w:trPr>
        <w:tc>
          <w:tcPr>
            <w:tcW w:w="1531" w:type="dxa"/>
            <w:vMerge w:val="restart"/>
            <w:vAlign w:val="center"/>
          </w:tcPr>
          <w:p w14:paraId="04DE0FC2" w14:textId="77777777" w:rsidR="00DD6983" w:rsidRPr="00812E8A" w:rsidRDefault="00DD6983" w:rsidP="004400AF">
            <w:pPr>
              <w:pStyle w:val="TableCell"/>
              <w:keepNext/>
              <w:spacing w:before="0" w:after="0"/>
              <w:jc w:val="center"/>
              <w:rPr>
                <w:sz w:val="24"/>
              </w:rPr>
            </w:pPr>
            <w:r w:rsidRPr="00812E8A">
              <w:rPr>
                <w:sz w:val="24"/>
              </w:rPr>
              <w:t>1</w:t>
            </w:r>
          </w:p>
        </w:tc>
        <w:tc>
          <w:tcPr>
            <w:tcW w:w="1531" w:type="dxa"/>
            <w:vMerge w:val="restart"/>
            <w:vAlign w:val="center"/>
          </w:tcPr>
          <w:p w14:paraId="560F3940" w14:textId="77777777" w:rsidR="00DD6983" w:rsidRPr="00812E8A" w:rsidRDefault="00DD6983" w:rsidP="004400AF">
            <w:pPr>
              <w:pStyle w:val="TableCell"/>
              <w:keepNext/>
              <w:spacing w:before="0" w:after="0"/>
              <w:jc w:val="center"/>
              <w:rPr>
                <w:sz w:val="24"/>
              </w:rPr>
            </w:pPr>
            <w:r w:rsidRPr="00812E8A">
              <w:rPr>
                <w:sz w:val="24"/>
              </w:rPr>
              <w:t>7</w:t>
            </w:r>
          </w:p>
        </w:tc>
        <w:tc>
          <w:tcPr>
            <w:tcW w:w="1414" w:type="dxa"/>
            <w:vAlign w:val="center"/>
          </w:tcPr>
          <w:p w14:paraId="211439CC" w14:textId="77777777" w:rsidR="00DD6983" w:rsidRPr="00812E8A" w:rsidRDefault="00DD6983" w:rsidP="004400AF">
            <w:pPr>
              <w:pStyle w:val="TableCell"/>
              <w:keepNext/>
              <w:spacing w:before="0" w:after="0"/>
              <w:jc w:val="center"/>
              <w:rPr>
                <w:sz w:val="24"/>
              </w:rPr>
            </w:pPr>
            <w:r w:rsidRPr="00812E8A">
              <w:rPr>
                <w:i/>
              </w:rPr>
              <w:t>P</w:t>
            </w:r>
            <w:r w:rsidRPr="00812E8A">
              <w:rPr>
                <w:i/>
                <w:vertAlign w:val="subscript"/>
              </w:rPr>
              <w:t>F</w:t>
            </w:r>
            <w:r w:rsidRPr="00812E8A">
              <w:rPr>
                <w:vertAlign w:val="subscript"/>
              </w:rPr>
              <w:t>2</w:t>
            </w:r>
            <w:r w:rsidRPr="00812E8A">
              <w:rPr>
                <w:i/>
                <w:vertAlign w:val="subscript"/>
              </w:rPr>
              <w:t>X</w:t>
            </w:r>
            <w:r w:rsidRPr="00812E8A">
              <w:rPr>
                <w:sz w:val="24"/>
              </w:rPr>
              <w:t xml:space="preserve"> (TED)</w:t>
            </w:r>
          </w:p>
        </w:tc>
        <w:tc>
          <w:tcPr>
            <w:tcW w:w="1429" w:type="dxa"/>
            <w:vAlign w:val="center"/>
          </w:tcPr>
          <w:p w14:paraId="1FFA1004" w14:textId="77777777" w:rsidR="00DD6983" w:rsidRPr="00812E8A" w:rsidRDefault="00DD6983" w:rsidP="004400AF">
            <w:pPr>
              <w:pStyle w:val="TableCell"/>
              <w:keepNext/>
              <w:spacing w:before="0" w:after="0"/>
              <w:jc w:val="center"/>
              <w:rPr>
                <w:sz w:val="24"/>
              </w:rPr>
            </w:pPr>
            <w:r w:rsidRPr="00812E8A">
              <w:rPr>
                <w:sz w:val="24"/>
              </w:rPr>
              <w:t>7.87 x 10</w:t>
            </w:r>
            <w:r w:rsidRPr="00812E8A">
              <w:rPr>
                <w:sz w:val="24"/>
                <w:vertAlign w:val="superscript"/>
              </w:rPr>
              <w:t>-3</w:t>
            </w:r>
          </w:p>
        </w:tc>
        <w:tc>
          <w:tcPr>
            <w:tcW w:w="1496" w:type="dxa"/>
            <w:vAlign w:val="center"/>
          </w:tcPr>
          <w:p w14:paraId="5745392D" w14:textId="77777777" w:rsidR="00DD6983" w:rsidRPr="00812E8A" w:rsidRDefault="00DD6983" w:rsidP="004400AF">
            <w:pPr>
              <w:pStyle w:val="TableCell"/>
              <w:keepNext/>
              <w:spacing w:before="0" w:after="0"/>
              <w:jc w:val="center"/>
              <w:rPr>
                <w:sz w:val="24"/>
              </w:rPr>
            </w:pPr>
            <w:r w:rsidRPr="00812E8A">
              <w:rPr>
                <w:sz w:val="24"/>
              </w:rPr>
              <w:t>7.90 x 10</w:t>
            </w:r>
            <w:r w:rsidRPr="00812E8A">
              <w:rPr>
                <w:sz w:val="24"/>
                <w:vertAlign w:val="superscript"/>
              </w:rPr>
              <w:t>-4</w:t>
            </w:r>
          </w:p>
        </w:tc>
        <w:tc>
          <w:tcPr>
            <w:tcW w:w="1496" w:type="dxa"/>
            <w:vAlign w:val="center"/>
          </w:tcPr>
          <w:p w14:paraId="15AF5761" w14:textId="77777777" w:rsidR="00DD6983" w:rsidRPr="00812E8A" w:rsidRDefault="00DD6983" w:rsidP="004400AF">
            <w:pPr>
              <w:pStyle w:val="TableCell"/>
              <w:keepNext/>
              <w:spacing w:before="0" w:after="0"/>
              <w:jc w:val="center"/>
              <w:rPr>
                <w:sz w:val="24"/>
              </w:rPr>
            </w:pPr>
            <w:r w:rsidRPr="00812E8A">
              <w:rPr>
                <w:sz w:val="24"/>
              </w:rPr>
              <w:t>7.90 x 10</w:t>
            </w:r>
            <w:r w:rsidRPr="00812E8A">
              <w:rPr>
                <w:sz w:val="24"/>
                <w:vertAlign w:val="superscript"/>
              </w:rPr>
              <w:t>-5</w:t>
            </w:r>
          </w:p>
        </w:tc>
      </w:tr>
      <w:tr w:rsidR="00DD6983" w:rsidRPr="00812E8A" w14:paraId="04572A67" w14:textId="77777777" w:rsidTr="003C783D">
        <w:trPr>
          <w:cantSplit/>
        </w:trPr>
        <w:tc>
          <w:tcPr>
            <w:tcW w:w="1531" w:type="dxa"/>
            <w:vMerge/>
          </w:tcPr>
          <w:p w14:paraId="64ACD8B1" w14:textId="77777777" w:rsidR="00DD6983" w:rsidRPr="00812E8A" w:rsidRDefault="00DD6983" w:rsidP="004400AF">
            <w:pPr>
              <w:pStyle w:val="TableCell"/>
              <w:keepNext/>
              <w:spacing w:before="0" w:after="0"/>
              <w:jc w:val="center"/>
              <w:rPr>
                <w:sz w:val="24"/>
              </w:rPr>
            </w:pPr>
          </w:p>
        </w:tc>
        <w:tc>
          <w:tcPr>
            <w:tcW w:w="1531" w:type="dxa"/>
            <w:vMerge/>
            <w:vAlign w:val="center"/>
          </w:tcPr>
          <w:p w14:paraId="5601D91D" w14:textId="77777777" w:rsidR="00DD6983" w:rsidRPr="00812E8A" w:rsidRDefault="00DD6983" w:rsidP="004400AF">
            <w:pPr>
              <w:pStyle w:val="TableCell"/>
              <w:keepNext/>
              <w:spacing w:before="0" w:after="0"/>
              <w:jc w:val="center"/>
              <w:rPr>
                <w:sz w:val="24"/>
              </w:rPr>
            </w:pPr>
          </w:p>
        </w:tc>
        <w:tc>
          <w:tcPr>
            <w:tcW w:w="1414" w:type="dxa"/>
            <w:vAlign w:val="center"/>
          </w:tcPr>
          <w:p w14:paraId="1FF32413" w14:textId="77777777" w:rsidR="00DD6983" w:rsidRPr="00812E8A" w:rsidRDefault="00DD6983" w:rsidP="004400AF">
            <w:pPr>
              <w:pStyle w:val="TableCell"/>
              <w:keepNext/>
              <w:spacing w:before="0" w:after="0"/>
              <w:jc w:val="center"/>
              <w:rPr>
                <w:sz w:val="24"/>
              </w:rPr>
            </w:pPr>
            <w:r w:rsidRPr="00812E8A">
              <w:rPr>
                <w:i/>
              </w:rPr>
              <w:t>P</w:t>
            </w:r>
            <w:r w:rsidRPr="00812E8A">
              <w:rPr>
                <w:i/>
                <w:vertAlign w:val="subscript"/>
              </w:rPr>
              <w:t>F</w:t>
            </w:r>
            <w:r w:rsidRPr="00812E8A">
              <w:rPr>
                <w:vertAlign w:val="subscript"/>
              </w:rPr>
              <w:t>2</w:t>
            </w:r>
            <w:r w:rsidRPr="00812E8A">
              <w:rPr>
                <w:i/>
                <w:vertAlign w:val="subscript"/>
              </w:rPr>
              <w:t>Y</w:t>
            </w:r>
            <w:r w:rsidRPr="00812E8A">
              <w:rPr>
                <w:sz w:val="24"/>
              </w:rPr>
              <w:t xml:space="preserve"> (SEC)</w:t>
            </w:r>
          </w:p>
        </w:tc>
        <w:tc>
          <w:tcPr>
            <w:tcW w:w="1429" w:type="dxa"/>
            <w:vAlign w:val="center"/>
          </w:tcPr>
          <w:p w14:paraId="4DBBAE04" w14:textId="77777777" w:rsidR="00DD6983" w:rsidRPr="00812E8A" w:rsidRDefault="00DD6983" w:rsidP="004400AF">
            <w:pPr>
              <w:pStyle w:val="TableCell"/>
              <w:keepNext/>
              <w:spacing w:before="0" w:after="0"/>
              <w:jc w:val="center"/>
              <w:rPr>
                <w:sz w:val="24"/>
              </w:rPr>
            </w:pPr>
            <w:r w:rsidRPr="00812E8A">
              <w:rPr>
                <w:sz w:val="24"/>
              </w:rPr>
              <w:t>4.01 x 10</w:t>
            </w:r>
            <w:r w:rsidRPr="00812E8A">
              <w:rPr>
                <w:sz w:val="24"/>
                <w:vertAlign w:val="superscript"/>
              </w:rPr>
              <w:t>-5</w:t>
            </w:r>
          </w:p>
        </w:tc>
        <w:tc>
          <w:tcPr>
            <w:tcW w:w="1496" w:type="dxa"/>
            <w:vAlign w:val="center"/>
          </w:tcPr>
          <w:p w14:paraId="340FA360" w14:textId="77777777" w:rsidR="00DD6983" w:rsidRPr="00812E8A" w:rsidRDefault="00DD6983" w:rsidP="004400AF">
            <w:pPr>
              <w:pStyle w:val="TableCell"/>
              <w:keepNext/>
              <w:spacing w:before="0" w:after="0"/>
              <w:jc w:val="center"/>
              <w:rPr>
                <w:sz w:val="24"/>
              </w:rPr>
            </w:pPr>
            <w:r w:rsidRPr="00812E8A">
              <w:rPr>
                <w:sz w:val="24"/>
              </w:rPr>
              <w:t>4.02 x 10</w:t>
            </w:r>
            <w:r w:rsidRPr="00812E8A">
              <w:rPr>
                <w:sz w:val="24"/>
                <w:vertAlign w:val="superscript"/>
              </w:rPr>
              <w:t>-7</w:t>
            </w:r>
          </w:p>
        </w:tc>
        <w:tc>
          <w:tcPr>
            <w:tcW w:w="1496" w:type="dxa"/>
            <w:vAlign w:val="center"/>
          </w:tcPr>
          <w:p w14:paraId="56FB5E22" w14:textId="77777777" w:rsidR="00DD6983" w:rsidRPr="00812E8A" w:rsidRDefault="00DD6983" w:rsidP="004400AF">
            <w:pPr>
              <w:pStyle w:val="TableCell"/>
              <w:keepNext/>
              <w:spacing w:before="0" w:after="0"/>
              <w:jc w:val="center"/>
              <w:rPr>
                <w:sz w:val="24"/>
              </w:rPr>
            </w:pPr>
            <w:r w:rsidRPr="00812E8A">
              <w:rPr>
                <w:sz w:val="24"/>
              </w:rPr>
              <w:t>4.03 x 10</w:t>
            </w:r>
            <w:r w:rsidRPr="00812E8A">
              <w:rPr>
                <w:sz w:val="24"/>
                <w:vertAlign w:val="superscript"/>
              </w:rPr>
              <w:t>-9</w:t>
            </w:r>
          </w:p>
        </w:tc>
      </w:tr>
      <w:tr w:rsidR="00DD6983" w:rsidRPr="00812E8A" w14:paraId="46ED6CBD" w14:textId="77777777" w:rsidTr="003C783D">
        <w:trPr>
          <w:cantSplit/>
        </w:trPr>
        <w:tc>
          <w:tcPr>
            <w:tcW w:w="1531" w:type="dxa"/>
            <w:vMerge w:val="restart"/>
            <w:vAlign w:val="center"/>
          </w:tcPr>
          <w:p w14:paraId="1F02620C" w14:textId="77777777" w:rsidR="00DD6983" w:rsidRPr="00812E8A" w:rsidRDefault="00DD6983" w:rsidP="004400AF">
            <w:pPr>
              <w:pStyle w:val="TableCell"/>
              <w:keepNext/>
              <w:spacing w:before="0" w:after="0"/>
              <w:jc w:val="center"/>
              <w:rPr>
                <w:sz w:val="24"/>
              </w:rPr>
            </w:pPr>
            <w:r w:rsidRPr="00812E8A">
              <w:rPr>
                <w:sz w:val="24"/>
              </w:rPr>
              <w:t>16</w:t>
            </w:r>
          </w:p>
        </w:tc>
        <w:tc>
          <w:tcPr>
            <w:tcW w:w="1531" w:type="dxa"/>
            <w:vMerge w:val="restart"/>
            <w:vAlign w:val="center"/>
          </w:tcPr>
          <w:p w14:paraId="39783BC7" w14:textId="77777777" w:rsidR="00DD6983" w:rsidRPr="00812E8A" w:rsidRDefault="00DD6983" w:rsidP="004400AF">
            <w:pPr>
              <w:pStyle w:val="TableCell"/>
              <w:keepNext/>
              <w:spacing w:before="0" w:after="0"/>
              <w:jc w:val="center"/>
              <w:rPr>
                <w:sz w:val="24"/>
              </w:rPr>
            </w:pPr>
            <w:r w:rsidRPr="00812E8A">
              <w:rPr>
                <w:sz w:val="24"/>
              </w:rPr>
              <w:t>112</w:t>
            </w:r>
          </w:p>
        </w:tc>
        <w:tc>
          <w:tcPr>
            <w:tcW w:w="1414" w:type="dxa"/>
            <w:vAlign w:val="center"/>
          </w:tcPr>
          <w:p w14:paraId="549A1DD4" w14:textId="77777777" w:rsidR="00DD6983" w:rsidRPr="00812E8A" w:rsidRDefault="00DD6983" w:rsidP="004400AF">
            <w:pPr>
              <w:pStyle w:val="TableCell"/>
              <w:keepNext/>
              <w:spacing w:before="0" w:after="0"/>
              <w:jc w:val="center"/>
              <w:rPr>
                <w:sz w:val="24"/>
              </w:rPr>
            </w:pPr>
            <w:r w:rsidRPr="00812E8A">
              <w:rPr>
                <w:i/>
              </w:rPr>
              <w:t>P</w:t>
            </w:r>
            <w:r w:rsidRPr="00812E8A">
              <w:rPr>
                <w:i/>
                <w:vertAlign w:val="subscript"/>
              </w:rPr>
              <w:t>F</w:t>
            </w:r>
            <w:r w:rsidRPr="00812E8A">
              <w:rPr>
                <w:vertAlign w:val="subscript"/>
              </w:rPr>
              <w:t>2</w:t>
            </w:r>
            <w:r w:rsidRPr="00812E8A">
              <w:rPr>
                <w:i/>
                <w:vertAlign w:val="subscript"/>
              </w:rPr>
              <w:t>X</w:t>
            </w:r>
            <w:r w:rsidRPr="00812E8A">
              <w:rPr>
                <w:sz w:val="24"/>
              </w:rPr>
              <w:t xml:space="preserve"> (TED)</w:t>
            </w:r>
          </w:p>
        </w:tc>
        <w:tc>
          <w:tcPr>
            <w:tcW w:w="1429" w:type="dxa"/>
            <w:vAlign w:val="center"/>
          </w:tcPr>
          <w:p w14:paraId="3777345E" w14:textId="77777777" w:rsidR="00DD6983" w:rsidRPr="00812E8A" w:rsidRDefault="00DD6983" w:rsidP="004400AF">
            <w:pPr>
              <w:pStyle w:val="TableCell"/>
              <w:keepNext/>
              <w:spacing w:before="0" w:after="0"/>
              <w:jc w:val="center"/>
              <w:rPr>
                <w:sz w:val="24"/>
              </w:rPr>
            </w:pPr>
            <w:r w:rsidRPr="00812E8A">
              <w:rPr>
                <w:rFonts w:cs="Arial"/>
                <w:sz w:val="24"/>
              </w:rPr>
              <w:t>9.73 x 10</w:t>
            </w:r>
            <w:r w:rsidRPr="00812E8A">
              <w:rPr>
                <w:rFonts w:cs="Arial"/>
                <w:sz w:val="24"/>
                <w:vertAlign w:val="superscript"/>
              </w:rPr>
              <w:t>-2</w:t>
            </w:r>
          </w:p>
        </w:tc>
        <w:tc>
          <w:tcPr>
            <w:tcW w:w="1496" w:type="dxa"/>
            <w:vAlign w:val="center"/>
          </w:tcPr>
          <w:p w14:paraId="7320D8A1" w14:textId="77777777" w:rsidR="00DD6983" w:rsidRPr="00812E8A" w:rsidRDefault="00DD6983" w:rsidP="004400AF">
            <w:pPr>
              <w:pStyle w:val="TableCell"/>
              <w:keepNext/>
              <w:spacing w:before="0" w:after="0"/>
              <w:jc w:val="center"/>
              <w:rPr>
                <w:sz w:val="24"/>
              </w:rPr>
            </w:pPr>
            <w:r w:rsidRPr="00812E8A">
              <w:rPr>
                <w:rFonts w:cs="Arial"/>
                <w:sz w:val="24"/>
              </w:rPr>
              <w:t>1.02 x 10</w:t>
            </w:r>
            <w:r w:rsidRPr="00812E8A">
              <w:rPr>
                <w:rFonts w:cs="Arial"/>
                <w:sz w:val="24"/>
                <w:vertAlign w:val="superscript"/>
              </w:rPr>
              <w:t>-2</w:t>
            </w:r>
          </w:p>
        </w:tc>
        <w:tc>
          <w:tcPr>
            <w:tcW w:w="1496" w:type="dxa"/>
            <w:vAlign w:val="center"/>
          </w:tcPr>
          <w:p w14:paraId="4E239A90" w14:textId="77777777" w:rsidR="00DD6983" w:rsidRPr="00812E8A" w:rsidRDefault="00DD6983" w:rsidP="004400AF">
            <w:pPr>
              <w:pStyle w:val="TableCell"/>
              <w:keepNext/>
              <w:spacing w:before="0" w:after="0"/>
              <w:jc w:val="center"/>
              <w:rPr>
                <w:sz w:val="24"/>
              </w:rPr>
            </w:pPr>
            <w:r w:rsidRPr="00812E8A">
              <w:rPr>
                <w:sz w:val="24"/>
              </w:rPr>
              <w:t>1.02 x 10</w:t>
            </w:r>
            <w:r w:rsidRPr="00812E8A">
              <w:rPr>
                <w:sz w:val="24"/>
                <w:vertAlign w:val="superscript"/>
              </w:rPr>
              <w:t>-3</w:t>
            </w:r>
          </w:p>
        </w:tc>
      </w:tr>
      <w:tr w:rsidR="00DD6983" w:rsidRPr="00812E8A" w14:paraId="00DE94B1" w14:textId="77777777" w:rsidTr="003C783D">
        <w:trPr>
          <w:cantSplit/>
        </w:trPr>
        <w:tc>
          <w:tcPr>
            <w:tcW w:w="1531" w:type="dxa"/>
            <w:vMerge/>
          </w:tcPr>
          <w:p w14:paraId="1D71741E" w14:textId="77777777" w:rsidR="00DD6983" w:rsidRPr="00812E8A" w:rsidRDefault="00DD6983" w:rsidP="004400AF">
            <w:pPr>
              <w:pStyle w:val="TableCell"/>
              <w:keepNext/>
              <w:spacing w:before="0" w:after="0"/>
              <w:jc w:val="center"/>
              <w:rPr>
                <w:sz w:val="24"/>
              </w:rPr>
            </w:pPr>
          </w:p>
        </w:tc>
        <w:tc>
          <w:tcPr>
            <w:tcW w:w="1531" w:type="dxa"/>
            <w:vMerge/>
            <w:vAlign w:val="center"/>
          </w:tcPr>
          <w:p w14:paraId="24805421" w14:textId="77777777" w:rsidR="00DD6983" w:rsidRPr="00812E8A" w:rsidRDefault="00DD6983" w:rsidP="004400AF">
            <w:pPr>
              <w:pStyle w:val="TableCell"/>
              <w:keepNext/>
              <w:spacing w:before="0" w:after="0"/>
              <w:jc w:val="center"/>
              <w:rPr>
                <w:sz w:val="24"/>
              </w:rPr>
            </w:pPr>
          </w:p>
        </w:tc>
        <w:tc>
          <w:tcPr>
            <w:tcW w:w="1414" w:type="dxa"/>
            <w:vAlign w:val="center"/>
          </w:tcPr>
          <w:p w14:paraId="6A28366D" w14:textId="77777777" w:rsidR="00DD6983" w:rsidRPr="00812E8A" w:rsidRDefault="00DD6983" w:rsidP="004400AF">
            <w:pPr>
              <w:pStyle w:val="TableCell"/>
              <w:keepNext/>
              <w:spacing w:before="0" w:after="0"/>
              <w:jc w:val="center"/>
              <w:rPr>
                <w:sz w:val="24"/>
              </w:rPr>
            </w:pPr>
            <w:r w:rsidRPr="00812E8A">
              <w:rPr>
                <w:i/>
              </w:rPr>
              <w:t>P</w:t>
            </w:r>
            <w:r w:rsidRPr="00812E8A">
              <w:rPr>
                <w:i/>
                <w:vertAlign w:val="subscript"/>
              </w:rPr>
              <w:t>F</w:t>
            </w:r>
            <w:r w:rsidRPr="00812E8A">
              <w:rPr>
                <w:vertAlign w:val="subscript"/>
              </w:rPr>
              <w:t>2</w:t>
            </w:r>
            <w:r w:rsidRPr="00812E8A">
              <w:rPr>
                <w:i/>
                <w:vertAlign w:val="subscript"/>
              </w:rPr>
              <w:t>Y</w:t>
            </w:r>
            <w:r w:rsidRPr="00812E8A">
              <w:rPr>
                <w:sz w:val="24"/>
              </w:rPr>
              <w:t xml:space="preserve"> (SEC)</w:t>
            </w:r>
          </w:p>
        </w:tc>
        <w:tc>
          <w:tcPr>
            <w:tcW w:w="1429" w:type="dxa"/>
            <w:vAlign w:val="center"/>
          </w:tcPr>
          <w:p w14:paraId="23BCD588" w14:textId="77777777" w:rsidR="00DD6983" w:rsidRPr="00812E8A" w:rsidRDefault="00DD6983" w:rsidP="004400AF">
            <w:pPr>
              <w:pStyle w:val="TableCell"/>
              <w:keepNext/>
              <w:spacing w:before="0" w:after="0"/>
              <w:jc w:val="center"/>
              <w:rPr>
                <w:sz w:val="24"/>
              </w:rPr>
            </w:pPr>
            <w:r w:rsidRPr="00812E8A">
              <w:rPr>
                <w:sz w:val="24"/>
              </w:rPr>
              <w:t>3.32 x 10</w:t>
            </w:r>
            <w:r w:rsidRPr="00812E8A">
              <w:rPr>
                <w:sz w:val="24"/>
                <w:vertAlign w:val="superscript"/>
              </w:rPr>
              <w:t>-4</w:t>
            </w:r>
          </w:p>
        </w:tc>
        <w:tc>
          <w:tcPr>
            <w:tcW w:w="1496" w:type="dxa"/>
            <w:vAlign w:val="center"/>
          </w:tcPr>
          <w:p w14:paraId="1E588565" w14:textId="77777777" w:rsidR="00DD6983" w:rsidRPr="00812E8A" w:rsidRDefault="00DD6983" w:rsidP="004400AF">
            <w:pPr>
              <w:pStyle w:val="TableCell"/>
              <w:keepNext/>
              <w:spacing w:before="0" w:after="0"/>
              <w:jc w:val="center"/>
              <w:rPr>
                <w:sz w:val="24"/>
              </w:rPr>
            </w:pPr>
            <w:r w:rsidRPr="00812E8A">
              <w:rPr>
                <w:sz w:val="24"/>
              </w:rPr>
              <w:t>3.33 x 10</w:t>
            </w:r>
            <w:r w:rsidRPr="00812E8A">
              <w:rPr>
                <w:sz w:val="24"/>
                <w:vertAlign w:val="superscript"/>
              </w:rPr>
              <w:t>-6</w:t>
            </w:r>
          </w:p>
        </w:tc>
        <w:tc>
          <w:tcPr>
            <w:tcW w:w="1496" w:type="dxa"/>
            <w:vAlign w:val="center"/>
          </w:tcPr>
          <w:p w14:paraId="45023601" w14:textId="77777777" w:rsidR="00DD6983" w:rsidRPr="00812E8A" w:rsidRDefault="00DD6983" w:rsidP="004400AF">
            <w:pPr>
              <w:pStyle w:val="TableCell"/>
              <w:keepNext/>
              <w:spacing w:before="0" w:after="0"/>
              <w:jc w:val="center"/>
              <w:rPr>
                <w:sz w:val="24"/>
              </w:rPr>
            </w:pPr>
            <w:r w:rsidRPr="00812E8A">
              <w:rPr>
                <w:sz w:val="24"/>
              </w:rPr>
              <w:t>3.33 x 10</w:t>
            </w:r>
            <w:r w:rsidRPr="00812E8A">
              <w:rPr>
                <w:sz w:val="24"/>
                <w:vertAlign w:val="superscript"/>
              </w:rPr>
              <w:t>-8</w:t>
            </w:r>
          </w:p>
        </w:tc>
      </w:tr>
      <w:tr w:rsidR="00DD6983" w:rsidRPr="00812E8A" w14:paraId="298CCD0C" w14:textId="77777777" w:rsidTr="003C783D">
        <w:trPr>
          <w:cantSplit/>
        </w:trPr>
        <w:tc>
          <w:tcPr>
            <w:tcW w:w="1531" w:type="dxa"/>
            <w:vMerge w:val="restart"/>
            <w:vAlign w:val="center"/>
          </w:tcPr>
          <w:p w14:paraId="75FAF2FC" w14:textId="77777777" w:rsidR="00DD6983" w:rsidRPr="00812E8A" w:rsidRDefault="00DD6983" w:rsidP="004400AF">
            <w:pPr>
              <w:pStyle w:val="TableCell"/>
              <w:spacing w:before="0" w:after="0"/>
              <w:jc w:val="center"/>
              <w:rPr>
                <w:sz w:val="24"/>
              </w:rPr>
            </w:pPr>
            <w:r w:rsidRPr="00812E8A">
              <w:rPr>
                <w:sz w:val="24"/>
              </w:rPr>
              <w:t>37</w:t>
            </w:r>
          </w:p>
        </w:tc>
        <w:tc>
          <w:tcPr>
            <w:tcW w:w="1531" w:type="dxa"/>
            <w:vMerge w:val="restart"/>
            <w:vAlign w:val="center"/>
          </w:tcPr>
          <w:p w14:paraId="37489F97" w14:textId="77777777" w:rsidR="00DD6983" w:rsidRPr="00812E8A" w:rsidRDefault="00DD6983" w:rsidP="004400AF">
            <w:pPr>
              <w:pStyle w:val="TableCell"/>
              <w:spacing w:before="0" w:after="0"/>
              <w:jc w:val="center"/>
              <w:rPr>
                <w:sz w:val="24"/>
              </w:rPr>
            </w:pPr>
            <w:r w:rsidRPr="00812E8A">
              <w:rPr>
                <w:sz w:val="24"/>
              </w:rPr>
              <w:t>259</w:t>
            </w:r>
          </w:p>
        </w:tc>
        <w:tc>
          <w:tcPr>
            <w:tcW w:w="1414" w:type="dxa"/>
            <w:vAlign w:val="center"/>
          </w:tcPr>
          <w:p w14:paraId="781F3466" w14:textId="77777777" w:rsidR="00DD6983" w:rsidRPr="00812E8A" w:rsidRDefault="00DD6983" w:rsidP="004400AF">
            <w:pPr>
              <w:pStyle w:val="TableCell"/>
              <w:spacing w:before="0" w:after="0"/>
              <w:jc w:val="center"/>
              <w:rPr>
                <w:sz w:val="24"/>
              </w:rPr>
            </w:pPr>
            <w:r w:rsidRPr="00812E8A">
              <w:rPr>
                <w:i/>
              </w:rPr>
              <w:t>P</w:t>
            </w:r>
            <w:r w:rsidRPr="00812E8A">
              <w:rPr>
                <w:i/>
                <w:vertAlign w:val="subscript"/>
              </w:rPr>
              <w:t>F</w:t>
            </w:r>
            <w:r w:rsidRPr="00812E8A">
              <w:rPr>
                <w:vertAlign w:val="subscript"/>
              </w:rPr>
              <w:t>2</w:t>
            </w:r>
            <w:r w:rsidRPr="00812E8A">
              <w:rPr>
                <w:i/>
                <w:vertAlign w:val="subscript"/>
              </w:rPr>
              <w:t>X</w:t>
            </w:r>
            <w:r w:rsidRPr="00812E8A">
              <w:rPr>
                <w:sz w:val="24"/>
              </w:rPr>
              <w:t xml:space="preserve"> (TED)</w:t>
            </w:r>
          </w:p>
        </w:tc>
        <w:tc>
          <w:tcPr>
            <w:tcW w:w="1429" w:type="dxa"/>
            <w:vAlign w:val="center"/>
          </w:tcPr>
          <w:p w14:paraId="602A375F" w14:textId="77777777" w:rsidR="00DD6983" w:rsidRPr="00812E8A" w:rsidRDefault="00DD6983" w:rsidP="004400AF">
            <w:pPr>
              <w:pStyle w:val="TableCell"/>
              <w:spacing w:before="0" w:after="0"/>
              <w:jc w:val="center"/>
              <w:rPr>
                <w:sz w:val="24"/>
              </w:rPr>
            </w:pPr>
            <w:r w:rsidRPr="00812E8A">
              <w:rPr>
                <w:rFonts w:cs="Arial"/>
                <w:sz w:val="24"/>
              </w:rPr>
              <w:t>2.09 x 10</w:t>
            </w:r>
            <w:r w:rsidRPr="00812E8A">
              <w:rPr>
                <w:rFonts w:cs="Arial"/>
                <w:sz w:val="24"/>
                <w:vertAlign w:val="superscript"/>
              </w:rPr>
              <w:t>-1</w:t>
            </w:r>
          </w:p>
        </w:tc>
        <w:tc>
          <w:tcPr>
            <w:tcW w:w="1496" w:type="dxa"/>
            <w:vAlign w:val="center"/>
          </w:tcPr>
          <w:p w14:paraId="4E9B1D57" w14:textId="77777777" w:rsidR="00DD6983" w:rsidRPr="00812E8A" w:rsidRDefault="00DD6983" w:rsidP="004400AF">
            <w:pPr>
              <w:pStyle w:val="TableCell"/>
              <w:spacing w:before="0" w:after="0"/>
              <w:jc w:val="center"/>
              <w:rPr>
                <w:sz w:val="24"/>
              </w:rPr>
            </w:pPr>
            <w:r w:rsidRPr="00812E8A">
              <w:rPr>
                <w:rFonts w:cs="Arial"/>
                <w:sz w:val="24"/>
              </w:rPr>
              <w:t>2.32 x 10</w:t>
            </w:r>
            <w:r w:rsidRPr="00812E8A">
              <w:rPr>
                <w:rFonts w:cs="Arial"/>
                <w:sz w:val="24"/>
                <w:vertAlign w:val="superscript"/>
              </w:rPr>
              <w:t>-2</w:t>
            </w:r>
          </w:p>
        </w:tc>
        <w:tc>
          <w:tcPr>
            <w:tcW w:w="1496" w:type="dxa"/>
            <w:vAlign w:val="center"/>
          </w:tcPr>
          <w:p w14:paraId="2FC166AD" w14:textId="77777777" w:rsidR="00DD6983" w:rsidRPr="00812E8A" w:rsidRDefault="00DD6983" w:rsidP="004400AF">
            <w:pPr>
              <w:pStyle w:val="TableCell"/>
              <w:spacing w:before="0" w:after="0"/>
              <w:jc w:val="center"/>
              <w:rPr>
                <w:sz w:val="24"/>
              </w:rPr>
            </w:pPr>
            <w:r w:rsidRPr="00812E8A">
              <w:rPr>
                <w:sz w:val="24"/>
              </w:rPr>
              <w:t>2.34 x 10</w:t>
            </w:r>
            <w:r w:rsidRPr="00812E8A">
              <w:rPr>
                <w:sz w:val="24"/>
                <w:vertAlign w:val="superscript"/>
              </w:rPr>
              <w:t>-3</w:t>
            </w:r>
          </w:p>
        </w:tc>
      </w:tr>
      <w:tr w:rsidR="00DD6983" w:rsidRPr="00812E8A" w14:paraId="57E109B0" w14:textId="77777777" w:rsidTr="003C783D">
        <w:trPr>
          <w:cantSplit/>
        </w:trPr>
        <w:tc>
          <w:tcPr>
            <w:tcW w:w="1531" w:type="dxa"/>
            <w:vMerge/>
          </w:tcPr>
          <w:p w14:paraId="19A302CE" w14:textId="77777777" w:rsidR="00DD6983" w:rsidRPr="00812E8A" w:rsidRDefault="00DD6983" w:rsidP="004400AF">
            <w:pPr>
              <w:pStyle w:val="TableCell"/>
              <w:spacing w:before="0" w:after="0"/>
              <w:jc w:val="center"/>
              <w:rPr>
                <w:sz w:val="24"/>
              </w:rPr>
            </w:pPr>
          </w:p>
        </w:tc>
        <w:tc>
          <w:tcPr>
            <w:tcW w:w="1531" w:type="dxa"/>
            <w:vMerge/>
            <w:vAlign w:val="center"/>
          </w:tcPr>
          <w:p w14:paraId="1DAF4A37" w14:textId="77777777" w:rsidR="00DD6983" w:rsidRPr="00812E8A" w:rsidRDefault="00DD6983" w:rsidP="004400AF">
            <w:pPr>
              <w:pStyle w:val="TableCell"/>
              <w:spacing w:before="0" w:after="0"/>
              <w:jc w:val="center"/>
              <w:rPr>
                <w:sz w:val="24"/>
              </w:rPr>
            </w:pPr>
          </w:p>
        </w:tc>
        <w:tc>
          <w:tcPr>
            <w:tcW w:w="1414" w:type="dxa"/>
            <w:vAlign w:val="center"/>
          </w:tcPr>
          <w:p w14:paraId="68BEEE5A" w14:textId="77777777" w:rsidR="00DD6983" w:rsidRPr="00812E8A" w:rsidRDefault="00DD6983" w:rsidP="004400AF">
            <w:pPr>
              <w:pStyle w:val="TableCell"/>
              <w:spacing w:before="0" w:after="0"/>
              <w:jc w:val="center"/>
              <w:rPr>
                <w:sz w:val="24"/>
              </w:rPr>
            </w:pPr>
            <w:r w:rsidRPr="00812E8A">
              <w:rPr>
                <w:i/>
              </w:rPr>
              <w:t>P</w:t>
            </w:r>
            <w:r w:rsidRPr="00812E8A">
              <w:rPr>
                <w:i/>
                <w:vertAlign w:val="subscript"/>
              </w:rPr>
              <w:t>F</w:t>
            </w:r>
            <w:r w:rsidRPr="00812E8A">
              <w:rPr>
                <w:vertAlign w:val="subscript"/>
              </w:rPr>
              <w:t>2</w:t>
            </w:r>
            <w:r w:rsidRPr="00812E8A">
              <w:rPr>
                <w:i/>
                <w:vertAlign w:val="subscript"/>
              </w:rPr>
              <w:t>Y</w:t>
            </w:r>
            <w:r w:rsidRPr="00812E8A">
              <w:rPr>
                <w:sz w:val="24"/>
              </w:rPr>
              <w:t xml:space="preserve"> (SEC)</w:t>
            </w:r>
          </w:p>
        </w:tc>
        <w:tc>
          <w:tcPr>
            <w:tcW w:w="1429" w:type="dxa"/>
            <w:vAlign w:val="center"/>
          </w:tcPr>
          <w:p w14:paraId="7FCAF2BF" w14:textId="77777777" w:rsidR="00DD6983" w:rsidRPr="00812E8A" w:rsidRDefault="00DD6983" w:rsidP="004400AF">
            <w:pPr>
              <w:pStyle w:val="TableCell"/>
              <w:spacing w:before="0" w:after="0"/>
              <w:jc w:val="center"/>
              <w:rPr>
                <w:sz w:val="24"/>
              </w:rPr>
            </w:pPr>
            <w:r w:rsidRPr="00812E8A">
              <w:rPr>
                <w:sz w:val="24"/>
              </w:rPr>
              <w:t>7.40 x 10</w:t>
            </w:r>
            <w:r w:rsidRPr="00812E8A">
              <w:rPr>
                <w:sz w:val="24"/>
                <w:vertAlign w:val="superscript"/>
              </w:rPr>
              <w:t>-4</w:t>
            </w:r>
          </w:p>
        </w:tc>
        <w:tc>
          <w:tcPr>
            <w:tcW w:w="1496" w:type="dxa"/>
            <w:vAlign w:val="center"/>
          </w:tcPr>
          <w:p w14:paraId="27CF737D" w14:textId="77777777" w:rsidR="00DD6983" w:rsidRPr="00812E8A" w:rsidRDefault="00DD6983" w:rsidP="004400AF">
            <w:pPr>
              <w:pStyle w:val="TableCell"/>
              <w:spacing w:before="0" w:after="0"/>
              <w:jc w:val="center"/>
              <w:rPr>
                <w:sz w:val="24"/>
              </w:rPr>
            </w:pPr>
            <w:r w:rsidRPr="00812E8A">
              <w:rPr>
                <w:sz w:val="24"/>
              </w:rPr>
              <w:t>7.43 x 10</w:t>
            </w:r>
            <w:r w:rsidRPr="00812E8A">
              <w:rPr>
                <w:sz w:val="24"/>
                <w:vertAlign w:val="superscript"/>
              </w:rPr>
              <w:t>-6</w:t>
            </w:r>
          </w:p>
        </w:tc>
        <w:tc>
          <w:tcPr>
            <w:tcW w:w="1496" w:type="dxa"/>
            <w:vAlign w:val="center"/>
          </w:tcPr>
          <w:p w14:paraId="5C8E3DAD" w14:textId="77777777" w:rsidR="00DD6983" w:rsidRPr="00812E8A" w:rsidRDefault="00DD6983" w:rsidP="004400AF">
            <w:pPr>
              <w:pStyle w:val="TableCell"/>
              <w:spacing w:before="0" w:after="0"/>
              <w:jc w:val="center"/>
              <w:rPr>
                <w:sz w:val="24"/>
              </w:rPr>
            </w:pPr>
            <w:r w:rsidRPr="00812E8A">
              <w:rPr>
                <w:sz w:val="24"/>
              </w:rPr>
              <w:t>7.43 x 10</w:t>
            </w:r>
            <w:r w:rsidRPr="00812E8A">
              <w:rPr>
                <w:sz w:val="24"/>
                <w:vertAlign w:val="superscript"/>
              </w:rPr>
              <w:t>-8</w:t>
            </w:r>
          </w:p>
        </w:tc>
      </w:tr>
      <w:tr w:rsidR="00DD6983" w:rsidRPr="00812E8A" w14:paraId="3F9A8B29" w14:textId="77777777" w:rsidTr="003C783D">
        <w:trPr>
          <w:cantSplit/>
        </w:trPr>
        <w:tc>
          <w:tcPr>
            <w:tcW w:w="1531" w:type="dxa"/>
            <w:vMerge w:val="restart"/>
            <w:vAlign w:val="center"/>
          </w:tcPr>
          <w:p w14:paraId="6F3D77BB" w14:textId="77777777" w:rsidR="00DD6983" w:rsidRPr="00812E8A" w:rsidRDefault="00DD6983" w:rsidP="004400AF">
            <w:pPr>
              <w:pStyle w:val="TableCell"/>
              <w:spacing w:before="0" w:after="0"/>
              <w:jc w:val="center"/>
              <w:rPr>
                <w:sz w:val="24"/>
              </w:rPr>
            </w:pPr>
            <w:r w:rsidRPr="00812E8A">
              <w:rPr>
                <w:sz w:val="24"/>
              </w:rPr>
              <w:t>74</w:t>
            </w:r>
          </w:p>
        </w:tc>
        <w:tc>
          <w:tcPr>
            <w:tcW w:w="1531" w:type="dxa"/>
            <w:vMerge w:val="restart"/>
            <w:vAlign w:val="center"/>
          </w:tcPr>
          <w:p w14:paraId="24273620" w14:textId="77777777" w:rsidR="00DD6983" w:rsidRPr="00812E8A" w:rsidRDefault="00DD6983" w:rsidP="004400AF">
            <w:pPr>
              <w:pStyle w:val="TableCell"/>
              <w:spacing w:before="0" w:after="0"/>
              <w:jc w:val="center"/>
              <w:rPr>
                <w:sz w:val="24"/>
              </w:rPr>
            </w:pPr>
            <w:r w:rsidRPr="00812E8A">
              <w:rPr>
                <w:sz w:val="24"/>
              </w:rPr>
              <w:t>518</w:t>
            </w:r>
          </w:p>
        </w:tc>
        <w:tc>
          <w:tcPr>
            <w:tcW w:w="1414" w:type="dxa"/>
            <w:vAlign w:val="center"/>
          </w:tcPr>
          <w:p w14:paraId="0F542067" w14:textId="77777777" w:rsidR="00DD6983" w:rsidRPr="00812E8A" w:rsidRDefault="00DD6983" w:rsidP="004400AF">
            <w:pPr>
              <w:pStyle w:val="TableCell"/>
              <w:spacing w:before="0" w:after="0"/>
              <w:jc w:val="center"/>
              <w:rPr>
                <w:sz w:val="24"/>
              </w:rPr>
            </w:pPr>
            <w:r w:rsidRPr="00812E8A">
              <w:rPr>
                <w:i/>
              </w:rPr>
              <w:t>P</w:t>
            </w:r>
            <w:r w:rsidRPr="00812E8A">
              <w:rPr>
                <w:i/>
                <w:vertAlign w:val="subscript"/>
              </w:rPr>
              <w:t>F</w:t>
            </w:r>
            <w:r w:rsidRPr="00812E8A">
              <w:rPr>
                <w:vertAlign w:val="subscript"/>
              </w:rPr>
              <w:t>2</w:t>
            </w:r>
            <w:r w:rsidRPr="00812E8A">
              <w:rPr>
                <w:i/>
                <w:vertAlign w:val="subscript"/>
              </w:rPr>
              <w:t>X</w:t>
            </w:r>
            <w:r w:rsidRPr="00812E8A">
              <w:rPr>
                <w:sz w:val="24"/>
              </w:rPr>
              <w:t xml:space="preserve"> (TED)</w:t>
            </w:r>
          </w:p>
        </w:tc>
        <w:tc>
          <w:tcPr>
            <w:tcW w:w="1429" w:type="dxa"/>
            <w:vAlign w:val="center"/>
          </w:tcPr>
          <w:p w14:paraId="296BBA6E" w14:textId="77777777" w:rsidR="00DD6983" w:rsidRPr="00812E8A" w:rsidRDefault="00DD6983" w:rsidP="004400AF">
            <w:pPr>
              <w:pStyle w:val="TableCell"/>
              <w:spacing w:before="0" w:after="0"/>
              <w:jc w:val="center"/>
              <w:rPr>
                <w:sz w:val="24"/>
              </w:rPr>
            </w:pPr>
            <w:r w:rsidRPr="00812E8A">
              <w:rPr>
                <w:rFonts w:cs="Arial"/>
                <w:sz w:val="24"/>
              </w:rPr>
              <w:t>3.74 x 10</w:t>
            </w:r>
            <w:r w:rsidRPr="00812E8A">
              <w:rPr>
                <w:rFonts w:cs="Arial"/>
                <w:sz w:val="24"/>
                <w:vertAlign w:val="superscript"/>
              </w:rPr>
              <w:t>-1</w:t>
            </w:r>
          </w:p>
        </w:tc>
        <w:tc>
          <w:tcPr>
            <w:tcW w:w="1496" w:type="dxa"/>
            <w:vAlign w:val="center"/>
          </w:tcPr>
          <w:p w14:paraId="24DBCB7B" w14:textId="77777777" w:rsidR="00DD6983" w:rsidRPr="00812E8A" w:rsidRDefault="00DD6983" w:rsidP="004400AF">
            <w:pPr>
              <w:pStyle w:val="TableCell"/>
              <w:spacing w:before="0" w:after="0"/>
              <w:jc w:val="center"/>
              <w:rPr>
                <w:sz w:val="24"/>
              </w:rPr>
            </w:pPr>
            <w:r w:rsidRPr="00812E8A">
              <w:rPr>
                <w:rFonts w:cs="Arial"/>
                <w:sz w:val="24"/>
              </w:rPr>
              <w:t>4.57 x 10</w:t>
            </w:r>
            <w:r w:rsidRPr="00812E8A">
              <w:rPr>
                <w:rFonts w:cs="Arial"/>
                <w:sz w:val="24"/>
                <w:vertAlign w:val="superscript"/>
              </w:rPr>
              <w:t>-2</w:t>
            </w:r>
          </w:p>
        </w:tc>
        <w:tc>
          <w:tcPr>
            <w:tcW w:w="1496" w:type="dxa"/>
            <w:vAlign w:val="center"/>
          </w:tcPr>
          <w:p w14:paraId="1F19E608" w14:textId="77777777" w:rsidR="00DD6983" w:rsidRPr="00812E8A" w:rsidRDefault="00DD6983" w:rsidP="004400AF">
            <w:pPr>
              <w:pStyle w:val="TableCell"/>
              <w:spacing w:before="0" w:after="0"/>
              <w:jc w:val="center"/>
              <w:rPr>
                <w:sz w:val="24"/>
              </w:rPr>
            </w:pPr>
            <w:r w:rsidRPr="00812E8A">
              <w:rPr>
                <w:sz w:val="24"/>
              </w:rPr>
              <w:t>4.67 x 10</w:t>
            </w:r>
            <w:r w:rsidRPr="00812E8A">
              <w:rPr>
                <w:sz w:val="24"/>
                <w:vertAlign w:val="superscript"/>
              </w:rPr>
              <w:t>-3</w:t>
            </w:r>
          </w:p>
        </w:tc>
      </w:tr>
      <w:tr w:rsidR="00DD6983" w:rsidRPr="00812E8A" w14:paraId="605D3E38" w14:textId="77777777" w:rsidTr="003C783D">
        <w:trPr>
          <w:cantSplit/>
        </w:trPr>
        <w:tc>
          <w:tcPr>
            <w:tcW w:w="1531" w:type="dxa"/>
            <w:vMerge/>
          </w:tcPr>
          <w:p w14:paraId="26D97DF6" w14:textId="77777777" w:rsidR="00DD6983" w:rsidRPr="00812E8A" w:rsidRDefault="00DD6983" w:rsidP="004400AF">
            <w:pPr>
              <w:pStyle w:val="TableCell"/>
              <w:spacing w:before="0" w:after="0"/>
              <w:jc w:val="center"/>
              <w:rPr>
                <w:sz w:val="24"/>
              </w:rPr>
            </w:pPr>
          </w:p>
        </w:tc>
        <w:tc>
          <w:tcPr>
            <w:tcW w:w="1531" w:type="dxa"/>
            <w:vMerge/>
            <w:vAlign w:val="center"/>
          </w:tcPr>
          <w:p w14:paraId="00C20696" w14:textId="77777777" w:rsidR="00DD6983" w:rsidRPr="00812E8A" w:rsidRDefault="00DD6983" w:rsidP="004400AF">
            <w:pPr>
              <w:pStyle w:val="TableCell"/>
              <w:spacing w:before="0" w:after="0"/>
              <w:jc w:val="center"/>
              <w:rPr>
                <w:sz w:val="24"/>
              </w:rPr>
            </w:pPr>
          </w:p>
        </w:tc>
        <w:tc>
          <w:tcPr>
            <w:tcW w:w="1414" w:type="dxa"/>
            <w:vAlign w:val="center"/>
          </w:tcPr>
          <w:p w14:paraId="2E834F28" w14:textId="77777777" w:rsidR="00DD6983" w:rsidRPr="00812E8A" w:rsidRDefault="00DD6983" w:rsidP="004400AF">
            <w:pPr>
              <w:pStyle w:val="TableCell"/>
              <w:spacing w:before="0" w:after="0"/>
              <w:jc w:val="center"/>
              <w:rPr>
                <w:sz w:val="24"/>
              </w:rPr>
            </w:pPr>
            <w:r w:rsidRPr="00812E8A">
              <w:rPr>
                <w:i/>
              </w:rPr>
              <w:t>P</w:t>
            </w:r>
            <w:r w:rsidRPr="00812E8A">
              <w:rPr>
                <w:i/>
                <w:vertAlign w:val="subscript"/>
              </w:rPr>
              <w:t>F</w:t>
            </w:r>
            <w:r w:rsidRPr="00812E8A">
              <w:rPr>
                <w:vertAlign w:val="subscript"/>
              </w:rPr>
              <w:t>2</w:t>
            </w:r>
            <w:r w:rsidRPr="00812E8A">
              <w:rPr>
                <w:i/>
                <w:vertAlign w:val="subscript"/>
              </w:rPr>
              <w:t>Y</w:t>
            </w:r>
            <w:r w:rsidRPr="00812E8A">
              <w:rPr>
                <w:sz w:val="24"/>
              </w:rPr>
              <w:t xml:space="preserve"> (SEC)</w:t>
            </w:r>
          </w:p>
        </w:tc>
        <w:tc>
          <w:tcPr>
            <w:tcW w:w="1429" w:type="dxa"/>
            <w:vAlign w:val="center"/>
          </w:tcPr>
          <w:p w14:paraId="7E8080E1" w14:textId="77777777" w:rsidR="00DD6983" w:rsidRPr="00812E8A" w:rsidRDefault="00DD6983" w:rsidP="004400AF">
            <w:pPr>
              <w:pStyle w:val="TableCell"/>
              <w:spacing w:before="0" w:after="0"/>
              <w:jc w:val="center"/>
              <w:rPr>
                <w:sz w:val="24"/>
              </w:rPr>
            </w:pPr>
            <w:r w:rsidRPr="00812E8A">
              <w:rPr>
                <w:sz w:val="24"/>
              </w:rPr>
              <w:t>1.46 x 10</w:t>
            </w:r>
            <w:r w:rsidRPr="00812E8A">
              <w:rPr>
                <w:sz w:val="24"/>
                <w:vertAlign w:val="superscript"/>
              </w:rPr>
              <w:t>-3</w:t>
            </w:r>
          </w:p>
        </w:tc>
        <w:tc>
          <w:tcPr>
            <w:tcW w:w="1496" w:type="dxa"/>
            <w:vAlign w:val="center"/>
          </w:tcPr>
          <w:p w14:paraId="22DD2ACB" w14:textId="77777777" w:rsidR="00DD6983" w:rsidRPr="00812E8A" w:rsidRDefault="00DD6983" w:rsidP="004400AF">
            <w:pPr>
              <w:pStyle w:val="TableCell"/>
              <w:spacing w:before="0" w:after="0"/>
              <w:jc w:val="center"/>
              <w:rPr>
                <w:sz w:val="24"/>
              </w:rPr>
            </w:pPr>
            <w:r w:rsidRPr="00812E8A">
              <w:rPr>
                <w:sz w:val="24"/>
              </w:rPr>
              <w:t>1.47 x 10</w:t>
            </w:r>
            <w:r w:rsidRPr="00812E8A">
              <w:rPr>
                <w:sz w:val="24"/>
                <w:vertAlign w:val="superscript"/>
              </w:rPr>
              <w:t>-5</w:t>
            </w:r>
          </w:p>
        </w:tc>
        <w:tc>
          <w:tcPr>
            <w:tcW w:w="1496" w:type="dxa"/>
            <w:vAlign w:val="center"/>
          </w:tcPr>
          <w:p w14:paraId="19BF70F6" w14:textId="77777777" w:rsidR="00DD6983" w:rsidRPr="00812E8A" w:rsidRDefault="00DD6983" w:rsidP="004400AF">
            <w:pPr>
              <w:pStyle w:val="TableCell"/>
              <w:spacing w:before="0" w:after="0"/>
              <w:jc w:val="center"/>
              <w:rPr>
                <w:sz w:val="24"/>
              </w:rPr>
            </w:pPr>
            <w:r w:rsidRPr="00812E8A">
              <w:rPr>
                <w:sz w:val="24"/>
              </w:rPr>
              <w:t>1.47 x 10</w:t>
            </w:r>
            <w:r w:rsidRPr="00812E8A">
              <w:rPr>
                <w:sz w:val="24"/>
                <w:vertAlign w:val="superscript"/>
              </w:rPr>
              <w:t>-7</w:t>
            </w:r>
          </w:p>
        </w:tc>
      </w:tr>
      <w:tr w:rsidR="00DD6983" w:rsidRPr="00812E8A" w14:paraId="56B6318E" w14:textId="77777777" w:rsidTr="003C783D">
        <w:trPr>
          <w:cantSplit/>
        </w:trPr>
        <w:tc>
          <w:tcPr>
            <w:tcW w:w="1531" w:type="dxa"/>
            <w:vMerge w:val="restart"/>
            <w:vAlign w:val="center"/>
          </w:tcPr>
          <w:p w14:paraId="7428D4AA" w14:textId="77777777" w:rsidR="00DD6983" w:rsidRPr="00812E8A" w:rsidRDefault="00DD6983" w:rsidP="004400AF">
            <w:pPr>
              <w:pStyle w:val="TableCell"/>
              <w:spacing w:before="0" w:after="0"/>
              <w:jc w:val="center"/>
              <w:rPr>
                <w:sz w:val="24"/>
              </w:rPr>
            </w:pPr>
            <w:r w:rsidRPr="00812E8A">
              <w:rPr>
                <w:sz w:val="24"/>
              </w:rPr>
              <w:t>110</w:t>
            </w:r>
          </w:p>
        </w:tc>
        <w:tc>
          <w:tcPr>
            <w:tcW w:w="1531" w:type="dxa"/>
            <w:vMerge w:val="restart"/>
            <w:vAlign w:val="center"/>
          </w:tcPr>
          <w:p w14:paraId="5D73744B" w14:textId="77777777" w:rsidR="00DD6983" w:rsidRPr="00812E8A" w:rsidRDefault="00DD6983" w:rsidP="004400AF">
            <w:pPr>
              <w:pStyle w:val="TableCell"/>
              <w:spacing w:before="0" w:after="0"/>
              <w:jc w:val="center"/>
              <w:rPr>
                <w:sz w:val="24"/>
              </w:rPr>
            </w:pPr>
            <w:r w:rsidRPr="00812E8A">
              <w:rPr>
                <w:sz w:val="24"/>
              </w:rPr>
              <w:t>770</w:t>
            </w:r>
          </w:p>
        </w:tc>
        <w:tc>
          <w:tcPr>
            <w:tcW w:w="1414" w:type="dxa"/>
            <w:vAlign w:val="center"/>
          </w:tcPr>
          <w:p w14:paraId="314148E0" w14:textId="77777777" w:rsidR="00DD6983" w:rsidRPr="00812E8A" w:rsidRDefault="00DD6983" w:rsidP="004400AF">
            <w:pPr>
              <w:pStyle w:val="TableCell"/>
              <w:spacing w:before="0" w:after="0"/>
              <w:jc w:val="center"/>
              <w:rPr>
                <w:sz w:val="24"/>
              </w:rPr>
            </w:pPr>
            <w:r w:rsidRPr="00812E8A">
              <w:rPr>
                <w:i/>
              </w:rPr>
              <w:t>P</w:t>
            </w:r>
            <w:r w:rsidRPr="00812E8A">
              <w:rPr>
                <w:i/>
                <w:vertAlign w:val="subscript"/>
              </w:rPr>
              <w:t>F</w:t>
            </w:r>
            <w:r w:rsidRPr="00812E8A">
              <w:rPr>
                <w:vertAlign w:val="subscript"/>
              </w:rPr>
              <w:t>2</w:t>
            </w:r>
            <w:r w:rsidRPr="00812E8A">
              <w:rPr>
                <w:i/>
                <w:vertAlign w:val="subscript"/>
              </w:rPr>
              <w:t>X</w:t>
            </w:r>
            <w:r w:rsidRPr="00812E8A">
              <w:rPr>
                <w:sz w:val="24"/>
              </w:rPr>
              <w:t xml:space="preserve"> (TED)</w:t>
            </w:r>
          </w:p>
        </w:tc>
        <w:tc>
          <w:tcPr>
            <w:tcW w:w="1429" w:type="dxa"/>
            <w:vAlign w:val="center"/>
          </w:tcPr>
          <w:p w14:paraId="309574DF" w14:textId="77777777" w:rsidR="00DD6983" w:rsidRPr="00812E8A" w:rsidRDefault="00DD6983" w:rsidP="004400AF">
            <w:pPr>
              <w:pStyle w:val="TableCell"/>
              <w:spacing w:before="0" w:after="0"/>
              <w:jc w:val="center"/>
              <w:rPr>
                <w:sz w:val="24"/>
              </w:rPr>
            </w:pPr>
            <w:r w:rsidRPr="00812E8A">
              <w:rPr>
                <w:rFonts w:cs="Arial"/>
                <w:sz w:val="24"/>
              </w:rPr>
              <w:t>5.01 x 10</w:t>
            </w:r>
            <w:r w:rsidRPr="00812E8A">
              <w:rPr>
                <w:rFonts w:cs="Arial"/>
                <w:sz w:val="24"/>
                <w:vertAlign w:val="superscript"/>
              </w:rPr>
              <w:t>-1</w:t>
            </w:r>
          </w:p>
        </w:tc>
        <w:tc>
          <w:tcPr>
            <w:tcW w:w="1496" w:type="dxa"/>
            <w:vAlign w:val="center"/>
          </w:tcPr>
          <w:p w14:paraId="70B14B07" w14:textId="77777777" w:rsidR="00DD6983" w:rsidRPr="00812E8A" w:rsidRDefault="00DD6983" w:rsidP="004400AF">
            <w:pPr>
              <w:pStyle w:val="TableCell"/>
              <w:spacing w:before="0" w:after="0"/>
              <w:jc w:val="center"/>
              <w:rPr>
                <w:sz w:val="24"/>
              </w:rPr>
            </w:pPr>
            <w:r w:rsidRPr="00812E8A">
              <w:rPr>
                <w:rFonts w:cs="Arial"/>
                <w:sz w:val="24"/>
              </w:rPr>
              <w:t>6.71 x 10</w:t>
            </w:r>
            <w:r w:rsidRPr="00812E8A">
              <w:rPr>
                <w:rFonts w:cs="Arial"/>
                <w:sz w:val="24"/>
                <w:vertAlign w:val="superscript"/>
              </w:rPr>
              <w:t>-2</w:t>
            </w:r>
          </w:p>
        </w:tc>
        <w:tc>
          <w:tcPr>
            <w:tcW w:w="1496" w:type="dxa"/>
            <w:vAlign w:val="center"/>
          </w:tcPr>
          <w:p w14:paraId="5C983856" w14:textId="77777777" w:rsidR="00DD6983" w:rsidRPr="00812E8A" w:rsidRDefault="00DD6983" w:rsidP="004400AF">
            <w:pPr>
              <w:pStyle w:val="TableCell"/>
              <w:spacing w:before="0" w:after="0"/>
              <w:jc w:val="center"/>
              <w:rPr>
                <w:sz w:val="24"/>
              </w:rPr>
            </w:pPr>
            <w:r w:rsidRPr="00812E8A">
              <w:rPr>
                <w:sz w:val="24"/>
              </w:rPr>
              <w:t>6.92 x 10</w:t>
            </w:r>
            <w:r w:rsidRPr="00812E8A">
              <w:rPr>
                <w:sz w:val="24"/>
                <w:vertAlign w:val="superscript"/>
              </w:rPr>
              <w:t>-3</w:t>
            </w:r>
          </w:p>
        </w:tc>
      </w:tr>
      <w:tr w:rsidR="00DD6983" w:rsidRPr="00812E8A" w14:paraId="7A2611FB" w14:textId="77777777" w:rsidTr="003C783D">
        <w:trPr>
          <w:cantSplit/>
        </w:trPr>
        <w:tc>
          <w:tcPr>
            <w:tcW w:w="1531" w:type="dxa"/>
            <w:vMerge/>
          </w:tcPr>
          <w:p w14:paraId="2697E729" w14:textId="77777777" w:rsidR="00DD6983" w:rsidRPr="00812E8A" w:rsidRDefault="00DD6983" w:rsidP="004400AF">
            <w:pPr>
              <w:pStyle w:val="TableCell"/>
              <w:spacing w:before="0" w:after="0"/>
              <w:jc w:val="center"/>
              <w:rPr>
                <w:sz w:val="24"/>
              </w:rPr>
            </w:pPr>
          </w:p>
        </w:tc>
        <w:tc>
          <w:tcPr>
            <w:tcW w:w="1531" w:type="dxa"/>
            <w:vMerge/>
            <w:vAlign w:val="center"/>
          </w:tcPr>
          <w:p w14:paraId="2C8BC9D1" w14:textId="77777777" w:rsidR="00DD6983" w:rsidRPr="00812E8A" w:rsidRDefault="00DD6983" w:rsidP="004400AF">
            <w:pPr>
              <w:pStyle w:val="TableCell"/>
              <w:spacing w:before="0" w:after="0"/>
              <w:jc w:val="center"/>
              <w:rPr>
                <w:sz w:val="24"/>
              </w:rPr>
            </w:pPr>
          </w:p>
        </w:tc>
        <w:tc>
          <w:tcPr>
            <w:tcW w:w="1414" w:type="dxa"/>
            <w:vAlign w:val="center"/>
          </w:tcPr>
          <w:p w14:paraId="09CA1A11" w14:textId="77777777" w:rsidR="00DD6983" w:rsidRPr="00812E8A" w:rsidRDefault="00DD6983" w:rsidP="004400AF">
            <w:pPr>
              <w:pStyle w:val="TableCell"/>
              <w:spacing w:before="0" w:after="0"/>
              <w:jc w:val="center"/>
              <w:rPr>
                <w:sz w:val="24"/>
              </w:rPr>
            </w:pPr>
            <w:r w:rsidRPr="00812E8A">
              <w:rPr>
                <w:i/>
              </w:rPr>
              <w:t>P</w:t>
            </w:r>
            <w:r w:rsidRPr="00812E8A">
              <w:rPr>
                <w:i/>
                <w:vertAlign w:val="subscript"/>
              </w:rPr>
              <w:t>F</w:t>
            </w:r>
            <w:r w:rsidRPr="00812E8A">
              <w:rPr>
                <w:vertAlign w:val="subscript"/>
              </w:rPr>
              <w:t>2</w:t>
            </w:r>
            <w:r w:rsidRPr="00812E8A">
              <w:rPr>
                <w:i/>
                <w:vertAlign w:val="subscript"/>
              </w:rPr>
              <w:t>Y</w:t>
            </w:r>
            <w:r w:rsidRPr="00812E8A">
              <w:rPr>
                <w:sz w:val="24"/>
              </w:rPr>
              <w:t xml:space="preserve"> (SEC)</w:t>
            </w:r>
          </w:p>
        </w:tc>
        <w:tc>
          <w:tcPr>
            <w:tcW w:w="1429" w:type="dxa"/>
            <w:vAlign w:val="center"/>
          </w:tcPr>
          <w:p w14:paraId="2956A810" w14:textId="77777777" w:rsidR="00DD6983" w:rsidRPr="00812E8A" w:rsidRDefault="00DD6983" w:rsidP="004400AF">
            <w:pPr>
              <w:pStyle w:val="TableCell"/>
              <w:spacing w:before="0" w:after="0"/>
              <w:jc w:val="center"/>
              <w:rPr>
                <w:sz w:val="24"/>
              </w:rPr>
            </w:pPr>
            <w:r w:rsidRPr="00812E8A">
              <w:rPr>
                <w:sz w:val="24"/>
              </w:rPr>
              <w:t>2.16 x 10</w:t>
            </w:r>
            <w:r w:rsidRPr="00812E8A">
              <w:rPr>
                <w:sz w:val="24"/>
                <w:vertAlign w:val="superscript"/>
              </w:rPr>
              <w:t>-3</w:t>
            </w:r>
          </w:p>
        </w:tc>
        <w:tc>
          <w:tcPr>
            <w:tcW w:w="1496" w:type="dxa"/>
            <w:vAlign w:val="center"/>
          </w:tcPr>
          <w:p w14:paraId="7C7A35E4" w14:textId="77777777" w:rsidR="00DD6983" w:rsidRPr="00812E8A" w:rsidRDefault="00DD6983" w:rsidP="004400AF">
            <w:pPr>
              <w:pStyle w:val="TableCell"/>
              <w:spacing w:before="0" w:after="0"/>
              <w:jc w:val="center"/>
              <w:rPr>
                <w:sz w:val="24"/>
              </w:rPr>
            </w:pPr>
            <w:r w:rsidRPr="00812E8A">
              <w:rPr>
                <w:sz w:val="24"/>
              </w:rPr>
              <w:t>2.17 x 10</w:t>
            </w:r>
            <w:r w:rsidRPr="00812E8A">
              <w:rPr>
                <w:sz w:val="24"/>
                <w:vertAlign w:val="superscript"/>
              </w:rPr>
              <w:t>-5</w:t>
            </w:r>
          </w:p>
        </w:tc>
        <w:tc>
          <w:tcPr>
            <w:tcW w:w="1496" w:type="dxa"/>
            <w:vAlign w:val="center"/>
          </w:tcPr>
          <w:p w14:paraId="777261FD" w14:textId="77777777" w:rsidR="00DD6983" w:rsidRPr="00812E8A" w:rsidRDefault="00DD6983" w:rsidP="004400AF">
            <w:pPr>
              <w:pStyle w:val="TableCell"/>
              <w:spacing w:before="0" w:after="0"/>
              <w:jc w:val="center"/>
              <w:rPr>
                <w:sz w:val="24"/>
              </w:rPr>
            </w:pPr>
            <w:r w:rsidRPr="00812E8A">
              <w:rPr>
                <w:sz w:val="24"/>
              </w:rPr>
              <w:t>2.17 x 10</w:t>
            </w:r>
            <w:r w:rsidRPr="00812E8A">
              <w:rPr>
                <w:sz w:val="24"/>
                <w:vertAlign w:val="superscript"/>
              </w:rPr>
              <w:t>-7</w:t>
            </w:r>
          </w:p>
        </w:tc>
      </w:tr>
      <w:tr w:rsidR="00DD6983" w:rsidRPr="00812E8A" w14:paraId="5B205D6C" w14:textId="77777777" w:rsidTr="003C783D">
        <w:trPr>
          <w:cantSplit/>
          <w:trHeight w:val="20"/>
        </w:trPr>
        <w:tc>
          <w:tcPr>
            <w:tcW w:w="1531" w:type="dxa"/>
            <w:vMerge w:val="restart"/>
            <w:vAlign w:val="center"/>
          </w:tcPr>
          <w:p w14:paraId="218CB9C1" w14:textId="77777777" w:rsidR="00DD6983" w:rsidRPr="00812E8A" w:rsidRDefault="00DD6983" w:rsidP="004400AF">
            <w:pPr>
              <w:pStyle w:val="TableCell"/>
              <w:spacing w:before="0" w:after="0"/>
              <w:jc w:val="center"/>
              <w:rPr>
                <w:sz w:val="24"/>
              </w:rPr>
            </w:pPr>
            <w:r w:rsidRPr="00812E8A">
              <w:rPr>
                <w:sz w:val="24"/>
              </w:rPr>
              <w:t>147</w:t>
            </w:r>
          </w:p>
        </w:tc>
        <w:tc>
          <w:tcPr>
            <w:tcW w:w="1531" w:type="dxa"/>
            <w:vMerge w:val="restart"/>
            <w:vAlign w:val="center"/>
          </w:tcPr>
          <w:p w14:paraId="2EBEE66C" w14:textId="77777777" w:rsidR="00DD6983" w:rsidRPr="00812E8A" w:rsidRDefault="00DD6983" w:rsidP="004400AF">
            <w:pPr>
              <w:pStyle w:val="TableCell"/>
              <w:spacing w:before="0" w:after="0"/>
              <w:jc w:val="center"/>
              <w:rPr>
                <w:sz w:val="24"/>
              </w:rPr>
            </w:pPr>
            <w:r w:rsidRPr="00812E8A">
              <w:rPr>
                <w:sz w:val="24"/>
              </w:rPr>
              <w:t>1029</w:t>
            </w:r>
          </w:p>
        </w:tc>
        <w:tc>
          <w:tcPr>
            <w:tcW w:w="1414" w:type="dxa"/>
            <w:vAlign w:val="center"/>
          </w:tcPr>
          <w:p w14:paraId="6C9A97BF" w14:textId="77777777" w:rsidR="00DD6983" w:rsidRPr="00812E8A" w:rsidRDefault="00DD6983" w:rsidP="004400AF">
            <w:pPr>
              <w:pStyle w:val="TableCell"/>
              <w:spacing w:before="0" w:after="0"/>
              <w:jc w:val="center"/>
              <w:rPr>
                <w:sz w:val="24"/>
              </w:rPr>
            </w:pPr>
            <w:r w:rsidRPr="00812E8A">
              <w:rPr>
                <w:i/>
              </w:rPr>
              <w:t>P</w:t>
            </w:r>
            <w:r w:rsidRPr="00812E8A">
              <w:rPr>
                <w:i/>
                <w:vertAlign w:val="subscript"/>
              </w:rPr>
              <w:t>F</w:t>
            </w:r>
            <w:r w:rsidRPr="00812E8A">
              <w:rPr>
                <w:vertAlign w:val="subscript"/>
              </w:rPr>
              <w:t>2</w:t>
            </w:r>
            <w:r w:rsidRPr="00812E8A">
              <w:rPr>
                <w:i/>
                <w:vertAlign w:val="subscript"/>
              </w:rPr>
              <w:t>X</w:t>
            </w:r>
            <w:r w:rsidRPr="00812E8A">
              <w:rPr>
                <w:sz w:val="24"/>
              </w:rPr>
              <w:t xml:space="preserve"> (TED)</w:t>
            </w:r>
          </w:p>
        </w:tc>
        <w:tc>
          <w:tcPr>
            <w:tcW w:w="1429" w:type="dxa"/>
            <w:vAlign w:val="center"/>
          </w:tcPr>
          <w:p w14:paraId="01BC646A" w14:textId="77777777" w:rsidR="00DD6983" w:rsidRPr="00812E8A" w:rsidRDefault="00DD6983" w:rsidP="004400AF">
            <w:pPr>
              <w:pStyle w:val="TableCell"/>
              <w:spacing w:before="0" w:after="0"/>
              <w:jc w:val="center"/>
              <w:rPr>
                <w:sz w:val="24"/>
              </w:rPr>
            </w:pPr>
            <w:r w:rsidRPr="00812E8A">
              <w:rPr>
                <w:sz w:val="24"/>
              </w:rPr>
              <w:t>6.05 x 10</w:t>
            </w:r>
            <w:r w:rsidRPr="00812E8A">
              <w:rPr>
                <w:sz w:val="24"/>
                <w:vertAlign w:val="superscript"/>
              </w:rPr>
              <w:t>-1</w:t>
            </w:r>
          </w:p>
        </w:tc>
        <w:tc>
          <w:tcPr>
            <w:tcW w:w="1496" w:type="dxa"/>
            <w:vAlign w:val="center"/>
          </w:tcPr>
          <w:p w14:paraId="3364EAE2" w14:textId="77777777" w:rsidR="00DD6983" w:rsidRPr="00812E8A" w:rsidRDefault="00DD6983" w:rsidP="004400AF">
            <w:pPr>
              <w:pStyle w:val="TableCell"/>
              <w:spacing w:before="0" w:after="0"/>
              <w:jc w:val="center"/>
              <w:rPr>
                <w:sz w:val="24"/>
              </w:rPr>
            </w:pPr>
            <w:r w:rsidRPr="00812E8A">
              <w:rPr>
                <w:sz w:val="24"/>
              </w:rPr>
              <w:t>8.86 x 10</w:t>
            </w:r>
            <w:r w:rsidRPr="00812E8A">
              <w:rPr>
                <w:sz w:val="24"/>
                <w:vertAlign w:val="superscript"/>
              </w:rPr>
              <w:t>-2</w:t>
            </w:r>
          </w:p>
        </w:tc>
        <w:tc>
          <w:tcPr>
            <w:tcW w:w="1496" w:type="dxa"/>
            <w:vAlign w:val="center"/>
          </w:tcPr>
          <w:p w14:paraId="4193B8AB" w14:textId="77777777" w:rsidR="00DD6983" w:rsidRPr="00812E8A" w:rsidRDefault="00DD6983" w:rsidP="004400AF">
            <w:pPr>
              <w:pStyle w:val="TableCell"/>
              <w:spacing w:before="0" w:after="0"/>
              <w:jc w:val="center"/>
              <w:rPr>
                <w:sz w:val="24"/>
              </w:rPr>
            </w:pPr>
            <w:r w:rsidRPr="00812E8A">
              <w:rPr>
                <w:sz w:val="24"/>
              </w:rPr>
              <w:t>9.23 x 10</w:t>
            </w:r>
            <w:r w:rsidRPr="00812E8A">
              <w:rPr>
                <w:sz w:val="24"/>
                <w:vertAlign w:val="superscript"/>
              </w:rPr>
              <w:t>-3</w:t>
            </w:r>
          </w:p>
        </w:tc>
      </w:tr>
      <w:tr w:rsidR="00DD6983" w:rsidRPr="00812E8A" w14:paraId="0A4029D3" w14:textId="77777777" w:rsidTr="003C783D">
        <w:trPr>
          <w:cantSplit/>
        </w:trPr>
        <w:tc>
          <w:tcPr>
            <w:tcW w:w="1531" w:type="dxa"/>
            <w:vMerge/>
          </w:tcPr>
          <w:p w14:paraId="03ACE842" w14:textId="77777777" w:rsidR="00DD6983" w:rsidRPr="00812E8A" w:rsidRDefault="00DD6983" w:rsidP="004400AF">
            <w:pPr>
              <w:pStyle w:val="TableCell"/>
              <w:spacing w:before="0" w:after="0"/>
              <w:jc w:val="center"/>
              <w:rPr>
                <w:sz w:val="24"/>
              </w:rPr>
            </w:pPr>
          </w:p>
        </w:tc>
        <w:tc>
          <w:tcPr>
            <w:tcW w:w="1531" w:type="dxa"/>
            <w:vMerge/>
            <w:vAlign w:val="center"/>
          </w:tcPr>
          <w:p w14:paraId="1B56CE4C" w14:textId="77777777" w:rsidR="00DD6983" w:rsidRPr="00812E8A" w:rsidRDefault="00DD6983" w:rsidP="004400AF">
            <w:pPr>
              <w:pStyle w:val="TableCell"/>
              <w:spacing w:before="0" w:after="0"/>
              <w:jc w:val="center"/>
              <w:rPr>
                <w:sz w:val="24"/>
              </w:rPr>
            </w:pPr>
          </w:p>
        </w:tc>
        <w:tc>
          <w:tcPr>
            <w:tcW w:w="1414" w:type="dxa"/>
            <w:vAlign w:val="center"/>
          </w:tcPr>
          <w:p w14:paraId="6C34F46D" w14:textId="77777777" w:rsidR="00DD6983" w:rsidRPr="00812E8A" w:rsidRDefault="00DD6983" w:rsidP="004400AF">
            <w:pPr>
              <w:pStyle w:val="TableCell"/>
              <w:spacing w:before="0" w:after="0"/>
              <w:jc w:val="center"/>
              <w:rPr>
                <w:sz w:val="24"/>
              </w:rPr>
            </w:pPr>
            <w:r w:rsidRPr="00812E8A">
              <w:rPr>
                <w:i/>
              </w:rPr>
              <w:t>P</w:t>
            </w:r>
            <w:r w:rsidRPr="00812E8A">
              <w:rPr>
                <w:i/>
                <w:vertAlign w:val="subscript"/>
              </w:rPr>
              <w:t>F</w:t>
            </w:r>
            <w:r w:rsidRPr="00812E8A">
              <w:rPr>
                <w:vertAlign w:val="subscript"/>
              </w:rPr>
              <w:t>2</w:t>
            </w:r>
            <w:r w:rsidRPr="00812E8A">
              <w:rPr>
                <w:i/>
                <w:vertAlign w:val="subscript"/>
              </w:rPr>
              <w:t>Y</w:t>
            </w:r>
            <w:r w:rsidRPr="00812E8A">
              <w:rPr>
                <w:sz w:val="24"/>
              </w:rPr>
              <w:t xml:space="preserve"> (SEC)</w:t>
            </w:r>
          </w:p>
        </w:tc>
        <w:tc>
          <w:tcPr>
            <w:tcW w:w="1429" w:type="dxa"/>
            <w:vAlign w:val="center"/>
          </w:tcPr>
          <w:p w14:paraId="4691E9FD" w14:textId="77777777" w:rsidR="00DD6983" w:rsidRPr="00812E8A" w:rsidRDefault="00DD6983" w:rsidP="004400AF">
            <w:pPr>
              <w:pStyle w:val="TableCell"/>
              <w:spacing w:before="0" w:after="0"/>
              <w:jc w:val="center"/>
              <w:rPr>
                <w:sz w:val="24"/>
              </w:rPr>
            </w:pPr>
            <w:r w:rsidRPr="00812E8A">
              <w:rPr>
                <w:sz w:val="24"/>
              </w:rPr>
              <w:t>2.88 x 10</w:t>
            </w:r>
            <w:r w:rsidRPr="00812E8A">
              <w:rPr>
                <w:sz w:val="24"/>
                <w:vertAlign w:val="superscript"/>
              </w:rPr>
              <w:t>-3</w:t>
            </w:r>
          </w:p>
        </w:tc>
        <w:tc>
          <w:tcPr>
            <w:tcW w:w="1496" w:type="dxa"/>
            <w:vAlign w:val="center"/>
          </w:tcPr>
          <w:p w14:paraId="66CA7A6E" w14:textId="77777777" w:rsidR="00DD6983" w:rsidRPr="00812E8A" w:rsidRDefault="00DD6983" w:rsidP="004400AF">
            <w:pPr>
              <w:pStyle w:val="TableCell"/>
              <w:spacing w:before="0" w:after="0"/>
              <w:jc w:val="center"/>
              <w:rPr>
                <w:sz w:val="24"/>
              </w:rPr>
            </w:pPr>
            <w:r w:rsidRPr="00812E8A">
              <w:rPr>
                <w:sz w:val="24"/>
              </w:rPr>
              <w:t>2.89 x 10</w:t>
            </w:r>
            <w:r w:rsidRPr="00812E8A">
              <w:rPr>
                <w:sz w:val="24"/>
                <w:vertAlign w:val="superscript"/>
              </w:rPr>
              <w:t>-5</w:t>
            </w:r>
          </w:p>
        </w:tc>
        <w:tc>
          <w:tcPr>
            <w:tcW w:w="1496" w:type="dxa"/>
            <w:vAlign w:val="center"/>
          </w:tcPr>
          <w:p w14:paraId="00C7C0E8" w14:textId="77777777" w:rsidR="00DD6983" w:rsidRPr="00812E8A" w:rsidRDefault="00DD6983" w:rsidP="004400AF">
            <w:pPr>
              <w:pStyle w:val="TableCell"/>
              <w:spacing w:before="0" w:after="0"/>
              <w:jc w:val="center"/>
              <w:rPr>
                <w:sz w:val="24"/>
              </w:rPr>
            </w:pPr>
            <w:r w:rsidRPr="00812E8A">
              <w:rPr>
                <w:sz w:val="24"/>
              </w:rPr>
              <w:t>2.89 x 10</w:t>
            </w:r>
            <w:r w:rsidRPr="00812E8A">
              <w:rPr>
                <w:sz w:val="24"/>
                <w:vertAlign w:val="superscript"/>
              </w:rPr>
              <w:t>-7</w:t>
            </w:r>
          </w:p>
        </w:tc>
      </w:tr>
      <w:tr w:rsidR="00DD6983" w:rsidRPr="00812E8A" w14:paraId="58A78472" w14:textId="77777777" w:rsidTr="003C783D">
        <w:trPr>
          <w:cantSplit/>
        </w:trPr>
        <w:tc>
          <w:tcPr>
            <w:tcW w:w="1531" w:type="dxa"/>
            <w:vMerge w:val="restart"/>
            <w:vAlign w:val="center"/>
          </w:tcPr>
          <w:p w14:paraId="5A913734" w14:textId="77777777" w:rsidR="00DD6983" w:rsidRPr="00812E8A" w:rsidRDefault="00DD6983" w:rsidP="004400AF">
            <w:pPr>
              <w:pStyle w:val="TableCell"/>
              <w:spacing w:before="0" w:after="0"/>
              <w:jc w:val="center"/>
              <w:rPr>
                <w:sz w:val="24"/>
              </w:rPr>
            </w:pPr>
            <w:r w:rsidRPr="00812E8A">
              <w:rPr>
                <w:sz w:val="24"/>
              </w:rPr>
              <w:t>293</w:t>
            </w:r>
          </w:p>
        </w:tc>
        <w:tc>
          <w:tcPr>
            <w:tcW w:w="1531" w:type="dxa"/>
            <w:vMerge w:val="restart"/>
            <w:vAlign w:val="center"/>
          </w:tcPr>
          <w:p w14:paraId="0FFFAA09" w14:textId="77777777" w:rsidR="00DD6983" w:rsidRPr="00812E8A" w:rsidRDefault="00DD6983" w:rsidP="004400AF">
            <w:pPr>
              <w:pStyle w:val="TableCell"/>
              <w:spacing w:before="0" w:after="0"/>
              <w:jc w:val="center"/>
              <w:rPr>
                <w:sz w:val="24"/>
              </w:rPr>
            </w:pPr>
            <w:r w:rsidRPr="00812E8A">
              <w:rPr>
                <w:sz w:val="24"/>
              </w:rPr>
              <w:t>2051</w:t>
            </w:r>
          </w:p>
        </w:tc>
        <w:tc>
          <w:tcPr>
            <w:tcW w:w="1414" w:type="dxa"/>
            <w:vAlign w:val="center"/>
          </w:tcPr>
          <w:p w14:paraId="5E2AD8DC" w14:textId="77777777" w:rsidR="00DD6983" w:rsidRPr="00812E8A" w:rsidRDefault="00DD6983" w:rsidP="004400AF">
            <w:pPr>
              <w:pStyle w:val="TableCell"/>
              <w:spacing w:before="0" w:after="0"/>
              <w:jc w:val="center"/>
              <w:rPr>
                <w:sz w:val="24"/>
              </w:rPr>
            </w:pPr>
            <w:r w:rsidRPr="00812E8A">
              <w:rPr>
                <w:i/>
              </w:rPr>
              <w:t>P</w:t>
            </w:r>
            <w:r w:rsidRPr="00812E8A">
              <w:rPr>
                <w:i/>
                <w:vertAlign w:val="subscript"/>
              </w:rPr>
              <w:t>F</w:t>
            </w:r>
            <w:r w:rsidRPr="00812E8A">
              <w:rPr>
                <w:vertAlign w:val="subscript"/>
              </w:rPr>
              <w:t>2</w:t>
            </w:r>
            <w:r w:rsidRPr="00812E8A">
              <w:rPr>
                <w:i/>
                <w:vertAlign w:val="subscript"/>
              </w:rPr>
              <w:t>X</w:t>
            </w:r>
            <w:r w:rsidRPr="00812E8A">
              <w:rPr>
                <w:sz w:val="24"/>
              </w:rPr>
              <w:t xml:space="preserve"> (TED)</w:t>
            </w:r>
          </w:p>
        </w:tc>
        <w:tc>
          <w:tcPr>
            <w:tcW w:w="1429" w:type="dxa"/>
            <w:vAlign w:val="center"/>
          </w:tcPr>
          <w:p w14:paraId="2CCE559A" w14:textId="77777777" w:rsidR="00DD6983" w:rsidRPr="00812E8A" w:rsidRDefault="00DD6983" w:rsidP="004400AF">
            <w:pPr>
              <w:pStyle w:val="TableCell"/>
              <w:spacing w:before="0" w:after="0"/>
              <w:jc w:val="center"/>
              <w:rPr>
                <w:sz w:val="24"/>
              </w:rPr>
            </w:pPr>
            <w:r w:rsidRPr="00812E8A">
              <w:rPr>
                <w:sz w:val="24"/>
              </w:rPr>
              <w:t>8.42 x 10</w:t>
            </w:r>
            <w:r w:rsidRPr="00812E8A">
              <w:rPr>
                <w:sz w:val="24"/>
                <w:vertAlign w:val="superscript"/>
              </w:rPr>
              <w:t>-1</w:t>
            </w:r>
          </w:p>
        </w:tc>
        <w:tc>
          <w:tcPr>
            <w:tcW w:w="1496" w:type="dxa"/>
            <w:vAlign w:val="center"/>
          </w:tcPr>
          <w:p w14:paraId="02B6BB15" w14:textId="77777777" w:rsidR="00DD6983" w:rsidRPr="00812E8A" w:rsidRDefault="00DD6983" w:rsidP="004400AF">
            <w:pPr>
              <w:pStyle w:val="TableCell"/>
              <w:spacing w:before="0" w:after="0"/>
              <w:jc w:val="center"/>
              <w:rPr>
                <w:sz w:val="24"/>
              </w:rPr>
            </w:pPr>
            <w:r w:rsidRPr="00812E8A">
              <w:rPr>
                <w:sz w:val="24"/>
              </w:rPr>
              <w:t>1.69 x 10</w:t>
            </w:r>
            <w:r w:rsidRPr="00812E8A">
              <w:rPr>
                <w:sz w:val="24"/>
                <w:vertAlign w:val="superscript"/>
              </w:rPr>
              <w:t>-1</w:t>
            </w:r>
          </w:p>
        </w:tc>
        <w:tc>
          <w:tcPr>
            <w:tcW w:w="1496" w:type="dxa"/>
            <w:vAlign w:val="center"/>
          </w:tcPr>
          <w:p w14:paraId="3733C8B4" w14:textId="77777777" w:rsidR="00DD6983" w:rsidRPr="00812E8A" w:rsidRDefault="00DD6983" w:rsidP="004400AF">
            <w:pPr>
              <w:pStyle w:val="TableCell"/>
              <w:spacing w:before="0" w:after="0"/>
              <w:jc w:val="center"/>
              <w:rPr>
                <w:sz w:val="24"/>
              </w:rPr>
            </w:pPr>
            <w:r w:rsidRPr="00812E8A">
              <w:rPr>
                <w:sz w:val="24"/>
              </w:rPr>
              <w:t>1.83 x 10</w:t>
            </w:r>
            <w:r w:rsidRPr="00812E8A">
              <w:rPr>
                <w:sz w:val="24"/>
                <w:vertAlign w:val="superscript"/>
              </w:rPr>
              <w:t>-2</w:t>
            </w:r>
          </w:p>
        </w:tc>
      </w:tr>
      <w:tr w:rsidR="00DD6983" w:rsidRPr="00812E8A" w14:paraId="099F0336" w14:textId="77777777" w:rsidTr="003C783D">
        <w:trPr>
          <w:cantSplit/>
        </w:trPr>
        <w:tc>
          <w:tcPr>
            <w:tcW w:w="1531" w:type="dxa"/>
            <w:vMerge/>
          </w:tcPr>
          <w:p w14:paraId="2D90FF34" w14:textId="77777777" w:rsidR="00DD6983" w:rsidRPr="00812E8A" w:rsidRDefault="00DD6983" w:rsidP="004400AF">
            <w:pPr>
              <w:pStyle w:val="TableCell"/>
              <w:spacing w:before="0" w:after="0"/>
              <w:jc w:val="center"/>
              <w:rPr>
                <w:sz w:val="24"/>
              </w:rPr>
            </w:pPr>
          </w:p>
        </w:tc>
        <w:tc>
          <w:tcPr>
            <w:tcW w:w="1531" w:type="dxa"/>
            <w:vMerge/>
            <w:vAlign w:val="center"/>
          </w:tcPr>
          <w:p w14:paraId="2E9B360C" w14:textId="77777777" w:rsidR="00DD6983" w:rsidRPr="00812E8A" w:rsidRDefault="00DD6983" w:rsidP="004400AF">
            <w:pPr>
              <w:pStyle w:val="TableCell"/>
              <w:spacing w:before="0" w:after="0"/>
              <w:jc w:val="center"/>
              <w:rPr>
                <w:sz w:val="24"/>
              </w:rPr>
            </w:pPr>
          </w:p>
        </w:tc>
        <w:tc>
          <w:tcPr>
            <w:tcW w:w="1414" w:type="dxa"/>
            <w:vAlign w:val="center"/>
          </w:tcPr>
          <w:p w14:paraId="13754121" w14:textId="77777777" w:rsidR="00DD6983" w:rsidRPr="00812E8A" w:rsidRDefault="00DD6983" w:rsidP="004400AF">
            <w:pPr>
              <w:pStyle w:val="TableCell"/>
              <w:spacing w:before="0" w:after="0"/>
              <w:jc w:val="center"/>
              <w:rPr>
                <w:sz w:val="24"/>
              </w:rPr>
            </w:pPr>
            <w:r w:rsidRPr="00812E8A">
              <w:rPr>
                <w:i/>
              </w:rPr>
              <w:t>P</w:t>
            </w:r>
            <w:r w:rsidRPr="00812E8A">
              <w:rPr>
                <w:i/>
                <w:vertAlign w:val="subscript"/>
              </w:rPr>
              <w:t>F</w:t>
            </w:r>
            <w:r w:rsidRPr="00812E8A">
              <w:rPr>
                <w:vertAlign w:val="subscript"/>
              </w:rPr>
              <w:t>2</w:t>
            </w:r>
            <w:r w:rsidRPr="00812E8A">
              <w:rPr>
                <w:i/>
                <w:vertAlign w:val="subscript"/>
              </w:rPr>
              <w:t>Y</w:t>
            </w:r>
            <w:r w:rsidRPr="00812E8A">
              <w:rPr>
                <w:sz w:val="24"/>
              </w:rPr>
              <w:t xml:space="preserve"> (SEC)</w:t>
            </w:r>
          </w:p>
        </w:tc>
        <w:tc>
          <w:tcPr>
            <w:tcW w:w="1429" w:type="dxa"/>
            <w:vAlign w:val="center"/>
          </w:tcPr>
          <w:p w14:paraId="14504F81" w14:textId="77777777" w:rsidR="00DD6983" w:rsidRPr="00812E8A" w:rsidRDefault="00DD6983" w:rsidP="004400AF">
            <w:pPr>
              <w:pStyle w:val="TableCell"/>
              <w:spacing w:before="0" w:after="0"/>
              <w:jc w:val="center"/>
              <w:rPr>
                <w:sz w:val="24"/>
              </w:rPr>
            </w:pPr>
            <w:r w:rsidRPr="00812E8A">
              <w:rPr>
                <w:sz w:val="24"/>
              </w:rPr>
              <w:t>5.70 x 10</w:t>
            </w:r>
            <w:r w:rsidRPr="00812E8A">
              <w:rPr>
                <w:sz w:val="24"/>
                <w:vertAlign w:val="superscript"/>
              </w:rPr>
              <w:t>-3</w:t>
            </w:r>
          </w:p>
        </w:tc>
        <w:tc>
          <w:tcPr>
            <w:tcW w:w="1496" w:type="dxa"/>
            <w:vAlign w:val="center"/>
          </w:tcPr>
          <w:p w14:paraId="6806CA66" w14:textId="77777777" w:rsidR="00DD6983" w:rsidRPr="00812E8A" w:rsidRDefault="00DD6983" w:rsidP="004400AF">
            <w:pPr>
              <w:pStyle w:val="TableCell"/>
              <w:spacing w:before="0" w:after="0"/>
              <w:jc w:val="center"/>
              <w:rPr>
                <w:sz w:val="24"/>
              </w:rPr>
            </w:pPr>
            <w:r w:rsidRPr="00812E8A">
              <w:rPr>
                <w:sz w:val="24"/>
              </w:rPr>
              <w:t>5.74 x 10</w:t>
            </w:r>
            <w:r w:rsidRPr="00812E8A">
              <w:rPr>
                <w:sz w:val="24"/>
                <w:vertAlign w:val="superscript"/>
              </w:rPr>
              <w:t>-5</w:t>
            </w:r>
          </w:p>
        </w:tc>
        <w:tc>
          <w:tcPr>
            <w:tcW w:w="1496" w:type="dxa"/>
            <w:vAlign w:val="center"/>
          </w:tcPr>
          <w:p w14:paraId="678F9048" w14:textId="77777777" w:rsidR="00DD6983" w:rsidRPr="00812E8A" w:rsidRDefault="00DD6983" w:rsidP="004400AF">
            <w:pPr>
              <w:pStyle w:val="TableCell"/>
              <w:spacing w:before="0" w:after="0"/>
              <w:jc w:val="center"/>
              <w:rPr>
                <w:sz w:val="24"/>
              </w:rPr>
            </w:pPr>
            <w:r w:rsidRPr="00812E8A">
              <w:rPr>
                <w:sz w:val="24"/>
              </w:rPr>
              <w:t>5.74 x 10</w:t>
            </w:r>
            <w:r w:rsidRPr="00812E8A">
              <w:rPr>
                <w:sz w:val="24"/>
                <w:vertAlign w:val="superscript"/>
              </w:rPr>
              <w:t>-7</w:t>
            </w:r>
          </w:p>
        </w:tc>
      </w:tr>
      <w:tr w:rsidR="00DD6983" w:rsidRPr="00812E8A" w14:paraId="0D3401B8" w14:textId="77777777" w:rsidTr="003C783D">
        <w:trPr>
          <w:cantSplit/>
        </w:trPr>
        <w:tc>
          <w:tcPr>
            <w:tcW w:w="1531" w:type="dxa"/>
            <w:vMerge w:val="restart"/>
            <w:vAlign w:val="center"/>
          </w:tcPr>
          <w:p w14:paraId="344AD50E" w14:textId="77777777" w:rsidR="00DD6983" w:rsidRPr="00812E8A" w:rsidRDefault="00DD6983" w:rsidP="004400AF">
            <w:pPr>
              <w:pStyle w:val="TableCell"/>
              <w:spacing w:before="0" w:after="0"/>
              <w:jc w:val="center"/>
              <w:rPr>
                <w:sz w:val="24"/>
              </w:rPr>
            </w:pPr>
            <w:r w:rsidRPr="00812E8A">
              <w:rPr>
                <w:sz w:val="24"/>
              </w:rPr>
              <w:t>439</w:t>
            </w:r>
          </w:p>
        </w:tc>
        <w:tc>
          <w:tcPr>
            <w:tcW w:w="1531" w:type="dxa"/>
            <w:vMerge w:val="restart"/>
            <w:vAlign w:val="center"/>
          </w:tcPr>
          <w:p w14:paraId="35DC5AE5" w14:textId="77777777" w:rsidR="00DD6983" w:rsidRPr="00812E8A" w:rsidRDefault="00DD6983" w:rsidP="004400AF">
            <w:pPr>
              <w:pStyle w:val="TableCell"/>
              <w:spacing w:before="0" w:after="0"/>
              <w:jc w:val="center"/>
              <w:rPr>
                <w:sz w:val="24"/>
              </w:rPr>
            </w:pPr>
            <w:r w:rsidRPr="00812E8A">
              <w:rPr>
                <w:sz w:val="24"/>
              </w:rPr>
              <w:t>3073</w:t>
            </w:r>
          </w:p>
        </w:tc>
        <w:tc>
          <w:tcPr>
            <w:tcW w:w="1414" w:type="dxa"/>
            <w:vAlign w:val="center"/>
          </w:tcPr>
          <w:p w14:paraId="6197D0BE" w14:textId="77777777" w:rsidR="00DD6983" w:rsidRPr="00812E8A" w:rsidRDefault="00DD6983" w:rsidP="004400AF">
            <w:pPr>
              <w:pStyle w:val="TableCell"/>
              <w:spacing w:before="0" w:after="0"/>
              <w:jc w:val="center"/>
              <w:rPr>
                <w:sz w:val="24"/>
              </w:rPr>
            </w:pPr>
            <w:r w:rsidRPr="00812E8A">
              <w:rPr>
                <w:i/>
              </w:rPr>
              <w:t>P</w:t>
            </w:r>
            <w:r w:rsidRPr="00812E8A">
              <w:rPr>
                <w:i/>
                <w:vertAlign w:val="subscript"/>
              </w:rPr>
              <w:t>F</w:t>
            </w:r>
            <w:r w:rsidRPr="00812E8A">
              <w:rPr>
                <w:vertAlign w:val="subscript"/>
              </w:rPr>
              <w:t>2</w:t>
            </w:r>
            <w:r w:rsidRPr="00812E8A">
              <w:rPr>
                <w:i/>
                <w:vertAlign w:val="subscript"/>
              </w:rPr>
              <w:t>X</w:t>
            </w:r>
            <w:r w:rsidRPr="00812E8A">
              <w:rPr>
                <w:sz w:val="24"/>
              </w:rPr>
              <w:t xml:space="preserve"> (TED)</w:t>
            </w:r>
          </w:p>
        </w:tc>
        <w:tc>
          <w:tcPr>
            <w:tcW w:w="1429" w:type="dxa"/>
            <w:vAlign w:val="center"/>
          </w:tcPr>
          <w:p w14:paraId="182FE2CA" w14:textId="77777777" w:rsidR="00DD6983" w:rsidRPr="00812E8A" w:rsidRDefault="00DD6983" w:rsidP="004400AF">
            <w:pPr>
              <w:pStyle w:val="TableCell"/>
              <w:spacing w:before="0" w:after="0"/>
              <w:jc w:val="center"/>
              <w:rPr>
                <w:sz w:val="24"/>
              </w:rPr>
            </w:pPr>
            <w:r w:rsidRPr="00812E8A">
              <w:rPr>
                <w:sz w:val="24"/>
              </w:rPr>
              <w:t>9.37 x 10</w:t>
            </w:r>
            <w:r w:rsidRPr="00812E8A">
              <w:rPr>
                <w:sz w:val="24"/>
                <w:vertAlign w:val="superscript"/>
              </w:rPr>
              <w:t>-1</w:t>
            </w:r>
          </w:p>
        </w:tc>
        <w:tc>
          <w:tcPr>
            <w:tcW w:w="1496" w:type="dxa"/>
            <w:vAlign w:val="center"/>
          </w:tcPr>
          <w:p w14:paraId="001C2A17" w14:textId="77777777" w:rsidR="00DD6983" w:rsidRPr="00812E8A" w:rsidRDefault="00DD6983" w:rsidP="004400AF">
            <w:pPr>
              <w:pStyle w:val="TableCell"/>
              <w:spacing w:before="0" w:after="0"/>
              <w:jc w:val="center"/>
              <w:rPr>
                <w:sz w:val="24"/>
              </w:rPr>
            </w:pPr>
            <w:r w:rsidRPr="00812E8A">
              <w:rPr>
                <w:sz w:val="24"/>
              </w:rPr>
              <w:t>2.42 x 10</w:t>
            </w:r>
            <w:r w:rsidRPr="00812E8A">
              <w:rPr>
                <w:sz w:val="24"/>
                <w:vertAlign w:val="superscript"/>
              </w:rPr>
              <w:t>-1</w:t>
            </w:r>
          </w:p>
        </w:tc>
        <w:tc>
          <w:tcPr>
            <w:tcW w:w="1496" w:type="dxa"/>
            <w:vAlign w:val="center"/>
          </w:tcPr>
          <w:p w14:paraId="53876B80" w14:textId="77777777" w:rsidR="00DD6983" w:rsidRPr="00812E8A" w:rsidRDefault="00DD6983" w:rsidP="004400AF">
            <w:pPr>
              <w:pStyle w:val="TableCell"/>
              <w:spacing w:before="0" w:after="0"/>
              <w:jc w:val="center"/>
              <w:rPr>
                <w:sz w:val="24"/>
              </w:rPr>
            </w:pPr>
            <w:r w:rsidRPr="00812E8A">
              <w:rPr>
                <w:sz w:val="24"/>
              </w:rPr>
              <w:t>2.73 x 10</w:t>
            </w:r>
            <w:r w:rsidRPr="00812E8A">
              <w:rPr>
                <w:sz w:val="24"/>
                <w:vertAlign w:val="superscript"/>
              </w:rPr>
              <w:t>-2</w:t>
            </w:r>
          </w:p>
        </w:tc>
      </w:tr>
      <w:tr w:rsidR="00DD6983" w:rsidRPr="00812E8A" w14:paraId="1333E322" w14:textId="77777777" w:rsidTr="003C783D">
        <w:trPr>
          <w:cantSplit/>
        </w:trPr>
        <w:tc>
          <w:tcPr>
            <w:tcW w:w="1531" w:type="dxa"/>
            <w:vMerge/>
          </w:tcPr>
          <w:p w14:paraId="1F32A725" w14:textId="77777777" w:rsidR="00DD6983" w:rsidRPr="00812E8A" w:rsidRDefault="00DD6983" w:rsidP="004400AF">
            <w:pPr>
              <w:pStyle w:val="TableCell"/>
              <w:spacing w:before="0" w:after="0"/>
              <w:jc w:val="center"/>
              <w:rPr>
                <w:sz w:val="24"/>
              </w:rPr>
            </w:pPr>
          </w:p>
        </w:tc>
        <w:tc>
          <w:tcPr>
            <w:tcW w:w="1531" w:type="dxa"/>
            <w:vMerge/>
            <w:vAlign w:val="center"/>
          </w:tcPr>
          <w:p w14:paraId="7542EBDD" w14:textId="77777777" w:rsidR="00DD6983" w:rsidRPr="00812E8A" w:rsidRDefault="00DD6983" w:rsidP="004400AF">
            <w:pPr>
              <w:pStyle w:val="TableCell"/>
              <w:spacing w:before="0" w:after="0"/>
              <w:jc w:val="center"/>
              <w:rPr>
                <w:sz w:val="24"/>
              </w:rPr>
            </w:pPr>
          </w:p>
        </w:tc>
        <w:tc>
          <w:tcPr>
            <w:tcW w:w="1414" w:type="dxa"/>
            <w:vAlign w:val="center"/>
          </w:tcPr>
          <w:p w14:paraId="235F6AAF" w14:textId="77777777" w:rsidR="00DD6983" w:rsidRPr="00812E8A" w:rsidRDefault="00DD6983" w:rsidP="004400AF">
            <w:pPr>
              <w:pStyle w:val="TableCell"/>
              <w:spacing w:before="0" w:after="0"/>
              <w:jc w:val="center"/>
              <w:rPr>
                <w:sz w:val="24"/>
              </w:rPr>
            </w:pPr>
            <w:r w:rsidRPr="00812E8A">
              <w:rPr>
                <w:i/>
              </w:rPr>
              <w:t>P</w:t>
            </w:r>
            <w:r w:rsidRPr="00812E8A">
              <w:rPr>
                <w:i/>
                <w:vertAlign w:val="subscript"/>
              </w:rPr>
              <w:t>F</w:t>
            </w:r>
            <w:r w:rsidRPr="00812E8A">
              <w:rPr>
                <w:vertAlign w:val="subscript"/>
              </w:rPr>
              <w:t>2</w:t>
            </w:r>
            <w:r w:rsidRPr="00812E8A">
              <w:rPr>
                <w:i/>
                <w:vertAlign w:val="subscript"/>
              </w:rPr>
              <w:t>Y</w:t>
            </w:r>
            <w:r w:rsidRPr="00812E8A">
              <w:rPr>
                <w:sz w:val="24"/>
              </w:rPr>
              <w:t xml:space="preserve"> (SEC)</w:t>
            </w:r>
          </w:p>
        </w:tc>
        <w:tc>
          <w:tcPr>
            <w:tcW w:w="1429" w:type="dxa"/>
            <w:vAlign w:val="center"/>
          </w:tcPr>
          <w:p w14:paraId="1E8C768C" w14:textId="77777777" w:rsidR="00DD6983" w:rsidRPr="00812E8A" w:rsidRDefault="00DD6983" w:rsidP="004400AF">
            <w:pPr>
              <w:pStyle w:val="TableCell"/>
              <w:spacing w:before="0" w:after="0"/>
              <w:jc w:val="center"/>
              <w:rPr>
                <w:sz w:val="24"/>
              </w:rPr>
            </w:pPr>
            <w:r w:rsidRPr="00812E8A">
              <w:rPr>
                <w:sz w:val="24"/>
              </w:rPr>
              <w:t>8.52 x 10</w:t>
            </w:r>
            <w:r w:rsidRPr="00812E8A">
              <w:rPr>
                <w:sz w:val="24"/>
                <w:vertAlign w:val="superscript"/>
              </w:rPr>
              <w:t>-3</w:t>
            </w:r>
          </w:p>
        </w:tc>
        <w:tc>
          <w:tcPr>
            <w:tcW w:w="1496" w:type="dxa"/>
            <w:vAlign w:val="center"/>
          </w:tcPr>
          <w:p w14:paraId="0DAC8A77" w14:textId="77777777" w:rsidR="00DD6983" w:rsidRPr="00812E8A" w:rsidRDefault="00DD6983" w:rsidP="004400AF">
            <w:pPr>
              <w:pStyle w:val="TableCell"/>
              <w:spacing w:before="0" w:after="0"/>
              <w:jc w:val="center"/>
              <w:rPr>
                <w:sz w:val="24"/>
              </w:rPr>
            </w:pPr>
            <w:r w:rsidRPr="00812E8A">
              <w:rPr>
                <w:sz w:val="24"/>
              </w:rPr>
              <w:t>8.59 x 10</w:t>
            </w:r>
            <w:r w:rsidRPr="00812E8A">
              <w:rPr>
                <w:sz w:val="24"/>
                <w:vertAlign w:val="superscript"/>
              </w:rPr>
              <w:t>-5</w:t>
            </w:r>
          </w:p>
        </w:tc>
        <w:tc>
          <w:tcPr>
            <w:tcW w:w="1496" w:type="dxa"/>
            <w:vAlign w:val="center"/>
          </w:tcPr>
          <w:p w14:paraId="2F48B426" w14:textId="77777777" w:rsidR="00DD6983" w:rsidRPr="00812E8A" w:rsidRDefault="00DD6983" w:rsidP="004400AF">
            <w:pPr>
              <w:pStyle w:val="TableCell"/>
              <w:spacing w:before="0" w:after="0"/>
              <w:jc w:val="center"/>
              <w:rPr>
                <w:sz w:val="24"/>
              </w:rPr>
            </w:pPr>
            <w:r w:rsidRPr="00812E8A">
              <w:rPr>
                <w:sz w:val="24"/>
              </w:rPr>
              <w:t>8.59 x 10</w:t>
            </w:r>
            <w:r w:rsidRPr="00812E8A">
              <w:rPr>
                <w:sz w:val="24"/>
                <w:vertAlign w:val="superscript"/>
              </w:rPr>
              <w:t>-7</w:t>
            </w:r>
          </w:p>
        </w:tc>
      </w:tr>
      <w:tr w:rsidR="00DD6983" w:rsidRPr="00812E8A" w14:paraId="3C6CF2C9" w14:textId="77777777" w:rsidTr="003C783D">
        <w:trPr>
          <w:cantSplit/>
        </w:trPr>
        <w:tc>
          <w:tcPr>
            <w:tcW w:w="1531" w:type="dxa"/>
            <w:vMerge w:val="restart"/>
            <w:vAlign w:val="center"/>
          </w:tcPr>
          <w:p w14:paraId="489D5436" w14:textId="77777777" w:rsidR="00DD6983" w:rsidRPr="00812E8A" w:rsidRDefault="00DD6983" w:rsidP="004400AF">
            <w:pPr>
              <w:pStyle w:val="TableCell"/>
              <w:spacing w:before="0" w:after="0"/>
              <w:jc w:val="center"/>
              <w:rPr>
                <w:sz w:val="24"/>
              </w:rPr>
            </w:pPr>
            <w:r w:rsidRPr="00812E8A">
              <w:rPr>
                <w:sz w:val="24"/>
              </w:rPr>
              <w:t>586</w:t>
            </w:r>
          </w:p>
        </w:tc>
        <w:tc>
          <w:tcPr>
            <w:tcW w:w="1531" w:type="dxa"/>
            <w:vMerge w:val="restart"/>
            <w:vAlign w:val="center"/>
          </w:tcPr>
          <w:p w14:paraId="56B472AF" w14:textId="77777777" w:rsidR="00DD6983" w:rsidRPr="00812E8A" w:rsidRDefault="00DD6983" w:rsidP="004400AF">
            <w:pPr>
              <w:pStyle w:val="TableCell"/>
              <w:spacing w:before="0" w:after="0"/>
              <w:jc w:val="center"/>
              <w:rPr>
                <w:sz w:val="24"/>
              </w:rPr>
            </w:pPr>
            <w:r w:rsidRPr="00812E8A">
              <w:rPr>
                <w:sz w:val="24"/>
              </w:rPr>
              <w:t>4102</w:t>
            </w:r>
          </w:p>
        </w:tc>
        <w:tc>
          <w:tcPr>
            <w:tcW w:w="1414" w:type="dxa"/>
            <w:vAlign w:val="center"/>
          </w:tcPr>
          <w:p w14:paraId="63A07FF5" w14:textId="77777777" w:rsidR="00DD6983" w:rsidRPr="00812E8A" w:rsidRDefault="00DD6983" w:rsidP="004400AF">
            <w:pPr>
              <w:pStyle w:val="TableCell"/>
              <w:spacing w:before="0" w:after="0"/>
              <w:jc w:val="center"/>
              <w:rPr>
                <w:sz w:val="24"/>
              </w:rPr>
            </w:pPr>
            <w:r w:rsidRPr="00812E8A">
              <w:rPr>
                <w:i/>
              </w:rPr>
              <w:t>P</w:t>
            </w:r>
            <w:r w:rsidRPr="00812E8A">
              <w:rPr>
                <w:i/>
                <w:vertAlign w:val="subscript"/>
              </w:rPr>
              <w:t>F</w:t>
            </w:r>
            <w:r w:rsidRPr="00812E8A">
              <w:rPr>
                <w:vertAlign w:val="subscript"/>
              </w:rPr>
              <w:t>2</w:t>
            </w:r>
            <w:r w:rsidRPr="00812E8A">
              <w:rPr>
                <w:i/>
                <w:vertAlign w:val="subscript"/>
              </w:rPr>
              <w:t>X</w:t>
            </w:r>
            <w:r w:rsidRPr="00812E8A">
              <w:rPr>
                <w:sz w:val="24"/>
              </w:rPr>
              <w:t xml:space="preserve"> (TED)</w:t>
            </w:r>
          </w:p>
        </w:tc>
        <w:tc>
          <w:tcPr>
            <w:tcW w:w="1429" w:type="dxa"/>
            <w:vAlign w:val="center"/>
          </w:tcPr>
          <w:p w14:paraId="1F59D8C9" w14:textId="77777777" w:rsidR="00DD6983" w:rsidRPr="00812E8A" w:rsidRDefault="00DD6983" w:rsidP="004400AF">
            <w:pPr>
              <w:pStyle w:val="TableCell"/>
              <w:spacing w:before="0" w:after="0"/>
              <w:jc w:val="center"/>
              <w:rPr>
                <w:sz w:val="24"/>
              </w:rPr>
            </w:pPr>
            <w:r w:rsidRPr="00812E8A">
              <w:rPr>
                <w:sz w:val="24"/>
              </w:rPr>
              <w:t>9.75 x 10</w:t>
            </w:r>
            <w:r w:rsidRPr="00812E8A">
              <w:rPr>
                <w:sz w:val="24"/>
                <w:vertAlign w:val="superscript"/>
              </w:rPr>
              <w:t>-1</w:t>
            </w:r>
          </w:p>
        </w:tc>
        <w:tc>
          <w:tcPr>
            <w:tcW w:w="1496" w:type="dxa"/>
            <w:vAlign w:val="center"/>
          </w:tcPr>
          <w:p w14:paraId="54DE5762" w14:textId="77777777" w:rsidR="00DD6983" w:rsidRPr="00812E8A" w:rsidRDefault="00DD6983" w:rsidP="004400AF">
            <w:pPr>
              <w:pStyle w:val="TableCell"/>
              <w:spacing w:before="0" w:after="0"/>
              <w:jc w:val="center"/>
              <w:rPr>
                <w:sz w:val="24"/>
              </w:rPr>
            </w:pPr>
            <w:r w:rsidRPr="00812E8A">
              <w:rPr>
                <w:sz w:val="24"/>
              </w:rPr>
              <w:t>3.09 x 10</w:t>
            </w:r>
            <w:r w:rsidRPr="00812E8A">
              <w:rPr>
                <w:sz w:val="24"/>
                <w:vertAlign w:val="superscript"/>
              </w:rPr>
              <w:t>-1</w:t>
            </w:r>
          </w:p>
        </w:tc>
        <w:tc>
          <w:tcPr>
            <w:tcW w:w="1496" w:type="dxa"/>
            <w:vAlign w:val="center"/>
          </w:tcPr>
          <w:p w14:paraId="70CB2590" w14:textId="77777777" w:rsidR="00DD6983" w:rsidRPr="00812E8A" w:rsidRDefault="00DD6983" w:rsidP="004400AF">
            <w:pPr>
              <w:pStyle w:val="TableCell"/>
              <w:spacing w:before="0" w:after="0"/>
              <w:jc w:val="center"/>
              <w:rPr>
                <w:sz w:val="24"/>
              </w:rPr>
            </w:pPr>
            <w:r w:rsidRPr="00812E8A">
              <w:rPr>
                <w:sz w:val="24"/>
              </w:rPr>
              <w:t>3.63 x 10</w:t>
            </w:r>
            <w:r w:rsidRPr="00812E8A">
              <w:rPr>
                <w:sz w:val="24"/>
                <w:vertAlign w:val="superscript"/>
              </w:rPr>
              <w:t>-2</w:t>
            </w:r>
          </w:p>
        </w:tc>
      </w:tr>
      <w:tr w:rsidR="00DD6983" w:rsidRPr="00812E8A" w14:paraId="075B3E9E" w14:textId="77777777" w:rsidTr="003C783D">
        <w:trPr>
          <w:cantSplit/>
        </w:trPr>
        <w:tc>
          <w:tcPr>
            <w:tcW w:w="1531" w:type="dxa"/>
            <w:vMerge/>
          </w:tcPr>
          <w:p w14:paraId="3AAACB08" w14:textId="77777777" w:rsidR="00DD6983" w:rsidRPr="00812E8A" w:rsidRDefault="00DD6983" w:rsidP="004400AF">
            <w:pPr>
              <w:pStyle w:val="TableCell"/>
              <w:spacing w:before="0" w:after="0"/>
              <w:jc w:val="center"/>
              <w:rPr>
                <w:sz w:val="24"/>
              </w:rPr>
            </w:pPr>
          </w:p>
        </w:tc>
        <w:tc>
          <w:tcPr>
            <w:tcW w:w="1531" w:type="dxa"/>
            <w:vMerge/>
            <w:vAlign w:val="center"/>
          </w:tcPr>
          <w:p w14:paraId="453BCCB8" w14:textId="77777777" w:rsidR="00DD6983" w:rsidRPr="00812E8A" w:rsidRDefault="00DD6983" w:rsidP="004400AF">
            <w:pPr>
              <w:pStyle w:val="TableCell"/>
              <w:spacing w:before="0" w:after="0"/>
              <w:jc w:val="center"/>
              <w:rPr>
                <w:sz w:val="24"/>
              </w:rPr>
            </w:pPr>
          </w:p>
        </w:tc>
        <w:tc>
          <w:tcPr>
            <w:tcW w:w="1414" w:type="dxa"/>
            <w:vAlign w:val="center"/>
          </w:tcPr>
          <w:p w14:paraId="22298E61" w14:textId="77777777" w:rsidR="00DD6983" w:rsidRPr="00812E8A" w:rsidRDefault="00DD6983" w:rsidP="004400AF">
            <w:pPr>
              <w:pStyle w:val="TableCell"/>
              <w:spacing w:before="0" w:after="0"/>
              <w:jc w:val="center"/>
              <w:rPr>
                <w:sz w:val="24"/>
              </w:rPr>
            </w:pPr>
            <w:r w:rsidRPr="00812E8A">
              <w:rPr>
                <w:i/>
              </w:rPr>
              <w:t>P</w:t>
            </w:r>
            <w:r w:rsidRPr="00812E8A">
              <w:rPr>
                <w:i/>
                <w:vertAlign w:val="subscript"/>
              </w:rPr>
              <w:t>F</w:t>
            </w:r>
            <w:r w:rsidRPr="00812E8A">
              <w:rPr>
                <w:vertAlign w:val="subscript"/>
              </w:rPr>
              <w:t>2</w:t>
            </w:r>
            <w:r w:rsidRPr="00812E8A">
              <w:rPr>
                <w:i/>
                <w:vertAlign w:val="subscript"/>
              </w:rPr>
              <w:t>Y</w:t>
            </w:r>
            <w:r w:rsidRPr="00812E8A">
              <w:rPr>
                <w:sz w:val="24"/>
              </w:rPr>
              <w:t xml:space="preserve"> (SEC)</w:t>
            </w:r>
          </w:p>
        </w:tc>
        <w:tc>
          <w:tcPr>
            <w:tcW w:w="1429" w:type="dxa"/>
            <w:vAlign w:val="center"/>
          </w:tcPr>
          <w:p w14:paraId="2F47E96B" w14:textId="77777777" w:rsidR="00DD6983" w:rsidRPr="00812E8A" w:rsidRDefault="00DD6983" w:rsidP="004400AF">
            <w:pPr>
              <w:pStyle w:val="TableCell"/>
              <w:spacing w:before="0" w:after="0"/>
              <w:jc w:val="center"/>
              <w:rPr>
                <w:sz w:val="24"/>
              </w:rPr>
            </w:pPr>
            <w:r w:rsidRPr="00812E8A">
              <w:rPr>
                <w:sz w:val="24"/>
              </w:rPr>
              <w:t>1.14 x 10</w:t>
            </w:r>
            <w:r w:rsidRPr="00812E8A">
              <w:rPr>
                <w:sz w:val="24"/>
                <w:vertAlign w:val="superscript"/>
              </w:rPr>
              <w:t>-2</w:t>
            </w:r>
          </w:p>
        </w:tc>
        <w:tc>
          <w:tcPr>
            <w:tcW w:w="1496" w:type="dxa"/>
            <w:vAlign w:val="center"/>
          </w:tcPr>
          <w:p w14:paraId="74D280F7" w14:textId="77777777" w:rsidR="00DD6983" w:rsidRPr="00812E8A" w:rsidRDefault="00DD6983" w:rsidP="004400AF">
            <w:pPr>
              <w:pStyle w:val="TableCell"/>
              <w:spacing w:before="0" w:after="0"/>
              <w:jc w:val="center"/>
              <w:rPr>
                <w:sz w:val="24"/>
              </w:rPr>
            </w:pPr>
            <w:r w:rsidRPr="00812E8A">
              <w:rPr>
                <w:sz w:val="24"/>
              </w:rPr>
              <w:t>1.15 x 10</w:t>
            </w:r>
            <w:r w:rsidRPr="00812E8A">
              <w:rPr>
                <w:sz w:val="24"/>
                <w:vertAlign w:val="superscript"/>
              </w:rPr>
              <w:t>-4</w:t>
            </w:r>
          </w:p>
        </w:tc>
        <w:tc>
          <w:tcPr>
            <w:tcW w:w="1496" w:type="dxa"/>
            <w:vAlign w:val="center"/>
          </w:tcPr>
          <w:p w14:paraId="4AAA6E6E" w14:textId="77777777" w:rsidR="00DD6983" w:rsidRPr="00812E8A" w:rsidRDefault="00DD6983" w:rsidP="004400AF">
            <w:pPr>
              <w:pStyle w:val="TableCell"/>
              <w:spacing w:before="0" w:after="0"/>
              <w:jc w:val="center"/>
              <w:rPr>
                <w:sz w:val="24"/>
              </w:rPr>
            </w:pPr>
            <w:r w:rsidRPr="00812E8A">
              <w:rPr>
                <w:sz w:val="24"/>
              </w:rPr>
              <w:t>1.15 x 10</w:t>
            </w:r>
            <w:r w:rsidRPr="00812E8A">
              <w:rPr>
                <w:sz w:val="24"/>
                <w:vertAlign w:val="superscript"/>
              </w:rPr>
              <w:t>-6</w:t>
            </w:r>
          </w:p>
        </w:tc>
      </w:tr>
    </w:tbl>
    <w:p w14:paraId="527DDFE8" w14:textId="77777777" w:rsidR="00DD6983" w:rsidRPr="00812E8A" w:rsidRDefault="00303AAD" w:rsidP="00DD6983">
      <w:pPr>
        <w:keepNext/>
      </w:pPr>
      <w:r>
        <w:rPr>
          <w:noProof/>
        </w:rPr>
        <w:lastRenderedPageBreak/>
        <w:pict w14:anchorId="03949038">
          <v:shape id="_x0000_i1092" type="#_x0000_t75" alt="" style="width:450pt;height:312pt;mso-width-percent:0;mso-height-percent:0;mso-width-percent:0;mso-height-percent:0">
            <v:imagedata r:id="rId41" o:title="RJSEC2"/>
          </v:shape>
        </w:pict>
      </w:r>
    </w:p>
    <w:p w14:paraId="42039D13" w14:textId="5A55BD71" w:rsidR="00DD6983" w:rsidRPr="00812E8A" w:rsidRDefault="00DD6983" w:rsidP="00195369">
      <w:pPr>
        <w:pStyle w:val="FigureTitleWrap"/>
        <w:ind w:left="1620" w:hanging="1433"/>
      </w:pPr>
      <w:bookmarkStart w:id="691" w:name="_Ref94954785"/>
      <w:r w:rsidRPr="00812E8A">
        <w:t xml:space="preserve">Figure </w:t>
      </w:r>
      <w:bookmarkStart w:id="692" w:name="F_1103FrameRejectionProbabilityinSECMode"/>
      <w:bookmarkStart w:id="693" w:name="F_903FrameRejectionProbabilityinSECModeP"/>
      <w:r w:rsidRPr="00812E8A">
        <w:fldChar w:fldCharType="begin"/>
      </w:r>
      <w:r w:rsidRPr="00812E8A">
        <w:instrText xml:space="preserve"> STYLEREF "Heading 1"\l \n \t  \* MERGEFORMAT </w:instrText>
      </w:r>
      <w:r w:rsidRPr="00812E8A">
        <w:fldChar w:fldCharType="separate"/>
      </w:r>
      <w:r w:rsidR="00D46CA3">
        <w:rPr>
          <w:noProof/>
        </w:rPr>
        <w:t>11</w:t>
      </w:r>
      <w:r w:rsidRPr="00812E8A">
        <w:fldChar w:fldCharType="end"/>
      </w:r>
      <w:r w:rsidRPr="00812E8A">
        <w:noBreakHyphen/>
      </w:r>
      <w:fldSimple w:instr=" SEQ Figure \s 1 ">
        <w:r w:rsidR="00D46CA3">
          <w:rPr>
            <w:noProof/>
          </w:rPr>
          <w:t>3</w:t>
        </w:r>
      </w:fldSimple>
      <w:bookmarkEnd w:id="692"/>
      <w:bookmarkEnd w:id="693"/>
      <w:r w:rsidRPr="00812E8A">
        <w:fldChar w:fldCharType="begin"/>
      </w:r>
      <w:r w:rsidRPr="00812E8A">
        <w:instrText xml:space="preserve"> TC  \f G "</w:instrText>
      </w:r>
      <w:fldSimple w:instr=" STYLEREF &quot;Heading 1&quot;\l \n \t  \* MERGEFORMAT ">
        <w:bookmarkStart w:id="694" w:name="_Toc312227646"/>
        <w:bookmarkStart w:id="695" w:name="_Toc337827041"/>
        <w:bookmarkStart w:id="696" w:name="_Toc62226920"/>
        <w:bookmarkStart w:id="697" w:name="_Toc71968973"/>
        <w:r w:rsidR="00D46CA3">
          <w:rPr>
            <w:noProof/>
          </w:rPr>
          <w:instrText>11</w:instrText>
        </w:r>
      </w:fldSimple>
      <w:r w:rsidRPr="00812E8A">
        <w:instrText>-</w:instrText>
      </w:r>
      <w:r w:rsidRPr="00812E8A">
        <w:fldChar w:fldCharType="begin"/>
      </w:r>
      <w:r w:rsidRPr="00812E8A">
        <w:instrText xml:space="preserve"> SEQ Figure_TOC \s 1 </w:instrText>
      </w:r>
      <w:r w:rsidRPr="00812E8A">
        <w:fldChar w:fldCharType="separate"/>
      </w:r>
      <w:r w:rsidR="00D46CA3">
        <w:rPr>
          <w:noProof/>
        </w:rPr>
        <w:instrText>3</w:instrText>
      </w:r>
      <w:r w:rsidRPr="00812E8A">
        <w:fldChar w:fldCharType="end"/>
      </w:r>
      <w:r w:rsidRPr="00812E8A">
        <w:tab/>
      </w:r>
      <w:r w:rsidR="003660F0" w:rsidRPr="00812E8A">
        <w:instrText xml:space="preserve">Frame Rejection Probability in SEC Mode, </w:instrText>
      </w:r>
      <w:r w:rsidR="003660F0" w:rsidRPr="00812E8A">
        <w:rPr>
          <w:i/>
        </w:rPr>
        <w:instrText>P</w:instrText>
      </w:r>
      <w:r w:rsidR="003660F0" w:rsidRPr="00812E8A">
        <w:rPr>
          <w:i/>
          <w:vertAlign w:val="subscript"/>
        </w:rPr>
        <w:instrText>F</w:instrText>
      </w:r>
      <w:r w:rsidR="004A3EBC" w:rsidRPr="00812E8A">
        <w:rPr>
          <w:vertAlign w:val="subscript"/>
        </w:rPr>
        <w:instrText>2</w:instrText>
      </w:r>
      <w:r w:rsidR="003660F0" w:rsidRPr="00812E8A">
        <w:rPr>
          <w:i/>
          <w:vertAlign w:val="subscript"/>
        </w:rPr>
        <w:instrText>Y</w:instrText>
      </w:r>
      <w:r w:rsidR="003660F0" w:rsidRPr="00812E8A">
        <w:instrText>, for the Last or Only Frame in a CLTU in a Sequence of CLTUs (PLOP-2)</w:instrText>
      </w:r>
      <w:bookmarkEnd w:id="694"/>
      <w:bookmarkEnd w:id="695"/>
      <w:bookmarkEnd w:id="696"/>
      <w:bookmarkEnd w:id="697"/>
      <w:r w:rsidRPr="00812E8A">
        <w:instrText>"</w:instrText>
      </w:r>
      <w:r w:rsidRPr="00812E8A">
        <w:fldChar w:fldCharType="end"/>
      </w:r>
      <w:r w:rsidRPr="00812E8A">
        <w:t>:</w:t>
      </w:r>
      <w:r w:rsidRPr="00812E8A">
        <w:tab/>
        <w:t xml:space="preserve">Frame Rejection Probability in SEC Mode, </w:t>
      </w:r>
      <w:r w:rsidRPr="00812E8A">
        <w:rPr>
          <w:i/>
        </w:rPr>
        <w:t>P</w:t>
      </w:r>
      <w:r w:rsidRPr="00812E8A">
        <w:rPr>
          <w:bCs/>
          <w:i/>
          <w:szCs w:val="20"/>
          <w:vertAlign w:val="subscript"/>
        </w:rPr>
        <w:t>F</w:t>
      </w:r>
      <w:r w:rsidR="004A3EBC" w:rsidRPr="00812E8A">
        <w:rPr>
          <w:bCs/>
          <w:szCs w:val="20"/>
          <w:vertAlign w:val="subscript"/>
        </w:rPr>
        <w:t>2</w:t>
      </w:r>
      <w:r w:rsidRPr="00812E8A">
        <w:rPr>
          <w:bCs/>
          <w:i/>
          <w:szCs w:val="20"/>
          <w:vertAlign w:val="subscript"/>
        </w:rPr>
        <w:t>Y</w:t>
      </w:r>
      <w:r w:rsidRPr="00812E8A">
        <w:t>, for the Last or Only Frame in a CLTU in a Sequence of CLTUs (PLOP-2)</w:t>
      </w:r>
    </w:p>
    <w:p w14:paraId="1FADBAEB" w14:textId="287CAC0B" w:rsidR="00DD6983" w:rsidRPr="00812E8A" w:rsidRDefault="00DD6983" w:rsidP="00DD6983">
      <w:pPr>
        <w:spacing w:before="480" w:line="240" w:lineRule="auto"/>
      </w:pPr>
      <w:bookmarkStart w:id="698" w:name="_Ref89596066"/>
      <w:bookmarkEnd w:id="691"/>
      <w:r w:rsidRPr="00812E8A">
        <w:t xml:space="preserve">Figure </w:t>
      </w:r>
      <w:r w:rsidRPr="00812E8A">
        <w:rPr>
          <w:noProof/>
        </w:rPr>
        <w:fldChar w:fldCharType="begin"/>
      </w:r>
      <w:r w:rsidR="001D7956" w:rsidRPr="00812E8A">
        <w:instrText xml:space="preserve"> REF F_1103FrameRejectionProbabilityinSECMode \h </w:instrText>
      </w:r>
      <w:r w:rsidRPr="00812E8A">
        <w:rPr>
          <w:noProof/>
        </w:rPr>
      </w:r>
      <w:r w:rsidRPr="00812E8A">
        <w:rPr>
          <w:noProof/>
        </w:rPr>
        <w:fldChar w:fldCharType="separate"/>
      </w:r>
      <w:r w:rsidR="00D46CA3">
        <w:rPr>
          <w:noProof/>
        </w:rPr>
        <w:t>11</w:t>
      </w:r>
      <w:r w:rsidR="00D46CA3" w:rsidRPr="00812E8A">
        <w:noBreakHyphen/>
      </w:r>
      <w:r w:rsidR="00D46CA3">
        <w:rPr>
          <w:noProof/>
        </w:rPr>
        <w:t>3</w:t>
      </w:r>
      <w:r w:rsidRPr="00812E8A">
        <w:rPr>
          <w:noProof/>
        </w:rPr>
        <w:fldChar w:fldCharType="end"/>
      </w:r>
      <w:r w:rsidRPr="00812E8A">
        <w:t xml:space="preserve"> shows the probability </w:t>
      </w:r>
      <w:r w:rsidRPr="00812E8A">
        <w:rPr>
          <w:i/>
        </w:rPr>
        <w:t>P</w:t>
      </w:r>
      <w:r w:rsidRPr="00812E8A">
        <w:rPr>
          <w:i/>
          <w:vertAlign w:val="subscript"/>
        </w:rPr>
        <w:t>F</w:t>
      </w:r>
      <w:r w:rsidR="004A3EBC" w:rsidRPr="00812E8A">
        <w:rPr>
          <w:vertAlign w:val="subscript"/>
        </w:rPr>
        <w:t>2</w:t>
      </w:r>
      <w:r w:rsidRPr="00812E8A">
        <w:rPr>
          <w:i/>
          <w:vertAlign w:val="subscript"/>
        </w:rPr>
        <w:t>Y</w:t>
      </w:r>
      <w:r w:rsidRPr="00812E8A">
        <w:t xml:space="preserve"> of frame rejection in SEC mode. The values apply for the last or only frame in a CLTU in a sequence of CLTUs (PLOP-2, table </w:t>
      </w:r>
      <w:r w:rsidRPr="00812E8A">
        <w:fldChar w:fldCharType="begin"/>
      </w:r>
      <w:r w:rsidR="001D7956" w:rsidRPr="00812E8A">
        <w:instrText xml:space="preserve"> REF T_1109FrameRejectionProbabilitiesPF2Xand \h </w:instrText>
      </w:r>
      <w:r w:rsidRPr="00812E8A">
        <w:fldChar w:fldCharType="separate"/>
      </w:r>
      <w:r w:rsidR="00D46CA3">
        <w:rPr>
          <w:noProof/>
        </w:rPr>
        <w:t>11</w:t>
      </w:r>
      <w:r w:rsidR="00D46CA3" w:rsidRPr="00812E8A">
        <w:noBreakHyphen/>
      </w:r>
      <w:r w:rsidR="00D46CA3">
        <w:rPr>
          <w:noProof/>
        </w:rPr>
        <w:t>9</w:t>
      </w:r>
      <w:r w:rsidRPr="00812E8A">
        <w:fldChar w:fldCharType="end"/>
      </w:r>
      <w:r w:rsidRPr="00812E8A">
        <w:t xml:space="preserve">).  </w:t>
      </w:r>
      <w:r w:rsidR="003A753C" w:rsidRPr="00812E8A">
        <w:t>F</w:t>
      </w:r>
      <w:r w:rsidRPr="00812E8A">
        <w:t>igure </w:t>
      </w:r>
      <w:r w:rsidRPr="00812E8A">
        <w:rPr>
          <w:noProof/>
        </w:rPr>
        <w:fldChar w:fldCharType="begin"/>
      </w:r>
      <w:r w:rsidR="001D7956" w:rsidRPr="00812E8A">
        <w:instrText xml:space="preserve"> REF F_1102FrameRejectionProbabilityinSECMode \h </w:instrText>
      </w:r>
      <w:r w:rsidRPr="00812E8A">
        <w:rPr>
          <w:noProof/>
        </w:rPr>
      </w:r>
      <w:r w:rsidRPr="00812E8A">
        <w:rPr>
          <w:noProof/>
        </w:rPr>
        <w:fldChar w:fldCharType="separate"/>
      </w:r>
      <w:r w:rsidR="00D46CA3">
        <w:rPr>
          <w:noProof/>
        </w:rPr>
        <w:t>11</w:t>
      </w:r>
      <w:r w:rsidR="00D46CA3" w:rsidRPr="00812E8A">
        <w:noBreakHyphen/>
      </w:r>
      <w:r w:rsidR="00D46CA3">
        <w:rPr>
          <w:noProof/>
        </w:rPr>
        <w:t>2</w:t>
      </w:r>
      <w:r w:rsidRPr="00812E8A">
        <w:rPr>
          <w:noProof/>
        </w:rPr>
        <w:fldChar w:fldCharType="end"/>
      </w:r>
      <w:r w:rsidRPr="00812E8A">
        <w:t xml:space="preserve"> above </w:t>
      </w:r>
      <w:r w:rsidR="003A753C" w:rsidRPr="00812E8A">
        <w:t xml:space="preserve">shows </w:t>
      </w:r>
      <w:r w:rsidRPr="00812E8A">
        <w:t>the probability in SEC mode in an independent CLTU.</w:t>
      </w:r>
    </w:p>
    <w:p w14:paraId="66E89B1E" w14:textId="77777777" w:rsidR="00DD6983" w:rsidRPr="00812E8A" w:rsidRDefault="00DD6983" w:rsidP="00F14C28">
      <w:pPr>
        <w:pStyle w:val="Heading2"/>
        <w:spacing w:before="480"/>
        <w:rPr>
          <w:lang w:val="en-US"/>
        </w:rPr>
      </w:pPr>
      <w:bookmarkStart w:id="699" w:name="_Ref95039922"/>
      <w:bookmarkStart w:id="700" w:name="_Toc111602342"/>
      <w:bookmarkStart w:id="701" w:name="_Toc312227621"/>
      <w:bookmarkStart w:id="702" w:name="_Toc375815414"/>
      <w:bookmarkStart w:id="703" w:name="_Toc62226895"/>
      <w:bookmarkStart w:id="704" w:name="_Toc71968936"/>
      <w:r w:rsidRPr="00812E8A">
        <w:rPr>
          <w:lang w:val="en-US"/>
        </w:rPr>
        <w:t>FACTORS AFFECTING FRAME UNDETECTED ERROR RATE</w:t>
      </w:r>
      <w:bookmarkEnd w:id="698"/>
      <w:bookmarkEnd w:id="699"/>
      <w:bookmarkEnd w:id="700"/>
      <w:bookmarkEnd w:id="701"/>
      <w:bookmarkEnd w:id="702"/>
      <w:bookmarkEnd w:id="703"/>
      <w:bookmarkEnd w:id="704"/>
    </w:p>
    <w:p w14:paraId="0493AE43" w14:textId="77777777" w:rsidR="00DD6983" w:rsidRPr="00812E8A" w:rsidRDefault="00DD6983" w:rsidP="00F14C28">
      <w:pPr>
        <w:pStyle w:val="Heading3"/>
        <w:rPr>
          <w:lang w:val="en-US"/>
        </w:rPr>
      </w:pPr>
      <w:r w:rsidRPr="00812E8A">
        <w:rPr>
          <w:lang w:val="en-US"/>
        </w:rPr>
        <w:t>General</w:t>
      </w:r>
    </w:p>
    <w:p w14:paraId="3090E415" w14:textId="214EF6A3" w:rsidR="00ED32EA" w:rsidRDefault="00DD6983" w:rsidP="00DD6983">
      <w:r w:rsidRPr="00812E8A">
        <w:t>The second performance requirement deals with undetected error</w:t>
      </w:r>
      <w:r w:rsidR="00C63CD9" w:rsidRPr="00812E8A">
        <w:t xml:space="preserve">; </w:t>
      </w:r>
      <w:r w:rsidRPr="00812E8A">
        <w:t>it requires that the probability of accepting a frame with an undetected error is smaller than 10</w:t>
      </w:r>
      <w:r w:rsidRPr="00812E8A">
        <w:rPr>
          <w:vertAlign w:val="superscript"/>
        </w:rPr>
        <w:t>-9</w:t>
      </w:r>
      <w:r w:rsidRPr="00812E8A">
        <w:t>. Again, the unit of accountability is the frame.</w:t>
      </w:r>
    </w:p>
    <w:p w14:paraId="418AC5C2" w14:textId="7F955E5F" w:rsidR="00DD6983" w:rsidRPr="00812E8A" w:rsidRDefault="00DD6983" w:rsidP="00DD6983">
      <w:r w:rsidRPr="00812E8A">
        <w:t>The optional Frame Error Control Field specified in reference</w:t>
      </w:r>
      <w:ins w:id="705" w:author="Kenneth Andrews" w:date="2021-07-08T16:16:00Z">
        <w:r w:rsidR="00DA110C">
          <w:t>s</w:t>
        </w:r>
      </w:ins>
      <w:r w:rsidRPr="00812E8A">
        <w:t xml:space="preserve"> </w:t>
      </w:r>
      <w:r w:rsidR="00F80280" w:rsidRPr="00812E8A">
        <w:fldChar w:fldCharType="begin"/>
      </w:r>
      <w:r w:rsidR="00D140B6" w:rsidRPr="00812E8A">
        <w:instrText xml:space="preserve"> REF R_232x0b3TCSpaceDataLinkProtocol \h </w:instrText>
      </w:r>
      <w:r w:rsidR="00F80280" w:rsidRPr="00812E8A">
        <w:fldChar w:fldCharType="separate"/>
      </w:r>
      <w:r w:rsidR="00D46CA3" w:rsidRPr="00812E8A">
        <w:t>[</w:t>
      </w:r>
      <w:r w:rsidR="00D46CA3">
        <w:rPr>
          <w:noProof/>
        </w:rPr>
        <w:t>3</w:t>
      </w:r>
      <w:r w:rsidR="00D46CA3" w:rsidRPr="00812E8A">
        <w:t>]</w:t>
      </w:r>
      <w:r w:rsidR="00F80280" w:rsidRPr="00812E8A">
        <w:fldChar w:fldCharType="end"/>
      </w:r>
      <w:r w:rsidRPr="00812E8A">
        <w:t xml:space="preserve"> </w:t>
      </w:r>
      <w:ins w:id="706" w:author="Kenneth Andrews" w:date="2021-07-08T16:16:00Z">
        <w:r w:rsidR="00DA110C">
          <w:t xml:space="preserve">and </w:t>
        </w:r>
        <w:r w:rsidR="00DA110C">
          <w:fldChar w:fldCharType="begin"/>
        </w:r>
        <w:r w:rsidR="00DA110C">
          <w:instrText xml:space="preserve"> REF R_732x1b1UnifiedSpaceDataLinkProtocol \h </w:instrText>
        </w:r>
      </w:ins>
      <w:r w:rsidR="00DA110C">
        <w:fldChar w:fldCharType="separate"/>
      </w:r>
      <w:ins w:id="707" w:author="Kenneth Andrews" w:date="2021-07-08T18:38:00Z">
        <w:r w:rsidR="00D46CA3" w:rsidRPr="00812E8A">
          <w:t>[</w:t>
        </w:r>
        <w:r w:rsidR="00D46CA3">
          <w:rPr>
            <w:noProof/>
          </w:rPr>
          <w:t>4</w:t>
        </w:r>
        <w:r w:rsidR="00D46CA3" w:rsidRPr="00812E8A">
          <w:t>]</w:t>
        </w:r>
      </w:ins>
      <w:ins w:id="708" w:author="Kenneth Andrews" w:date="2021-07-08T16:16:00Z">
        <w:r w:rsidR="00DA110C">
          <w:fldChar w:fldCharType="end"/>
        </w:r>
        <w:r w:rsidR="00DA110C">
          <w:t xml:space="preserve"> </w:t>
        </w:r>
      </w:ins>
      <w:r w:rsidRPr="00812E8A">
        <w:t xml:space="preserve">can give additional protection against undetected errors. It is a 16-bit field providing a CRC over the contents of the frame. At the receiving end, the Frame Error Control Field is validated by the Frame Validation Check Procedure in the Data Link Protocol Sublayer (see </w:t>
      </w:r>
      <w:fldSimple w:instr=" REF _Ref95032479 \r ">
        <w:r w:rsidR="00D46CA3">
          <w:t>8.6.2.3</w:t>
        </w:r>
      </w:fldSimple>
      <w:r w:rsidRPr="00812E8A">
        <w:t>).</w:t>
      </w:r>
    </w:p>
    <w:p w14:paraId="03D16BF0" w14:textId="77777777" w:rsidR="00DD6983" w:rsidRPr="00812E8A" w:rsidRDefault="00DD6983" w:rsidP="00F14C28">
      <w:pPr>
        <w:pStyle w:val="Heading3"/>
        <w:spacing w:before="480"/>
        <w:rPr>
          <w:lang w:val="en-US"/>
        </w:rPr>
      </w:pPr>
      <w:r w:rsidRPr="00812E8A">
        <w:rPr>
          <w:lang w:val="en-US"/>
        </w:rPr>
        <w:lastRenderedPageBreak/>
        <w:t>Sources of Undetected Errors</w:t>
      </w:r>
    </w:p>
    <w:p w14:paraId="14267C1B" w14:textId="70796F44" w:rsidR="00DD6983" w:rsidRPr="00812E8A" w:rsidRDefault="00DD6983" w:rsidP="00DD6983">
      <w:r w:rsidRPr="00812E8A">
        <w:t xml:space="preserve">The use of SEC mode for </w:t>
      </w:r>
      <w:r w:rsidR="00765A55" w:rsidRPr="00765A55">
        <w:t>codeword</w:t>
      </w:r>
      <w:r w:rsidRPr="00812E8A">
        <w:t xml:space="preserve"> decoding reduces the frame rejection rate, but as the following discussion shows, it increases the probability of an undetected error in the frame.</w:t>
      </w:r>
    </w:p>
    <w:p w14:paraId="2373C7D7" w14:textId="198AF6CF" w:rsidR="00DD6983" w:rsidRPr="00812E8A" w:rsidRDefault="00DD6983" w:rsidP="00DD6983">
      <w:r w:rsidRPr="00812E8A">
        <w:t xml:space="preserve">Subsection </w:t>
      </w:r>
      <w:fldSimple w:instr=" REF _Ref93725363 \r \p ">
        <w:r w:rsidR="00D46CA3">
          <w:t>11.4.4.3 above</w:t>
        </w:r>
      </w:fldSimple>
      <w:r w:rsidRPr="00812E8A">
        <w:t xml:space="preserve"> describes the different cases that arise during the decoding of BCH </w:t>
      </w:r>
      <w:r w:rsidR="00765A55" w:rsidRPr="00765A55">
        <w:t>codeword</w:t>
      </w:r>
      <w:r w:rsidRPr="00812E8A">
        <w:t xml:space="preserve">s.  Table </w:t>
      </w:r>
      <w:r w:rsidRPr="00812E8A">
        <w:rPr>
          <w:noProof/>
        </w:rPr>
        <w:fldChar w:fldCharType="begin"/>
      </w:r>
      <w:r w:rsidR="001D7956" w:rsidRPr="00812E8A">
        <w:instrText xml:space="preserve"> REF T_1110SourcesofUndetectedErrors \h </w:instrText>
      </w:r>
      <w:r w:rsidRPr="00812E8A">
        <w:rPr>
          <w:noProof/>
        </w:rPr>
      </w:r>
      <w:r w:rsidRPr="00812E8A">
        <w:rPr>
          <w:noProof/>
        </w:rPr>
        <w:fldChar w:fldCharType="separate"/>
      </w:r>
      <w:r w:rsidR="00D46CA3">
        <w:rPr>
          <w:noProof/>
        </w:rPr>
        <w:t>11</w:t>
      </w:r>
      <w:r w:rsidR="00D46CA3" w:rsidRPr="00812E8A">
        <w:noBreakHyphen/>
      </w:r>
      <w:r w:rsidR="00D46CA3">
        <w:rPr>
          <w:noProof/>
        </w:rPr>
        <w:t>10</w:t>
      </w:r>
      <w:r w:rsidRPr="00812E8A">
        <w:rPr>
          <w:noProof/>
        </w:rPr>
        <w:fldChar w:fldCharType="end"/>
      </w:r>
      <w:r w:rsidRPr="00812E8A">
        <w:t xml:space="preserve"> shows the cases </w:t>
      </w:r>
      <w:r w:rsidR="00EA28DE" w:rsidRPr="00812E8A">
        <w:t>that</w:t>
      </w:r>
      <w:r w:rsidRPr="00812E8A">
        <w:t xml:space="preserve"> lead to undetected errors in the decoding process. In SEC mode, cases A2 and D2 can both occur. In TED mode, only case A2 can occur.</w:t>
      </w:r>
    </w:p>
    <w:p w14:paraId="2BC64724" w14:textId="6ED9D6DC" w:rsidR="00DD6983" w:rsidRPr="00812E8A" w:rsidRDefault="00DD6983" w:rsidP="00DD6983">
      <w:pPr>
        <w:pStyle w:val="TableTitle"/>
      </w:pPr>
      <w:r w:rsidRPr="00812E8A">
        <w:t xml:space="preserve">Table </w:t>
      </w:r>
      <w:bookmarkStart w:id="709" w:name="T_1110SourcesofUndetectedErrors"/>
      <w:bookmarkStart w:id="710" w:name="T_910SourcesofUndetectedErrors"/>
      <w:r w:rsidRPr="00812E8A">
        <w:fldChar w:fldCharType="begin"/>
      </w:r>
      <w:r w:rsidRPr="00812E8A">
        <w:instrText xml:space="preserve"> STYLEREF "Heading 1"\l \n \t  \* MERGEFORMAT </w:instrText>
      </w:r>
      <w:r w:rsidRPr="00812E8A">
        <w:fldChar w:fldCharType="separate"/>
      </w:r>
      <w:r w:rsidR="00D46CA3">
        <w:rPr>
          <w:noProof/>
        </w:rPr>
        <w:t>11</w:t>
      </w:r>
      <w:r w:rsidRPr="00812E8A">
        <w:fldChar w:fldCharType="end"/>
      </w:r>
      <w:r w:rsidRPr="00812E8A">
        <w:noBreakHyphen/>
      </w:r>
      <w:fldSimple w:instr=" SEQ Table \s 1 ">
        <w:r w:rsidR="00D46CA3">
          <w:rPr>
            <w:noProof/>
          </w:rPr>
          <w:t>10</w:t>
        </w:r>
      </w:fldSimple>
      <w:bookmarkEnd w:id="709"/>
      <w:bookmarkEnd w:id="710"/>
      <w:r w:rsidRPr="00812E8A">
        <w:fldChar w:fldCharType="begin"/>
      </w:r>
      <w:r w:rsidRPr="00812E8A">
        <w:instrText xml:space="preserve"> TC  \f T "</w:instrText>
      </w:r>
      <w:fldSimple w:instr=" STYLEREF &quot;Heading 1&quot;\l \n \t  \* MERGEFORMAT ">
        <w:bookmarkStart w:id="711" w:name="_Toc312227663"/>
        <w:bookmarkStart w:id="712" w:name="_Toc337827073"/>
        <w:bookmarkStart w:id="713" w:name="_Toc62226952"/>
        <w:bookmarkStart w:id="714" w:name="_Toc71969018"/>
        <w:r w:rsidR="00D46CA3">
          <w:rPr>
            <w:noProof/>
          </w:rPr>
          <w:instrText>11</w:instrText>
        </w:r>
      </w:fldSimple>
      <w:r w:rsidRPr="00812E8A">
        <w:instrText>-</w:instrText>
      </w:r>
      <w:r w:rsidRPr="00812E8A">
        <w:fldChar w:fldCharType="begin"/>
      </w:r>
      <w:r w:rsidRPr="00812E8A">
        <w:instrText xml:space="preserve"> SEQ Table_TOC \s 1 </w:instrText>
      </w:r>
      <w:r w:rsidRPr="00812E8A">
        <w:fldChar w:fldCharType="separate"/>
      </w:r>
      <w:r w:rsidR="00D46CA3">
        <w:rPr>
          <w:noProof/>
        </w:rPr>
        <w:instrText>10</w:instrText>
      </w:r>
      <w:r w:rsidRPr="00812E8A">
        <w:fldChar w:fldCharType="end"/>
      </w:r>
      <w:r w:rsidRPr="00812E8A">
        <w:tab/>
      </w:r>
      <w:r w:rsidR="003660F0" w:rsidRPr="00812E8A">
        <w:instrText>Sources of Undetected Errors</w:instrText>
      </w:r>
      <w:bookmarkEnd w:id="711"/>
      <w:bookmarkEnd w:id="712"/>
      <w:bookmarkEnd w:id="713"/>
      <w:bookmarkEnd w:id="714"/>
      <w:r w:rsidRPr="00812E8A">
        <w:instrText>"</w:instrText>
      </w:r>
      <w:r w:rsidRPr="00812E8A">
        <w:fldChar w:fldCharType="end"/>
      </w:r>
      <w:r w:rsidRPr="00812E8A">
        <w:t>:  Sources of Undetected Erro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000" w:firstRow="0" w:lastRow="0" w:firstColumn="0" w:lastColumn="0" w:noHBand="0" w:noVBand="0"/>
      </w:tblPr>
      <w:tblGrid>
        <w:gridCol w:w="1230"/>
        <w:gridCol w:w="6171"/>
        <w:gridCol w:w="1815"/>
      </w:tblGrid>
      <w:tr w:rsidR="00DD6983" w:rsidRPr="00812E8A" w14:paraId="6B1C7DA1" w14:textId="77777777" w:rsidTr="004400AF">
        <w:trPr>
          <w:cantSplit/>
          <w:trHeight w:val="20"/>
        </w:trPr>
        <w:tc>
          <w:tcPr>
            <w:tcW w:w="1230" w:type="dxa"/>
          </w:tcPr>
          <w:p w14:paraId="70A40738" w14:textId="77777777" w:rsidR="00DD6983" w:rsidRPr="00812E8A" w:rsidRDefault="00DD6983" w:rsidP="004400AF">
            <w:pPr>
              <w:pStyle w:val="TableEntry"/>
              <w:spacing w:before="0" w:after="0"/>
              <w:jc w:val="center"/>
              <w:rPr>
                <w:b/>
                <w:bCs/>
              </w:rPr>
            </w:pPr>
            <w:r w:rsidRPr="00812E8A">
              <w:rPr>
                <w:b/>
                <w:bCs/>
              </w:rPr>
              <w:t>Case</w:t>
            </w:r>
          </w:p>
        </w:tc>
        <w:tc>
          <w:tcPr>
            <w:tcW w:w="6171" w:type="dxa"/>
          </w:tcPr>
          <w:p w14:paraId="5FB5D2B2" w14:textId="77777777" w:rsidR="00DD6983" w:rsidRPr="00812E8A" w:rsidRDefault="00DD6983" w:rsidP="004400AF">
            <w:pPr>
              <w:pStyle w:val="TableEntry"/>
              <w:spacing w:before="0" w:after="0"/>
              <w:jc w:val="center"/>
              <w:rPr>
                <w:b/>
                <w:bCs/>
              </w:rPr>
            </w:pPr>
            <w:r w:rsidRPr="00812E8A">
              <w:rPr>
                <w:b/>
                <w:bCs/>
              </w:rPr>
              <w:t>Description</w:t>
            </w:r>
          </w:p>
        </w:tc>
        <w:tc>
          <w:tcPr>
            <w:tcW w:w="1815" w:type="dxa"/>
          </w:tcPr>
          <w:p w14:paraId="5D60F178" w14:textId="77777777" w:rsidR="00DD6983" w:rsidRPr="00812E8A" w:rsidRDefault="00DD6983" w:rsidP="004400AF">
            <w:pPr>
              <w:pStyle w:val="TableEntry"/>
              <w:spacing w:before="0" w:after="0"/>
              <w:jc w:val="center"/>
              <w:rPr>
                <w:b/>
                <w:bCs/>
              </w:rPr>
            </w:pPr>
            <w:r w:rsidRPr="00812E8A">
              <w:rPr>
                <w:b/>
                <w:bCs/>
              </w:rPr>
              <w:t>Modes</w:t>
            </w:r>
          </w:p>
        </w:tc>
      </w:tr>
      <w:tr w:rsidR="00DD6983" w:rsidRPr="00812E8A" w14:paraId="3FD32128" w14:textId="77777777" w:rsidTr="004400AF">
        <w:trPr>
          <w:cantSplit/>
        </w:trPr>
        <w:tc>
          <w:tcPr>
            <w:tcW w:w="1230" w:type="dxa"/>
          </w:tcPr>
          <w:p w14:paraId="3F0C7F0D" w14:textId="77777777" w:rsidR="00DD6983" w:rsidRPr="00812E8A" w:rsidRDefault="00DD6983" w:rsidP="004400AF">
            <w:pPr>
              <w:pStyle w:val="TableEntry"/>
              <w:spacing w:before="0" w:after="0"/>
              <w:jc w:val="center"/>
            </w:pPr>
            <w:r w:rsidRPr="00812E8A">
              <w:t>A2</w:t>
            </w:r>
          </w:p>
        </w:tc>
        <w:tc>
          <w:tcPr>
            <w:tcW w:w="6171" w:type="dxa"/>
          </w:tcPr>
          <w:p w14:paraId="5D72EF69" w14:textId="1B498969" w:rsidR="00DD6983" w:rsidRPr="00812E8A" w:rsidRDefault="00DD6983" w:rsidP="004400AF">
            <w:pPr>
              <w:pStyle w:val="TableEntry"/>
              <w:spacing w:before="0" w:after="0"/>
            </w:pPr>
            <w:r w:rsidRPr="00812E8A">
              <w:t xml:space="preserve">The received </w:t>
            </w:r>
            <w:r w:rsidR="00765A55" w:rsidRPr="00765A55">
              <w:t>codeword</w:t>
            </w:r>
            <w:r w:rsidRPr="00812E8A">
              <w:t xml:space="preserve"> has an even number of errors (at least 4)</w:t>
            </w:r>
            <w:r w:rsidR="00937AA0" w:rsidRPr="00812E8A">
              <w:t>,</w:t>
            </w:r>
            <w:r w:rsidRPr="00812E8A">
              <w:t xml:space="preserve"> and the errors are not detected.</w:t>
            </w:r>
          </w:p>
        </w:tc>
        <w:tc>
          <w:tcPr>
            <w:tcW w:w="1815" w:type="dxa"/>
          </w:tcPr>
          <w:p w14:paraId="1D57793F" w14:textId="77777777" w:rsidR="00DD6983" w:rsidRPr="00812E8A" w:rsidRDefault="00DD6983" w:rsidP="004400AF">
            <w:pPr>
              <w:pStyle w:val="TableEntry"/>
              <w:spacing w:before="0" w:after="0"/>
            </w:pPr>
            <w:r w:rsidRPr="00812E8A">
              <w:t>TED &amp; SEC</w:t>
            </w:r>
          </w:p>
        </w:tc>
      </w:tr>
      <w:tr w:rsidR="00DD6983" w:rsidRPr="00812E8A" w14:paraId="6E57ECFF" w14:textId="77777777" w:rsidTr="004400AF">
        <w:trPr>
          <w:cantSplit/>
        </w:trPr>
        <w:tc>
          <w:tcPr>
            <w:tcW w:w="1230" w:type="dxa"/>
          </w:tcPr>
          <w:p w14:paraId="21ABC902" w14:textId="77777777" w:rsidR="00DD6983" w:rsidRPr="00812E8A" w:rsidRDefault="00DD6983" w:rsidP="004400AF">
            <w:pPr>
              <w:pStyle w:val="TableEntry"/>
              <w:spacing w:before="0" w:after="0"/>
              <w:jc w:val="center"/>
            </w:pPr>
            <w:r w:rsidRPr="00812E8A">
              <w:t>D2</w:t>
            </w:r>
          </w:p>
        </w:tc>
        <w:tc>
          <w:tcPr>
            <w:tcW w:w="6171" w:type="dxa"/>
          </w:tcPr>
          <w:p w14:paraId="564B2485" w14:textId="58601B8F" w:rsidR="00DD6983" w:rsidRPr="00812E8A" w:rsidRDefault="00DD6983" w:rsidP="004400AF">
            <w:pPr>
              <w:pStyle w:val="TableEntry"/>
              <w:spacing w:before="0" w:after="0"/>
            </w:pPr>
            <w:r w:rsidRPr="00812E8A">
              <w:t xml:space="preserve">The received </w:t>
            </w:r>
            <w:r w:rsidR="00765A55" w:rsidRPr="00765A55">
              <w:t>codeword</w:t>
            </w:r>
            <w:r w:rsidRPr="00812E8A">
              <w:t xml:space="preserve"> has an odd number of errors (at least 3)</w:t>
            </w:r>
            <w:r w:rsidR="00937AA0" w:rsidRPr="00812E8A">
              <w:t>,</w:t>
            </w:r>
            <w:r w:rsidRPr="00812E8A">
              <w:t xml:space="preserve"> and the SEC mode correction delivers a </w:t>
            </w:r>
            <w:r w:rsidR="00765A55" w:rsidRPr="00765A55">
              <w:t>codeword</w:t>
            </w:r>
            <w:r w:rsidRPr="00812E8A">
              <w:t xml:space="preserve"> with an even number of errors (at least 2).</w:t>
            </w:r>
          </w:p>
        </w:tc>
        <w:tc>
          <w:tcPr>
            <w:tcW w:w="1815" w:type="dxa"/>
          </w:tcPr>
          <w:p w14:paraId="1BC4F782" w14:textId="77777777" w:rsidR="00DD6983" w:rsidRPr="00812E8A" w:rsidRDefault="00DD6983" w:rsidP="004400AF">
            <w:pPr>
              <w:pStyle w:val="TableEntry"/>
              <w:spacing w:before="0" w:after="0"/>
            </w:pPr>
            <w:r w:rsidRPr="00812E8A">
              <w:t>SEC</w:t>
            </w:r>
          </w:p>
        </w:tc>
      </w:tr>
    </w:tbl>
    <w:p w14:paraId="3E2BEA5F" w14:textId="29B8D98D" w:rsidR="00DD6983" w:rsidRPr="00812E8A" w:rsidRDefault="00DD6983" w:rsidP="00DD6983">
      <w:pPr>
        <w:spacing w:before="480" w:line="240" w:lineRule="auto"/>
      </w:pPr>
      <w:r w:rsidRPr="00812E8A">
        <w:t xml:space="preserve">An upper limit for A2 is given by adding the probabilities of 4, 6, 8, … errors occurring. Similarly, an upper limit for D2 is given by adding the probabilities of 3, 5, 7, … errors occurring. As table </w:t>
      </w:r>
      <w:r w:rsidRPr="00812E8A">
        <w:rPr>
          <w:noProof/>
        </w:rPr>
        <w:fldChar w:fldCharType="begin"/>
      </w:r>
      <w:r w:rsidR="001D7956" w:rsidRPr="00812E8A">
        <w:instrText xml:space="preserve"> REF T_1111ProbabilityofnErrorsOccurringinaCo \h </w:instrText>
      </w:r>
      <w:r w:rsidRPr="00812E8A">
        <w:rPr>
          <w:noProof/>
        </w:rPr>
      </w:r>
      <w:r w:rsidRPr="00812E8A">
        <w:rPr>
          <w:noProof/>
        </w:rPr>
        <w:fldChar w:fldCharType="separate"/>
      </w:r>
      <w:r w:rsidR="00D46CA3">
        <w:rPr>
          <w:noProof/>
        </w:rPr>
        <w:t>11</w:t>
      </w:r>
      <w:r w:rsidR="00D46CA3" w:rsidRPr="00812E8A">
        <w:noBreakHyphen/>
      </w:r>
      <w:r w:rsidR="00D46CA3">
        <w:rPr>
          <w:noProof/>
        </w:rPr>
        <w:t>11</w:t>
      </w:r>
      <w:r w:rsidRPr="00812E8A">
        <w:rPr>
          <w:noProof/>
        </w:rPr>
        <w:fldChar w:fldCharType="end"/>
      </w:r>
      <w:r w:rsidRPr="00812E8A">
        <w:t xml:space="preserve"> shows, the probabilities decrease rapidly as the number of errors increases, so the upper limit for A2 can be considered as the probability of four errors occurring in the </w:t>
      </w:r>
      <w:r w:rsidR="00765A55" w:rsidRPr="00765A55">
        <w:t>codeword</w:t>
      </w:r>
      <w:r w:rsidR="00622B4D" w:rsidRPr="00812E8A">
        <w:t>,</w:t>
      </w:r>
      <w:r w:rsidRPr="00812E8A">
        <w:t xml:space="preserve"> and the upper limit for D2 can be considered as the probability of three errors occurring in the </w:t>
      </w:r>
      <w:r w:rsidR="00765A55" w:rsidRPr="00765A55">
        <w:t>codeword</w:t>
      </w:r>
      <w:r w:rsidRPr="00812E8A">
        <w:t>.</w:t>
      </w:r>
    </w:p>
    <w:p w14:paraId="35CB228B" w14:textId="7FD38E3F" w:rsidR="00DD6983" w:rsidRPr="00812E8A" w:rsidRDefault="00DD6983" w:rsidP="00DD6983">
      <w:pPr>
        <w:pStyle w:val="TableTitle"/>
      </w:pPr>
      <w:r w:rsidRPr="00812E8A">
        <w:t xml:space="preserve">Table </w:t>
      </w:r>
      <w:bookmarkStart w:id="715" w:name="T_1111ProbabilityofnErrorsOccurringinaCo"/>
      <w:bookmarkStart w:id="716" w:name="T_911ProbabilityofnErrorsOccurringinaCod"/>
      <w:r w:rsidRPr="00812E8A">
        <w:fldChar w:fldCharType="begin"/>
      </w:r>
      <w:r w:rsidRPr="00812E8A">
        <w:instrText xml:space="preserve"> STYLEREF "Heading 1"\l \n \t  \* MERGEFORMAT </w:instrText>
      </w:r>
      <w:r w:rsidRPr="00812E8A">
        <w:fldChar w:fldCharType="separate"/>
      </w:r>
      <w:r w:rsidR="00D46CA3">
        <w:rPr>
          <w:noProof/>
        </w:rPr>
        <w:t>11</w:t>
      </w:r>
      <w:r w:rsidRPr="00812E8A">
        <w:fldChar w:fldCharType="end"/>
      </w:r>
      <w:r w:rsidRPr="00812E8A">
        <w:noBreakHyphen/>
      </w:r>
      <w:fldSimple w:instr=" SEQ Table \s 1 ">
        <w:r w:rsidR="00D46CA3">
          <w:rPr>
            <w:noProof/>
          </w:rPr>
          <w:t>11</w:t>
        </w:r>
      </w:fldSimple>
      <w:bookmarkEnd w:id="715"/>
      <w:bookmarkEnd w:id="716"/>
      <w:r w:rsidRPr="00812E8A">
        <w:fldChar w:fldCharType="begin"/>
      </w:r>
      <w:r w:rsidRPr="00812E8A">
        <w:instrText xml:space="preserve"> TC  \f T "</w:instrText>
      </w:r>
      <w:fldSimple w:instr=" STYLEREF &quot;Heading 1&quot;\l \n \t  \* MERGEFORMAT ">
        <w:bookmarkStart w:id="717" w:name="_Toc312227664"/>
        <w:bookmarkStart w:id="718" w:name="_Toc337827074"/>
        <w:bookmarkStart w:id="719" w:name="_Toc62226953"/>
        <w:bookmarkStart w:id="720" w:name="_Toc71969019"/>
        <w:r w:rsidR="00D46CA3">
          <w:rPr>
            <w:noProof/>
          </w:rPr>
          <w:instrText>11</w:instrText>
        </w:r>
      </w:fldSimple>
      <w:r w:rsidRPr="00812E8A">
        <w:instrText>-</w:instrText>
      </w:r>
      <w:r w:rsidRPr="00812E8A">
        <w:fldChar w:fldCharType="begin"/>
      </w:r>
      <w:r w:rsidRPr="00812E8A">
        <w:instrText xml:space="preserve"> SEQ Table_TOC \s 1 </w:instrText>
      </w:r>
      <w:r w:rsidRPr="00812E8A">
        <w:fldChar w:fldCharType="separate"/>
      </w:r>
      <w:r w:rsidR="00D46CA3">
        <w:rPr>
          <w:noProof/>
        </w:rPr>
        <w:instrText>11</w:instrText>
      </w:r>
      <w:r w:rsidRPr="00812E8A">
        <w:fldChar w:fldCharType="end"/>
      </w:r>
      <w:r w:rsidRPr="00812E8A">
        <w:tab/>
      </w:r>
      <w:r w:rsidR="003660F0" w:rsidRPr="00812E8A">
        <w:instrText xml:space="preserve">Probability of </w:instrText>
      </w:r>
      <w:r w:rsidR="003660F0" w:rsidRPr="00812E8A">
        <w:rPr>
          <w:i/>
        </w:rPr>
        <w:instrText>n</w:instrText>
      </w:r>
      <w:r w:rsidR="003660F0" w:rsidRPr="00812E8A">
        <w:instrText xml:space="preserve"> Errors Occurring in a </w:instrText>
      </w:r>
      <w:bookmarkEnd w:id="717"/>
      <w:bookmarkEnd w:id="718"/>
      <w:bookmarkEnd w:id="719"/>
      <w:r w:rsidR="00765A55" w:rsidRPr="00765A55">
        <w:instrText>Codeword</w:instrText>
      </w:r>
      <w:bookmarkEnd w:id="720"/>
      <w:r w:rsidRPr="00812E8A">
        <w:instrText>"</w:instrText>
      </w:r>
      <w:r w:rsidRPr="00812E8A">
        <w:fldChar w:fldCharType="end"/>
      </w:r>
      <w:r w:rsidRPr="00812E8A">
        <w:t xml:space="preserve">:  Probability of </w:t>
      </w:r>
      <w:r w:rsidRPr="00812E8A">
        <w:rPr>
          <w:i/>
        </w:rPr>
        <w:t>n</w:t>
      </w:r>
      <w:r w:rsidRPr="00812E8A">
        <w:t xml:space="preserve"> Errors Occurring in a </w:t>
      </w:r>
      <w:r w:rsidR="00765A55" w:rsidRPr="00765A55">
        <w:t>Codewor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9" w:type="dxa"/>
          <w:left w:w="86" w:type="dxa"/>
          <w:bottom w:w="29" w:type="dxa"/>
          <w:right w:w="86" w:type="dxa"/>
        </w:tblCellMar>
        <w:tblLook w:val="0000" w:firstRow="0" w:lastRow="0" w:firstColumn="0" w:lastColumn="0" w:noHBand="0" w:noVBand="0"/>
      </w:tblPr>
      <w:tblGrid>
        <w:gridCol w:w="1822"/>
        <w:gridCol w:w="2304"/>
        <w:gridCol w:w="2304"/>
        <w:gridCol w:w="2304"/>
      </w:tblGrid>
      <w:tr w:rsidR="00DD6983" w:rsidRPr="00812E8A" w14:paraId="18E3A0F0" w14:textId="77777777" w:rsidTr="003C783D">
        <w:trPr>
          <w:cantSplit/>
          <w:trHeight w:val="20"/>
        </w:trPr>
        <w:tc>
          <w:tcPr>
            <w:tcW w:w="1822" w:type="dxa"/>
            <w:vMerge w:val="restart"/>
            <w:vAlign w:val="center"/>
          </w:tcPr>
          <w:p w14:paraId="4CF8F4C7" w14:textId="77777777" w:rsidR="00DD6983" w:rsidRPr="00812E8A" w:rsidRDefault="00DD6983" w:rsidP="004400AF">
            <w:pPr>
              <w:pStyle w:val="TableEntry"/>
              <w:keepNext/>
              <w:spacing w:before="0" w:after="0"/>
              <w:jc w:val="center"/>
              <w:rPr>
                <w:b/>
                <w:bCs/>
              </w:rPr>
            </w:pPr>
            <w:r w:rsidRPr="00812E8A">
              <w:rPr>
                <w:b/>
                <w:bCs/>
              </w:rPr>
              <w:t xml:space="preserve">Number of errors, </w:t>
            </w:r>
            <w:r w:rsidRPr="00812E8A">
              <w:rPr>
                <w:b/>
                <w:bCs/>
                <w:i/>
                <w:iCs/>
              </w:rPr>
              <w:t>n</w:t>
            </w:r>
          </w:p>
        </w:tc>
        <w:tc>
          <w:tcPr>
            <w:tcW w:w="6912" w:type="dxa"/>
            <w:gridSpan w:val="3"/>
          </w:tcPr>
          <w:p w14:paraId="05D35EAC" w14:textId="77777777" w:rsidR="00DD6983" w:rsidRPr="00812E8A" w:rsidRDefault="00DD6983" w:rsidP="004400AF">
            <w:pPr>
              <w:pStyle w:val="TableCell"/>
              <w:keepNext/>
              <w:spacing w:before="0" w:after="0"/>
              <w:jc w:val="center"/>
              <w:rPr>
                <w:sz w:val="24"/>
              </w:rPr>
            </w:pPr>
            <w:r w:rsidRPr="00812E8A">
              <w:rPr>
                <w:b/>
                <w:bCs/>
                <w:sz w:val="24"/>
              </w:rPr>
              <w:t>Channel Bit Error Rate</w:t>
            </w:r>
          </w:p>
        </w:tc>
      </w:tr>
      <w:tr w:rsidR="00DD6983" w:rsidRPr="00812E8A" w14:paraId="4A81ED50" w14:textId="77777777" w:rsidTr="003C783D">
        <w:trPr>
          <w:cantSplit/>
        </w:trPr>
        <w:tc>
          <w:tcPr>
            <w:tcW w:w="1822" w:type="dxa"/>
            <w:vMerge/>
          </w:tcPr>
          <w:p w14:paraId="6FA1D05B" w14:textId="77777777" w:rsidR="00DD6983" w:rsidRPr="00812E8A" w:rsidRDefault="00DD6983" w:rsidP="004400AF">
            <w:pPr>
              <w:pStyle w:val="TableEntry"/>
              <w:keepNext/>
              <w:spacing w:before="0" w:after="0"/>
              <w:jc w:val="center"/>
            </w:pPr>
          </w:p>
        </w:tc>
        <w:tc>
          <w:tcPr>
            <w:tcW w:w="2304" w:type="dxa"/>
          </w:tcPr>
          <w:p w14:paraId="2DC3239A" w14:textId="77777777" w:rsidR="00DD6983" w:rsidRPr="00812E8A" w:rsidRDefault="00DD6983" w:rsidP="004400AF">
            <w:pPr>
              <w:pStyle w:val="TableCell"/>
              <w:keepNext/>
              <w:spacing w:before="0" w:after="0"/>
              <w:jc w:val="center"/>
              <w:rPr>
                <w:sz w:val="24"/>
              </w:rPr>
            </w:pPr>
            <w:r w:rsidRPr="00812E8A">
              <w:rPr>
                <w:b/>
                <w:sz w:val="24"/>
              </w:rPr>
              <w:t>10</w:t>
            </w:r>
            <w:r w:rsidRPr="00812E8A">
              <w:rPr>
                <w:b/>
                <w:sz w:val="24"/>
                <w:vertAlign w:val="superscript"/>
              </w:rPr>
              <w:t>-4</w:t>
            </w:r>
          </w:p>
        </w:tc>
        <w:tc>
          <w:tcPr>
            <w:tcW w:w="2304" w:type="dxa"/>
          </w:tcPr>
          <w:p w14:paraId="32399E31" w14:textId="77777777" w:rsidR="00DD6983" w:rsidRPr="00812E8A" w:rsidRDefault="00DD6983" w:rsidP="004400AF">
            <w:pPr>
              <w:pStyle w:val="TableCell"/>
              <w:keepNext/>
              <w:spacing w:before="0" w:after="0"/>
              <w:jc w:val="center"/>
              <w:rPr>
                <w:sz w:val="24"/>
              </w:rPr>
            </w:pPr>
            <w:r w:rsidRPr="00812E8A">
              <w:rPr>
                <w:b/>
                <w:sz w:val="24"/>
              </w:rPr>
              <w:t>10</w:t>
            </w:r>
            <w:r w:rsidRPr="00812E8A">
              <w:rPr>
                <w:b/>
                <w:sz w:val="24"/>
                <w:vertAlign w:val="superscript"/>
              </w:rPr>
              <w:t>-5</w:t>
            </w:r>
          </w:p>
        </w:tc>
        <w:tc>
          <w:tcPr>
            <w:tcW w:w="2304" w:type="dxa"/>
          </w:tcPr>
          <w:p w14:paraId="67769012" w14:textId="77777777" w:rsidR="00DD6983" w:rsidRPr="00812E8A" w:rsidRDefault="00DD6983" w:rsidP="004400AF">
            <w:pPr>
              <w:pStyle w:val="TableCell"/>
              <w:keepNext/>
              <w:spacing w:before="0" w:after="0"/>
              <w:jc w:val="center"/>
              <w:rPr>
                <w:sz w:val="24"/>
              </w:rPr>
            </w:pPr>
            <w:r w:rsidRPr="00812E8A">
              <w:rPr>
                <w:b/>
                <w:sz w:val="24"/>
              </w:rPr>
              <w:t>10</w:t>
            </w:r>
            <w:r w:rsidRPr="00812E8A">
              <w:rPr>
                <w:b/>
                <w:sz w:val="24"/>
                <w:vertAlign w:val="superscript"/>
              </w:rPr>
              <w:t>-6</w:t>
            </w:r>
          </w:p>
        </w:tc>
      </w:tr>
      <w:tr w:rsidR="00DD6983" w:rsidRPr="00812E8A" w14:paraId="78E7B18C" w14:textId="77777777" w:rsidTr="003C783D">
        <w:trPr>
          <w:cantSplit/>
        </w:trPr>
        <w:tc>
          <w:tcPr>
            <w:tcW w:w="1822" w:type="dxa"/>
          </w:tcPr>
          <w:p w14:paraId="7579E9AE" w14:textId="77777777" w:rsidR="00DD6983" w:rsidRPr="00812E8A" w:rsidRDefault="00DD6983" w:rsidP="004400AF">
            <w:pPr>
              <w:pStyle w:val="TableEntry"/>
              <w:keepNext/>
              <w:spacing w:before="0" w:after="0"/>
              <w:jc w:val="center"/>
            </w:pPr>
            <w:r w:rsidRPr="00812E8A">
              <w:t>1</w:t>
            </w:r>
          </w:p>
        </w:tc>
        <w:tc>
          <w:tcPr>
            <w:tcW w:w="2304" w:type="dxa"/>
          </w:tcPr>
          <w:p w14:paraId="6106AD52" w14:textId="77777777" w:rsidR="00DD6983" w:rsidRPr="00812E8A" w:rsidRDefault="00DD6983" w:rsidP="004400AF">
            <w:pPr>
              <w:pStyle w:val="TableEntry"/>
              <w:keepNext/>
              <w:spacing w:before="0" w:after="0"/>
              <w:jc w:val="center"/>
            </w:pPr>
            <w:r w:rsidRPr="00812E8A">
              <w:t>6.26 x 10</w:t>
            </w:r>
            <w:r w:rsidRPr="00812E8A">
              <w:rPr>
                <w:vertAlign w:val="superscript"/>
              </w:rPr>
              <w:t>-3</w:t>
            </w:r>
          </w:p>
        </w:tc>
        <w:tc>
          <w:tcPr>
            <w:tcW w:w="2304" w:type="dxa"/>
          </w:tcPr>
          <w:p w14:paraId="58341F65" w14:textId="77777777" w:rsidR="00DD6983" w:rsidRPr="00812E8A" w:rsidRDefault="00DD6983" w:rsidP="004400AF">
            <w:pPr>
              <w:pStyle w:val="TableEntry"/>
              <w:keepNext/>
              <w:spacing w:before="0" w:after="0"/>
              <w:jc w:val="center"/>
            </w:pPr>
            <w:r w:rsidRPr="00812E8A">
              <w:t>6.30 x 10</w:t>
            </w:r>
            <w:r w:rsidRPr="00812E8A">
              <w:rPr>
                <w:vertAlign w:val="superscript"/>
              </w:rPr>
              <w:t>-4</w:t>
            </w:r>
          </w:p>
        </w:tc>
        <w:tc>
          <w:tcPr>
            <w:tcW w:w="2304" w:type="dxa"/>
          </w:tcPr>
          <w:p w14:paraId="62A54227" w14:textId="77777777" w:rsidR="00DD6983" w:rsidRPr="00812E8A" w:rsidRDefault="00DD6983" w:rsidP="004400AF">
            <w:pPr>
              <w:pStyle w:val="TableEntry"/>
              <w:keepNext/>
              <w:spacing w:before="0" w:after="0"/>
              <w:jc w:val="center"/>
            </w:pPr>
            <w:r w:rsidRPr="00812E8A">
              <w:t>6.30 x 10</w:t>
            </w:r>
            <w:r w:rsidRPr="00812E8A">
              <w:rPr>
                <w:vertAlign w:val="superscript"/>
              </w:rPr>
              <w:t>-5</w:t>
            </w:r>
          </w:p>
        </w:tc>
      </w:tr>
      <w:tr w:rsidR="00DD6983" w:rsidRPr="00812E8A" w14:paraId="35596BD4" w14:textId="77777777" w:rsidTr="003C783D">
        <w:trPr>
          <w:cantSplit/>
        </w:trPr>
        <w:tc>
          <w:tcPr>
            <w:tcW w:w="1822" w:type="dxa"/>
          </w:tcPr>
          <w:p w14:paraId="6B9350D3" w14:textId="77777777" w:rsidR="00DD6983" w:rsidRPr="00812E8A" w:rsidRDefault="00DD6983" w:rsidP="004400AF">
            <w:pPr>
              <w:pStyle w:val="TableEntry"/>
              <w:spacing w:before="0" w:after="0"/>
              <w:jc w:val="center"/>
            </w:pPr>
            <w:r w:rsidRPr="00812E8A">
              <w:t>2</w:t>
            </w:r>
          </w:p>
        </w:tc>
        <w:tc>
          <w:tcPr>
            <w:tcW w:w="2304" w:type="dxa"/>
          </w:tcPr>
          <w:p w14:paraId="0D90B05B" w14:textId="77777777" w:rsidR="00DD6983" w:rsidRPr="00812E8A" w:rsidRDefault="00DD6983" w:rsidP="004400AF">
            <w:pPr>
              <w:pStyle w:val="TableEntry"/>
              <w:spacing w:before="0" w:after="0"/>
              <w:jc w:val="center"/>
            </w:pPr>
            <w:r w:rsidRPr="00812E8A">
              <w:t>1.94 x 10</w:t>
            </w:r>
            <w:r w:rsidRPr="00812E8A">
              <w:rPr>
                <w:vertAlign w:val="superscript"/>
              </w:rPr>
              <w:t>-5</w:t>
            </w:r>
          </w:p>
        </w:tc>
        <w:tc>
          <w:tcPr>
            <w:tcW w:w="2304" w:type="dxa"/>
          </w:tcPr>
          <w:p w14:paraId="02CA56B9" w14:textId="77777777" w:rsidR="00DD6983" w:rsidRPr="00812E8A" w:rsidRDefault="00DD6983" w:rsidP="004400AF">
            <w:pPr>
              <w:pStyle w:val="TableEntry"/>
              <w:spacing w:before="0" w:after="0"/>
              <w:jc w:val="center"/>
            </w:pPr>
            <w:r w:rsidRPr="00812E8A">
              <w:t>1.95 x 10</w:t>
            </w:r>
            <w:r w:rsidRPr="00812E8A">
              <w:rPr>
                <w:vertAlign w:val="superscript"/>
              </w:rPr>
              <w:t>-7</w:t>
            </w:r>
          </w:p>
        </w:tc>
        <w:tc>
          <w:tcPr>
            <w:tcW w:w="2304" w:type="dxa"/>
          </w:tcPr>
          <w:p w14:paraId="276DAB82" w14:textId="77777777" w:rsidR="00DD6983" w:rsidRPr="00812E8A" w:rsidRDefault="00DD6983" w:rsidP="004400AF">
            <w:pPr>
              <w:pStyle w:val="TableEntry"/>
              <w:spacing w:before="0" w:after="0"/>
              <w:jc w:val="center"/>
            </w:pPr>
            <w:r w:rsidRPr="00812E8A">
              <w:t>1.95 x 10</w:t>
            </w:r>
            <w:r w:rsidRPr="00812E8A">
              <w:rPr>
                <w:vertAlign w:val="superscript"/>
              </w:rPr>
              <w:t>-9</w:t>
            </w:r>
          </w:p>
        </w:tc>
      </w:tr>
      <w:tr w:rsidR="00DD6983" w:rsidRPr="00812E8A" w14:paraId="7DE86B50" w14:textId="77777777" w:rsidTr="003C783D">
        <w:trPr>
          <w:cantSplit/>
        </w:trPr>
        <w:tc>
          <w:tcPr>
            <w:tcW w:w="1822" w:type="dxa"/>
          </w:tcPr>
          <w:p w14:paraId="428A6714" w14:textId="77777777" w:rsidR="00DD6983" w:rsidRPr="00812E8A" w:rsidRDefault="00DD6983" w:rsidP="004400AF">
            <w:pPr>
              <w:pStyle w:val="TableEntry"/>
              <w:spacing w:before="0" w:after="0"/>
              <w:jc w:val="center"/>
            </w:pPr>
            <w:r w:rsidRPr="00812E8A">
              <w:t>3</w:t>
            </w:r>
          </w:p>
        </w:tc>
        <w:tc>
          <w:tcPr>
            <w:tcW w:w="2304" w:type="dxa"/>
          </w:tcPr>
          <w:p w14:paraId="52A1338B" w14:textId="77777777" w:rsidR="00DD6983" w:rsidRPr="00812E8A" w:rsidRDefault="00DD6983" w:rsidP="004400AF">
            <w:pPr>
              <w:pStyle w:val="TableEntry"/>
              <w:spacing w:before="0" w:after="0"/>
              <w:jc w:val="center"/>
            </w:pPr>
            <w:r w:rsidRPr="00812E8A">
              <w:t>3.95 x 10</w:t>
            </w:r>
            <w:r w:rsidRPr="00812E8A">
              <w:rPr>
                <w:vertAlign w:val="superscript"/>
              </w:rPr>
              <w:t>-8</w:t>
            </w:r>
          </w:p>
        </w:tc>
        <w:tc>
          <w:tcPr>
            <w:tcW w:w="2304" w:type="dxa"/>
          </w:tcPr>
          <w:p w14:paraId="0D434E11" w14:textId="77777777" w:rsidR="00DD6983" w:rsidRPr="00812E8A" w:rsidRDefault="00DD6983" w:rsidP="004400AF">
            <w:pPr>
              <w:pStyle w:val="TableEntry"/>
              <w:spacing w:before="0" w:after="0"/>
              <w:jc w:val="center"/>
            </w:pPr>
            <w:r w:rsidRPr="00812E8A">
              <w:t>3.97 x 10</w:t>
            </w:r>
            <w:r w:rsidRPr="00812E8A">
              <w:rPr>
                <w:vertAlign w:val="superscript"/>
              </w:rPr>
              <w:t>-11</w:t>
            </w:r>
          </w:p>
        </w:tc>
        <w:tc>
          <w:tcPr>
            <w:tcW w:w="2304" w:type="dxa"/>
          </w:tcPr>
          <w:p w14:paraId="6A168B3C" w14:textId="77777777" w:rsidR="00DD6983" w:rsidRPr="00812E8A" w:rsidRDefault="00DD6983" w:rsidP="004400AF">
            <w:pPr>
              <w:pStyle w:val="TableEntry"/>
              <w:spacing w:before="0" w:after="0"/>
              <w:jc w:val="center"/>
            </w:pPr>
            <w:r w:rsidRPr="00812E8A">
              <w:t>3.97 x 10</w:t>
            </w:r>
            <w:r w:rsidRPr="00812E8A">
              <w:rPr>
                <w:vertAlign w:val="superscript"/>
              </w:rPr>
              <w:t>-14</w:t>
            </w:r>
          </w:p>
        </w:tc>
      </w:tr>
      <w:tr w:rsidR="00DD6983" w:rsidRPr="00812E8A" w14:paraId="67BC603B" w14:textId="77777777" w:rsidTr="003C783D">
        <w:trPr>
          <w:cantSplit/>
        </w:trPr>
        <w:tc>
          <w:tcPr>
            <w:tcW w:w="1822" w:type="dxa"/>
          </w:tcPr>
          <w:p w14:paraId="5869D931" w14:textId="77777777" w:rsidR="00DD6983" w:rsidRPr="00812E8A" w:rsidRDefault="00DD6983" w:rsidP="004400AF">
            <w:pPr>
              <w:pStyle w:val="TableEntry"/>
              <w:spacing w:before="0" w:after="0"/>
              <w:jc w:val="center"/>
            </w:pPr>
            <w:r w:rsidRPr="00812E8A">
              <w:t>4</w:t>
            </w:r>
          </w:p>
        </w:tc>
        <w:tc>
          <w:tcPr>
            <w:tcW w:w="2304" w:type="dxa"/>
          </w:tcPr>
          <w:p w14:paraId="6FBE13D3" w14:textId="77777777" w:rsidR="00DD6983" w:rsidRPr="00812E8A" w:rsidRDefault="00DD6983" w:rsidP="004400AF">
            <w:pPr>
              <w:pStyle w:val="TableEntry"/>
              <w:spacing w:before="0" w:after="0"/>
              <w:jc w:val="center"/>
            </w:pPr>
            <w:r w:rsidRPr="00812E8A">
              <w:t>5.92 x 10</w:t>
            </w:r>
            <w:r w:rsidRPr="00812E8A">
              <w:rPr>
                <w:vertAlign w:val="superscript"/>
              </w:rPr>
              <w:t>-11</w:t>
            </w:r>
          </w:p>
        </w:tc>
        <w:tc>
          <w:tcPr>
            <w:tcW w:w="2304" w:type="dxa"/>
          </w:tcPr>
          <w:p w14:paraId="6A0B7C7D" w14:textId="77777777" w:rsidR="00DD6983" w:rsidRPr="00812E8A" w:rsidRDefault="00DD6983" w:rsidP="004400AF">
            <w:pPr>
              <w:pStyle w:val="TableEntry"/>
              <w:spacing w:before="0" w:after="0"/>
              <w:jc w:val="center"/>
            </w:pPr>
            <w:r w:rsidRPr="00812E8A">
              <w:t>5.95 x 10</w:t>
            </w:r>
            <w:r w:rsidRPr="00812E8A">
              <w:rPr>
                <w:vertAlign w:val="superscript"/>
              </w:rPr>
              <w:t>-15</w:t>
            </w:r>
          </w:p>
        </w:tc>
        <w:tc>
          <w:tcPr>
            <w:tcW w:w="2304" w:type="dxa"/>
          </w:tcPr>
          <w:p w14:paraId="55B3A48C" w14:textId="77777777" w:rsidR="00DD6983" w:rsidRPr="00812E8A" w:rsidRDefault="00DD6983" w:rsidP="004400AF">
            <w:pPr>
              <w:pStyle w:val="TableEntry"/>
              <w:spacing w:before="0" w:after="0"/>
              <w:jc w:val="center"/>
            </w:pPr>
            <w:r w:rsidRPr="00812E8A">
              <w:t>5.96 x 10</w:t>
            </w:r>
            <w:r w:rsidRPr="00812E8A">
              <w:rPr>
                <w:vertAlign w:val="superscript"/>
              </w:rPr>
              <w:t>-19</w:t>
            </w:r>
          </w:p>
        </w:tc>
      </w:tr>
      <w:tr w:rsidR="00DD6983" w:rsidRPr="00812E8A" w14:paraId="6B32CE4A" w14:textId="77777777" w:rsidTr="003C783D">
        <w:trPr>
          <w:cantSplit/>
          <w:trHeight w:val="20"/>
        </w:trPr>
        <w:tc>
          <w:tcPr>
            <w:tcW w:w="1822" w:type="dxa"/>
          </w:tcPr>
          <w:p w14:paraId="40C49B50" w14:textId="77777777" w:rsidR="00DD6983" w:rsidRPr="00812E8A" w:rsidRDefault="00DD6983" w:rsidP="004400AF">
            <w:pPr>
              <w:pStyle w:val="TableEntry"/>
              <w:spacing w:before="0" w:after="0"/>
              <w:jc w:val="center"/>
            </w:pPr>
            <w:r w:rsidRPr="00812E8A">
              <w:t>5</w:t>
            </w:r>
          </w:p>
        </w:tc>
        <w:tc>
          <w:tcPr>
            <w:tcW w:w="2304" w:type="dxa"/>
          </w:tcPr>
          <w:p w14:paraId="51872AC5" w14:textId="77777777" w:rsidR="00DD6983" w:rsidRPr="00812E8A" w:rsidRDefault="00DD6983" w:rsidP="004400AF">
            <w:pPr>
              <w:pStyle w:val="TableEntry"/>
              <w:spacing w:before="0" w:after="0"/>
              <w:jc w:val="center"/>
            </w:pPr>
            <w:r w:rsidRPr="00812E8A">
              <w:t>6.99 x 10</w:t>
            </w:r>
            <w:r w:rsidRPr="00812E8A">
              <w:rPr>
                <w:vertAlign w:val="superscript"/>
              </w:rPr>
              <w:t>-14</w:t>
            </w:r>
          </w:p>
        </w:tc>
        <w:tc>
          <w:tcPr>
            <w:tcW w:w="2304" w:type="dxa"/>
          </w:tcPr>
          <w:p w14:paraId="4980B82F" w14:textId="77777777" w:rsidR="00DD6983" w:rsidRPr="00812E8A" w:rsidRDefault="00DD6983" w:rsidP="004400AF">
            <w:pPr>
              <w:pStyle w:val="TableEntry"/>
              <w:spacing w:before="0" w:after="0"/>
              <w:jc w:val="center"/>
            </w:pPr>
            <w:r w:rsidRPr="00812E8A">
              <w:t>7.02 x 10</w:t>
            </w:r>
            <w:r w:rsidRPr="00812E8A">
              <w:rPr>
                <w:vertAlign w:val="superscript"/>
              </w:rPr>
              <w:t>-19</w:t>
            </w:r>
          </w:p>
        </w:tc>
        <w:tc>
          <w:tcPr>
            <w:tcW w:w="2304" w:type="dxa"/>
          </w:tcPr>
          <w:p w14:paraId="6A26BD23" w14:textId="77777777" w:rsidR="00DD6983" w:rsidRPr="00812E8A" w:rsidRDefault="00DD6983" w:rsidP="004400AF">
            <w:pPr>
              <w:pStyle w:val="TableEntry"/>
              <w:spacing w:before="0" w:after="0"/>
              <w:jc w:val="center"/>
            </w:pPr>
            <w:r w:rsidRPr="00812E8A">
              <w:t>7.03 x 10</w:t>
            </w:r>
            <w:r w:rsidRPr="00812E8A">
              <w:rPr>
                <w:vertAlign w:val="superscript"/>
              </w:rPr>
              <w:t>-24</w:t>
            </w:r>
          </w:p>
        </w:tc>
      </w:tr>
      <w:tr w:rsidR="00DD6983" w:rsidRPr="00812E8A" w14:paraId="11E9DBA3" w14:textId="77777777" w:rsidTr="003C783D">
        <w:trPr>
          <w:cantSplit/>
        </w:trPr>
        <w:tc>
          <w:tcPr>
            <w:tcW w:w="1822" w:type="dxa"/>
          </w:tcPr>
          <w:p w14:paraId="1720E046" w14:textId="77777777" w:rsidR="00DD6983" w:rsidRPr="00812E8A" w:rsidRDefault="00DD6983" w:rsidP="004400AF">
            <w:pPr>
              <w:pStyle w:val="TableEntry"/>
              <w:spacing w:before="0" w:after="0"/>
              <w:jc w:val="center"/>
            </w:pPr>
            <w:r w:rsidRPr="00812E8A">
              <w:t>6</w:t>
            </w:r>
          </w:p>
        </w:tc>
        <w:tc>
          <w:tcPr>
            <w:tcW w:w="2304" w:type="dxa"/>
          </w:tcPr>
          <w:p w14:paraId="6348ACC7" w14:textId="77777777" w:rsidR="00DD6983" w:rsidRPr="00812E8A" w:rsidRDefault="00DD6983" w:rsidP="004400AF">
            <w:pPr>
              <w:pStyle w:val="TableEntry"/>
              <w:spacing w:before="0" w:after="0"/>
              <w:jc w:val="center"/>
            </w:pPr>
            <w:r w:rsidRPr="00812E8A">
              <w:t>6.76 x 10</w:t>
            </w:r>
            <w:r w:rsidRPr="00812E8A">
              <w:rPr>
                <w:vertAlign w:val="superscript"/>
              </w:rPr>
              <w:t>-17</w:t>
            </w:r>
          </w:p>
        </w:tc>
        <w:tc>
          <w:tcPr>
            <w:tcW w:w="2304" w:type="dxa"/>
          </w:tcPr>
          <w:p w14:paraId="761935D7" w14:textId="77777777" w:rsidR="00DD6983" w:rsidRPr="00812E8A" w:rsidRDefault="00DD6983" w:rsidP="004400AF">
            <w:pPr>
              <w:pStyle w:val="TableEntry"/>
              <w:spacing w:before="0" w:after="0"/>
              <w:jc w:val="center"/>
            </w:pPr>
            <w:r w:rsidRPr="00812E8A">
              <w:t>6.79 x 10</w:t>
            </w:r>
            <w:r w:rsidRPr="00812E8A">
              <w:rPr>
                <w:vertAlign w:val="superscript"/>
              </w:rPr>
              <w:t>-23</w:t>
            </w:r>
          </w:p>
        </w:tc>
        <w:tc>
          <w:tcPr>
            <w:tcW w:w="2304" w:type="dxa"/>
          </w:tcPr>
          <w:p w14:paraId="40337A5B" w14:textId="77777777" w:rsidR="00DD6983" w:rsidRPr="00812E8A" w:rsidRDefault="00DD6983" w:rsidP="004400AF">
            <w:pPr>
              <w:pStyle w:val="TableEntry"/>
              <w:spacing w:before="0" w:after="0"/>
              <w:jc w:val="center"/>
            </w:pPr>
            <w:r w:rsidRPr="00812E8A">
              <w:t>6.79 x 10</w:t>
            </w:r>
            <w:r w:rsidRPr="00812E8A">
              <w:rPr>
                <w:vertAlign w:val="superscript"/>
              </w:rPr>
              <w:t>-29</w:t>
            </w:r>
          </w:p>
        </w:tc>
      </w:tr>
      <w:tr w:rsidR="00DD6983" w:rsidRPr="00812E8A" w14:paraId="40FDD608" w14:textId="77777777" w:rsidTr="003C783D">
        <w:trPr>
          <w:cantSplit/>
        </w:trPr>
        <w:tc>
          <w:tcPr>
            <w:tcW w:w="1822" w:type="dxa"/>
          </w:tcPr>
          <w:p w14:paraId="539BC93E" w14:textId="77777777" w:rsidR="00DD6983" w:rsidRPr="00812E8A" w:rsidRDefault="00DD6983" w:rsidP="004400AF">
            <w:pPr>
              <w:pStyle w:val="TableEntry"/>
              <w:spacing w:before="0" w:after="0"/>
              <w:jc w:val="center"/>
            </w:pPr>
            <w:r w:rsidRPr="00812E8A">
              <w:t>7</w:t>
            </w:r>
          </w:p>
        </w:tc>
        <w:tc>
          <w:tcPr>
            <w:tcW w:w="2304" w:type="dxa"/>
          </w:tcPr>
          <w:p w14:paraId="1A841EE0" w14:textId="77777777" w:rsidR="00DD6983" w:rsidRPr="00812E8A" w:rsidRDefault="00DD6983" w:rsidP="004400AF">
            <w:pPr>
              <w:pStyle w:val="TableEntry"/>
              <w:spacing w:before="0" w:after="0"/>
              <w:jc w:val="center"/>
            </w:pPr>
            <w:r w:rsidRPr="00812E8A">
              <w:t>5.50 x 10</w:t>
            </w:r>
            <w:r w:rsidRPr="00812E8A">
              <w:rPr>
                <w:vertAlign w:val="superscript"/>
              </w:rPr>
              <w:t>-20</w:t>
            </w:r>
          </w:p>
        </w:tc>
        <w:tc>
          <w:tcPr>
            <w:tcW w:w="2304" w:type="dxa"/>
          </w:tcPr>
          <w:p w14:paraId="59A13890" w14:textId="77777777" w:rsidR="00DD6983" w:rsidRPr="00812E8A" w:rsidRDefault="00DD6983" w:rsidP="004400AF">
            <w:pPr>
              <w:pStyle w:val="TableEntry"/>
              <w:spacing w:before="0" w:after="0"/>
              <w:jc w:val="center"/>
            </w:pPr>
            <w:r w:rsidRPr="00812E8A">
              <w:t>5.53 x 10</w:t>
            </w:r>
            <w:r w:rsidRPr="00812E8A">
              <w:rPr>
                <w:vertAlign w:val="superscript"/>
              </w:rPr>
              <w:t>-27</w:t>
            </w:r>
          </w:p>
        </w:tc>
        <w:tc>
          <w:tcPr>
            <w:tcW w:w="2304" w:type="dxa"/>
          </w:tcPr>
          <w:p w14:paraId="1903C734" w14:textId="77777777" w:rsidR="00DD6983" w:rsidRPr="00812E8A" w:rsidRDefault="00DD6983" w:rsidP="004400AF">
            <w:pPr>
              <w:pStyle w:val="TableEntry"/>
              <w:spacing w:before="0" w:after="0"/>
              <w:jc w:val="center"/>
            </w:pPr>
            <w:r w:rsidRPr="00812E8A">
              <w:t>5.53 x 10</w:t>
            </w:r>
            <w:r w:rsidRPr="00812E8A">
              <w:rPr>
                <w:vertAlign w:val="superscript"/>
              </w:rPr>
              <w:t>-34</w:t>
            </w:r>
          </w:p>
        </w:tc>
      </w:tr>
      <w:tr w:rsidR="00DD6983" w:rsidRPr="00812E8A" w14:paraId="6F969437" w14:textId="77777777" w:rsidTr="003C783D">
        <w:trPr>
          <w:cantSplit/>
        </w:trPr>
        <w:tc>
          <w:tcPr>
            <w:tcW w:w="1822" w:type="dxa"/>
          </w:tcPr>
          <w:p w14:paraId="6508B6F6" w14:textId="77777777" w:rsidR="00DD6983" w:rsidRPr="00812E8A" w:rsidRDefault="00DD6983" w:rsidP="004400AF">
            <w:pPr>
              <w:pStyle w:val="TableEntry"/>
              <w:spacing w:before="0" w:after="0"/>
              <w:jc w:val="center"/>
            </w:pPr>
            <w:r w:rsidRPr="00812E8A">
              <w:t>8</w:t>
            </w:r>
          </w:p>
        </w:tc>
        <w:tc>
          <w:tcPr>
            <w:tcW w:w="2304" w:type="dxa"/>
          </w:tcPr>
          <w:p w14:paraId="1A5FF534" w14:textId="77777777" w:rsidR="00DD6983" w:rsidRPr="00812E8A" w:rsidRDefault="00DD6983" w:rsidP="004400AF">
            <w:pPr>
              <w:pStyle w:val="TableEntry"/>
              <w:spacing w:before="0" w:after="0"/>
              <w:jc w:val="center"/>
            </w:pPr>
            <w:r w:rsidRPr="00812E8A">
              <w:t>3.85 x 10</w:t>
            </w:r>
            <w:r w:rsidRPr="00812E8A">
              <w:rPr>
                <w:vertAlign w:val="superscript"/>
              </w:rPr>
              <w:t>-23</w:t>
            </w:r>
          </w:p>
        </w:tc>
        <w:tc>
          <w:tcPr>
            <w:tcW w:w="2304" w:type="dxa"/>
          </w:tcPr>
          <w:p w14:paraId="6E4E8CB3" w14:textId="77777777" w:rsidR="00DD6983" w:rsidRPr="00812E8A" w:rsidRDefault="00DD6983" w:rsidP="004400AF">
            <w:pPr>
              <w:pStyle w:val="TableEntry"/>
              <w:spacing w:before="0" w:after="0"/>
              <w:jc w:val="center"/>
            </w:pPr>
            <w:r w:rsidRPr="00812E8A">
              <w:t>3.87 x 10</w:t>
            </w:r>
            <w:r w:rsidRPr="00812E8A">
              <w:rPr>
                <w:vertAlign w:val="superscript"/>
              </w:rPr>
              <w:t>-31</w:t>
            </w:r>
          </w:p>
        </w:tc>
        <w:tc>
          <w:tcPr>
            <w:tcW w:w="2304" w:type="dxa"/>
          </w:tcPr>
          <w:p w14:paraId="5678B3CD" w14:textId="77777777" w:rsidR="00DD6983" w:rsidRPr="00812E8A" w:rsidRDefault="00DD6983" w:rsidP="004400AF">
            <w:pPr>
              <w:pStyle w:val="TableEntry"/>
              <w:spacing w:before="0" w:after="0"/>
              <w:jc w:val="center"/>
            </w:pPr>
            <w:r w:rsidRPr="00812E8A">
              <w:t>3.87 x 10</w:t>
            </w:r>
            <w:r w:rsidRPr="00812E8A">
              <w:rPr>
                <w:vertAlign w:val="superscript"/>
              </w:rPr>
              <w:t>-39</w:t>
            </w:r>
          </w:p>
        </w:tc>
      </w:tr>
      <w:tr w:rsidR="00DD6983" w:rsidRPr="00812E8A" w14:paraId="0273E8BB" w14:textId="77777777" w:rsidTr="003C783D">
        <w:trPr>
          <w:cantSplit/>
        </w:trPr>
        <w:tc>
          <w:tcPr>
            <w:tcW w:w="1822" w:type="dxa"/>
          </w:tcPr>
          <w:p w14:paraId="7EC0EC86" w14:textId="77777777" w:rsidR="00DD6983" w:rsidRPr="00812E8A" w:rsidRDefault="00DD6983" w:rsidP="004400AF">
            <w:pPr>
              <w:pStyle w:val="TableEntry"/>
              <w:spacing w:before="0" w:after="0"/>
              <w:jc w:val="center"/>
            </w:pPr>
            <w:r w:rsidRPr="00812E8A">
              <w:t>9</w:t>
            </w:r>
          </w:p>
        </w:tc>
        <w:tc>
          <w:tcPr>
            <w:tcW w:w="2304" w:type="dxa"/>
          </w:tcPr>
          <w:p w14:paraId="4A3EDC45" w14:textId="77777777" w:rsidR="00DD6983" w:rsidRPr="00812E8A" w:rsidRDefault="00DD6983" w:rsidP="004400AF">
            <w:pPr>
              <w:pStyle w:val="TableEntry"/>
              <w:spacing w:before="0" w:after="0"/>
              <w:jc w:val="center"/>
            </w:pPr>
            <w:r w:rsidRPr="00812E8A">
              <w:t>2.35 x 10</w:t>
            </w:r>
            <w:r w:rsidRPr="00812E8A">
              <w:rPr>
                <w:vertAlign w:val="superscript"/>
              </w:rPr>
              <w:t>-26</w:t>
            </w:r>
          </w:p>
        </w:tc>
        <w:tc>
          <w:tcPr>
            <w:tcW w:w="2304" w:type="dxa"/>
          </w:tcPr>
          <w:p w14:paraId="68952C30" w14:textId="77777777" w:rsidR="00DD6983" w:rsidRPr="00812E8A" w:rsidRDefault="00DD6983" w:rsidP="004400AF">
            <w:pPr>
              <w:pStyle w:val="TableEntry"/>
              <w:spacing w:before="0" w:after="0"/>
              <w:jc w:val="center"/>
            </w:pPr>
            <w:r w:rsidRPr="00812E8A">
              <w:t>2.37 x 10</w:t>
            </w:r>
            <w:r w:rsidRPr="00812E8A">
              <w:rPr>
                <w:vertAlign w:val="superscript"/>
              </w:rPr>
              <w:t>-35</w:t>
            </w:r>
          </w:p>
        </w:tc>
        <w:tc>
          <w:tcPr>
            <w:tcW w:w="2304" w:type="dxa"/>
          </w:tcPr>
          <w:p w14:paraId="3DCD2792" w14:textId="77777777" w:rsidR="00DD6983" w:rsidRPr="00812E8A" w:rsidRDefault="00DD6983" w:rsidP="004400AF">
            <w:pPr>
              <w:pStyle w:val="TableEntry"/>
              <w:spacing w:before="0" w:after="0"/>
              <w:jc w:val="center"/>
            </w:pPr>
            <w:r w:rsidRPr="00812E8A">
              <w:t>2.37 x 10</w:t>
            </w:r>
            <w:r w:rsidRPr="00812E8A">
              <w:rPr>
                <w:vertAlign w:val="superscript"/>
              </w:rPr>
              <w:t>-44</w:t>
            </w:r>
          </w:p>
        </w:tc>
      </w:tr>
    </w:tbl>
    <w:p w14:paraId="33B3F57F" w14:textId="39C59EBC" w:rsidR="00DD6983" w:rsidRPr="00812E8A" w:rsidRDefault="00DD6983" w:rsidP="00DD6983">
      <w:pPr>
        <w:spacing w:before="480" w:line="240" w:lineRule="auto"/>
      </w:pPr>
      <w:r w:rsidRPr="00812E8A">
        <w:lastRenderedPageBreak/>
        <w:t xml:space="preserve">In a simulation of the decoder in figure </w:t>
      </w:r>
      <w:r w:rsidRPr="00812E8A">
        <w:rPr>
          <w:noProof/>
        </w:rPr>
        <w:fldChar w:fldCharType="begin"/>
      </w:r>
      <w:r w:rsidR="00046165" w:rsidRPr="00812E8A">
        <w:instrText xml:space="preserve"> REF F_804AnImplementationfortheErrorCorrecti \h </w:instrText>
      </w:r>
      <w:r w:rsidRPr="00812E8A">
        <w:rPr>
          <w:noProof/>
        </w:rPr>
      </w:r>
      <w:r w:rsidRPr="00812E8A">
        <w:rPr>
          <w:noProof/>
        </w:rPr>
        <w:fldChar w:fldCharType="separate"/>
      </w:r>
      <w:r w:rsidR="00D46CA3">
        <w:rPr>
          <w:noProof/>
        </w:rPr>
        <w:t>8</w:t>
      </w:r>
      <w:r w:rsidR="00D46CA3" w:rsidRPr="00812E8A">
        <w:noBreakHyphen/>
      </w:r>
      <w:r w:rsidR="00D46CA3">
        <w:rPr>
          <w:noProof/>
        </w:rPr>
        <w:t>4</w:t>
      </w:r>
      <w:r w:rsidRPr="00812E8A">
        <w:rPr>
          <w:noProof/>
        </w:rPr>
        <w:fldChar w:fldCharType="end"/>
      </w:r>
      <w:r w:rsidRPr="00812E8A">
        <w:t>, all combinations of single, double, triple</w:t>
      </w:r>
      <w:r w:rsidR="00443ED7" w:rsidRPr="00812E8A">
        <w:t>,</w:t>
      </w:r>
      <w:r w:rsidRPr="00812E8A">
        <w:t xml:space="preserve"> and quadruple errors were tested (reference </w:t>
      </w:r>
      <w:r w:rsidR="00F80280" w:rsidRPr="00812E8A">
        <w:fldChar w:fldCharType="begin"/>
      </w:r>
      <w:r w:rsidR="00474F35" w:rsidRPr="00812E8A">
        <w:instrText xml:space="preserve"> REF R_MorakisAnalysisofaProposedTCMCodingSys \h </w:instrText>
      </w:r>
      <w:r w:rsidR="00F80280" w:rsidRPr="00812E8A">
        <w:fldChar w:fldCharType="separate"/>
      </w:r>
      <w:r w:rsidR="00D46CA3" w:rsidRPr="00812E8A">
        <w:t>[</w:t>
      </w:r>
      <w:r w:rsidR="00D46CA3">
        <w:rPr>
          <w:noProof/>
        </w:rPr>
        <w:t>11</w:t>
      </w:r>
      <w:r w:rsidR="00D46CA3" w:rsidRPr="00812E8A">
        <w:t>]</w:t>
      </w:r>
      <w:r w:rsidR="00F80280" w:rsidRPr="00812E8A">
        <w:fldChar w:fldCharType="end"/>
      </w:r>
      <w:r w:rsidRPr="00812E8A">
        <w:t xml:space="preserve">) in SEC mode. The tests demonstrated that the decoder has an error-detection performance </w:t>
      </w:r>
      <w:r w:rsidR="00EA28DE" w:rsidRPr="00812E8A">
        <w:t>that</w:t>
      </w:r>
      <w:r w:rsidRPr="00812E8A">
        <w:t xml:space="preserve"> is better than the upper limits. Extending the results to include TED mode, the performance is shown in table </w:t>
      </w:r>
      <w:r w:rsidRPr="00812E8A">
        <w:rPr>
          <w:noProof/>
        </w:rPr>
        <w:fldChar w:fldCharType="begin"/>
      </w:r>
      <w:r w:rsidR="001D7956" w:rsidRPr="00812E8A">
        <w:instrText xml:space="preserve"> REF T_1112ErrorDetectionPerformanceforaCodeb \h </w:instrText>
      </w:r>
      <w:r w:rsidRPr="00812E8A">
        <w:rPr>
          <w:noProof/>
        </w:rPr>
      </w:r>
      <w:r w:rsidRPr="00812E8A">
        <w:rPr>
          <w:noProof/>
        </w:rPr>
        <w:fldChar w:fldCharType="separate"/>
      </w:r>
      <w:r w:rsidR="00D46CA3">
        <w:rPr>
          <w:noProof/>
        </w:rPr>
        <w:t>11</w:t>
      </w:r>
      <w:r w:rsidR="00D46CA3" w:rsidRPr="00812E8A">
        <w:noBreakHyphen/>
      </w:r>
      <w:r w:rsidR="00D46CA3">
        <w:rPr>
          <w:noProof/>
        </w:rPr>
        <w:t>12</w:t>
      </w:r>
      <w:r w:rsidRPr="00812E8A">
        <w:rPr>
          <w:noProof/>
        </w:rPr>
        <w:fldChar w:fldCharType="end"/>
      </w:r>
      <w:r w:rsidRPr="00812E8A">
        <w:t>.</w:t>
      </w:r>
    </w:p>
    <w:p w14:paraId="19DDDF62" w14:textId="5031EBD3" w:rsidR="00DD6983" w:rsidRPr="00812E8A" w:rsidRDefault="00DD6983" w:rsidP="00DD6983">
      <w:pPr>
        <w:pStyle w:val="TableTitle"/>
      </w:pPr>
      <w:r w:rsidRPr="00812E8A">
        <w:t xml:space="preserve">Table </w:t>
      </w:r>
      <w:bookmarkStart w:id="721" w:name="T_1112ErrorDetectionPerformanceforaCodeb"/>
      <w:bookmarkStart w:id="722" w:name="T_912ErrorDetectionPerformanceforaCodebl"/>
      <w:r w:rsidRPr="00812E8A">
        <w:fldChar w:fldCharType="begin"/>
      </w:r>
      <w:r w:rsidRPr="00812E8A">
        <w:instrText xml:space="preserve"> STYLEREF "Heading 1"\l \n \t  \* MERGEFORMAT </w:instrText>
      </w:r>
      <w:r w:rsidRPr="00812E8A">
        <w:fldChar w:fldCharType="separate"/>
      </w:r>
      <w:r w:rsidR="00D46CA3">
        <w:rPr>
          <w:noProof/>
        </w:rPr>
        <w:t>11</w:t>
      </w:r>
      <w:r w:rsidRPr="00812E8A">
        <w:fldChar w:fldCharType="end"/>
      </w:r>
      <w:r w:rsidRPr="00812E8A">
        <w:noBreakHyphen/>
      </w:r>
      <w:fldSimple w:instr=" SEQ Table \s 1 ">
        <w:r w:rsidR="00D46CA3">
          <w:rPr>
            <w:noProof/>
          </w:rPr>
          <w:t>12</w:t>
        </w:r>
      </w:fldSimple>
      <w:bookmarkEnd w:id="721"/>
      <w:bookmarkEnd w:id="722"/>
      <w:r w:rsidRPr="00812E8A">
        <w:fldChar w:fldCharType="begin"/>
      </w:r>
      <w:r w:rsidRPr="00812E8A">
        <w:instrText xml:space="preserve"> TC  \f T "</w:instrText>
      </w:r>
      <w:fldSimple w:instr=" STYLEREF &quot;Heading 1&quot;\l \n \t  \* MERGEFORMAT ">
        <w:bookmarkStart w:id="723" w:name="_Toc312227665"/>
        <w:bookmarkStart w:id="724" w:name="_Toc337827075"/>
        <w:bookmarkStart w:id="725" w:name="_Toc62226954"/>
        <w:bookmarkStart w:id="726" w:name="_Toc71969020"/>
        <w:r w:rsidR="00D46CA3">
          <w:rPr>
            <w:noProof/>
          </w:rPr>
          <w:instrText>11</w:instrText>
        </w:r>
      </w:fldSimple>
      <w:r w:rsidRPr="00812E8A">
        <w:instrText>-</w:instrText>
      </w:r>
      <w:r w:rsidRPr="00812E8A">
        <w:fldChar w:fldCharType="begin"/>
      </w:r>
      <w:r w:rsidRPr="00812E8A">
        <w:instrText xml:space="preserve"> SEQ Table_TOC \s 1 </w:instrText>
      </w:r>
      <w:r w:rsidRPr="00812E8A">
        <w:fldChar w:fldCharType="separate"/>
      </w:r>
      <w:r w:rsidR="00D46CA3">
        <w:rPr>
          <w:noProof/>
        </w:rPr>
        <w:instrText>12</w:instrText>
      </w:r>
      <w:r w:rsidRPr="00812E8A">
        <w:fldChar w:fldCharType="end"/>
      </w:r>
      <w:r w:rsidRPr="00812E8A">
        <w:tab/>
      </w:r>
      <w:r w:rsidR="003660F0" w:rsidRPr="00812E8A">
        <w:instrText xml:space="preserve">Error Detection Performance for a </w:instrText>
      </w:r>
      <w:r w:rsidR="00765A55" w:rsidRPr="00765A55">
        <w:instrText>Codeword</w:instrText>
      </w:r>
      <w:r w:rsidR="00765A55" w:rsidRPr="00812E8A">
        <w:instrText xml:space="preserve"> </w:instrText>
      </w:r>
      <w:r w:rsidR="003660F0" w:rsidRPr="00812E8A">
        <w:instrText>in SEC and TED Modes</w:instrText>
      </w:r>
      <w:bookmarkEnd w:id="723"/>
      <w:bookmarkEnd w:id="724"/>
      <w:bookmarkEnd w:id="725"/>
      <w:bookmarkEnd w:id="726"/>
      <w:r w:rsidRPr="00812E8A">
        <w:instrText>"</w:instrText>
      </w:r>
      <w:r w:rsidRPr="00812E8A">
        <w:fldChar w:fldCharType="end"/>
      </w:r>
      <w:r w:rsidRPr="00812E8A">
        <w:t xml:space="preserve">:  Error Detection Performance for a </w:t>
      </w:r>
      <w:r w:rsidR="00765A55" w:rsidRPr="00765A55">
        <w:t>Codeword</w:t>
      </w:r>
      <w:r w:rsidR="00765A55" w:rsidRPr="00812E8A">
        <w:t xml:space="preserve"> </w:t>
      </w:r>
      <w:r w:rsidRPr="00812E8A">
        <w:t>in SEC and TED Mode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000" w:firstRow="0" w:lastRow="0" w:firstColumn="0" w:lastColumn="0" w:noHBand="0" w:noVBand="0"/>
      </w:tblPr>
      <w:tblGrid>
        <w:gridCol w:w="1978"/>
        <w:gridCol w:w="2244"/>
        <w:gridCol w:w="2690"/>
        <w:gridCol w:w="2304"/>
      </w:tblGrid>
      <w:tr w:rsidR="00DD6983" w:rsidRPr="00812E8A" w14:paraId="62186939" w14:textId="77777777" w:rsidTr="004400AF">
        <w:trPr>
          <w:cantSplit/>
          <w:trHeight w:val="20"/>
        </w:trPr>
        <w:tc>
          <w:tcPr>
            <w:tcW w:w="1978" w:type="dxa"/>
          </w:tcPr>
          <w:p w14:paraId="6FCF7FB3" w14:textId="77777777" w:rsidR="00DD6983" w:rsidRPr="00812E8A" w:rsidRDefault="00DD6983" w:rsidP="004400AF">
            <w:pPr>
              <w:pStyle w:val="TableCell"/>
              <w:spacing w:before="0" w:after="0"/>
              <w:jc w:val="center"/>
              <w:rPr>
                <w:b/>
                <w:bCs/>
              </w:rPr>
            </w:pPr>
            <w:r w:rsidRPr="00812E8A">
              <w:rPr>
                <w:b/>
                <w:bCs/>
              </w:rPr>
              <w:t>Number of errors</w:t>
            </w:r>
          </w:p>
        </w:tc>
        <w:tc>
          <w:tcPr>
            <w:tcW w:w="2244" w:type="dxa"/>
          </w:tcPr>
          <w:p w14:paraId="0662F2B6" w14:textId="77777777" w:rsidR="00DD6983" w:rsidRPr="00812E8A" w:rsidRDefault="00DD6983" w:rsidP="004400AF">
            <w:pPr>
              <w:pStyle w:val="TableCell"/>
              <w:spacing w:before="0" w:after="0"/>
              <w:jc w:val="center"/>
              <w:rPr>
                <w:b/>
                <w:bCs/>
              </w:rPr>
            </w:pPr>
            <w:r w:rsidRPr="00812E8A">
              <w:rPr>
                <w:b/>
                <w:bCs/>
              </w:rPr>
              <w:t>Combinations</w:t>
            </w:r>
          </w:p>
        </w:tc>
        <w:tc>
          <w:tcPr>
            <w:tcW w:w="2690" w:type="dxa"/>
          </w:tcPr>
          <w:p w14:paraId="1D05ED30" w14:textId="77777777" w:rsidR="00DD6983" w:rsidRPr="00812E8A" w:rsidRDefault="00DD6983" w:rsidP="004400AF">
            <w:pPr>
              <w:pStyle w:val="TableCell"/>
              <w:spacing w:before="0" w:after="0"/>
              <w:jc w:val="center"/>
              <w:rPr>
                <w:b/>
                <w:bCs/>
              </w:rPr>
            </w:pPr>
            <w:r w:rsidRPr="00812E8A">
              <w:rPr>
                <w:b/>
                <w:bCs/>
              </w:rPr>
              <w:t>Performance in SEC</w:t>
            </w:r>
          </w:p>
        </w:tc>
        <w:tc>
          <w:tcPr>
            <w:tcW w:w="2304" w:type="dxa"/>
          </w:tcPr>
          <w:p w14:paraId="0768FF57" w14:textId="77777777" w:rsidR="00DD6983" w:rsidRPr="00812E8A" w:rsidRDefault="00DD6983" w:rsidP="004400AF">
            <w:pPr>
              <w:pStyle w:val="TableCell"/>
              <w:spacing w:before="0" w:after="0"/>
              <w:jc w:val="center"/>
              <w:rPr>
                <w:b/>
                <w:bCs/>
              </w:rPr>
            </w:pPr>
            <w:r w:rsidRPr="00812E8A">
              <w:rPr>
                <w:b/>
                <w:bCs/>
              </w:rPr>
              <w:t>Performance in TED</w:t>
            </w:r>
          </w:p>
        </w:tc>
      </w:tr>
      <w:tr w:rsidR="00DD6983" w:rsidRPr="00812E8A" w14:paraId="387E4569" w14:textId="77777777" w:rsidTr="004400AF">
        <w:trPr>
          <w:cantSplit/>
        </w:trPr>
        <w:tc>
          <w:tcPr>
            <w:tcW w:w="1978" w:type="dxa"/>
            <w:vAlign w:val="center"/>
          </w:tcPr>
          <w:p w14:paraId="5D898786" w14:textId="77777777" w:rsidR="00DD6983" w:rsidRPr="00812E8A" w:rsidRDefault="00DD6983" w:rsidP="004400AF">
            <w:pPr>
              <w:pStyle w:val="TableCell"/>
              <w:spacing w:before="0" w:after="0"/>
              <w:jc w:val="center"/>
            </w:pPr>
            <w:r w:rsidRPr="00812E8A">
              <w:t>1</w:t>
            </w:r>
          </w:p>
        </w:tc>
        <w:tc>
          <w:tcPr>
            <w:tcW w:w="2244" w:type="dxa"/>
            <w:vAlign w:val="center"/>
          </w:tcPr>
          <w:p w14:paraId="0020F507" w14:textId="77777777" w:rsidR="00DD6983" w:rsidRPr="00812E8A" w:rsidRDefault="00DD6983" w:rsidP="004400AF">
            <w:pPr>
              <w:pStyle w:val="TableCell"/>
              <w:spacing w:before="0" w:after="0"/>
              <w:jc w:val="center"/>
            </w:pPr>
            <w:r w:rsidRPr="00812E8A">
              <w:t>63</w:t>
            </w:r>
          </w:p>
        </w:tc>
        <w:tc>
          <w:tcPr>
            <w:tcW w:w="2690" w:type="dxa"/>
            <w:vAlign w:val="center"/>
          </w:tcPr>
          <w:p w14:paraId="0B64BCC0" w14:textId="77777777" w:rsidR="00DD6983" w:rsidRPr="00812E8A" w:rsidRDefault="00DD6983" w:rsidP="004400AF">
            <w:pPr>
              <w:pStyle w:val="TableCell"/>
              <w:spacing w:before="0" w:after="0"/>
              <w:jc w:val="center"/>
            </w:pPr>
            <w:r w:rsidRPr="00812E8A">
              <w:t>All corrected</w:t>
            </w:r>
          </w:p>
        </w:tc>
        <w:tc>
          <w:tcPr>
            <w:tcW w:w="2304" w:type="dxa"/>
            <w:vAlign w:val="center"/>
          </w:tcPr>
          <w:p w14:paraId="32A9D5DD" w14:textId="77777777" w:rsidR="00DD6983" w:rsidRPr="00812E8A" w:rsidRDefault="00DD6983" w:rsidP="004400AF">
            <w:pPr>
              <w:pStyle w:val="TableCell"/>
              <w:spacing w:before="0" w:after="0"/>
              <w:jc w:val="center"/>
            </w:pPr>
            <w:r w:rsidRPr="00812E8A">
              <w:t>All detected</w:t>
            </w:r>
          </w:p>
        </w:tc>
      </w:tr>
      <w:tr w:rsidR="00DD6983" w:rsidRPr="00812E8A" w14:paraId="3C9A65D8" w14:textId="77777777" w:rsidTr="004400AF">
        <w:trPr>
          <w:cantSplit/>
        </w:trPr>
        <w:tc>
          <w:tcPr>
            <w:tcW w:w="1978" w:type="dxa"/>
            <w:vAlign w:val="center"/>
          </w:tcPr>
          <w:p w14:paraId="5F399855" w14:textId="77777777" w:rsidR="00DD6983" w:rsidRPr="00812E8A" w:rsidRDefault="00DD6983" w:rsidP="004400AF">
            <w:pPr>
              <w:pStyle w:val="TableCell"/>
              <w:spacing w:before="0" w:after="0"/>
              <w:jc w:val="center"/>
            </w:pPr>
            <w:r w:rsidRPr="00812E8A">
              <w:t>2</w:t>
            </w:r>
          </w:p>
        </w:tc>
        <w:tc>
          <w:tcPr>
            <w:tcW w:w="2244" w:type="dxa"/>
            <w:vAlign w:val="center"/>
          </w:tcPr>
          <w:p w14:paraId="3F95EC77" w14:textId="77777777" w:rsidR="00DD6983" w:rsidRPr="00812E8A" w:rsidRDefault="00DD6983" w:rsidP="004400AF">
            <w:pPr>
              <w:pStyle w:val="TableCell"/>
              <w:spacing w:before="0" w:after="0"/>
              <w:jc w:val="center"/>
            </w:pPr>
            <w:r w:rsidRPr="00812E8A">
              <w:t>1953</w:t>
            </w:r>
          </w:p>
        </w:tc>
        <w:tc>
          <w:tcPr>
            <w:tcW w:w="2690" w:type="dxa"/>
            <w:vAlign w:val="center"/>
          </w:tcPr>
          <w:p w14:paraId="759D672C" w14:textId="77777777" w:rsidR="00DD6983" w:rsidRPr="00812E8A" w:rsidRDefault="00DD6983" w:rsidP="004400AF">
            <w:pPr>
              <w:pStyle w:val="TableCell"/>
              <w:spacing w:before="0" w:after="0"/>
              <w:jc w:val="center"/>
            </w:pPr>
            <w:r w:rsidRPr="00812E8A">
              <w:t>All detected</w:t>
            </w:r>
          </w:p>
        </w:tc>
        <w:tc>
          <w:tcPr>
            <w:tcW w:w="2304" w:type="dxa"/>
            <w:vAlign w:val="center"/>
          </w:tcPr>
          <w:p w14:paraId="328BE9F0" w14:textId="77777777" w:rsidR="00DD6983" w:rsidRPr="00812E8A" w:rsidRDefault="00DD6983" w:rsidP="004400AF">
            <w:pPr>
              <w:pStyle w:val="TableCell"/>
              <w:spacing w:before="0" w:after="0"/>
              <w:jc w:val="center"/>
            </w:pPr>
            <w:r w:rsidRPr="00812E8A">
              <w:t>All detected</w:t>
            </w:r>
          </w:p>
        </w:tc>
      </w:tr>
      <w:tr w:rsidR="00DD6983" w:rsidRPr="00812E8A" w14:paraId="5081E9B1" w14:textId="77777777" w:rsidTr="004400AF">
        <w:trPr>
          <w:cantSplit/>
        </w:trPr>
        <w:tc>
          <w:tcPr>
            <w:tcW w:w="1978" w:type="dxa"/>
            <w:vMerge w:val="restart"/>
            <w:vAlign w:val="center"/>
          </w:tcPr>
          <w:p w14:paraId="0A41D827" w14:textId="77777777" w:rsidR="00DD6983" w:rsidRPr="00812E8A" w:rsidRDefault="00DD6983" w:rsidP="004400AF">
            <w:pPr>
              <w:pStyle w:val="TableCell"/>
              <w:spacing w:before="0" w:after="0"/>
              <w:jc w:val="center"/>
            </w:pPr>
            <w:r w:rsidRPr="00812E8A">
              <w:t>3</w:t>
            </w:r>
          </w:p>
        </w:tc>
        <w:tc>
          <w:tcPr>
            <w:tcW w:w="2244" w:type="dxa"/>
            <w:vMerge w:val="restart"/>
            <w:vAlign w:val="center"/>
          </w:tcPr>
          <w:p w14:paraId="1B0E0AFD" w14:textId="77777777" w:rsidR="00DD6983" w:rsidRPr="00812E8A" w:rsidRDefault="00DD6983" w:rsidP="004400AF">
            <w:pPr>
              <w:pStyle w:val="TableCell"/>
              <w:spacing w:before="0" w:after="0"/>
              <w:jc w:val="center"/>
            </w:pPr>
            <w:r w:rsidRPr="00812E8A">
              <w:t>39711</w:t>
            </w:r>
          </w:p>
        </w:tc>
        <w:tc>
          <w:tcPr>
            <w:tcW w:w="2690" w:type="dxa"/>
            <w:vAlign w:val="center"/>
          </w:tcPr>
          <w:p w14:paraId="04C855F1" w14:textId="77777777" w:rsidR="00DD6983" w:rsidRPr="00812E8A" w:rsidRDefault="00DD6983" w:rsidP="004400AF">
            <w:pPr>
              <w:pStyle w:val="TableCell"/>
              <w:spacing w:before="0" w:after="0"/>
              <w:jc w:val="center"/>
            </w:pPr>
            <w:r w:rsidRPr="00812E8A">
              <w:t>651 detected</w:t>
            </w:r>
          </w:p>
        </w:tc>
        <w:tc>
          <w:tcPr>
            <w:tcW w:w="2304" w:type="dxa"/>
            <w:vMerge w:val="restart"/>
            <w:vAlign w:val="center"/>
          </w:tcPr>
          <w:p w14:paraId="1495C3B6" w14:textId="77777777" w:rsidR="00DD6983" w:rsidRPr="00812E8A" w:rsidRDefault="00DD6983" w:rsidP="004400AF">
            <w:pPr>
              <w:pStyle w:val="TableCell"/>
              <w:spacing w:before="0" w:after="0"/>
              <w:jc w:val="center"/>
            </w:pPr>
            <w:r w:rsidRPr="00812E8A">
              <w:t>All detected</w:t>
            </w:r>
          </w:p>
        </w:tc>
      </w:tr>
      <w:tr w:rsidR="00DD6983" w:rsidRPr="00812E8A" w14:paraId="57DB3F61" w14:textId="77777777" w:rsidTr="004400AF">
        <w:trPr>
          <w:cantSplit/>
        </w:trPr>
        <w:tc>
          <w:tcPr>
            <w:tcW w:w="1978" w:type="dxa"/>
            <w:vMerge/>
            <w:vAlign w:val="center"/>
          </w:tcPr>
          <w:p w14:paraId="22EF1D92" w14:textId="77777777" w:rsidR="00DD6983" w:rsidRPr="00812E8A" w:rsidRDefault="00DD6983" w:rsidP="004400AF">
            <w:pPr>
              <w:pStyle w:val="TableCell"/>
              <w:spacing w:before="0" w:after="0"/>
              <w:jc w:val="center"/>
            </w:pPr>
          </w:p>
        </w:tc>
        <w:tc>
          <w:tcPr>
            <w:tcW w:w="2244" w:type="dxa"/>
            <w:vMerge/>
            <w:vAlign w:val="center"/>
          </w:tcPr>
          <w:p w14:paraId="4A4E1D97" w14:textId="77777777" w:rsidR="00DD6983" w:rsidRPr="00812E8A" w:rsidRDefault="00DD6983" w:rsidP="004400AF">
            <w:pPr>
              <w:pStyle w:val="TableCell"/>
              <w:spacing w:before="0" w:after="0"/>
              <w:jc w:val="center"/>
            </w:pPr>
          </w:p>
        </w:tc>
        <w:tc>
          <w:tcPr>
            <w:tcW w:w="2690" w:type="dxa"/>
            <w:vAlign w:val="center"/>
          </w:tcPr>
          <w:p w14:paraId="31D2027F" w14:textId="77777777" w:rsidR="00DD6983" w:rsidRPr="00812E8A" w:rsidRDefault="00DD6983" w:rsidP="004400AF">
            <w:pPr>
              <w:pStyle w:val="TableCell"/>
              <w:spacing w:before="0" w:after="0"/>
              <w:jc w:val="center"/>
            </w:pPr>
            <w:r w:rsidRPr="00812E8A">
              <w:t>39060 undetected*</w:t>
            </w:r>
          </w:p>
        </w:tc>
        <w:tc>
          <w:tcPr>
            <w:tcW w:w="2304" w:type="dxa"/>
            <w:vMerge/>
            <w:vAlign w:val="center"/>
          </w:tcPr>
          <w:p w14:paraId="60B69767" w14:textId="77777777" w:rsidR="00DD6983" w:rsidRPr="00812E8A" w:rsidRDefault="00DD6983" w:rsidP="004400AF">
            <w:pPr>
              <w:pStyle w:val="TableCell"/>
              <w:spacing w:before="0" w:after="0"/>
              <w:jc w:val="center"/>
            </w:pPr>
          </w:p>
        </w:tc>
      </w:tr>
      <w:tr w:rsidR="00DD6983" w:rsidRPr="00812E8A" w14:paraId="69539A3C" w14:textId="77777777" w:rsidTr="004400AF">
        <w:trPr>
          <w:cantSplit/>
        </w:trPr>
        <w:tc>
          <w:tcPr>
            <w:tcW w:w="1978" w:type="dxa"/>
            <w:vMerge w:val="restart"/>
            <w:vAlign w:val="center"/>
          </w:tcPr>
          <w:p w14:paraId="111B5AD6" w14:textId="77777777" w:rsidR="00DD6983" w:rsidRPr="00812E8A" w:rsidRDefault="00DD6983" w:rsidP="004400AF">
            <w:pPr>
              <w:pStyle w:val="TableCell"/>
              <w:spacing w:before="0" w:after="0"/>
              <w:jc w:val="center"/>
            </w:pPr>
            <w:r w:rsidRPr="00812E8A">
              <w:t>4</w:t>
            </w:r>
          </w:p>
        </w:tc>
        <w:tc>
          <w:tcPr>
            <w:tcW w:w="2244" w:type="dxa"/>
            <w:vMerge w:val="restart"/>
            <w:vAlign w:val="center"/>
          </w:tcPr>
          <w:p w14:paraId="61787B1D" w14:textId="77777777" w:rsidR="00DD6983" w:rsidRPr="00812E8A" w:rsidRDefault="00DD6983" w:rsidP="004400AF">
            <w:pPr>
              <w:pStyle w:val="TableCell"/>
              <w:spacing w:before="0" w:after="0"/>
              <w:jc w:val="center"/>
            </w:pPr>
            <w:r w:rsidRPr="00812E8A">
              <w:t>595665</w:t>
            </w:r>
          </w:p>
        </w:tc>
        <w:tc>
          <w:tcPr>
            <w:tcW w:w="2690" w:type="dxa"/>
            <w:vAlign w:val="center"/>
          </w:tcPr>
          <w:p w14:paraId="6617EA4A" w14:textId="77777777" w:rsidR="00DD6983" w:rsidRPr="00812E8A" w:rsidRDefault="00DD6983" w:rsidP="004400AF">
            <w:pPr>
              <w:pStyle w:val="TableCell"/>
              <w:spacing w:before="0" w:after="0"/>
              <w:jc w:val="center"/>
            </w:pPr>
            <w:r w:rsidRPr="00812E8A">
              <w:t>585900 detected</w:t>
            </w:r>
          </w:p>
        </w:tc>
        <w:tc>
          <w:tcPr>
            <w:tcW w:w="2304" w:type="dxa"/>
            <w:vAlign w:val="center"/>
          </w:tcPr>
          <w:p w14:paraId="3E840228" w14:textId="77777777" w:rsidR="00DD6983" w:rsidRPr="00812E8A" w:rsidRDefault="00DD6983" w:rsidP="004400AF">
            <w:pPr>
              <w:pStyle w:val="TableCell"/>
              <w:spacing w:before="0" w:after="0"/>
              <w:jc w:val="center"/>
            </w:pPr>
            <w:r w:rsidRPr="00812E8A">
              <w:t>585900 detected</w:t>
            </w:r>
          </w:p>
        </w:tc>
      </w:tr>
      <w:tr w:rsidR="00DD6983" w:rsidRPr="00812E8A" w14:paraId="0CBBAC22" w14:textId="77777777" w:rsidTr="004400AF">
        <w:trPr>
          <w:cantSplit/>
        </w:trPr>
        <w:tc>
          <w:tcPr>
            <w:tcW w:w="1978" w:type="dxa"/>
            <w:vMerge/>
            <w:vAlign w:val="center"/>
          </w:tcPr>
          <w:p w14:paraId="4750EA9B" w14:textId="77777777" w:rsidR="00DD6983" w:rsidRPr="00812E8A" w:rsidRDefault="00DD6983" w:rsidP="004400AF">
            <w:pPr>
              <w:pStyle w:val="TableCell"/>
              <w:spacing w:before="0" w:after="0"/>
              <w:jc w:val="center"/>
            </w:pPr>
          </w:p>
        </w:tc>
        <w:tc>
          <w:tcPr>
            <w:tcW w:w="2244" w:type="dxa"/>
            <w:vMerge/>
            <w:vAlign w:val="center"/>
          </w:tcPr>
          <w:p w14:paraId="06450AFD" w14:textId="77777777" w:rsidR="00DD6983" w:rsidRPr="00812E8A" w:rsidRDefault="00DD6983" w:rsidP="004400AF">
            <w:pPr>
              <w:pStyle w:val="TableCell"/>
              <w:spacing w:before="0" w:after="0"/>
              <w:jc w:val="center"/>
            </w:pPr>
          </w:p>
        </w:tc>
        <w:tc>
          <w:tcPr>
            <w:tcW w:w="2690" w:type="dxa"/>
            <w:vAlign w:val="center"/>
          </w:tcPr>
          <w:p w14:paraId="21C334C0" w14:textId="77777777" w:rsidR="00DD6983" w:rsidRPr="00812E8A" w:rsidRDefault="00DD6983" w:rsidP="004400AF">
            <w:pPr>
              <w:pStyle w:val="TableCell"/>
              <w:spacing w:before="0" w:after="0"/>
              <w:jc w:val="center"/>
            </w:pPr>
            <w:r w:rsidRPr="00812E8A">
              <w:t>9765 undetected</w:t>
            </w:r>
          </w:p>
        </w:tc>
        <w:tc>
          <w:tcPr>
            <w:tcW w:w="2304" w:type="dxa"/>
            <w:vAlign w:val="center"/>
          </w:tcPr>
          <w:p w14:paraId="58CB5D00" w14:textId="77777777" w:rsidR="00DD6983" w:rsidRPr="00812E8A" w:rsidRDefault="00DD6983" w:rsidP="004400AF">
            <w:pPr>
              <w:pStyle w:val="TableCell"/>
              <w:spacing w:before="0" w:after="0"/>
              <w:jc w:val="center"/>
            </w:pPr>
            <w:r w:rsidRPr="00812E8A">
              <w:t>9765 undetected</w:t>
            </w:r>
          </w:p>
        </w:tc>
      </w:tr>
      <w:tr w:rsidR="00DD6983" w:rsidRPr="00812E8A" w14:paraId="77E46D1F" w14:textId="77777777" w:rsidTr="004400AF">
        <w:trPr>
          <w:cantSplit/>
        </w:trPr>
        <w:tc>
          <w:tcPr>
            <w:tcW w:w="9216" w:type="dxa"/>
            <w:gridSpan w:val="4"/>
            <w:vAlign w:val="center"/>
          </w:tcPr>
          <w:p w14:paraId="16C753BE" w14:textId="211DA273" w:rsidR="00DD6983" w:rsidRPr="00812E8A" w:rsidRDefault="00DD6983" w:rsidP="004400AF">
            <w:pPr>
              <w:pStyle w:val="TableCell"/>
              <w:spacing w:before="0" w:after="0"/>
            </w:pPr>
            <w:r w:rsidRPr="00812E8A">
              <w:t xml:space="preserve">*In all these cases, the SEC correction delivers a </w:t>
            </w:r>
            <w:r w:rsidR="00765A55" w:rsidRPr="00765A55">
              <w:t>codeword</w:t>
            </w:r>
            <w:r w:rsidRPr="00812E8A">
              <w:t xml:space="preserve"> with four errors.</w:t>
            </w:r>
          </w:p>
        </w:tc>
      </w:tr>
    </w:tbl>
    <w:p w14:paraId="113B3AF2" w14:textId="77777777" w:rsidR="00DD6983" w:rsidRPr="00812E8A" w:rsidRDefault="00DD6983" w:rsidP="00F14C28">
      <w:pPr>
        <w:pStyle w:val="Heading3"/>
        <w:spacing w:before="480"/>
        <w:rPr>
          <w:lang w:val="en-US"/>
        </w:rPr>
      </w:pPr>
      <w:r w:rsidRPr="00812E8A">
        <w:rPr>
          <w:lang w:val="en-US"/>
        </w:rPr>
        <w:lastRenderedPageBreak/>
        <w:t>Undetected Error Probabilities Without CRC</w:t>
      </w:r>
    </w:p>
    <w:p w14:paraId="285112FB" w14:textId="43722133" w:rsidR="00DD6983" w:rsidRPr="00812E8A" w:rsidRDefault="00DD6983" w:rsidP="00DD6983">
      <w:pPr>
        <w:keepNext/>
        <w:keepLines/>
      </w:pPr>
      <w:r w:rsidRPr="00812E8A">
        <w:t xml:space="preserve">Tables </w:t>
      </w:r>
      <w:r w:rsidRPr="00812E8A">
        <w:rPr>
          <w:noProof/>
        </w:rPr>
        <w:fldChar w:fldCharType="begin"/>
      </w:r>
      <w:r w:rsidR="001D7956" w:rsidRPr="00812E8A">
        <w:instrText xml:space="preserve"> REF T_1111ProbabilityofnErrorsOccurringinaCo \h  \* MERGEFORMAT </w:instrText>
      </w:r>
      <w:r w:rsidRPr="00812E8A">
        <w:rPr>
          <w:noProof/>
        </w:rPr>
      </w:r>
      <w:r w:rsidRPr="00812E8A">
        <w:rPr>
          <w:noProof/>
        </w:rPr>
        <w:fldChar w:fldCharType="separate"/>
      </w:r>
      <w:r w:rsidR="00D46CA3">
        <w:rPr>
          <w:noProof/>
        </w:rPr>
        <w:t>11</w:t>
      </w:r>
      <w:r w:rsidR="00D46CA3" w:rsidRPr="00812E8A">
        <w:rPr>
          <w:noProof/>
        </w:rPr>
        <w:noBreakHyphen/>
      </w:r>
      <w:r w:rsidR="00D46CA3">
        <w:rPr>
          <w:noProof/>
        </w:rPr>
        <w:t>11</w:t>
      </w:r>
      <w:r w:rsidRPr="00812E8A">
        <w:rPr>
          <w:noProof/>
        </w:rPr>
        <w:fldChar w:fldCharType="end"/>
      </w:r>
      <w:r w:rsidRPr="00812E8A">
        <w:t xml:space="preserve"> and </w:t>
      </w:r>
      <w:r w:rsidRPr="00812E8A">
        <w:rPr>
          <w:noProof/>
        </w:rPr>
        <w:fldChar w:fldCharType="begin"/>
      </w:r>
      <w:r w:rsidR="001D7956" w:rsidRPr="00812E8A">
        <w:rPr>
          <w:noProof/>
        </w:rPr>
        <w:instrText xml:space="preserve"> REF T_1112ErrorDetectionPerformanceforaCodeb \h  \* MERGEFORMAT </w:instrText>
      </w:r>
      <w:r w:rsidRPr="00812E8A">
        <w:rPr>
          <w:noProof/>
        </w:rPr>
      </w:r>
      <w:r w:rsidRPr="00812E8A">
        <w:rPr>
          <w:noProof/>
        </w:rPr>
        <w:fldChar w:fldCharType="separate"/>
      </w:r>
      <w:r w:rsidR="00D46CA3">
        <w:rPr>
          <w:noProof/>
        </w:rPr>
        <w:t>11</w:t>
      </w:r>
      <w:r w:rsidR="00D46CA3" w:rsidRPr="00812E8A">
        <w:rPr>
          <w:noProof/>
        </w:rPr>
        <w:noBreakHyphen/>
      </w:r>
      <w:r w:rsidR="00D46CA3">
        <w:rPr>
          <w:noProof/>
        </w:rPr>
        <w:t>12</w:t>
      </w:r>
      <w:r w:rsidRPr="00812E8A">
        <w:rPr>
          <w:noProof/>
        </w:rPr>
        <w:fldChar w:fldCharType="end"/>
      </w:r>
      <w:r w:rsidRPr="00812E8A">
        <w:t xml:space="preserve"> show error probabilities and decoding performance for a </w:t>
      </w:r>
      <w:r w:rsidR="00765A55" w:rsidRPr="00765A55">
        <w:t>codeword</w:t>
      </w:r>
      <w:r w:rsidRPr="00812E8A">
        <w:t xml:space="preserve">. The following two tables show the probabilities of an undetected error in a frame for the case that the optional CRC is not used.  Table </w:t>
      </w:r>
      <w:r w:rsidRPr="00812E8A">
        <w:rPr>
          <w:noProof/>
        </w:rPr>
        <w:fldChar w:fldCharType="begin"/>
      </w:r>
      <w:r w:rsidR="001D7956" w:rsidRPr="00812E8A">
        <w:instrText xml:space="preserve"> REF T_1113ProbabilityofUndetectedErrorinaFra \h  \* MERGEFORMAT </w:instrText>
      </w:r>
      <w:r w:rsidRPr="00812E8A">
        <w:rPr>
          <w:noProof/>
        </w:rPr>
      </w:r>
      <w:r w:rsidRPr="00812E8A">
        <w:rPr>
          <w:noProof/>
        </w:rPr>
        <w:fldChar w:fldCharType="separate"/>
      </w:r>
      <w:r w:rsidR="00D46CA3">
        <w:rPr>
          <w:noProof/>
        </w:rPr>
        <w:t>11</w:t>
      </w:r>
      <w:r w:rsidR="00D46CA3" w:rsidRPr="00812E8A">
        <w:rPr>
          <w:noProof/>
        </w:rPr>
        <w:noBreakHyphen/>
      </w:r>
      <w:r w:rsidR="00D46CA3">
        <w:rPr>
          <w:noProof/>
        </w:rPr>
        <w:t>13</w:t>
      </w:r>
      <w:r w:rsidRPr="00812E8A">
        <w:rPr>
          <w:noProof/>
        </w:rPr>
        <w:fldChar w:fldCharType="end"/>
      </w:r>
      <w:r w:rsidRPr="00812E8A">
        <w:t xml:space="preserve"> shows the probabilities for TED mode and table </w:t>
      </w:r>
      <w:r w:rsidRPr="00812E8A">
        <w:rPr>
          <w:noProof/>
        </w:rPr>
        <w:fldChar w:fldCharType="begin"/>
      </w:r>
      <w:r w:rsidR="001D7956" w:rsidRPr="00812E8A">
        <w:instrText xml:space="preserve"> REF T_1114ProbabilityofUndetectedErrorinaFra \h  \* MERGEFORMAT </w:instrText>
      </w:r>
      <w:r w:rsidRPr="00812E8A">
        <w:rPr>
          <w:noProof/>
        </w:rPr>
      </w:r>
      <w:r w:rsidRPr="00812E8A">
        <w:rPr>
          <w:noProof/>
        </w:rPr>
        <w:fldChar w:fldCharType="separate"/>
      </w:r>
      <w:r w:rsidR="00D46CA3">
        <w:rPr>
          <w:noProof/>
        </w:rPr>
        <w:t>11</w:t>
      </w:r>
      <w:r w:rsidR="00D46CA3" w:rsidRPr="00812E8A">
        <w:rPr>
          <w:noProof/>
        </w:rPr>
        <w:noBreakHyphen/>
      </w:r>
      <w:r w:rsidR="00D46CA3">
        <w:rPr>
          <w:noProof/>
        </w:rPr>
        <w:t>14</w:t>
      </w:r>
      <w:r w:rsidRPr="00812E8A">
        <w:rPr>
          <w:noProof/>
        </w:rPr>
        <w:fldChar w:fldCharType="end"/>
      </w:r>
      <w:r w:rsidRPr="00812E8A">
        <w:t xml:space="preserve"> shows the probabilities for SEC mode.</w:t>
      </w:r>
    </w:p>
    <w:p w14:paraId="49520272" w14:textId="5029E0A8" w:rsidR="00DD6983" w:rsidRPr="00812E8A" w:rsidRDefault="00DD6983" w:rsidP="00DD6983">
      <w:pPr>
        <w:pStyle w:val="TableTitle"/>
      </w:pPr>
      <w:r w:rsidRPr="00812E8A">
        <w:t xml:space="preserve">Table </w:t>
      </w:r>
      <w:bookmarkStart w:id="727" w:name="T_1113ProbabilityofUndetectedErrorinaFra"/>
      <w:bookmarkStart w:id="728" w:name="T_913ProbabilityofUndetectedErrorinaFram"/>
      <w:r w:rsidRPr="00812E8A">
        <w:fldChar w:fldCharType="begin"/>
      </w:r>
      <w:r w:rsidRPr="00812E8A">
        <w:instrText xml:space="preserve"> STYLEREF "Heading 1"\l \n \t  \* MERGEFORMAT </w:instrText>
      </w:r>
      <w:r w:rsidRPr="00812E8A">
        <w:fldChar w:fldCharType="separate"/>
      </w:r>
      <w:r w:rsidR="00D46CA3">
        <w:rPr>
          <w:noProof/>
        </w:rPr>
        <w:t>11</w:t>
      </w:r>
      <w:r w:rsidRPr="00812E8A">
        <w:fldChar w:fldCharType="end"/>
      </w:r>
      <w:r w:rsidRPr="00812E8A">
        <w:noBreakHyphen/>
      </w:r>
      <w:fldSimple w:instr=" SEQ Table \s 1 ">
        <w:r w:rsidR="00D46CA3">
          <w:rPr>
            <w:noProof/>
          </w:rPr>
          <w:t>13</w:t>
        </w:r>
      </w:fldSimple>
      <w:bookmarkEnd w:id="727"/>
      <w:bookmarkEnd w:id="728"/>
      <w:r w:rsidRPr="00812E8A">
        <w:fldChar w:fldCharType="begin"/>
      </w:r>
      <w:r w:rsidRPr="00812E8A">
        <w:instrText xml:space="preserve"> TC  \f T "</w:instrText>
      </w:r>
      <w:fldSimple w:instr=" STYLEREF &quot;Heading 1&quot;\l \n \t  \* MERGEFORMAT ">
        <w:bookmarkStart w:id="729" w:name="_Toc312227666"/>
        <w:bookmarkStart w:id="730" w:name="_Toc337827076"/>
        <w:bookmarkStart w:id="731" w:name="_Toc62226955"/>
        <w:bookmarkStart w:id="732" w:name="_Toc71969021"/>
        <w:r w:rsidR="00D46CA3">
          <w:rPr>
            <w:noProof/>
          </w:rPr>
          <w:instrText>11</w:instrText>
        </w:r>
      </w:fldSimple>
      <w:r w:rsidRPr="00812E8A">
        <w:instrText>-</w:instrText>
      </w:r>
      <w:r w:rsidRPr="00812E8A">
        <w:fldChar w:fldCharType="begin"/>
      </w:r>
      <w:r w:rsidRPr="00812E8A">
        <w:instrText xml:space="preserve"> SEQ Table_TOC \s 1 </w:instrText>
      </w:r>
      <w:r w:rsidRPr="00812E8A">
        <w:fldChar w:fldCharType="separate"/>
      </w:r>
      <w:r w:rsidR="00D46CA3">
        <w:rPr>
          <w:noProof/>
        </w:rPr>
        <w:instrText>13</w:instrText>
      </w:r>
      <w:r w:rsidRPr="00812E8A">
        <w:fldChar w:fldCharType="end"/>
      </w:r>
      <w:r w:rsidRPr="00812E8A">
        <w:tab/>
      </w:r>
      <w:r w:rsidR="003660F0" w:rsidRPr="00812E8A">
        <w:instrText>Probability of Undetected Error in a Frame, TED Mode, No CRC</w:instrText>
      </w:r>
      <w:bookmarkEnd w:id="729"/>
      <w:bookmarkEnd w:id="730"/>
      <w:bookmarkEnd w:id="731"/>
      <w:bookmarkEnd w:id="732"/>
      <w:r w:rsidRPr="00812E8A">
        <w:instrText>"</w:instrText>
      </w:r>
      <w:r w:rsidRPr="00812E8A">
        <w:fldChar w:fldCharType="end"/>
      </w:r>
      <w:r w:rsidRPr="00812E8A">
        <w:t>:  Probability of Undetected Error in a Frame, TED Mode, No CRC</w:t>
      </w:r>
    </w:p>
    <w:tbl>
      <w:tblPr>
        <w:tblW w:w="0" w:type="auto"/>
        <w:jc w:val="center"/>
        <w:tblLayout w:type="fixed"/>
        <w:tblCellMar>
          <w:top w:w="29" w:type="dxa"/>
          <w:left w:w="86" w:type="dxa"/>
          <w:bottom w:w="29" w:type="dxa"/>
          <w:right w:w="86" w:type="dxa"/>
        </w:tblCellMar>
        <w:tblLook w:val="0000" w:firstRow="0" w:lastRow="0" w:firstColumn="0" w:lastColumn="0" w:noHBand="0" w:noVBand="0"/>
      </w:tblPr>
      <w:tblGrid>
        <w:gridCol w:w="2268"/>
        <w:gridCol w:w="1701"/>
        <w:gridCol w:w="1701"/>
        <w:gridCol w:w="1701"/>
      </w:tblGrid>
      <w:tr w:rsidR="00DD6983" w:rsidRPr="00812E8A" w14:paraId="342FE492" w14:textId="77777777" w:rsidTr="00A53213">
        <w:trPr>
          <w:cantSplit/>
          <w:trHeight w:val="20"/>
          <w:tblHeader/>
          <w:jc w:val="center"/>
        </w:trPr>
        <w:tc>
          <w:tcPr>
            <w:tcW w:w="2268" w:type="dxa"/>
            <w:vMerge w:val="restart"/>
            <w:tcBorders>
              <w:top w:val="single" w:sz="6" w:space="0" w:color="auto"/>
              <w:left w:val="single" w:sz="6" w:space="0" w:color="auto"/>
              <w:right w:val="single" w:sz="6" w:space="0" w:color="auto"/>
            </w:tcBorders>
            <w:vAlign w:val="center"/>
          </w:tcPr>
          <w:p w14:paraId="6A34B264" w14:textId="282B934F" w:rsidR="00DD6983" w:rsidRPr="00812E8A" w:rsidRDefault="00DD6983" w:rsidP="00A53213">
            <w:pPr>
              <w:keepNext/>
              <w:spacing w:before="0" w:line="240" w:lineRule="auto"/>
              <w:jc w:val="center"/>
              <w:rPr>
                <w:rFonts w:ascii="Arial" w:hAnsi="Arial" w:cs="Arial"/>
                <w:b/>
              </w:rPr>
            </w:pPr>
            <w:r w:rsidRPr="00812E8A">
              <w:rPr>
                <w:rFonts w:ascii="Arial" w:hAnsi="Arial" w:cs="Arial"/>
                <w:b/>
              </w:rPr>
              <w:t xml:space="preserve">Number of </w:t>
            </w:r>
            <w:r w:rsidRPr="00812E8A">
              <w:rPr>
                <w:rFonts w:ascii="Arial" w:hAnsi="Arial" w:cs="Arial"/>
                <w:b/>
              </w:rPr>
              <w:br/>
            </w:r>
            <w:r w:rsidR="00765A55" w:rsidRPr="00765A55">
              <w:rPr>
                <w:rFonts w:ascii="Arial" w:hAnsi="Arial" w:cs="Arial"/>
                <w:b/>
              </w:rPr>
              <w:t>Codeword</w:t>
            </w:r>
            <w:r w:rsidR="00765A55" w:rsidRPr="00812E8A">
              <w:rPr>
                <w:rFonts w:ascii="Arial" w:hAnsi="Arial" w:cs="Arial"/>
                <w:b/>
              </w:rPr>
              <w:t>s</w:t>
            </w:r>
            <w:r w:rsidRPr="00812E8A">
              <w:rPr>
                <w:rFonts w:ascii="Arial" w:hAnsi="Arial" w:cs="Arial"/>
                <w:b/>
              </w:rPr>
              <w:br/>
            </w:r>
            <w:r w:rsidRPr="00812E8A">
              <w:rPr>
                <w:rFonts w:ascii="Arial" w:hAnsi="Arial" w:cs="Arial"/>
                <w:b/>
                <w:i/>
              </w:rPr>
              <w:t>N</w:t>
            </w:r>
          </w:p>
        </w:tc>
        <w:tc>
          <w:tcPr>
            <w:tcW w:w="5103" w:type="dxa"/>
            <w:gridSpan w:val="3"/>
            <w:tcBorders>
              <w:top w:val="single" w:sz="6" w:space="0" w:color="auto"/>
              <w:left w:val="nil"/>
              <w:bottom w:val="single" w:sz="6" w:space="0" w:color="auto"/>
              <w:right w:val="single" w:sz="6" w:space="0" w:color="auto"/>
            </w:tcBorders>
            <w:vAlign w:val="center"/>
          </w:tcPr>
          <w:p w14:paraId="02ACA483" w14:textId="77777777" w:rsidR="00DD6983" w:rsidRPr="00812E8A" w:rsidRDefault="00DD6983" w:rsidP="00A53213">
            <w:pPr>
              <w:keepNext/>
              <w:spacing w:before="0" w:line="240" w:lineRule="auto"/>
              <w:jc w:val="center"/>
              <w:rPr>
                <w:rFonts w:ascii="Arial" w:hAnsi="Arial" w:cs="Arial"/>
                <w:b/>
              </w:rPr>
            </w:pPr>
            <w:r w:rsidRPr="00812E8A">
              <w:rPr>
                <w:rFonts w:ascii="Arial" w:hAnsi="Arial" w:cs="Arial"/>
                <w:b/>
                <w:bCs/>
              </w:rPr>
              <w:t>Channel Bit Error Rate</w:t>
            </w:r>
          </w:p>
        </w:tc>
      </w:tr>
      <w:tr w:rsidR="00DD6983" w:rsidRPr="00812E8A" w14:paraId="13F9B5C2" w14:textId="77777777" w:rsidTr="00A53213">
        <w:trPr>
          <w:cantSplit/>
          <w:tblHeader/>
          <w:jc w:val="center"/>
        </w:trPr>
        <w:tc>
          <w:tcPr>
            <w:tcW w:w="2268" w:type="dxa"/>
            <w:vMerge/>
            <w:tcBorders>
              <w:left w:val="single" w:sz="6" w:space="0" w:color="auto"/>
              <w:bottom w:val="single" w:sz="6" w:space="0" w:color="auto"/>
              <w:right w:val="single" w:sz="6" w:space="0" w:color="auto"/>
            </w:tcBorders>
            <w:vAlign w:val="center"/>
          </w:tcPr>
          <w:p w14:paraId="2C608A9C" w14:textId="77777777" w:rsidR="00DD6983" w:rsidRPr="00812E8A" w:rsidRDefault="00DD6983" w:rsidP="00A53213">
            <w:pPr>
              <w:keepNext/>
              <w:spacing w:before="0" w:line="240" w:lineRule="auto"/>
              <w:jc w:val="center"/>
              <w:rPr>
                <w:rFonts w:ascii="Arial" w:hAnsi="Arial" w:cs="Arial"/>
                <w:b/>
              </w:rPr>
            </w:pPr>
          </w:p>
        </w:tc>
        <w:tc>
          <w:tcPr>
            <w:tcW w:w="1701" w:type="dxa"/>
            <w:tcBorders>
              <w:left w:val="nil"/>
              <w:bottom w:val="single" w:sz="6" w:space="0" w:color="auto"/>
              <w:right w:val="single" w:sz="6" w:space="0" w:color="auto"/>
            </w:tcBorders>
            <w:vAlign w:val="center"/>
          </w:tcPr>
          <w:p w14:paraId="0EB25DCA"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b/>
              </w:rPr>
              <w:t>10</w:t>
            </w:r>
            <w:r w:rsidRPr="00812E8A">
              <w:rPr>
                <w:rFonts w:ascii="Arial" w:hAnsi="Arial" w:cs="Arial"/>
                <w:b/>
                <w:vertAlign w:val="superscript"/>
              </w:rPr>
              <w:t>-4</w:t>
            </w:r>
          </w:p>
        </w:tc>
        <w:tc>
          <w:tcPr>
            <w:tcW w:w="1701" w:type="dxa"/>
            <w:tcBorders>
              <w:left w:val="single" w:sz="6" w:space="0" w:color="auto"/>
              <w:bottom w:val="single" w:sz="6" w:space="0" w:color="auto"/>
              <w:right w:val="single" w:sz="6" w:space="0" w:color="auto"/>
            </w:tcBorders>
            <w:vAlign w:val="center"/>
          </w:tcPr>
          <w:p w14:paraId="6BC4BD10"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b/>
              </w:rPr>
              <w:t>10</w:t>
            </w:r>
            <w:r w:rsidRPr="00812E8A">
              <w:rPr>
                <w:rFonts w:ascii="Arial" w:hAnsi="Arial" w:cs="Arial"/>
                <w:b/>
                <w:vertAlign w:val="superscript"/>
              </w:rPr>
              <w:t>-5</w:t>
            </w:r>
          </w:p>
        </w:tc>
        <w:tc>
          <w:tcPr>
            <w:tcW w:w="1701" w:type="dxa"/>
            <w:tcBorders>
              <w:top w:val="single" w:sz="6" w:space="0" w:color="auto"/>
              <w:left w:val="single" w:sz="6" w:space="0" w:color="auto"/>
              <w:bottom w:val="single" w:sz="6" w:space="0" w:color="auto"/>
              <w:right w:val="single" w:sz="6" w:space="0" w:color="auto"/>
            </w:tcBorders>
            <w:vAlign w:val="center"/>
          </w:tcPr>
          <w:p w14:paraId="7595EEDE"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b/>
              </w:rPr>
              <w:t>10</w:t>
            </w:r>
            <w:r w:rsidRPr="00812E8A">
              <w:rPr>
                <w:rFonts w:ascii="Arial" w:hAnsi="Arial" w:cs="Arial"/>
                <w:b/>
                <w:vertAlign w:val="superscript"/>
              </w:rPr>
              <w:t>-6</w:t>
            </w:r>
          </w:p>
        </w:tc>
      </w:tr>
      <w:tr w:rsidR="00DD6983" w:rsidRPr="00812E8A" w14:paraId="42F5EE56" w14:textId="77777777" w:rsidTr="00A53213">
        <w:trPr>
          <w:cantSplit/>
          <w:jc w:val="center"/>
        </w:trPr>
        <w:tc>
          <w:tcPr>
            <w:tcW w:w="2268" w:type="dxa"/>
            <w:tcBorders>
              <w:left w:val="single" w:sz="6" w:space="0" w:color="auto"/>
              <w:bottom w:val="single" w:sz="6" w:space="0" w:color="auto"/>
              <w:right w:val="single" w:sz="6" w:space="0" w:color="auto"/>
            </w:tcBorders>
            <w:vAlign w:val="center"/>
          </w:tcPr>
          <w:p w14:paraId="6DBE97BC" w14:textId="77777777" w:rsidR="00DD6983" w:rsidRPr="00812E8A" w:rsidRDefault="00DD6983" w:rsidP="00A53213">
            <w:pPr>
              <w:keepNext/>
              <w:spacing w:before="0" w:line="240" w:lineRule="auto"/>
              <w:jc w:val="center"/>
              <w:rPr>
                <w:rFonts w:ascii="Arial" w:hAnsi="Arial" w:cs="Arial"/>
                <w:b/>
              </w:rPr>
            </w:pPr>
            <w:r w:rsidRPr="00812E8A">
              <w:rPr>
                <w:rFonts w:ascii="Arial" w:hAnsi="Arial" w:cs="Arial"/>
                <w:b/>
              </w:rPr>
              <w:t>2</w:t>
            </w:r>
          </w:p>
        </w:tc>
        <w:tc>
          <w:tcPr>
            <w:tcW w:w="1701" w:type="dxa"/>
            <w:tcBorders>
              <w:left w:val="nil"/>
              <w:bottom w:val="single" w:sz="6" w:space="0" w:color="auto"/>
              <w:right w:val="single" w:sz="6" w:space="0" w:color="auto"/>
            </w:tcBorders>
          </w:tcPr>
          <w:p w14:paraId="43CFF358"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1.89 x 10</w:t>
            </w:r>
            <w:r w:rsidRPr="00812E8A">
              <w:rPr>
                <w:rFonts w:ascii="Arial" w:hAnsi="Arial" w:cs="Arial"/>
                <w:vertAlign w:val="superscript"/>
              </w:rPr>
              <w:t>-12</w:t>
            </w:r>
          </w:p>
        </w:tc>
        <w:tc>
          <w:tcPr>
            <w:tcW w:w="1701" w:type="dxa"/>
            <w:tcBorders>
              <w:left w:val="single" w:sz="6" w:space="0" w:color="auto"/>
              <w:bottom w:val="single" w:sz="6" w:space="0" w:color="auto"/>
              <w:right w:val="single" w:sz="6" w:space="0" w:color="auto"/>
            </w:tcBorders>
          </w:tcPr>
          <w:p w14:paraId="1BB74E1D"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1.91 x 10</w:t>
            </w:r>
            <w:r w:rsidRPr="00812E8A">
              <w:rPr>
                <w:rFonts w:ascii="Arial" w:hAnsi="Arial" w:cs="Arial"/>
                <w:vertAlign w:val="superscript"/>
              </w:rPr>
              <w:t>-16</w:t>
            </w:r>
          </w:p>
        </w:tc>
        <w:tc>
          <w:tcPr>
            <w:tcW w:w="1701" w:type="dxa"/>
            <w:tcBorders>
              <w:top w:val="single" w:sz="6" w:space="0" w:color="auto"/>
              <w:left w:val="single" w:sz="6" w:space="0" w:color="auto"/>
              <w:bottom w:val="single" w:sz="6" w:space="0" w:color="auto"/>
              <w:right w:val="single" w:sz="6" w:space="0" w:color="auto"/>
            </w:tcBorders>
          </w:tcPr>
          <w:p w14:paraId="623C6B86"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1.91 x 10</w:t>
            </w:r>
            <w:r w:rsidRPr="00812E8A">
              <w:rPr>
                <w:rFonts w:ascii="Arial" w:hAnsi="Arial" w:cs="Arial"/>
                <w:vertAlign w:val="superscript"/>
              </w:rPr>
              <w:t>-20</w:t>
            </w:r>
          </w:p>
        </w:tc>
      </w:tr>
      <w:tr w:rsidR="00DD6983" w:rsidRPr="00812E8A" w14:paraId="207EA7FE" w14:textId="77777777" w:rsidTr="00A53213">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6FC54057" w14:textId="77777777" w:rsidR="00DD6983" w:rsidRPr="00812E8A" w:rsidRDefault="00DD6983" w:rsidP="00A53213">
            <w:pPr>
              <w:keepNext/>
              <w:spacing w:before="0" w:line="240" w:lineRule="auto"/>
              <w:jc w:val="center"/>
              <w:rPr>
                <w:rFonts w:ascii="Arial" w:hAnsi="Arial" w:cs="Arial"/>
                <w:b/>
              </w:rPr>
            </w:pPr>
            <w:r w:rsidRPr="00812E8A">
              <w:rPr>
                <w:rFonts w:ascii="Arial" w:hAnsi="Arial" w:cs="Arial"/>
                <w:b/>
              </w:rPr>
              <w:t>10</w:t>
            </w:r>
          </w:p>
        </w:tc>
        <w:tc>
          <w:tcPr>
            <w:tcW w:w="1701" w:type="dxa"/>
            <w:tcBorders>
              <w:top w:val="single" w:sz="6" w:space="0" w:color="auto"/>
              <w:left w:val="nil"/>
              <w:bottom w:val="single" w:sz="6" w:space="0" w:color="auto"/>
              <w:right w:val="single" w:sz="6" w:space="0" w:color="auto"/>
            </w:tcBorders>
          </w:tcPr>
          <w:p w14:paraId="7D424768"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9.47 x 10</w:t>
            </w:r>
            <w:r w:rsidRPr="00812E8A">
              <w:rPr>
                <w:rFonts w:ascii="Arial" w:hAnsi="Arial" w:cs="Arial"/>
                <w:vertAlign w:val="superscript"/>
              </w:rPr>
              <w:t>-12</w:t>
            </w:r>
          </w:p>
        </w:tc>
        <w:tc>
          <w:tcPr>
            <w:tcW w:w="1701" w:type="dxa"/>
            <w:tcBorders>
              <w:top w:val="single" w:sz="6" w:space="0" w:color="auto"/>
              <w:left w:val="single" w:sz="6" w:space="0" w:color="auto"/>
              <w:bottom w:val="single" w:sz="6" w:space="0" w:color="auto"/>
              <w:right w:val="single" w:sz="6" w:space="0" w:color="auto"/>
            </w:tcBorders>
          </w:tcPr>
          <w:p w14:paraId="72BA6015"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9.53 x 10</w:t>
            </w:r>
            <w:r w:rsidRPr="00812E8A">
              <w:rPr>
                <w:rFonts w:ascii="Arial" w:hAnsi="Arial" w:cs="Arial"/>
                <w:vertAlign w:val="superscript"/>
              </w:rPr>
              <w:t>-16</w:t>
            </w:r>
          </w:p>
        </w:tc>
        <w:tc>
          <w:tcPr>
            <w:tcW w:w="1701" w:type="dxa"/>
            <w:tcBorders>
              <w:top w:val="single" w:sz="6" w:space="0" w:color="auto"/>
              <w:left w:val="single" w:sz="6" w:space="0" w:color="auto"/>
              <w:bottom w:val="single" w:sz="6" w:space="0" w:color="auto"/>
              <w:right w:val="single" w:sz="6" w:space="0" w:color="auto"/>
            </w:tcBorders>
          </w:tcPr>
          <w:p w14:paraId="7304F6D8"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9.53 x 10</w:t>
            </w:r>
            <w:r w:rsidRPr="00812E8A">
              <w:rPr>
                <w:rFonts w:ascii="Arial" w:hAnsi="Arial" w:cs="Arial"/>
                <w:vertAlign w:val="superscript"/>
              </w:rPr>
              <w:t>-20</w:t>
            </w:r>
          </w:p>
        </w:tc>
      </w:tr>
      <w:tr w:rsidR="00DD6983" w:rsidRPr="00812E8A" w14:paraId="6687A56E" w14:textId="77777777" w:rsidTr="00A53213">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35FF87ED" w14:textId="77777777" w:rsidR="00DD6983" w:rsidRPr="00812E8A" w:rsidRDefault="00DD6983" w:rsidP="00A53213">
            <w:pPr>
              <w:keepNext/>
              <w:spacing w:before="0" w:line="240" w:lineRule="auto"/>
              <w:jc w:val="center"/>
              <w:rPr>
                <w:rFonts w:ascii="Arial" w:hAnsi="Arial" w:cs="Arial"/>
                <w:b/>
              </w:rPr>
            </w:pPr>
            <w:r w:rsidRPr="00812E8A">
              <w:rPr>
                <w:rFonts w:ascii="Arial" w:hAnsi="Arial" w:cs="Arial"/>
                <w:b/>
              </w:rPr>
              <w:t>20</w:t>
            </w:r>
          </w:p>
        </w:tc>
        <w:tc>
          <w:tcPr>
            <w:tcW w:w="1701" w:type="dxa"/>
            <w:tcBorders>
              <w:top w:val="single" w:sz="6" w:space="0" w:color="auto"/>
              <w:left w:val="nil"/>
              <w:bottom w:val="single" w:sz="6" w:space="0" w:color="auto"/>
              <w:right w:val="single" w:sz="6" w:space="0" w:color="auto"/>
            </w:tcBorders>
          </w:tcPr>
          <w:p w14:paraId="270E61F8"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1.89 x 10</w:t>
            </w:r>
            <w:r w:rsidRPr="00812E8A">
              <w:rPr>
                <w:rFonts w:ascii="Arial" w:hAnsi="Arial" w:cs="Arial"/>
                <w:vertAlign w:val="superscript"/>
              </w:rPr>
              <w:t>-11</w:t>
            </w:r>
          </w:p>
        </w:tc>
        <w:tc>
          <w:tcPr>
            <w:tcW w:w="1701" w:type="dxa"/>
            <w:tcBorders>
              <w:top w:val="single" w:sz="6" w:space="0" w:color="auto"/>
              <w:left w:val="single" w:sz="6" w:space="0" w:color="auto"/>
              <w:bottom w:val="single" w:sz="6" w:space="0" w:color="auto"/>
              <w:right w:val="single" w:sz="6" w:space="0" w:color="auto"/>
            </w:tcBorders>
          </w:tcPr>
          <w:p w14:paraId="6DD13CE2"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1.91 x 10</w:t>
            </w:r>
            <w:r w:rsidRPr="00812E8A">
              <w:rPr>
                <w:rFonts w:ascii="Arial" w:hAnsi="Arial" w:cs="Arial"/>
                <w:vertAlign w:val="superscript"/>
              </w:rPr>
              <w:t>-15</w:t>
            </w:r>
          </w:p>
        </w:tc>
        <w:tc>
          <w:tcPr>
            <w:tcW w:w="1701" w:type="dxa"/>
            <w:tcBorders>
              <w:top w:val="single" w:sz="6" w:space="0" w:color="auto"/>
              <w:left w:val="single" w:sz="6" w:space="0" w:color="auto"/>
              <w:bottom w:val="single" w:sz="6" w:space="0" w:color="auto"/>
              <w:right w:val="single" w:sz="6" w:space="0" w:color="auto"/>
            </w:tcBorders>
          </w:tcPr>
          <w:p w14:paraId="0F19A97C"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1.91 x 10</w:t>
            </w:r>
            <w:r w:rsidRPr="00812E8A">
              <w:rPr>
                <w:rFonts w:ascii="Arial" w:hAnsi="Arial" w:cs="Arial"/>
                <w:vertAlign w:val="superscript"/>
              </w:rPr>
              <w:t>-19</w:t>
            </w:r>
          </w:p>
        </w:tc>
      </w:tr>
      <w:tr w:rsidR="00DD6983" w:rsidRPr="00812E8A" w14:paraId="469C320E" w14:textId="77777777" w:rsidTr="00A53213">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7CE24D51" w14:textId="77777777" w:rsidR="00DD6983" w:rsidRPr="00812E8A" w:rsidRDefault="00DD6983" w:rsidP="00A53213">
            <w:pPr>
              <w:keepNext/>
              <w:spacing w:before="0" w:line="240" w:lineRule="auto"/>
              <w:jc w:val="center"/>
              <w:rPr>
                <w:rFonts w:ascii="Arial" w:hAnsi="Arial" w:cs="Arial"/>
                <w:b/>
              </w:rPr>
            </w:pPr>
            <w:r w:rsidRPr="00812E8A">
              <w:rPr>
                <w:rFonts w:ascii="Arial" w:hAnsi="Arial" w:cs="Arial"/>
                <w:b/>
              </w:rPr>
              <w:t>30</w:t>
            </w:r>
          </w:p>
        </w:tc>
        <w:tc>
          <w:tcPr>
            <w:tcW w:w="1701" w:type="dxa"/>
            <w:tcBorders>
              <w:top w:val="single" w:sz="6" w:space="0" w:color="auto"/>
              <w:left w:val="nil"/>
              <w:bottom w:val="single" w:sz="6" w:space="0" w:color="auto"/>
              <w:right w:val="single" w:sz="6" w:space="0" w:color="auto"/>
            </w:tcBorders>
          </w:tcPr>
          <w:p w14:paraId="10BD0CE5"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2.84 x 10</w:t>
            </w:r>
            <w:r w:rsidRPr="00812E8A">
              <w:rPr>
                <w:rFonts w:ascii="Arial" w:hAnsi="Arial" w:cs="Arial"/>
                <w:vertAlign w:val="superscript"/>
              </w:rPr>
              <w:t>-11</w:t>
            </w:r>
          </w:p>
        </w:tc>
        <w:tc>
          <w:tcPr>
            <w:tcW w:w="1701" w:type="dxa"/>
            <w:tcBorders>
              <w:top w:val="single" w:sz="6" w:space="0" w:color="auto"/>
              <w:left w:val="single" w:sz="6" w:space="0" w:color="auto"/>
              <w:bottom w:val="single" w:sz="6" w:space="0" w:color="auto"/>
              <w:right w:val="single" w:sz="6" w:space="0" w:color="auto"/>
            </w:tcBorders>
          </w:tcPr>
          <w:p w14:paraId="3FA47965"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2.86 x 10</w:t>
            </w:r>
            <w:r w:rsidRPr="00812E8A">
              <w:rPr>
                <w:rFonts w:ascii="Arial" w:hAnsi="Arial" w:cs="Arial"/>
                <w:vertAlign w:val="superscript"/>
              </w:rPr>
              <w:t>-15</w:t>
            </w:r>
          </w:p>
        </w:tc>
        <w:tc>
          <w:tcPr>
            <w:tcW w:w="1701" w:type="dxa"/>
            <w:tcBorders>
              <w:top w:val="single" w:sz="6" w:space="0" w:color="auto"/>
              <w:left w:val="single" w:sz="6" w:space="0" w:color="auto"/>
              <w:bottom w:val="single" w:sz="6" w:space="0" w:color="auto"/>
              <w:right w:val="single" w:sz="6" w:space="0" w:color="auto"/>
            </w:tcBorders>
          </w:tcPr>
          <w:p w14:paraId="23D1E71E"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2.86 x 10</w:t>
            </w:r>
            <w:r w:rsidRPr="00812E8A">
              <w:rPr>
                <w:rFonts w:ascii="Arial" w:hAnsi="Arial" w:cs="Arial"/>
                <w:vertAlign w:val="superscript"/>
              </w:rPr>
              <w:t>-19</w:t>
            </w:r>
          </w:p>
        </w:tc>
      </w:tr>
      <w:tr w:rsidR="00DD6983" w:rsidRPr="00812E8A" w14:paraId="353C32F3" w14:textId="77777777" w:rsidTr="00A53213">
        <w:trPr>
          <w:cantSplit/>
          <w:trHeight w:val="20"/>
          <w:jc w:val="center"/>
        </w:trPr>
        <w:tc>
          <w:tcPr>
            <w:tcW w:w="2268" w:type="dxa"/>
            <w:tcBorders>
              <w:top w:val="single" w:sz="6" w:space="0" w:color="auto"/>
              <w:left w:val="single" w:sz="6" w:space="0" w:color="auto"/>
              <w:bottom w:val="single" w:sz="6" w:space="0" w:color="auto"/>
              <w:right w:val="single" w:sz="6" w:space="0" w:color="auto"/>
            </w:tcBorders>
            <w:vAlign w:val="center"/>
          </w:tcPr>
          <w:p w14:paraId="713919DA" w14:textId="77777777" w:rsidR="00DD6983" w:rsidRPr="00812E8A" w:rsidRDefault="00DD6983" w:rsidP="00A53213">
            <w:pPr>
              <w:keepNext/>
              <w:spacing w:before="0" w:line="240" w:lineRule="auto"/>
              <w:jc w:val="center"/>
              <w:rPr>
                <w:rFonts w:ascii="Arial" w:hAnsi="Arial" w:cs="Arial"/>
                <w:b/>
              </w:rPr>
            </w:pPr>
            <w:r w:rsidRPr="00812E8A">
              <w:rPr>
                <w:rFonts w:ascii="Arial" w:hAnsi="Arial" w:cs="Arial"/>
                <w:b/>
              </w:rPr>
              <w:t>40</w:t>
            </w:r>
          </w:p>
        </w:tc>
        <w:tc>
          <w:tcPr>
            <w:tcW w:w="1701" w:type="dxa"/>
            <w:tcBorders>
              <w:top w:val="single" w:sz="6" w:space="0" w:color="auto"/>
              <w:left w:val="nil"/>
              <w:bottom w:val="single" w:sz="6" w:space="0" w:color="auto"/>
              <w:right w:val="single" w:sz="6" w:space="0" w:color="auto"/>
            </w:tcBorders>
          </w:tcPr>
          <w:p w14:paraId="36A1A713"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3.79 x 10</w:t>
            </w:r>
            <w:r w:rsidRPr="00812E8A">
              <w:rPr>
                <w:rFonts w:ascii="Arial" w:hAnsi="Arial" w:cs="Arial"/>
                <w:vertAlign w:val="superscript"/>
              </w:rPr>
              <w:t>-11</w:t>
            </w:r>
          </w:p>
        </w:tc>
        <w:tc>
          <w:tcPr>
            <w:tcW w:w="1701" w:type="dxa"/>
            <w:tcBorders>
              <w:top w:val="single" w:sz="6" w:space="0" w:color="auto"/>
              <w:left w:val="single" w:sz="6" w:space="0" w:color="auto"/>
              <w:bottom w:val="single" w:sz="6" w:space="0" w:color="auto"/>
              <w:right w:val="single" w:sz="6" w:space="0" w:color="auto"/>
            </w:tcBorders>
          </w:tcPr>
          <w:p w14:paraId="72934683"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3.81 x 10</w:t>
            </w:r>
            <w:r w:rsidRPr="00812E8A">
              <w:rPr>
                <w:rFonts w:ascii="Arial" w:hAnsi="Arial" w:cs="Arial"/>
                <w:vertAlign w:val="superscript"/>
              </w:rPr>
              <w:t>-15</w:t>
            </w:r>
          </w:p>
        </w:tc>
        <w:tc>
          <w:tcPr>
            <w:tcW w:w="1701" w:type="dxa"/>
            <w:tcBorders>
              <w:top w:val="single" w:sz="6" w:space="0" w:color="auto"/>
              <w:left w:val="single" w:sz="6" w:space="0" w:color="auto"/>
              <w:bottom w:val="single" w:sz="6" w:space="0" w:color="auto"/>
              <w:right w:val="single" w:sz="6" w:space="0" w:color="auto"/>
            </w:tcBorders>
          </w:tcPr>
          <w:p w14:paraId="1704FBCA"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3.81 x 10</w:t>
            </w:r>
            <w:r w:rsidRPr="00812E8A">
              <w:rPr>
                <w:rFonts w:ascii="Arial" w:hAnsi="Arial" w:cs="Arial"/>
                <w:vertAlign w:val="superscript"/>
              </w:rPr>
              <w:t>-19</w:t>
            </w:r>
          </w:p>
        </w:tc>
      </w:tr>
      <w:tr w:rsidR="00DD6983" w:rsidRPr="00812E8A" w14:paraId="21F919E8" w14:textId="77777777" w:rsidTr="00A53213">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617B6174" w14:textId="77777777" w:rsidR="00DD6983" w:rsidRPr="00812E8A" w:rsidRDefault="00DD6983" w:rsidP="00A53213">
            <w:pPr>
              <w:keepNext/>
              <w:spacing w:before="0" w:line="240" w:lineRule="auto"/>
              <w:jc w:val="center"/>
              <w:rPr>
                <w:rFonts w:ascii="Arial" w:hAnsi="Arial" w:cs="Arial"/>
                <w:b/>
              </w:rPr>
            </w:pPr>
            <w:r w:rsidRPr="00812E8A">
              <w:rPr>
                <w:rFonts w:ascii="Arial" w:hAnsi="Arial" w:cs="Arial"/>
                <w:b/>
              </w:rPr>
              <w:t>50</w:t>
            </w:r>
          </w:p>
        </w:tc>
        <w:tc>
          <w:tcPr>
            <w:tcW w:w="1701" w:type="dxa"/>
            <w:tcBorders>
              <w:top w:val="single" w:sz="6" w:space="0" w:color="auto"/>
              <w:left w:val="nil"/>
              <w:bottom w:val="single" w:sz="6" w:space="0" w:color="auto"/>
              <w:right w:val="single" w:sz="6" w:space="0" w:color="auto"/>
            </w:tcBorders>
          </w:tcPr>
          <w:p w14:paraId="55567C6D"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4.74 x 10</w:t>
            </w:r>
            <w:r w:rsidRPr="00812E8A">
              <w:rPr>
                <w:rFonts w:ascii="Arial" w:hAnsi="Arial" w:cs="Arial"/>
                <w:vertAlign w:val="superscript"/>
              </w:rPr>
              <w:t>-11</w:t>
            </w:r>
          </w:p>
        </w:tc>
        <w:tc>
          <w:tcPr>
            <w:tcW w:w="1701" w:type="dxa"/>
            <w:tcBorders>
              <w:top w:val="single" w:sz="6" w:space="0" w:color="auto"/>
              <w:left w:val="single" w:sz="6" w:space="0" w:color="auto"/>
              <w:bottom w:val="single" w:sz="6" w:space="0" w:color="auto"/>
              <w:right w:val="single" w:sz="6" w:space="0" w:color="auto"/>
            </w:tcBorders>
          </w:tcPr>
          <w:p w14:paraId="71F040E7"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4.76 x 10</w:t>
            </w:r>
            <w:r w:rsidRPr="00812E8A">
              <w:rPr>
                <w:rFonts w:ascii="Arial" w:hAnsi="Arial" w:cs="Arial"/>
                <w:vertAlign w:val="superscript"/>
              </w:rPr>
              <w:t>-15</w:t>
            </w:r>
          </w:p>
        </w:tc>
        <w:tc>
          <w:tcPr>
            <w:tcW w:w="1701" w:type="dxa"/>
            <w:tcBorders>
              <w:top w:val="single" w:sz="6" w:space="0" w:color="auto"/>
              <w:left w:val="single" w:sz="6" w:space="0" w:color="auto"/>
              <w:bottom w:val="single" w:sz="6" w:space="0" w:color="auto"/>
              <w:right w:val="single" w:sz="6" w:space="0" w:color="auto"/>
            </w:tcBorders>
          </w:tcPr>
          <w:p w14:paraId="28F6DFEC"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4.77 x 10</w:t>
            </w:r>
            <w:r w:rsidRPr="00812E8A">
              <w:rPr>
                <w:rFonts w:ascii="Arial" w:hAnsi="Arial" w:cs="Arial"/>
                <w:vertAlign w:val="superscript"/>
              </w:rPr>
              <w:t>-19</w:t>
            </w:r>
          </w:p>
        </w:tc>
      </w:tr>
      <w:tr w:rsidR="00DD6983" w:rsidRPr="00812E8A" w14:paraId="1B2199C8" w14:textId="77777777" w:rsidTr="00A53213">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6C63A375" w14:textId="77777777" w:rsidR="00DD6983" w:rsidRPr="00812E8A" w:rsidRDefault="00DD6983" w:rsidP="00A53213">
            <w:pPr>
              <w:keepNext/>
              <w:spacing w:before="0" w:line="240" w:lineRule="auto"/>
              <w:jc w:val="center"/>
              <w:rPr>
                <w:rFonts w:ascii="Arial" w:hAnsi="Arial" w:cs="Arial"/>
                <w:b/>
              </w:rPr>
            </w:pPr>
            <w:r w:rsidRPr="00812E8A">
              <w:rPr>
                <w:rFonts w:ascii="Arial" w:hAnsi="Arial" w:cs="Arial"/>
                <w:b/>
              </w:rPr>
              <w:t>60</w:t>
            </w:r>
          </w:p>
        </w:tc>
        <w:tc>
          <w:tcPr>
            <w:tcW w:w="1701" w:type="dxa"/>
            <w:tcBorders>
              <w:top w:val="single" w:sz="6" w:space="0" w:color="auto"/>
              <w:left w:val="nil"/>
              <w:bottom w:val="single" w:sz="6" w:space="0" w:color="auto"/>
              <w:right w:val="single" w:sz="6" w:space="0" w:color="auto"/>
            </w:tcBorders>
          </w:tcPr>
          <w:p w14:paraId="4582B8F6"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5.68 x 10</w:t>
            </w:r>
            <w:r w:rsidRPr="00812E8A">
              <w:rPr>
                <w:rFonts w:ascii="Arial" w:hAnsi="Arial" w:cs="Arial"/>
                <w:vertAlign w:val="superscript"/>
              </w:rPr>
              <w:t>-11</w:t>
            </w:r>
          </w:p>
        </w:tc>
        <w:tc>
          <w:tcPr>
            <w:tcW w:w="1701" w:type="dxa"/>
            <w:tcBorders>
              <w:top w:val="single" w:sz="6" w:space="0" w:color="auto"/>
              <w:left w:val="single" w:sz="6" w:space="0" w:color="auto"/>
              <w:bottom w:val="single" w:sz="6" w:space="0" w:color="auto"/>
              <w:right w:val="single" w:sz="6" w:space="0" w:color="auto"/>
            </w:tcBorders>
          </w:tcPr>
          <w:p w14:paraId="42FEA024"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5.72 x 10</w:t>
            </w:r>
            <w:r w:rsidRPr="00812E8A">
              <w:rPr>
                <w:rFonts w:ascii="Arial" w:hAnsi="Arial" w:cs="Arial"/>
                <w:vertAlign w:val="superscript"/>
              </w:rPr>
              <w:t>-15</w:t>
            </w:r>
          </w:p>
        </w:tc>
        <w:tc>
          <w:tcPr>
            <w:tcW w:w="1701" w:type="dxa"/>
            <w:tcBorders>
              <w:top w:val="single" w:sz="6" w:space="0" w:color="auto"/>
              <w:left w:val="single" w:sz="6" w:space="0" w:color="auto"/>
              <w:bottom w:val="single" w:sz="6" w:space="0" w:color="auto"/>
              <w:right w:val="single" w:sz="6" w:space="0" w:color="auto"/>
            </w:tcBorders>
          </w:tcPr>
          <w:p w14:paraId="3D5258B3"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5.72 x 10</w:t>
            </w:r>
            <w:r w:rsidRPr="00812E8A">
              <w:rPr>
                <w:rFonts w:ascii="Arial" w:hAnsi="Arial" w:cs="Arial"/>
                <w:vertAlign w:val="superscript"/>
              </w:rPr>
              <w:t>-19</w:t>
            </w:r>
          </w:p>
        </w:tc>
      </w:tr>
      <w:tr w:rsidR="00DD6983" w:rsidRPr="00812E8A" w14:paraId="30A05A44" w14:textId="77777777" w:rsidTr="00A53213">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73153D75" w14:textId="77777777" w:rsidR="00DD6983" w:rsidRPr="00812E8A" w:rsidRDefault="00DD6983" w:rsidP="00A53213">
            <w:pPr>
              <w:keepNext/>
              <w:spacing w:before="0" w:line="240" w:lineRule="auto"/>
              <w:jc w:val="center"/>
              <w:rPr>
                <w:rFonts w:ascii="Arial" w:hAnsi="Arial" w:cs="Arial"/>
                <w:b/>
              </w:rPr>
            </w:pPr>
            <w:r w:rsidRPr="00812E8A">
              <w:rPr>
                <w:rFonts w:ascii="Arial" w:hAnsi="Arial" w:cs="Arial"/>
                <w:b/>
              </w:rPr>
              <w:t>70</w:t>
            </w:r>
          </w:p>
        </w:tc>
        <w:tc>
          <w:tcPr>
            <w:tcW w:w="1701" w:type="dxa"/>
            <w:tcBorders>
              <w:top w:val="single" w:sz="6" w:space="0" w:color="auto"/>
              <w:left w:val="nil"/>
              <w:bottom w:val="single" w:sz="6" w:space="0" w:color="auto"/>
              <w:right w:val="single" w:sz="6" w:space="0" w:color="auto"/>
            </w:tcBorders>
          </w:tcPr>
          <w:p w14:paraId="10E3AD5D"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6.63 x 10</w:t>
            </w:r>
            <w:r w:rsidRPr="00812E8A">
              <w:rPr>
                <w:rFonts w:ascii="Arial" w:hAnsi="Arial" w:cs="Arial"/>
                <w:vertAlign w:val="superscript"/>
              </w:rPr>
              <w:t>-11</w:t>
            </w:r>
          </w:p>
        </w:tc>
        <w:tc>
          <w:tcPr>
            <w:tcW w:w="1701" w:type="dxa"/>
            <w:tcBorders>
              <w:top w:val="single" w:sz="6" w:space="0" w:color="auto"/>
              <w:left w:val="single" w:sz="6" w:space="0" w:color="auto"/>
              <w:bottom w:val="single" w:sz="6" w:space="0" w:color="auto"/>
              <w:right w:val="single" w:sz="6" w:space="0" w:color="auto"/>
            </w:tcBorders>
          </w:tcPr>
          <w:p w14:paraId="097E8601"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6.67 x 10</w:t>
            </w:r>
            <w:r w:rsidRPr="00812E8A">
              <w:rPr>
                <w:rFonts w:ascii="Arial" w:hAnsi="Arial" w:cs="Arial"/>
                <w:vertAlign w:val="superscript"/>
              </w:rPr>
              <w:t>-15</w:t>
            </w:r>
          </w:p>
        </w:tc>
        <w:tc>
          <w:tcPr>
            <w:tcW w:w="1701" w:type="dxa"/>
            <w:tcBorders>
              <w:top w:val="single" w:sz="6" w:space="0" w:color="auto"/>
              <w:left w:val="single" w:sz="6" w:space="0" w:color="auto"/>
              <w:bottom w:val="single" w:sz="6" w:space="0" w:color="auto"/>
              <w:right w:val="single" w:sz="6" w:space="0" w:color="auto"/>
            </w:tcBorders>
          </w:tcPr>
          <w:p w14:paraId="55E79733"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6.67 x 10</w:t>
            </w:r>
            <w:r w:rsidRPr="00812E8A">
              <w:rPr>
                <w:rFonts w:ascii="Arial" w:hAnsi="Arial" w:cs="Arial"/>
                <w:vertAlign w:val="superscript"/>
              </w:rPr>
              <w:t>-19</w:t>
            </w:r>
          </w:p>
        </w:tc>
      </w:tr>
      <w:tr w:rsidR="00DD6983" w:rsidRPr="00812E8A" w14:paraId="241EDBE8" w14:textId="77777777" w:rsidTr="00A53213">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12B3BB45" w14:textId="77777777" w:rsidR="00DD6983" w:rsidRPr="00812E8A" w:rsidRDefault="00DD6983" w:rsidP="00A53213">
            <w:pPr>
              <w:keepNext/>
              <w:spacing w:before="0" w:line="240" w:lineRule="auto"/>
              <w:jc w:val="center"/>
              <w:rPr>
                <w:rFonts w:ascii="Arial" w:hAnsi="Arial" w:cs="Arial"/>
                <w:b/>
              </w:rPr>
            </w:pPr>
            <w:r w:rsidRPr="00812E8A">
              <w:rPr>
                <w:rFonts w:ascii="Arial" w:hAnsi="Arial" w:cs="Arial"/>
                <w:b/>
              </w:rPr>
              <w:t>80</w:t>
            </w:r>
          </w:p>
        </w:tc>
        <w:tc>
          <w:tcPr>
            <w:tcW w:w="1701" w:type="dxa"/>
            <w:tcBorders>
              <w:top w:val="single" w:sz="6" w:space="0" w:color="auto"/>
              <w:left w:val="nil"/>
              <w:bottom w:val="single" w:sz="6" w:space="0" w:color="auto"/>
              <w:right w:val="single" w:sz="6" w:space="0" w:color="auto"/>
            </w:tcBorders>
          </w:tcPr>
          <w:p w14:paraId="1424145F"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7.58 x 10</w:t>
            </w:r>
            <w:r w:rsidRPr="00812E8A">
              <w:rPr>
                <w:rFonts w:ascii="Arial" w:hAnsi="Arial" w:cs="Arial"/>
                <w:vertAlign w:val="superscript"/>
              </w:rPr>
              <w:t>-11</w:t>
            </w:r>
          </w:p>
        </w:tc>
        <w:tc>
          <w:tcPr>
            <w:tcW w:w="1701" w:type="dxa"/>
            <w:tcBorders>
              <w:top w:val="single" w:sz="6" w:space="0" w:color="auto"/>
              <w:left w:val="single" w:sz="6" w:space="0" w:color="auto"/>
              <w:bottom w:val="single" w:sz="6" w:space="0" w:color="auto"/>
              <w:right w:val="single" w:sz="6" w:space="0" w:color="auto"/>
            </w:tcBorders>
          </w:tcPr>
          <w:p w14:paraId="472E2CDF"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7.62 x 10</w:t>
            </w:r>
            <w:r w:rsidRPr="00812E8A">
              <w:rPr>
                <w:rFonts w:ascii="Arial" w:hAnsi="Arial" w:cs="Arial"/>
                <w:vertAlign w:val="superscript"/>
              </w:rPr>
              <w:t>-15</w:t>
            </w:r>
          </w:p>
        </w:tc>
        <w:tc>
          <w:tcPr>
            <w:tcW w:w="1701" w:type="dxa"/>
            <w:tcBorders>
              <w:top w:val="single" w:sz="6" w:space="0" w:color="auto"/>
              <w:left w:val="single" w:sz="6" w:space="0" w:color="auto"/>
              <w:bottom w:val="single" w:sz="6" w:space="0" w:color="auto"/>
              <w:right w:val="single" w:sz="6" w:space="0" w:color="auto"/>
            </w:tcBorders>
          </w:tcPr>
          <w:p w14:paraId="517C2EDE"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7.62 x 10</w:t>
            </w:r>
            <w:r w:rsidRPr="00812E8A">
              <w:rPr>
                <w:rFonts w:ascii="Arial" w:hAnsi="Arial" w:cs="Arial"/>
                <w:vertAlign w:val="superscript"/>
              </w:rPr>
              <w:t>-19</w:t>
            </w:r>
          </w:p>
        </w:tc>
      </w:tr>
      <w:tr w:rsidR="00DD6983" w:rsidRPr="00812E8A" w14:paraId="1B745878" w14:textId="77777777" w:rsidTr="00A53213">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4EE72447" w14:textId="77777777" w:rsidR="00DD6983" w:rsidRPr="00812E8A" w:rsidRDefault="00DD6983" w:rsidP="00A53213">
            <w:pPr>
              <w:keepNext/>
              <w:spacing w:before="0" w:line="240" w:lineRule="auto"/>
              <w:jc w:val="center"/>
              <w:rPr>
                <w:rFonts w:ascii="Arial" w:hAnsi="Arial" w:cs="Arial"/>
                <w:b/>
              </w:rPr>
            </w:pPr>
            <w:r w:rsidRPr="00812E8A">
              <w:rPr>
                <w:rFonts w:ascii="Arial" w:hAnsi="Arial" w:cs="Arial"/>
                <w:b/>
              </w:rPr>
              <w:t>90</w:t>
            </w:r>
          </w:p>
        </w:tc>
        <w:tc>
          <w:tcPr>
            <w:tcW w:w="1701" w:type="dxa"/>
            <w:tcBorders>
              <w:top w:val="single" w:sz="6" w:space="0" w:color="auto"/>
              <w:left w:val="nil"/>
              <w:bottom w:val="single" w:sz="6" w:space="0" w:color="auto"/>
              <w:right w:val="single" w:sz="6" w:space="0" w:color="auto"/>
            </w:tcBorders>
          </w:tcPr>
          <w:p w14:paraId="14679F32"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8.53 x 10</w:t>
            </w:r>
            <w:r w:rsidRPr="00812E8A">
              <w:rPr>
                <w:rFonts w:ascii="Arial" w:hAnsi="Arial" w:cs="Arial"/>
                <w:vertAlign w:val="superscript"/>
              </w:rPr>
              <w:t>-11</w:t>
            </w:r>
          </w:p>
        </w:tc>
        <w:tc>
          <w:tcPr>
            <w:tcW w:w="1701" w:type="dxa"/>
            <w:tcBorders>
              <w:top w:val="single" w:sz="6" w:space="0" w:color="auto"/>
              <w:left w:val="single" w:sz="6" w:space="0" w:color="auto"/>
              <w:bottom w:val="single" w:sz="6" w:space="0" w:color="auto"/>
              <w:right w:val="single" w:sz="6" w:space="0" w:color="auto"/>
            </w:tcBorders>
          </w:tcPr>
          <w:p w14:paraId="66530E1D"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8.57 x 10</w:t>
            </w:r>
            <w:r w:rsidRPr="00812E8A">
              <w:rPr>
                <w:rFonts w:ascii="Arial" w:hAnsi="Arial" w:cs="Arial"/>
                <w:vertAlign w:val="superscript"/>
              </w:rPr>
              <w:t>-15</w:t>
            </w:r>
          </w:p>
        </w:tc>
        <w:tc>
          <w:tcPr>
            <w:tcW w:w="1701" w:type="dxa"/>
            <w:tcBorders>
              <w:top w:val="single" w:sz="6" w:space="0" w:color="auto"/>
              <w:left w:val="single" w:sz="6" w:space="0" w:color="auto"/>
              <w:bottom w:val="single" w:sz="6" w:space="0" w:color="auto"/>
              <w:right w:val="single" w:sz="6" w:space="0" w:color="auto"/>
            </w:tcBorders>
          </w:tcPr>
          <w:p w14:paraId="1B515D48"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8.58 x 10</w:t>
            </w:r>
            <w:r w:rsidRPr="00812E8A">
              <w:rPr>
                <w:rFonts w:ascii="Arial" w:hAnsi="Arial" w:cs="Arial"/>
                <w:vertAlign w:val="superscript"/>
              </w:rPr>
              <w:t>-19</w:t>
            </w:r>
          </w:p>
        </w:tc>
      </w:tr>
      <w:tr w:rsidR="00DD6983" w:rsidRPr="00812E8A" w14:paraId="1F0E84B7" w14:textId="77777777" w:rsidTr="00A53213">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5972A7BE" w14:textId="77777777" w:rsidR="00DD6983" w:rsidRPr="00812E8A" w:rsidRDefault="00DD6983" w:rsidP="00A53213">
            <w:pPr>
              <w:keepNext/>
              <w:spacing w:before="0" w:line="240" w:lineRule="auto"/>
              <w:jc w:val="center"/>
              <w:rPr>
                <w:rFonts w:ascii="Arial" w:hAnsi="Arial" w:cs="Arial"/>
                <w:b/>
              </w:rPr>
            </w:pPr>
            <w:r w:rsidRPr="00812E8A">
              <w:rPr>
                <w:rFonts w:ascii="Arial" w:hAnsi="Arial" w:cs="Arial"/>
                <w:b/>
              </w:rPr>
              <w:t>100</w:t>
            </w:r>
          </w:p>
        </w:tc>
        <w:tc>
          <w:tcPr>
            <w:tcW w:w="1701" w:type="dxa"/>
            <w:tcBorders>
              <w:top w:val="single" w:sz="6" w:space="0" w:color="auto"/>
              <w:left w:val="nil"/>
              <w:bottom w:val="single" w:sz="6" w:space="0" w:color="auto"/>
              <w:right w:val="single" w:sz="6" w:space="0" w:color="auto"/>
            </w:tcBorders>
          </w:tcPr>
          <w:p w14:paraId="1E9A0E0D"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9.47 x 10</w:t>
            </w:r>
            <w:r w:rsidRPr="00812E8A">
              <w:rPr>
                <w:rFonts w:ascii="Arial" w:hAnsi="Arial" w:cs="Arial"/>
                <w:vertAlign w:val="superscript"/>
              </w:rPr>
              <w:t>-11</w:t>
            </w:r>
          </w:p>
        </w:tc>
        <w:tc>
          <w:tcPr>
            <w:tcW w:w="1701" w:type="dxa"/>
            <w:tcBorders>
              <w:top w:val="single" w:sz="6" w:space="0" w:color="auto"/>
              <w:left w:val="single" w:sz="6" w:space="0" w:color="auto"/>
              <w:bottom w:val="single" w:sz="6" w:space="0" w:color="auto"/>
              <w:right w:val="single" w:sz="6" w:space="0" w:color="auto"/>
            </w:tcBorders>
          </w:tcPr>
          <w:p w14:paraId="1719BD07"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9.53 x 10</w:t>
            </w:r>
            <w:r w:rsidRPr="00812E8A">
              <w:rPr>
                <w:rFonts w:ascii="Arial" w:hAnsi="Arial" w:cs="Arial"/>
                <w:vertAlign w:val="superscript"/>
              </w:rPr>
              <w:t>-15</w:t>
            </w:r>
          </w:p>
        </w:tc>
        <w:tc>
          <w:tcPr>
            <w:tcW w:w="1701" w:type="dxa"/>
            <w:tcBorders>
              <w:top w:val="single" w:sz="6" w:space="0" w:color="auto"/>
              <w:left w:val="single" w:sz="6" w:space="0" w:color="auto"/>
              <w:bottom w:val="single" w:sz="6" w:space="0" w:color="auto"/>
              <w:right w:val="single" w:sz="6" w:space="0" w:color="auto"/>
            </w:tcBorders>
          </w:tcPr>
          <w:p w14:paraId="517560C7"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9.53 x 10</w:t>
            </w:r>
            <w:r w:rsidRPr="00812E8A">
              <w:rPr>
                <w:rFonts w:ascii="Arial" w:hAnsi="Arial" w:cs="Arial"/>
                <w:vertAlign w:val="superscript"/>
              </w:rPr>
              <w:t>-19</w:t>
            </w:r>
          </w:p>
        </w:tc>
      </w:tr>
      <w:tr w:rsidR="00DD6983" w:rsidRPr="00812E8A" w14:paraId="2E4CC8BF" w14:textId="77777777" w:rsidTr="00A53213">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0B0632D5" w14:textId="77777777" w:rsidR="00DD6983" w:rsidRPr="00812E8A" w:rsidRDefault="00DD6983" w:rsidP="00A53213">
            <w:pPr>
              <w:keepNext/>
              <w:spacing w:before="0" w:line="240" w:lineRule="auto"/>
              <w:jc w:val="center"/>
              <w:rPr>
                <w:rFonts w:ascii="Arial" w:hAnsi="Arial" w:cs="Arial"/>
                <w:b/>
              </w:rPr>
            </w:pPr>
            <w:r w:rsidRPr="00812E8A">
              <w:rPr>
                <w:rFonts w:ascii="Arial" w:hAnsi="Arial" w:cs="Arial"/>
                <w:b/>
              </w:rPr>
              <w:t>110</w:t>
            </w:r>
          </w:p>
        </w:tc>
        <w:tc>
          <w:tcPr>
            <w:tcW w:w="1701" w:type="dxa"/>
            <w:tcBorders>
              <w:top w:val="single" w:sz="6" w:space="0" w:color="auto"/>
              <w:left w:val="nil"/>
              <w:bottom w:val="single" w:sz="6" w:space="0" w:color="auto"/>
              <w:right w:val="single" w:sz="6" w:space="0" w:color="auto"/>
            </w:tcBorders>
          </w:tcPr>
          <w:p w14:paraId="07D8BA66"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1.04 x 10</w:t>
            </w:r>
            <w:r w:rsidRPr="00812E8A">
              <w:rPr>
                <w:rFonts w:ascii="Arial" w:hAnsi="Arial" w:cs="Arial"/>
                <w:vertAlign w:val="superscript"/>
              </w:rPr>
              <w:t>-10</w:t>
            </w:r>
          </w:p>
        </w:tc>
        <w:tc>
          <w:tcPr>
            <w:tcW w:w="1701" w:type="dxa"/>
            <w:tcBorders>
              <w:top w:val="single" w:sz="6" w:space="0" w:color="auto"/>
              <w:left w:val="single" w:sz="6" w:space="0" w:color="auto"/>
              <w:bottom w:val="single" w:sz="6" w:space="0" w:color="auto"/>
              <w:right w:val="single" w:sz="6" w:space="0" w:color="auto"/>
            </w:tcBorders>
          </w:tcPr>
          <w:p w14:paraId="20738431"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1.05 x 10</w:t>
            </w:r>
            <w:r w:rsidRPr="00812E8A">
              <w:rPr>
                <w:rFonts w:ascii="Arial" w:hAnsi="Arial" w:cs="Arial"/>
                <w:vertAlign w:val="superscript"/>
              </w:rPr>
              <w:t>-14</w:t>
            </w:r>
          </w:p>
        </w:tc>
        <w:tc>
          <w:tcPr>
            <w:tcW w:w="1701" w:type="dxa"/>
            <w:tcBorders>
              <w:top w:val="single" w:sz="6" w:space="0" w:color="auto"/>
              <w:left w:val="single" w:sz="6" w:space="0" w:color="auto"/>
              <w:bottom w:val="single" w:sz="6" w:space="0" w:color="auto"/>
              <w:right w:val="single" w:sz="6" w:space="0" w:color="auto"/>
            </w:tcBorders>
          </w:tcPr>
          <w:p w14:paraId="0AA31AEE"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1.05 x 10</w:t>
            </w:r>
            <w:r w:rsidRPr="00812E8A">
              <w:rPr>
                <w:rFonts w:ascii="Arial" w:hAnsi="Arial" w:cs="Arial"/>
                <w:vertAlign w:val="superscript"/>
              </w:rPr>
              <w:t>-18</w:t>
            </w:r>
          </w:p>
        </w:tc>
      </w:tr>
      <w:tr w:rsidR="00DD6983" w:rsidRPr="00812E8A" w14:paraId="41F39F2D" w14:textId="77777777" w:rsidTr="00A53213">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52BE0846" w14:textId="77777777" w:rsidR="00DD6983" w:rsidRPr="00812E8A" w:rsidRDefault="00DD6983" w:rsidP="00A53213">
            <w:pPr>
              <w:keepNext/>
              <w:spacing w:before="0" w:line="240" w:lineRule="auto"/>
              <w:jc w:val="center"/>
              <w:rPr>
                <w:rFonts w:ascii="Arial" w:hAnsi="Arial" w:cs="Arial"/>
                <w:b/>
              </w:rPr>
            </w:pPr>
            <w:r w:rsidRPr="00812E8A">
              <w:rPr>
                <w:rFonts w:ascii="Arial" w:hAnsi="Arial" w:cs="Arial"/>
                <w:b/>
              </w:rPr>
              <w:t>120</w:t>
            </w:r>
          </w:p>
        </w:tc>
        <w:tc>
          <w:tcPr>
            <w:tcW w:w="1701" w:type="dxa"/>
            <w:tcBorders>
              <w:top w:val="single" w:sz="6" w:space="0" w:color="auto"/>
              <w:left w:val="nil"/>
              <w:bottom w:val="single" w:sz="6" w:space="0" w:color="auto"/>
              <w:right w:val="single" w:sz="6" w:space="0" w:color="auto"/>
            </w:tcBorders>
          </w:tcPr>
          <w:p w14:paraId="5F504ACE"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1.14 x 10</w:t>
            </w:r>
            <w:r w:rsidRPr="00812E8A">
              <w:rPr>
                <w:rFonts w:ascii="Arial" w:hAnsi="Arial" w:cs="Arial"/>
                <w:vertAlign w:val="superscript"/>
              </w:rPr>
              <w:t>-10</w:t>
            </w:r>
          </w:p>
        </w:tc>
        <w:tc>
          <w:tcPr>
            <w:tcW w:w="1701" w:type="dxa"/>
            <w:tcBorders>
              <w:top w:val="single" w:sz="6" w:space="0" w:color="auto"/>
              <w:left w:val="single" w:sz="6" w:space="0" w:color="auto"/>
              <w:bottom w:val="single" w:sz="6" w:space="0" w:color="auto"/>
              <w:right w:val="single" w:sz="6" w:space="0" w:color="auto"/>
            </w:tcBorders>
          </w:tcPr>
          <w:p w14:paraId="2652B7D3"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1.14 x 10</w:t>
            </w:r>
            <w:r w:rsidRPr="00812E8A">
              <w:rPr>
                <w:rFonts w:ascii="Arial" w:hAnsi="Arial" w:cs="Arial"/>
                <w:vertAlign w:val="superscript"/>
              </w:rPr>
              <w:t>-14</w:t>
            </w:r>
          </w:p>
        </w:tc>
        <w:tc>
          <w:tcPr>
            <w:tcW w:w="1701" w:type="dxa"/>
            <w:tcBorders>
              <w:top w:val="single" w:sz="6" w:space="0" w:color="auto"/>
              <w:left w:val="single" w:sz="6" w:space="0" w:color="auto"/>
              <w:bottom w:val="single" w:sz="6" w:space="0" w:color="auto"/>
              <w:right w:val="single" w:sz="6" w:space="0" w:color="auto"/>
            </w:tcBorders>
          </w:tcPr>
          <w:p w14:paraId="4E62DE36"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1.14 x 10</w:t>
            </w:r>
            <w:r w:rsidRPr="00812E8A">
              <w:rPr>
                <w:rFonts w:ascii="Arial" w:hAnsi="Arial" w:cs="Arial"/>
                <w:vertAlign w:val="superscript"/>
              </w:rPr>
              <w:t>-18</w:t>
            </w:r>
          </w:p>
        </w:tc>
      </w:tr>
      <w:tr w:rsidR="00DD6983" w:rsidRPr="00812E8A" w14:paraId="16C403B0" w14:textId="77777777" w:rsidTr="00A53213">
        <w:trPr>
          <w:cantSplit/>
          <w:trHeight w:val="20"/>
          <w:jc w:val="center"/>
        </w:trPr>
        <w:tc>
          <w:tcPr>
            <w:tcW w:w="2268" w:type="dxa"/>
            <w:tcBorders>
              <w:top w:val="single" w:sz="6" w:space="0" w:color="auto"/>
              <w:left w:val="single" w:sz="6" w:space="0" w:color="auto"/>
              <w:bottom w:val="single" w:sz="6" w:space="0" w:color="auto"/>
              <w:right w:val="single" w:sz="6" w:space="0" w:color="auto"/>
            </w:tcBorders>
            <w:vAlign w:val="center"/>
          </w:tcPr>
          <w:p w14:paraId="3A2E47DB"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130</w:t>
            </w:r>
          </w:p>
        </w:tc>
        <w:tc>
          <w:tcPr>
            <w:tcW w:w="1701" w:type="dxa"/>
            <w:tcBorders>
              <w:top w:val="single" w:sz="6" w:space="0" w:color="auto"/>
              <w:left w:val="nil"/>
              <w:bottom w:val="single" w:sz="6" w:space="0" w:color="auto"/>
              <w:right w:val="single" w:sz="6" w:space="0" w:color="auto"/>
            </w:tcBorders>
          </w:tcPr>
          <w:p w14:paraId="1C87737A" w14:textId="77777777" w:rsidR="00DD6983" w:rsidRPr="00812E8A" w:rsidRDefault="00DD6983" w:rsidP="004400AF">
            <w:pPr>
              <w:spacing w:before="0" w:line="240" w:lineRule="auto"/>
              <w:jc w:val="center"/>
              <w:rPr>
                <w:rFonts w:ascii="Arial" w:hAnsi="Arial" w:cs="Arial"/>
              </w:rPr>
            </w:pPr>
            <w:r w:rsidRPr="00812E8A">
              <w:rPr>
                <w:rFonts w:ascii="Arial" w:hAnsi="Arial" w:cs="Arial"/>
              </w:rPr>
              <w:t>1.23 x 10</w:t>
            </w:r>
            <w:r w:rsidRPr="00812E8A">
              <w:rPr>
                <w:rFonts w:ascii="Arial" w:hAnsi="Arial" w:cs="Arial"/>
                <w:vertAlign w:val="superscript"/>
              </w:rPr>
              <w:t>-10</w:t>
            </w:r>
          </w:p>
        </w:tc>
        <w:tc>
          <w:tcPr>
            <w:tcW w:w="1701" w:type="dxa"/>
            <w:tcBorders>
              <w:top w:val="single" w:sz="6" w:space="0" w:color="auto"/>
              <w:left w:val="single" w:sz="6" w:space="0" w:color="auto"/>
              <w:bottom w:val="single" w:sz="6" w:space="0" w:color="auto"/>
              <w:right w:val="single" w:sz="6" w:space="0" w:color="auto"/>
            </w:tcBorders>
          </w:tcPr>
          <w:p w14:paraId="1365DDC6" w14:textId="77777777" w:rsidR="00DD6983" w:rsidRPr="00812E8A" w:rsidRDefault="00DD6983" w:rsidP="004400AF">
            <w:pPr>
              <w:spacing w:before="0" w:line="240" w:lineRule="auto"/>
              <w:jc w:val="center"/>
              <w:rPr>
                <w:rFonts w:ascii="Arial" w:hAnsi="Arial" w:cs="Arial"/>
              </w:rPr>
            </w:pPr>
            <w:r w:rsidRPr="00812E8A">
              <w:rPr>
                <w:rFonts w:ascii="Arial" w:hAnsi="Arial" w:cs="Arial"/>
              </w:rPr>
              <w:t>1.24 x 10</w:t>
            </w:r>
            <w:r w:rsidRPr="00812E8A">
              <w:rPr>
                <w:rFonts w:ascii="Arial" w:hAnsi="Arial" w:cs="Arial"/>
                <w:vertAlign w:val="superscript"/>
              </w:rPr>
              <w:t>-14</w:t>
            </w:r>
          </w:p>
        </w:tc>
        <w:tc>
          <w:tcPr>
            <w:tcW w:w="1701" w:type="dxa"/>
            <w:tcBorders>
              <w:top w:val="single" w:sz="6" w:space="0" w:color="auto"/>
              <w:left w:val="single" w:sz="6" w:space="0" w:color="auto"/>
              <w:bottom w:val="single" w:sz="6" w:space="0" w:color="auto"/>
              <w:right w:val="single" w:sz="6" w:space="0" w:color="auto"/>
            </w:tcBorders>
          </w:tcPr>
          <w:p w14:paraId="45F9AF39" w14:textId="77777777" w:rsidR="00DD6983" w:rsidRPr="00812E8A" w:rsidRDefault="00DD6983" w:rsidP="004400AF">
            <w:pPr>
              <w:spacing w:before="0" w:line="240" w:lineRule="auto"/>
              <w:jc w:val="center"/>
              <w:rPr>
                <w:rFonts w:ascii="Arial" w:hAnsi="Arial" w:cs="Arial"/>
              </w:rPr>
            </w:pPr>
            <w:r w:rsidRPr="00812E8A">
              <w:rPr>
                <w:rFonts w:ascii="Arial" w:hAnsi="Arial" w:cs="Arial"/>
              </w:rPr>
              <w:t>1.24 x 10</w:t>
            </w:r>
            <w:r w:rsidRPr="00812E8A">
              <w:rPr>
                <w:rFonts w:ascii="Arial" w:hAnsi="Arial" w:cs="Arial"/>
                <w:vertAlign w:val="superscript"/>
              </w:rPr>
              <w:t>-18</w:t>
            </w:r>
          </w:p>
        </w:tc>
      </w:tr>
    </w:tbl>
    <w:p w14:paraId="78CE3294" w14:textId="354339FA" w:rsidR="00DD6983" w:rsidRPr="00812E8A" w:rsidRDefault="00DD6983" w:rsidP="00DD6983">
      <w:pPr>
        <w:pStyle w:val="TableTitle"/>
      </w:pPr>
      <w:r w:rsidRPr="00812E8A">
        <w:lastRenderedPageBreak/>
        <w:t xml:space="preserve">Table </w:t>
      </w:r>
      <w:bookmarkStart w:id="733" w:name="T_1114ProbabilityofUndetectedErrorinaFra"/>
      <w:bookmarkStart w:id="734" w:name="T_914ProbabilityofUndetectedErrorinaFram"/>
      <w:r w:rsidRPr="00812E8A">
        <w:fldChar w:fldCharType="begin"/>
      </w:r>
      <w:r w:rsidRPr="00812E8A">
        <w:instrText xml:space="preserve"> STYLEREF "Heading 1"\l \n \t  \* MERGEFORMAT </w:instrText>
      </w:r>
      <w:r w:rsidRPr="00812E8A">
        <w:fldChar w:fldCharType="separate"/>
      </w:r>
      <w:r w:rsidR="00D46CA3">
        <w:rPr>
          <w:noProof/>
        </w:rPr>
        <w:t>11</w:t>
      </w:r>
      <w:r w:rsidRPr="00812E8A">
        <w:fldChar w:fldCharType="end"/>
      </w:r>
      <w:r w:rsidRPr="00812E8A">
        <w:noBreakHyphen/>
      </w:r>
      <w:fldSimple w:instr=" SEQ Table \s 1 ">
        <w:r w:rsidR="00D46CA3">
          <w:rPr>
            <w:noProof/>
          </w:rPr>
          <w:t>14</w:t>
        </w:r>
      </w:fldSimple>
      <w:bookmarkEnd w:id="733"/>
      <w:bookmarkEnd w:id="734"/>
      <w:r w:rsidRPr="00812E8A">
        <w:fldChar w:fldCharType="begin"/>
      </w:r>
      <w:r w:rsidRPr="00812E8A">
        <w:instrText xml:space="preserve"> TC  \f T "</w:instrText>
      </w:r>
      <w:fldSimple w:instr=" STYLEREF &quot;Heading 1&quot;\l \n \t  \* MERGEFORMAT ">
        <w:bookmarkStart w:id="735" w:name="_Toc312227667"/>
        <w:bookmarkStart w:id="736" w:name="_Toc337827077"/>
        <w:bookmarkStart w:id="737" w:name="_Toc62226956"/>
        <w:bookmarkStart w:id="738" w:name="_Toc71969022"/>
        <w:r w:rsidR="00D46CA3">
          <w:rPr>
            <w:noProof/>
          </w:rPr>
          <w:instrText>11</w:instrText>
        </w:r>
      </w:fldSimple>
      <w:r w:rsidRPr="00812E8A">
        <w:instrText>-</w:instrText>
      </w:r>
      <w:r w:rsidRPr="00812E8A">
        <w:fldChar w:fldCharType="begin"/>
      </w:r>
      <w:r w:rsidRPr="00812E8A">
        <w:instrText xml:space="preserve"> SEQ Table_TOC \s 1 </w:instrText>
      </w:r>
      <w:r w:rsidRPr="00812E8A">
        <w:fldChar w:fldCharType="separate"/>
      </w:r>
      <w:r w:rsidR="00D46CA3">
        <w:rPr>
          <w:noProof/>
        </w:rPr>
        <w:instrText>14</w:instrText>
      </w:r>
      <w:r w:rsidRPr="00812E8A">
        <w:fldChar w:fldCharType="end"/>
      </w:r>
      <w:r w:rsidRPr="00812E8A">
        <w:tab/>
      </w:r>
      <w:r w:rsidR="003660F0" w:rsidRPr="00812E8A">
        <w:instrText>Probability of Undetected Error in a Frame, SEC Mode, No CRC</w:instrText>
      </w:r>
      <w:bookmarkEnd w:id="735"/>
      <w:bookmarkEnd w:id="736"/>
      <w:bookmarkEnd w:id="737"/>
      <w:bookmarkEnd w:id="738"/>
      <w:r w:rsidRPr="00812E8A">
        <w:instrText>"</w:instrText>
      </w:r>
      <w:r w:rsidRPr="00812E8A">
        <w:fldChar w:fldCharType="end"/>
      </w:r>
      <w:r w:rsidRPr="00812E8A">
        <w:t>:  Probability of Undetected Error in a Frame, SEC Mode, No CRC</w:t>
      </w:r>
    </w:p>
    <w:tbl>
      <w:tblPr>
        <w:tblW w:w="0" w:type="auto"/>
        <w:jc w:val="center"/>
        <w:tblLayout w:type="fixed"/>
        <w:tblCellMar>
          <w:top w:w="29" w:type="dxa"/>
          <w:left w:w="86" w:type="dxa"/>
          <w:bottom w:w="29" w:type="dxa"/>
          <w:right w:w="86" w:type="dxa"/>
        </w:tblCellMar>
        <w:tblLook w:val="0000" w:firstRow="0" w:lastRow="0" w:firstColumn="0" w:lastColumn="0" w:noHBand="0" w:noVBand="0"/>
      </w:tblPr>
      <w:tblGrid>
        <w:gridCol w:w="2268"/>
        <w:gridCol w:w="1701"/>
        <w:gridCol w:w="1701"/>
        <w:gridCol w:w="1701"/>
      </w:tblGrid>
      <w:tr w:rsidR="00DD6983" w:rsidRPr="00812E8A" w14:paraId="1835E5A5" w14:textId="77777777" w:rsidTr="003C783D">
        <w:trPr>
          <w:cantSplit/>
          <w:trHeight w:val="20"/>
          <w:tblHeader/>
          <w:jc w:val="center"/>
        </w:trPr>
        <w:tc>
          <w:tcPr>
            <w:tcW w:w="2268" w:type="dxa"/>
            <w:vMerge w:val="restart"/>
            <w:tcBorders>
              <w:top w:val="single" w:sz="6" w:space="0" w:color="auto"/>
              <w:left w:val="single" w:sz="6" w:space="0" w:color="auto"/>
              <w:right w:val="single" w:sz="6" w:space="0" w:color="auto"/>
            </w:tcBorders>
            <w:vAlign w:val="center"/>
          </w:tcPr>
          <w:p w14:paraId="19774816" w14:textId="2ABF0808" w:rsidR="00DD6983" w:rsidRPr="00812E8A" w:rsidRDefault="00DD6983" w:rsidP="004400AF">
            <w:pPr>
              <w:keepNext/>
              <w:spacing w:before="0" w:line="240" w:lineRule="auto"/>
              <w:jc w:val="center"/>
              <w:rPr>
                <w:rFonts w:ascii="Arial" w:hAnsi="Arial" w:cs="Arial"/>
                <w:b/>
              </w:rPr>
            </w:pPr>
            <w:r w:rsidRPr="00812E8A">
              <w:rPr>
                <w:rFonts w:ascii="Arial" w:hAnsi="Arial" w:cs="Arial"/>
                <w:b/>
              </w:rPr>
              <w:t xml:space="preserve">Number of </w:t>
            </w:r>
            <w:r w:rsidRPr="00812E8A">
              <w:rPr>
                <w:rFonts w:ascii="Arial" w:hAnsi="Arial" w:cs="Arial"/>
                <w:b/>
              </w:rPr>
              <w:br/>
            </w:r>
            <w:r w:rsidR="00765A55" w:rsidRPr="00765A55">
              <w:rPr>
                <w:rFonts w:ascii="Arial" w:hAnsi="Arial" w:cs="Arial"/>
                <w:b/>
              </w:rPr>
              <w:t>Codeword</w:t>
            </w:r>
            <w:r w:rsidRPr="00812E8A">
              <w:rPr>
                <w:rFonts w:ascii="Arial" w:hAnsi="Arial" w:cs="Arial"/>
                <w:b/>
              </w:rPr>
              <w:t>s</w:t>
            </w:r>
            <w:r w:rsidRPr="00812E8A">
              <w:rPr>
                <w:rFonts w:ascii="Arial" w:hAnsi="Arial" w:cs="Arial"/>
                <w:b/>
              </w:rPr>
              <w:br/>
            </w:r>
            <w:r w:rsidRPr="00812E8A">
              <w:rPr>
                <w:rFonts w:ascii="Arial" w:hAnsi="Arial" w:cs="Arial"/>
                <w:b/>
                <w:i/>
              </w:rPr>
              <w:t>N</w:t>
            </w:r>
          </w:p>
        </w:tc>
        <w:tc>
          <w:tcPr>
            <w:tcW w:w="5103" w:type="dxa"/>
            <w:gridSpan w:val="3"/>
            <w:tcBorders>
              <w:top w:val="single" w:sz="6" w:space="0" w:color="auto"/>
              <w:left w:val="nil"/>
              <w:bottom w:val="single" w:sz="6" w:space="0" w:color="auto"/>
              <w:right w:val="single" w:sz="6" w:space="0" w:color="auto"/>
            </w:tcBorders>
            <w:vAlign w:val="center"/>
          </w:tcPr>
          <w:p w14:paraId="10153243"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bCs/>
              </w:rPr>
              <w:t>Channel Bit Error Rate</w:t>
            </w:r>
          </w:p>
        </w:tc>
      </w:tr>
      <w:tr w:rsidR="00DD6983" w:rsidRPr="00812E8A" w14:paraId="4AF97935" w14:textId="77777777" w:rsidTr="003C783D">
        <w:trPr>
          <w:cantSplit/>
          <w:tblHeader/>
          <w:jc w:val="center"/>
        </w:trPr>
        <w:tc>
          <w:tcPr>
            <w:tcW w:w="2268" w:type="dxa"/>
            <w:vMerge/>
            <w:tcBorders>
              <w:left w:val="single" w:sz="6" w:space="0" w:color="auto"/>
              <w:bottom w:val="single" w:sz="6" w:space="0" w:color="auto"/>
              <w:right w:val="single" w:sz="6" w:space="0" w:color="auto"/>
            </w:tcBorders>
            <w:vAlign w:val="center"/>
          </w:tcPr>
          <w:p w14:paraId="66B7B259" w14:textId="77777777" w:rsidR="00DD6983" w:rsidRPr="00812E8A" w:rsidRDefault="00DD6983" w:rsidP="004400AF">
            <w:pPr>
              <w:keepNext/>
              <w:spacing w:before="0" w:line="240" w:lineRule="auto"/>
              <w:jc w:val="center"/>
              <w:rPr>
                <w:rFonts w:ascii="Arial" w:hAnsi="Arial" w:cs="Arial"/>
                <w:b/>
              </w:rPr>
            </w:pPr>
          </w:p>
        </w:tc>
        <w:tc>
          <w:tcPr>
            <w:tcW w:w="1701" w:type="dxa"/>
            <w:tcBorders>
              <w:left w:val="nil"/>
              <w:bottom w:val="single" w:sz="6" w:space="0" w:color="auto"/>
              <w:right w:val="single" w:sz="6" w:space="0" w:color="auto"/>
            </w:tcBorders>
            <w:vAlign w:val="center"/>
          </w:tcPr>
          <w:p w14:paraId="3041DE25"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b/>
              </w:rPr>
              <w:t>10</w:t>
            </w:r>
            <w:r w:rsidRPr="00812E8A">
              <w:rPr>
                <w:rFonts w:ascii="Arial" w:hAnsi="Arial" w:cs="Arial"/>
                <w:b/>
                <w:vertAlign w:val="superscript"/>
              </w:rPr>
              <w:t>-4</w:t>
            </w:r>
          </w:p>
        </w:tc>
        <w:tc>
          <w:tcPr>
            <w:tcW w:w="1701" w:type="dxa"/>
            <w:tcBorders>
              <w:left w:val="single" w:sz="6" w:space="0" w:color="auto"/>
              <w:bottom w:val="single" w:sz="6" w:space="0" w:color="auto"/>
              <w:right w:val="single" w:sz="6" w:space="0" w:color="auto"/>
            </w:tcBorders>
            <w:vAlign w:val="center"/>
          </w:tcPr>
          <w:p w14:paraId="69F3F4CD"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b/>
              </w:rPr>
              <w:t>10</w:t>
            </w:r>
            <w:r w:rsidRPr="00812E8A">
              <w:rPr>
                <w:rFonts w:ascii="Arial" w:hAnsi="Arial" w:cs="Arial"/>
                <w:b/>
                <w:vertAlign w:val="superscript"/>
              </w:rPr>
              <w:t>-5</w:t>
            </w:r>
          </w:p>
        </w:tc>
        <w:tc>
          <w:tcPr>
            <w:tcW w:w="1701" w:type="dxa"/>
            <w:tcBorders>
              <w:top w:val="single" w:sz="6" w:space="0" w:color="auto"/>
              <w:left w:val="single" w:sz="6" w:space="0" w:color="auto"/>
              <w:bottom w:val="single" w:sz="6" w:space="0" w:color="auto"/>
              <w:right w:val="single" w:sz="6" w:space="0" w:color="auto"/>
            </w:tcBorders>
            <w:vAlign w:val="center"/>
          </w:tcPr>
          <w:p w14:paraId="4F0341A0"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b/>
              </w:rPr>
              <w:t>10</w:t>
            </w:r>
            <w:r w:rsidRPr="00812E8A">
              <w:rPr>
                <w:rFonts w:ascii="Arial" w:hAnsi="Arial" w:cs="Arial"/>
                <w:b/>
                <w:vertAlign w:val="superscript"/>
              </w:rPr>
              <w:t>-6</w:t>
            </w:r>
          </w:p>
        </w:tc>
      </w:tr>
      <w:tr w:rsidR="00DD6983" w:rsidRPr="00812E8A" w14:paraId="1011AD62" w14:textId="77777777" w:rsidTr="003C783D">
        <w:trPr>
          <w:cantSplit/>
          <w:trHeight w:val="20"/>
          <w:jc w:val="center"/>
        </w:trPr>
        <w:tc>
          <w:tcPr>
            <w:tcW w:w="2268" w:type="dxa"/>
            <w:tcBorders>
              <w:left w:val="single" w:sz="6" w:space="0" w:color="auto"/>
              <w:bottom w:val="single" w:sz="6" w:space="0" w:color="auto"/>
              <w:right w:val="single" w:sz="6" w:space="0" w:color="auto"/>
            </w:tcBorders>
            <w:vAlign w:val="center"/>
          </w:tcPr>
          <w:p w14:paraId="5FABB72D"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2</w:t>
            </w:r>
          </w:p>
        </w:tc>
        <w:tc>
          <w:tcPr>
            <w:tcW w:w="1701" w:type="dxa"/>
            <w:tcBorders>
              <w:left w:val="nil"/>
              <w:bottom w:val="single" w:sz="6" w:space="0" w:color="auto"/>
              <w:right w:val="single" w:sz="6" w:space="0" w:color="auto"/>
            </w:tcBorders>
          </w:tcPr>
          <w:p w14:paraId="599F19C7"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7.75 x 10</w:t>
            </w:r>
            <w:r w:rsidRPr="00812E8A">
              <w:rPr>
                <w:rFonts w:ascii="Arial" w:hAnsi="Arial" w:cs="Arial"/>
                <w:vertAlign w:val="superscript"/>
              </w:rPr>
              <w:t>-8</w:t>
            </w:r>
          </w:p>
        </w:tc>
        <w:tc>
          <w:tcPr>
            <w:tcW w:w="1701" w:type="dxa"/>
            <w:tcBorders>
              <w:left w:val="single" w:sz="6" w:space="0" w:color="auto"/>
              <w:bottom w:val="single" w:sz="6" w:space="0" w:color="auto"/>
              <w:right w:val="single" w:sz="6" w:space="0" w:color="auto"/>
            </w:tcBorders>
          </w:tcPr>
          <w:p w14:paraId="47ACDEBB"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7.79 x 10</w:t>
            </w:r>
            <w:r w:rsidRPr="00812E8A">
              <w:rPr>
                <w:rFonts w:ascii="Arial" w:hAnsi="Arial" w:cs="Arial"/>
                <w:vertAlign w:val="superscript"/>
              </w:rPr>
              <w:t>-11</w:t>
            </w:r>
          </w:p>
        </w:tc>
        <w:tc>
          <w:tcPr>
            <w:tcW w:w="1701" w:type="dxa"/>
            <w:tcBorders>
              <w:top w:val="single" w:sz="6" w:space="0" w:color="auto"/>
              <w:left w:val="single" w:sz="6" w:space="0" w:color="auto"/>
              <w:bottom w:val="single" w:sz="6" w:space="0" w:color="auto"/>
              <w:right w:val="single" w:sz="6" w:space="0" w:color="auto"/>
            </w:tcBorders>
          </w:tcPr>
          <w:p w14:paraId="4DE973F0"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7.80 x 10</w:t>
            </w:r>
            <w:r w:rsidRPr="00812E8A">
              <w:rPr>
                <w:rFonts w:ascii="Arial" w:hAnsi="Arial" w:cs="Arial"/>
                <w:vertAlign w:val="superscript"/>
              </w:rPr>
              <w:t>-14</w:t>
            </w:r>
          </w:p>
        </w:tc>
      </w:tr>
      <w:tr w:rsidR="00DD6983" w:rsidRPr="00812E8A" w14:paraId="5EE553D2" w14:textId="77777777" w:rsidTr="003C783D">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1135515C"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10</w:t>
            </w:r>
          </w:p>
        </w:tc>
        <w:tc>
          <w:tcPr>
            <w:tcW w:w="1701" w:type="dxa"/>
            <w:tcBorders>
              <w:top w:val="single" w:sz="6" w:space="0" w:color="auto"/>
              <w:left w:val="nil"/>
              <w:bottom w:val="single" w:sz="6" w:space="0" w:color="auto"/>
              <w:right w:val="single" w:sz="6" w:space="0" w:color="auto"/>
            </w:tcBorders>
          </w:tcPr>
          <w:p w14:paraId="457EF835"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3.88 x 10</w:t>
            </w:r>
            <w:r w:rsidRPr="00812E8A">
              <w:rPr>
                <w:rFonts w:ascii="Arial" w:hAnsi="Arial" w:cs="Arial"/>
                <w:vertAlign w:val="superscript"/>
              </w:rPr>
              <w:t>-7</w:t>
            </w:r>
          </w:p>
        </w:tc>
        <w:tc>
          <w:tcPr>
            <w:tcW w:w="1701" w:type="dxa"/>
            <w:tcBorders>
              <w:top w:val="single" w:sz="6" w:space="0" w:color="auto"/>
              <w:left w:val="single" w:sz="6" w:space="0" w:color="auto"/>
              <w:bottom w:val="single" w:sz="6" w:space="0" w:color="auto"/>
              <w:right w:val="single" w:sz="6" w:space="0" w:color="auto"/>
            </w:tcBorders>
          </w:tcPr>
          <w:p w14:paraId="3304F587"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3.90 x 10</w:t>
            </w:r>
            <w:r w:rsidRPr="00812E8A">
              <w:rPr>
                <w:rFonts w:ascii="Arial" w:hAnsi="Arial" w:cs="Arial"/>
                <w:vertAlign w:val="superscript"/>
              </w:rPr>
              <w:t>-10</w:t>
            </w:r>
          </w:p>
        </w:tc>
        <w:tc>
          <w:tcPr>
            <w:tcW w:w="1701" w:type="dxa"/>
            <w:tcBorders>
              <w:top w:val="single" w:sz="6" w:space="0" w:color="auto"/>
              <w:left w:val="single" w:sz="6" w:space="0" w:color="auto"/>
              <w:bottom w:val="single" w:sz="6" w:space="0" w:color="auto"/>
              <w:right w:val="single" w:sz="6" w:space="0" w:color="auto"/>
            </w:tcBorders>
          </w:tcPr>
          <w:p w14:paraId="604C0193"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3.90 x 10</w:t>
            </w:r>
            <w:r w:rsidRPr="00812E8A">
              <w:rPr>
                <w:rFonts w:ascii="Arial" w:hAnsi="Arial" w:cs="Arial"/>
                <w:vertAlign w:val="superscript"/>
              </w:rPr>
              <w:t>-13</w:t>
            </w:r>
          </w:p>
        </w:tc>
      </w:tr>
      <w:tr w:rsidR="00DD6983" w:rsidRPr="00812E8A" w14:paraId="107B6176" w14:textId="77777777" w:rsidTr="003C783D">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1ECD7CF4"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20</w:t>
            </w:r>
          </w:p>
        </w:tc>
        <w:tc>
          <w:tcPr>
            <w:tcW w:w="1701" w:type="dxa"/>
            <w:tcBorders>
              <w:top w:val="single" w:sz="6" w:space="0" w:color="auto"/>
              <w:left w:val="nil"/>
              <w:bottom w:val="single" w:sz="6" w:space="0" w:color="auto"/>
              <w:right w:val="single" w:sz="6" w:space="0" w:color="auto"/>
            </w:tcBorders>
          </w:tcPr>
          <w:p w14:paraId="4C3F5210"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7.75 x 10</w:t>
            </w:r>
            <w:r w:rsidRPr="00812E8A">
              <w:rPr>
                <w:rFonts w:ascii="Arial" w:hAnsi="Arial" w:cs="Arial"/>
                <w:vertAlign w:val="superscript"/>
              </w:rPr>
              <w:t>-7</w:t>
            </w:r>
          </w:p>
        </w:tc>
        <w:tc>
          <w:tcPr>
            <w:tcW w:w="1701" w:type="dxa"/>
            <w:tcBorders>
              <w:top w:val="single" w:sz="6" w:space="0" w:color="auto"/>
              <w:left w:val="single" w:sz="6" w:space="0" w:color="auto"/>
              <w:bottom w:val="single" w:sz="6" w:space="0" w:color="auto"/>
              <w:right w:val="single" w:sz="6" w:space="0" w:color="auto"/>
            </w:tcBorders>
          </w:tcPr>
          <w:p w14:paraId="343C1D35"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7.79 x 10</w:t>
            </w:r>
            <w:r w:rsidRPr="00812E8A">
              <w:rPr>
                <w:rFonts w:ascii="Arial" w:hAnsi="Arial" w:cs="Arial"/>
                <w:vertAlign w:val="superscript"/>
              </w:rPr>
              <w:t>-10</w:t>
            </w:r>
          </w:p>
        </w:tc>
        <w:tc>
          <w:tcPr>
            <w:tcW w:w="1701" w:type="dxa"/>
            <w:tcBorders>
              <w:top w:val="single" w:sz="6" w:space="0" w:color="auto"/>
              <w:left w:val="single" w:sz="6" w:space="0" w:color="auto"/>
              <w:bottom w:val="single" w:sz="6" w:space="0" w:color="auto"/>
              <w:right w:val="single" w:sz="6" w:space="0" w:color="auto"/>
            </w:tcBorders>
          </w:tcPr>
          <w:p w14:paraId="01395B97"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7.80 x 10</w:t>
            </w:r>
            <w:r w:rsidRPr="00812E8A">
              <w:rPr>
                <w:rFonts w:ascii="Arial" w:hAnsi="Arial" w:cs="Arial"/>
                <w:vertAlign w:val="superscript"/>
              </w:rPr>
              <w:t>-13</w:t>
            </w:r>
          </w:p>
        </w:tc>
      </w:tr>
      <w:tr w:rsidR="00DD6983" w:rsidRPr="00812E8A" w14:paraId="4671B037" w14:textId="77777777" w:rsidTr="003C783D">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6856A8C8"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30</w:t>
            </w:r>
          </w:p>
        </w:tc>
        <w:tc>
          <w:tcPr>
            <w:tcW w:w="1701" w:type="dxa"/>
            <w:tcBorders>
              <w:top w:val="single" w:sz="6" w:space="0" w:color="auto"/>
              <w:left w:val="nil"/>
              <w:bottom w:val="single" w:sz="6" w:space="0" w:color="auto"/>
              <w:right w:val="single" w:sz="6" w:space="0" w:color="auto"/>
            </w:tcBorders>
          </w:tcPr>
          <w:p w14:paraId="5F95FFD8"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1.16 x 10</w:t>
            </w:r>
            <w:r w:rsidRPr="00812E8A">
              <w:rPr>
                <w:rFonts w:ascii="Arial" w:hAnsi="Arial" w:cs="Arial"/>
                <w:vertAlign w:val="superscript"/>
              </w:rPr>
              <w:t>-6</w:t>
            </w:r>
          </w:p>
        </w:tc>
        <w:tc>
          <w:tcPr>
            <w:tcW w:w="1701" w:type="dxa"/>
            <w:tcBorders>
              <w:top w:val="single" w:sz="6" w:space="0" w:color="auto"/>
              <w:left w:val="single" w:sz="6" w:space="0" w:color="auto"/>
              <w:bottom w:val="single" w:sz="6" w:space="0" w:color="auto"/>
              <w:right w:val="single" w:sz="6" w:space="0" w:color="auto"/>
            </w:tcBorders>
          </w:tcPr>
          <w:p w14:paraId="1884FB4E"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1.17 x 10</w:t>
            </w:r>
            <w:r w:rsidRPr="00812E8A">
              <w:rPr>
                <w:rFonts w:ascii="Arial" w:hAnsi="Arial" w:cs="Arial"/>
                <w:vertAlign w:val="superscript"/>
              </w:rPr>
              <w:t>-9</w:t>
            </w:r>
          </w:p>
        </w:tc>
        <w:tc>
          <w:tcPr>
            <w:tcW w:w="1701" w:type="dxa"/>
            <w:tcBorders>
              <w:top w:val="single" w:sz="6" w:space="0" w:color="auto"/>
              <w:left w:val="single" w:sz="6" w:space="0" w:color="auto"/>
              <w:bottom w:val="single" w:sz="6" w:space="0" w:color="auto"/>
              <w:right w:val="single" w:sz="6" w:space="0" w:color="auto"/>
            </w:tcBorders>
          </w:tcPr>
          <w:p w14:paraId="40A9A026"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1.17 x 10</w:t>
            </w:r>
            <w:r w:rsidRPr="00812E8A">
              <w:rPr>
                <w:rFonts w:ascii="Arial" w:hAnsi="Arial" w:cs="Arial"/>
                <w:vertAlign w:val="superscript"/>
              </w:rPr>
              <w:t>-12</w:t>
            </w:r>
          </w:p>
        </w:tc>
      </w:tr>
      <w:tr w:rsidR="00DD6983" w:rsidRPr="00812E8A" w14:paraId="5E28FA0D" w14:textId="77777777" w:rsidTr="003C783D">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128202BA"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40</w:t>
            </w:r>
          </w:p>
        </w:tc>
        <w:tc>
          <w:tcPr>
            <w:tcW w:w="1701" w:type="dxa"/>
            <w:tcBorders>
              <w:top w:val="single" w:sz="6" w:space="0" w:color="auto"/>
              <w:left w:val="nil"/>
              <w:bottom w:val="single" w:sz="6" w:space="0" w:color="auto"/>
              <w:right w:val="single" w:sz="6" w:space="0" w:color="auto"/>
            </w:tcBorders>
          </w:tcPr>
          <w:p w14:paraId="20AF5DC2"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1.55 x 10</w:t>
            </w:r>
            <w:r w:rsidRPr="00812E8A">
              <w:rPr>
                <w:rFonts w:ascii="Arial" w:hAnsi="Arial" w:cs="Arial"/>
                <w:vertAlign w:val="superscript"/>
              </w:rPr>
              <w:t>-6</w:t>
            </w:r>
          </w:p>
        </w:tc>
        <w:tc>
          <w:tcPr>
            <w:tcW w:w="1701" w:type="dxa"/>
            <w:tcBorders>
              <w:top w:val="single" w:sz="6" w:space="0" w:color="auto"/>
              <w:left w:val="single" w:sz="6" w:space="0" w:color="auto"/>
              <w:bottom w:val="single" w:sz="6" w:space="0" w:color="auto"/>
              <w:right w:val="single" w:sz="6" w:space="0" w:color="auto"/>
            </w:tcBorders>
          </w:tcPr>
          <w:p w14:paraId="02AC9A32"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1.56 x 10</w:t>
            </w:r>
            <w:r w:rsidRPr="00812E8A">
              <w:rPr>
                <w:rFonts w:ascii="Arial" w:hAnsi="Arial" w:cs="Arial"/>
                <w:vertAlign w:val="superscript"/>
              </w:rPr>
              <w:t>-9</w:t>
            </w:r>
          </w:p>
        </w:tc>
        <w:tc>
          <w:tcPr>
            <w:tcW w:w="1701" w:type="dxa"/>
            <w:tcBorders>
              <w:top w:val="single" w:sz="6" w:space="0" w:color="auto"/>
              <w:left w:val="single" w:sz="6" w:space="0" w:color="auto"/>
              <w:bottom w:val="single" w:sz="6" w:space="0" w:color="auto"/>
              <w:right w:val="single" w:sz="6" w:space="0" w:color="auto"/>
            </w:tcBorders>
          </w:tcPr>
          <w:p w14:paraId="32A424EA"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1.56 x 10</w:t>
            </w:r>
            <w:r w:rsidRPr="00812E8A">
              <w:rPr>
                <w:rFonts w:ascii="Arial" w:hAnsi="Arial" w:cs="Arial"/>
                <w:vertAlign w:val="superscript"/>
              </w:rPr>
              <w:t>-12</w:t>
            </w:r>
          </w:p>
        </w:tc>
      </w:tr>
      <w:tr w:rsidR="00DD6983" w:rsidRPr="00812E8A" w14:paraId="4E46CC2B" w14:textId="77777777" w:rsidTr="003C783D">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650DBBC8"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50</w:t>
            </w:r>
          </w:p>
        </w:tc>
        <w:tc>
          <w:tcPr>
            <w:tcW w:w="1701" w:type="dxa"/>
            <w:tcBorders>
              <w:top w:val="single" w:sz="6" w:space="0" w:color="auto"/>
              <w:left w:val="nil"/>
              <w:bottom w:val="single" w:sz="6" w:space="0" w:color="auto"/>
              <w:right w:val="single" w:sz="6" w:space="0" w:color="auto"/>
            </w:tcBorders>
          </w:tcPr>
          <w:p w14:paraId="5AE9D98C"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1.94 x 10</w:t>
            </w:r>
            <w:r w:rsidRPr="00812E8A">
              <w:rPr>
                <w:rFonts w:ascii="Arial" w:hAnsi="Arial" w:cs="Arial"/>
                <w:vertAlign w:val="superscript"/>
              </w:rPr>
              <w:t>-6</w:t>
            </w:r>
          </w:p>
        </w:tc>
        <w:tc>
          <w:tcPr>
            <w:tcW w:w="1701" w:type="dxa"/>
            <w:tcBorders>
              <w:top w:val="single" w:sz="6" w:space="0" w:color="auto"/>
              <w:left w:val="single" w:sz="6" w:space="0" w:color="auto"/>
              <w:bottom w:val="single" w:sz="6" w:space="0" w:color="auto"/>
              <w:right w:val="single" w:sz="6" w:space="0" w:color="auto"/>
            </w:tcBorders>
          </w:tcPr>
          <w:p w14:paraId="584BAD4B"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1.95 x 10</w:t>
            </w:r>
            <w:r w:rsidRPr="00812E8A">
              <w:rPr>
                <w:rFonts w:ascii="Arial" w:hAnsi="Arial" w:cs="Arial"/>
                <w:vertAlign w:val="superscript"/>
              </w:rPr>
              <w:t>-9</w:t>
            </w:r>
          </w:p>
        </w:tc>
        <w:tc>
          <w:tcPr>
            <w:tcW w:w="1701" w:type="dxa"/>
            <w:tcBorders>
              <w:top w:val="single" w:sz="6" w:space="0" w:color="auto"/>
              <w:left w:val="single" w:sz="6" w:space="0" w:color="auto"/>
              <w:bottom w:val="single" w:sz="6" w:space="0" w:color="auto"/>
              <w:right w:val="single" w:sz="6" w:space="0" w:color="auto"/>
            </w:tcBorders>
          </w:tcPr>
          <w:p w14:paraId="6A44037D"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1.95 x 10</w:t>
            </w:r>
            <w:r w:rsidRPr="00812E8A">
              <w:rPr>
                <w:rFonts w:ascii="Arial" w:hAnsi="Arial" w:cs="Arial"/>
                <w:vertAlign w:val="superscript"/>
              </w:rPr>
              <w:t>-12</w:t>
            </w:r>
          </w:p>
        </w:tc>
      </w:tr>
      <w:tr w:rsidR="00DD6983" w:rsidRPr="00812E8A" w14:paraId="08F3C267" w14:textId="77777777" w:rsidTr="003C783D">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0D136DD5"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60</w:t>
            </w:r>
          </w:p>
        </w:tc>
        <w:tc>
          <w:tcPr>
            <w:tcW w:w="1701" w:type="dxa"/>
            <w:tcBorders>
              <w:top w:val="single" w:sz="6" w:space="0" w:color="auto"/>
              <w:left w:val="nil"/>
              <w:bottom w:val="single" w:sz="6" w:space="0" w:color="auto"/>
              <w:right w:val="single" w:sz="6" w:space="0" w:color="auto"/>
            </w:tcBorders>
          </w:tcPr>
          <w:p w14:paraId="3D69408C"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2.33 x 10</w:t>
            </w:r>
            <w:r w:rsidRPr="00812E8A">
              <w:rPr>
                <w:rFonts w:ascii="Arial" w:hAnsi="Arial" w:cs="Arial"/>
                <w:vertAlign w:val="superscript"/>
              </w:rPr>
              <w:t>-6</w:t>
            </w:r>
          </w:p>
        </w:tc>
        <w:tc>
          <w:tcPr>
            <w:tcW w:w="1701" w:type="dxa"/>
            <w:tcBorders>
              <w:top w:val="single" w:sz="6" w:space="0" w:color="auto"/>
              <w:left w:val="single" w:sz="6" w:space="0" w:color="auto"/>
              <w:bottom w:val="single" w:sz="6" w:space="0" w:color="auto"/>
              <w:right w:val="single" w:sz="6" w:space="0" w:color="auto"/>
            </w:tcBorders>
          </w:tcPr>
          <w:p w14:paraId="09DE0F3B"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2.34 x 10</w:t>
            </w:r>
            <w:r w:rsidRPr="00812E8A">
              <w:rPr>
                <w:rFonts w:ascii="Arial" w:hAnsi="Arial" w:cs="Arial"/>
                <w:vertAlign w:val="superscript"/>
              </w:rPr>
              <w:t>-9</w:t>
            </w:r>
          </w:p>
        </w:tc>
        <w:tc>
          <w:tcPr>
            <w:tcW w:w="1701" w:type="dxa"/>
            <w:tcBorders>
              <w:top w:val="single" w:sz="6" w:space="0" w:color="auto"/>
              <w:left w:val="single" w:sz="6" w:space="0" w:color="auto"/>
              <w:bottom w:val="single" w:sz="6" w:space="0" w:color="auto"/>
              <w:right w:val="single" w:sz="6" w:space="0" w:color="auto"/>
            </w:tcBorders>
          </w:tcPr>
          <w:p w14:paraId="26FB1224"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2.34 x 10</w:t>
            </w:r>
            <w:r w:rsidRPr="00812E8A">
              <w:rPr>
                <w:rFonts w:ascii="Arial" w:hAnsi="Arial" w:cs="Arial"/>
                <w:vertAlign w:val="superscript"/>
              </w:rPr>
              <w:t>-12</w:t>
            </w:r>
          </w:p>
        </w:tc>
      </w:tr>
      <w:tr w:rsidR="00DD6983" w:rsidRPr="00812E8A" w14:paraId="4E92CDB4" w14:textId="77777777" w:rsidTr="003C783D">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0A759C4C"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70</w:t>
            </w:r>
          </w:p>
        </w:tc>
        <w:tc>
          <w:tcPr>
            <w:tcW w:w="1701" w:type="dxa"/>
            <w:tcBorders>
              <w:top w:val="single" w:sz="6" w:space="0" w:color="auto"/>
              <w:left w:val="nil"/>
              <w:bottom w:val="single" w:sz="6" w:space="0" w:color="auto"/>
              <w:right w:val="single" w:sz="6" w:space="0" w:color="auto"/>
            </w:tcBorders>
          </w:tcPr>
          <w:p w14:paraId="5CF9CFE5"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2.71 x 10</w:t>
            </w:r>
            <w:r w:rsidRPr="00812E8A">
              <w:rPr>
                <w:rFonts w:ascii="Arial" w:hAnsi="Arial" w:cs="Arial"/>
                <w:vertAlign w:val="superscript"/>
              </w:rPr>
              <w:t>-6</w:t>
            </w:r>
          </w:p>
        </w:tc>
        <w:tc>
          <w:tcPr>
            <w:tcW w:w="1701" w:type="dxa"/>
            <w:tcBorders>
              <w:top w:val="single" w:sz="6" w:space="0" w:color="auto"/>
              <w:left w:val="single" w:sz="6" w:space="0" w:color="auto"/>
              <w:bottom w:val="single" w:sz="6" w:space="0" w:color="auto"/>
              <w:right w:val="single" w:sz="6" w:space="0" w:color="auto"/>
            </w:tcBorders>
          </w:tcPr>
          <w:p w14:paraId="76A97E8C"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2.73 x 10</w:t>
            </w:r>
            <w:r w:rsidRPr="00812E8A">
              <w:rPr>
                <w:rFonts w:ascii="Arial" w:hAnsi="Arial" w:cs="Arial"/>
                <w:vertAlign w:val="superscript"/>
              </w:rPr>
              <w:t>-9</w:t>
            </w:r>
          </w:p>
        </w:tc>
        <w:tc>
          <w:tcPr>
            <w:tcW w:w="1701" w:type="dxa"/>
            <w:tcBorders>
              <w:top w:val="single" w:sz="6" w:space="0" w:color="auto"/>
              <w:left w:val="single" w:sz="6" w:space="0" w:color="auto"/>
              <w:bottom w:val="single" w:sz="6" w:space="0" w:color="auto"/>
              <w:right w:val="single" w:sz="6" w:space="0" w:color="auto"/>
            </w:tcBorders>
          </w:tcPr>
          <w:p w14:paraId="5F68B273"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2.73 x 10</w:t>
            </w:r>
            <w:r w:rsidRPr="00812E8A">
              <w:rPr>
                <w:rFonts w:ascii="Arial" w:hAnsi="Arial" w:cs="Arial"/>
                <w:vertAlign w:val="superscript"/>
              </w:rPr>
              <w:t>-12</w:t>
            </w:r>
          </w:p>
        </w:tc>
      </w:tr>
      <w:tr w:rsidR="00DD6983" w:rsidRPr="00812E8A" w14:paraId="54B2EE94" w14:textId="77777777" w:rsidTr="003C783D">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70EA49C1"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80</w:t>
            </w:r>
          </w:p>
        </w:tc>
        <w:tc>
          <w:tcPr>
            <w:tcW w:w="1701" w:type="dxa"/>
            <w:tcBorders>
              <w:top w:val="single" w:sz="6" w:space="0" w:color="auto"/>
              <w:left w:val="nil"/>
              <w:bottom w:val="single" w:sz="6" w:space="0" w:color="auto"/>
              <w:right w:val="single" w:sz="6" w:space="0" w:color="auto"/>
            </w:tcBorders>
          </w:tcPr>
          <w:p w14:paraId="671C695F" w14:textId="77777777" w:rsidR="00DD6983" w:rsidRPr="00812E8A" w:rsidRDefault="00DD6983" w:rsidP="004400AF">
            <w:pPr>
              <w:spacing w:before="0" w:line="240" w:lineRule="auto"/>
              <w:jc w:val="center"/>
              <w:rPr>
                <w:rFonts w:ascii="Arial" w:hAnsi="Arial" w:cs="Arial"/>
              </w:rPr>
            </w:pPr>
            <w:r w:rsidRPr="00812E8A">
              <w:rPr>
                <w:rFonts w:ascii="Arial" w:hAnsi="Arial" w:cs="Arial"/>
              </w:rPr>
              <w:t>3.10 x 10</w:t>
            </w:r>
            <w:r w:rsidRPr="00812E8A">
              <w:rPr>
                <w:rFonts w:ascii="Arial" w:hAnsi="Arial" w:cs="Arial"/>
                <w:vertAlign w:val="superscript"/>
              </w:rPr>
              <w:t>-6</w:t>
            </w:r>
          </w:p>
        </w:tc>
        <w:tc>
          <w:tcPr>
            <w:tcW w:w="1701" w:type="dxa"/>
            <w:tcBorders>
              <w:top w:val="single" w:sz="6" w:space="0" w:color="auto"/>
              <w:left w:val="single" w:sz="6" w:space="0" w:color="auto"/>
              <w:bottom w:val="single" w:sz="6" w:space="0" w:color="auto"/>
              <w:right w:val="single" w:sz="6" w:space="0" w:color="auto"/>
            </w:tcBorders>
          </w:tcPr>
          <w:p w14:paraId="48034FE2" w14:textId="77777777" w:rsidR="00DD6983" w:rsidRPr="00812E8A" w:rsidRDefault="00DD6983" w:rsidP="004400AF">
            <w:pPr>
              <w:spacing w:before="0" w:line="240" w:lineRule="auto"/>
              <w:jc w:val="center"/>
              <w:rPr>
                <w:rFonts w:ascii="Arial" w:hAnsi="Arial" w:cs="Arial"/>
              </w:rPr>
            </w:pPr>
            <w:r w:rsidRPr="00812E8A">
              <w:rPr>
                <w:rFonts w:ascii="Arial" w:hAnsi="Arial" w:cs="Arial"/>
              </w:rPr>
              <w:t>3.12 x 10</w:t>
            </w:r>
            <w:r w:rsidRPr="00812E8A">
              <w:rPr>
                <w:rFonts w:ascii="Arial" w:hAnsi="Arial" w:cs="Arial"/>
                <w:vertAlign w:val="superscript"/>
              </w:rPr>
              <w:t>-9</w:t>
            </w:r>
          </w:p>
        </w:tc>
        <w:tc>
          <w:tcPr>
            <w:tcW w:w="1701" w:type="dxa"/>
            <w:tcBorders>
              <w:top w:val="single" w:sz="6" w:space="0" w:color="auto"/>
              <w:left w:val="single" w:sz="6" w:space="0" w:color="auto"/>
              <w:bottom w:val="single" w:sz="6" w:space="0" w:color="auto"/>
              <w:right w:val="single" w:sz="6" w:space="0" w:color="auto"/>
            </w:tcBorders>
          </w:tcPr>
          <w:p w14:paraId="421C59EF" w14:textId="77777777" w:rsidR="00DD6983" w:rsidRPr="00812E8A" w:rsidRDefault="00DD6983" w:rsidP="004400AF">
            <w:pPr>
              <w:spacing w:before="0" w:line="240" w:lineRule="auto"/>
              <w:jc w:val="center"/>
              <w:rPr>
                <w:rFonts w:ascii="Arial" w:hAnsi="Arial" w:cs="Arial"/>
              </w:rPr>
            </w:pPr>
            <w:r w:rsidRPr="00812E8A">
              <w:rPr>
                <w:rFonts w:ascii="Arial" w:hAnsi="Arial" w:cs="Arial"/>
              </w:rPr>
              <w:t>3.12 x 10</w:t>
            </w:r>
            <w:r w:rsidRPr="00812E8A">
              <w:rPr>
                <w:rFonts w:ascii="Arial" w:hAnsi="Arial" w:cs="Arial"/>
                <w:vertAlign w:val="superscript"/>
              </w:rPr>
              <w:t>-12</w:t>
            </w:r>
          </w:p>
        </w:tc>
      </w:tr>
      <w:tr w:rsidR="00DD6983" w:rsidRPr="00812E8A" w14:paraId="1D92509D" w14:textId="77777777" w:rsidTr="003C783D">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6F778BEA"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90</w:t>
            </w:r>
          </w:p>
        </w:tc>
        <w:tc>
          <w:tcPr>
            <w:tcW w:w="1701" w:type="dxa"/>
            <w:tcBorders>
              <w:top w:val="single" w:sz="6" w:space="0" w:color="auto"/>
              <w:left w:val="nil"/>
              <w:bottom w:val="single" w:sz="6" w:space="0" w:color="auto"/>
              <w:right w:val="single" w:sz="6" w:space="0" w:color="auto"/>
            </w:tcBorders>
          </w:tcPr>
          <w:p w14:paraId="583F7C47" w14:textId="77777777" w:rsidR="00DD6983" w:rsidRPr="00812E8A" w:rsidRDefault="00DD6983" w:rsidP="004400AF">
            <w:pPr>
              <w:spacing w:before="0" w:line="240" w:lineRule="auto"/>
              <w:jc w:val="center"/>
              <w:rPr>
                <w:rFonts w:ascii="Arial" w:hAnsi="Arial" w:cs="Arial"/>
              </w:rPr>
            </w:pPr>
            <w:r w:rsidRPr="00812E8A">
              <w:rPr>
                <w:rFonts w:ascii="Arial" w:hAnsi="Arial" w:cs="Arial"/>
              </w:rPr>
              <w:t>3.49 x 10</w:t>
            </w:r>
            <w:r w:rsidRPr="00812E8A">
              <w:rPr>
                <w:rFonts w:ascii="Arial" w:hAnsi="Arial" w:cs="Arial"/>
                <w:vertAlign w:val="superscript"/>
              </w:rPr>
              <w:t>-6</w:t>
            </w:r>
          </w:p>
        </w:tc>
        <w:tc>
          <w:tcPr>
            <w:tcW w:w="1701" w:type="dxa"/>
            <w:tcBorders>
              <w:top w:val="single" w:sz="6" w:space="0" w:color="auto"/>
              <w:left w:val="single" w:sz="6" w:space="0" w:color="auto"/>
              <w:bottom w:val="single" w:sz="6" w:space="0" w:color="auto"/>
              <w:right w:val="single" w:sz="6" w:space="0" w:color="auto"/>
            </w:tcBorders>
          </w:tcPr>
          <w:p w14:paraId="168F9BC4" w14:textId="77777777" w:rsidR="00DD6983" w:rsidRPr="00812E8A" w:rsidRDefault="00DD6983" w:rsidP="004400AF">
            <w:pPr>
              <w:spacing w:before="0" w:line="240" w:lineRule="auto"/>
              <w:jc w:val="center"/>
              <w:rPr>
                <w:rFonts w:ascii="Arial" w:hAnsi="Arial" w:cs="Arial"/>
              </w:rPr>
            </w:pPr>
            <w:r w:rsidRPr="00812E8A">
              <w:rPr>
                <w:rFonts w:ascii="Arial" w:hAnsi="Arial" w:cs="Arial"/>
              </w:rPr>
              <w:t>3.51 x 10</w:t>
            </w:r>
            <w:r w:rsidRPr="00812E8A">
              <w:rPr>
                <w:rFonts w:ascii="Arial" w:hAnsi="Arial" w:cs="Arial"/>
                <w:vertAlign w:val="superscript"/>
              </w:rPr>
              <w:t>-9</w:t>
            </w:r>
          </w:p>
        </w:tc>
        <w:tc>
          <w:tcPr>
            <w:tcW w:w="1701" w:type="dxa"/>
            <w:tcBorders>
              <w:top w:val="single" w:sz="6" w:space="0" w:color="auto"/>
              <w:left w:val="single" w:sz="6" w:space="0" w:color="auto"/>
              <w:bottom w:val="single" w:sz="6" w:space="0" w:color="auto"/>
              <w:right w:val="single" w:sz="6" w:space="0" w:color="auto"/>
            </w:tcBorders>
          </w:tcPr>
          <w:p w14:paraId="1E577E3B" w14:textId="77777777" w:rsidR="00DD6983" w:rsidRPr="00812E8A" w:rsidRDefault="00DD6983" w:rsidP="004400AF">
            <w:pPr>
              <w:spacing w:before="0" w:line="240" w:lineRule="auto"/>
              <w:jc w:val="center"/>
              <w:rPr>
                <w:rFonts w:ascii="Arial" w:hAnsi="Arial" w:cs="Arial"/>
              </w:rPr>
            </w:pPr>
            <w:r w:rsidRPr="00812E8A">
              <w:rPr>
                <w:rFonts w:ascii="Arial" w:hAnsi="Arial" w:cs="Arial"/>
              </w:rPr>
              <w:t>3.51 x 10</w:t>
            </w:r>
            <w:r w:rsidRPr="00812E8A">
              <w:rPr>
                <w:rFonts w:ascii="Arial" w:hAnsi="Arial" w:cs="Arial"/>
                <w:vertAlign w:val="superscript"/>
              </w:rPr>
              <w:t>-12</w:t>
            </w:r>
          </w:p>
        </w:tc>
      </w:tr>
      <w:tr w:rsidR="00DD6983" w:rsidRPr="00812E8A" w14:paraId="3700ED16" w14:textId="77777777" w:rsidTr="003C783D">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112B4CD6"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100</w:t>
            </w:r>
          </w:p>
        </w:tc>
        <w:tc>
          <w:tcPr>
            <w:tcW w:w="1701" w:type="dxa"/>
            <w:tcBorders>
              <w:top w:val="single" w:sz="6" w:space="0" w:color="auto"/>
              <w:left w:val="nil"/>
              <w:bottom w:val="single" w:sz="6" w:space="0" w:color="auto"/>
              <w:right w:val="single" w:sz="6" w:space="0" w:color="auto"/>
            </w:tcBorders>
          </w:tcPr>
          <w:p w14:paraId="452F7141" w14:textId="77777777" w:rsidR="00DD6983" w:rsidRPr="00812E8A" w:rsidRDefault="00DD6983" w:rsidP="004400AF">
            <w:pPr>
              <w:spacing w:before="0" w:line="240" w:lineRule="auto"/>
              <w:jc w:val="center"/>
              <w:rPr>
                <w:rFonts w:ascii="Arial" w:hAnsi="Arial" w:cs="Arial"/>
              </w:rPr>
            </w:pPr>
            <w:r w:rsidRPr="00812E8A">
              <w:rPr>
                <w:rFonts w:ascii="Arial" w:hAnsi="Arial" w:cs="Arial"/>
              </w:rPr>
              <w:t>3.88 x 10</w:t>
            </w:r>
            <w:r w:rsidRPr="00812E8A">
              <w:rPr>
                <w:rFonts w:ascii="Arial" w:hAnsi="Arial" w:cs="Arial"/>
                <w:vertAlign w:val="superscript"/>
              </w:rPr>
              <w:t>-6</w:t>
            </w:r>
          </w:p>
        </w:tc>
        <w:tc>
          <w:tcPr>
            <w:tcW w:w="1701" w:type="dxa"/>
            <w:tcBorders>
              <w:top w:val="single" w:sz="6" w:space="0" w:color="auto"/>
              <w:left w:val="single" w:sz="6" w:space="0" w:color="auto"/>
              <w:bottom w:val="single" w:sz="6" w:space="0" w:color="auto"/>
              <w:right w:val="single" w:sz="6" w:space="0" w:color="auto"/>
            </w:tcBorders>
          </w:tcPr>
          <w:p w14:paraId="48189757" w14:textId="77777777" w:rsidR="00DD6983" w:rsidRPr="00812E8A" w:rsidRDefault="00DD6983" w:rsidP="004400AF">
            <w:pPr>
              <w:spacing w:before="0" w:line="240" w:lineRule="auto"/>
              <w:jc w:val="center"/>
              <w:rPr>
                <w:rFonts w:ascii="Arial" w:hAnsi="Arial" w:cs="Arial"/>
              </w:rPr>
            </w:pPr>
            <w:r w:rsidRPr="00812E8A">
              <w:rPr>
                <w:rFonts w:ascii="Arial" w:hAnsi="Arial" w:cs="Arial"/>
              </w:rPr>
              <w:t>3.90 x 10</w:t>
            </w:r>
            <w:r w:rsidRPr="00812E8A">
              <w:rPr>
                <w:rFonts w:ascii="Arial" w:hAnsi="Arial" w:cs="Arial"/>
                <w:vertAlign w:val="superscript"/>
              </w:rPr>
              <w:t>-9</w:t>
            </w:r>
          </w:p>
        </w:tc>
        <w:tc>
          <w:tcPr>
            <w:tcW w:w="1701" w:type="dxa"/>
            <w:tcBorders>
              <w:top w:val="single" w:sz="6" w:space="0" w:color="auto"/>
              <w:left w:val="single" w:sz="6" w:space="0" w:color="auto"/>
              <w:bottom w:val="single" w:sz="6" w:space="0" w:color="auto"/>
              <w:right w:val="single" w:sz="6" w:space="0" w:color="auto"/>
            </w:tcBorders>
          </w:tcPr>
          <w:p w14:paraId="7272BE71" w14:textId="77777777" w:rsidR="00DD6983" w:rsidRPr="00812E8A" w:rsidRDefault="00DD6983" w:rsidP="004400AF">
            <w:pPr>
              <w:spacing w:before="0" w:line="240" w:lineRule="auto"/>
              <w:jc w:val="center"/>
              <w:rPr>
                <w:rFonts w:ascii="Arial" w:hAnsi="Arial" w:cs="Arial"/>
              </w:rPr>
            </w:pPr>
            <w:r w:rsidRPr="00812E8A">
              <w:rPr>
                <w:rFonts w:ascii="Arial" w:hAnsi="Arial" w:cs="Arial"/>
              </w:rPr>
              <w:t>3.90 x 10</w:t>
            </w:r>
            <w:r w:rsidRPr="00812E8A">
              <w:rPr>
                <w:rFonts w:ascii="Arial" w:hAnsi="Arial" w:cs="Arial"/>
                <w:vertAlign w:val="superscript"/>
              </w:rPr>
              <w:t>-12</w:t>
            </w:r>
          </w:p>
        </w:tc>
      </w:tr>
      <w:tr w:rsidR="00DD6983" w:rsidRPr="00812E8A" w14:paraId="6A3FF01D" w14:textId="77777777" w:rsidTr="003C783D">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39943E88"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110</w:t>
            </w:r>
          </w:p>
        </w:tc>
        <w:tc>
          <w:tcPr>
            <w:tcW w:w="1701" w:type="dxa"/>
            <w:tcBorders>
              <w:top w:val="single" w:sz="6" w:space="0" w:color="auto"/>
              <w:left w:val="nil"/>
              <w:bottom w:val="single" w:sz="6" w:space="0" w:color="auto"/>
              <w:right w:val="single" w:sz="6" w:space="0" w:color="auto"/>
            </w:tcBorders>
          </w:tcPr>
          <w:p w14:paraId="072FC392" w14:textId="77777777" w:rsidR="00DD6983" w:rsidRPr="00812E8A" w:rsidRDefault="00DD6983" w:rsidP="004400AF">
            <w:pPr>
              <w:spacing w:before="0" w:line="240" w:lineRule="auto"/>
              <w:jc w:val="center"/>
              <w:rPr>
                <w:rFonts w:ascii="Arial" w:hAnsi="Arial" w:cs="Arial"/>
              </w:rPr>
            </w:pPr>
            <w:r w:rsidRPr="00812E8A">
              <w:rPr>
                <w:rFonts w:ascii="Arial" w:hAnsi="Arial" w:cs="Arial"/>
              </w:rPr>
              <w:t>4.26 x 10</w:t>
            </w:r>
            <w:r w:rsidRPr="00812E8A">
              <w:rPr>
                <w:rFonts w:ascii="Arial" w:hAnsi="Arial" w:cs="Arial"/>
                <w:vertAlign w:val="superscript"/>
              </w:rPr>
              <w:t>-6</w:t>
            </w:r>
          </w:p>
        </w:tc>
        <w:tc>
          <w:tcPr>
            <w:tcW w:w="1701" w:type="dxa"/>
            <w:tcBorders>
              <w:top w:val="single" w:sz="6" w:space="0" w:color="auto"/>
              <w:left w:val="single" w:sz="6" w:space="0" w:color="auto"/>
              <w:bottom w:val="single" w:sz="6" w:space="0" w:color="auto"/>
              <w:right w:val="single" w:sz="6" w:space="0" w:color="auto"/>
            </w:tcBorders>
          </w:tcPr>
          <w:p w14:paraId="4E6E7B8D" w14:textId="77777777" w:rsidR="00DD6983" w:rsidRPr="00812E8A" w:rsidRDefault="00DD6983" w:rsidP="004400AF">
            <w:pPr>
              <w:spacing w:before="0" w:line="240" w:lineRule="auto"/>
              <w:jc w:val="center"/>
              <w:rPr>
                <w:rFonts w:ascii="Arial" w:hAnsi="Arial" w:cs="Arial"/>
              </w:rPr>
            </w:pPr>
            <w:r w:rsidRPr="00812E8A">
              <w:rPr>
                <w:rFonts w:ascii="Arial" w:hAnsi="Arial" w:cs="Arial"/>
              </w:rPr>
              <w:t>4.29 x 10</w:t>
            </w:r>
            <w:r w:rsidRPr="00812E8A">
              <w:rPr>
                <w:rFonts w:ascii="Arial" w:hAnsi="Arial" w:cs="Arial"/>
                <w:vertAlign w:val="superscript"/>
              </w:rPr>
              <w:t>-9</w:t>
            </w:r>
          </w:p>
        </w:tc>
        <w:tc>
          <w:tcPr>
            <w:tcW w:w="1701" w:type="dxa"/>
            <w:tcBorders>
              <w:top w:val="single" w:sz="6" w:space="0" w:color="auto"/>
              <w:left w:val="single" w:sz="6" w:space="0" w:color="auto"/>
              <w:bottom w:val="single" w:sz="6" w:space="0" w:color="auto"/>
              <w:right w:val="single" w:sz="6" w:space="0" w:color="auto"/>
            </w:tcBorders>
          </w:tcPr>
          <w:p w14:paraId="7F869CF2" w14:textId="77777777" w:rsidR="00DD6983" w:rsidRPr="00812E8A" w:rsidRDefault="00DD6983" w:rsidP="004400AF">
            <w:pPr>
              <w:spacing w:before="0" w:line="240" w:lineRule="auto"/>
              <w:jc w:val="center"/>
              <w:rPr>
                <w:rFonts w:ascii="Arial" w:hAnsi="Arial" w:cs="Arial"/>
              </w:rPr>
            </w:pPr>
            <w:r w:rsidRPr="00812E8A">
              <w:rPr>
                <w:rFonts w:ascii="Arial" w:hAnsi="Arial" w:cs="Arial"/>
              </w:rPr>
              <w:t>4.29 x 10</w:t>
            </w:r>
            <w:r w:rsidRPr="00812E8A">
              <w:rPr>
                <w:rFonts w:ascii="Arial" w:hAnsi="Arial" w:cs="Arial"/>
                <w:vertAlign w:val="superscript"/>
              </w:rPr>
              <w:t>-12</w:t>
            </w:r>
          </w:p>
        </w:tc>
      </w:tr>
      <w:tr w:rsidR="00DD6983" w:rsidRPr="00812E8A" w14:paraId="07E82027" w14:textId="77777777" w:rsidTr="003C783D">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31EB80A5"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120</w:t>
            </w:r>
          </w:p>
        </w:tc>
        <w:tc>
          <w:tcPr>
            <w:tcW w:w="1701" w:type="dxa"/>
            <w:tcBorders>
              <w:top w:val="single" w:sz="6" w:space="0" w:color="auto"/>
              <w:left w:val="nil"/>
              <w:bottom w:val="single" w:sz="6" w:space="0" w:color="auto"/>
              <w:right w:val="single" w:sz="6" w:space="0" w:color="auto"/>
            </w:tcBorders>
          </w:tcPr>
          <w:p w14:paraId="32B31A4D" w14:textId="77777777" w:rsidR="00DD6983" w:rsidRPr="00812E8A" w:rsidRDefault="00DD6983" w:rsidP="004400AF">
            <w:pPr>
              <w:spacing w:before="0" w:line="240" w:lineRule="auto"/>
              <w:jc w:val="center"/>
              <w:rPr>
                <w:rFonts w:ascii="Arial" w:hAnsi="Arial" w:cs="Arial"/>
              </w:rPr>
            </w:pPr>
            <w:r w:rsidRPr="00812E8A">
              <w:rPr>
                <w:rFonts w:ascii="Arial" w:hAnsi="Arial" w:cs="Arial"/>
              </w:rPr>
              <w:t>4.65 x 10</w:t>
            </w:r>
            <w:r w:rsidRPr="00812E8A">
              <w:rPr>
                <w:rFonts w:ascii="Arial" w:hAnsi="Arial" w:cs="Arial"/>
                <w:vertAlign w:val="superscript"/>
              </w:rPr>
              <w:t>-6</w:t>
            </w:r>
          </w:p>
        </w:tc>
        <w:tc>
          <w:tcPr>
            <w:tcW w:w="1701" w:type="dxa"/>
            <w:tcBorders>
              <w:top w:val="single" w:sz="6" w:space="0" w:color="auto"/>
              <w:left w:val="single" w:sz="6" w:space="0" w:color="auto"/>
              <w:bottom w:val="single" w:sz="6" w:space="0" w:color="auto"/>
              <w:right w:val="single" w:sz="6" w:space="0" w:color="auto"/>
            </w:tcBorders>
          </w:tcPr>
          <w:p w14:paraId="1C04C614" w14:textId="77777777" w:rsidR="00DD6983" w:rsidRPr="00812E8A" w:rsidRDefault="00DD6983" w:rsidP="004400AF">
            <w:pPr>
              <w:spacing w:before="0" w:line="240" w:lineRule="auto"/>
              <w:jc w:val="center"/>
              <w:rPr>
                <w:rFonts w:ascii="Arial" w:hAnsi="Arial" w:cs="Arial"/>
              </w:rPr>
            </w:pPr>
            <w:r w:rsidRPr="00812E8A">
              <w:rPr>
                <w:rFonts w:ascii="Arial" w:hAnsi="Arial" w:cs="Arial"/>
              </w:rPr>
              <w:t>4.68 x 10</w:t>
            </w:r>
            <w:r w:rsidRPr="00812E8A">
              <w:rPr>
                <w:rFonts w:ascii="Arial" w:hAnsi="Arial" w:cs="Arial"/>
                <w:vertAlign w:val="superscript"/>
              </w:rPr>
              <w:t>-9</w:t>
            </w:r>
          </w:p>
        </w:tc>
        <w:tc>
          <w:tcPr>
            <w:tcW w:w="1701" w:type="dxa"/>
            <w:tcBorders>
              <w:top w:val="single" w:sz="6" w:space="0" w:color="auto"/>
              <w:left w:val="single" w:sz="6" w:space="0" w:color="auto"/>
              <w:bottom w:val="single" w:sz="6" w:space="0" w:color="auto"/>
              <w:right w:val="single" w:sz="6" w:space="0" w:color="auto"/>
            </w:tcBorders>
          </w:tcPr>
          <w:p w14:paraId="7E2FB964" w14:textId="77777777" w:rsidR="00DD6983" w:rsidRPr="00812E8A" w:rsidRDefault="00DD6983" w:rsidP="004400AF">
            <w:pPr>
              <w:spacing w:before="0" w:line="240" w:lineRule="auto"/>
              <w:jc w:val="center"/>
              <w:rPr>
                <w:rFonts w:ascii="Arial" w:hAnsi="Arial" w:cs="Arial"/>
              </w:rPr>
            </w:pPr>
            <w:r w:rsidRPr="00812E8A">
              <w:rPr>
                <w:rFonts w:ascii="Arial" w:hAnsi="Arial" w:cs="Arial"/>
              </w:rPr>
              <w:t>4.68 x 10</w:t>
            </w:r>
            <w:r w:rsidRPr="00812E8A">
              <w:rPr>
                <w:rFonts w:ascii="Arial" w:hAnsi="Arial" w:cs="Arial"/>
                <w:vertAlign w:val="superscript"/>
              </w:rPr>
              <w:t>-12</w:t>
            </w:r>
          </w:p>
        </w:tc>
      </w:tr>
      <w:tr w:rsidR="00DD6983" w:rsidRPr="00812E8A" w14:paraId="2CA2B8C5" w14:textId="77777777" w:rsidTr="003C783D">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6F261E27"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130</w:t>
            </w:r>
          </w:p>
        </w:tc>
        <w:tc>
          <w:tcPr>
            <w:tcW w:w="1701" w:type="dxa"/>
            <w:tcBorders>
              <w:top w:val="single" w:sz="6" w:space="0" w:color="auto"/>
              <w:left w:val="nil"/>
              <w:bottom w:val="single" w:sz="6" w:space="0" w:color="auto"/>
              <w:right w:val="single" w:sz="6" w:space="0" w:color="auto"/>
            </w:tcBorders>
          </w:tcPr>
          <w:p w14:paraId="245FC1E5" w14:textId="77777777" w:rsidR="00DD6983" w:rsidRPr="00812E8A" w:rsidRDefault="00DD6983" w:rsidP="004400AF">
            <w:pPr>
              <w:spacing w:before="0" w:line="240" w:lineRule="auto"/>
              <w:jc w:val="center"/>
              <w:rPr>
                <w:rFonts w:ascii="Arial" w:hAnsi="Arial" w:cs="Arial"/>
              </w:rPr>
            </w:pPr>
            <w:r w:rsidRPr="00812E8A">
              <w:rPr>
                <w:rFonts w:ascii="Arial" w:hAnsi="Arial" w:cs="Arial"/>
              </w:rPr>
              <w:t>5.04 x 10</w:t>
            </w:r>
            <w:r w:rsidRPr="00812E8A">
              <w:rPr>
                <w:rFonts w:ascii="Arial" w:hAnsi="Arial" w:cs="Arial"/>
                <w:vertAlign w:val="superscript"/>
              </w:rPr>
              <w:t>-6</w:t>
            </w:r>
          </w:p>
        </w:tc>
        <w:tc>
          <w:tcPr>
            <w:tcW w:w="1701" w:type="dxa"/>
            <w:tcBorders>
              <w:top w:val="single" w:sz="6" w:space="0" w:color="auto"/>
              <w:left w:val="single" w:sz="6" w:space="0" w:color="auto"/>
              <w:bottom w:val="single" w:sz="6" w:space="0" w:color="auto"/>
              <w:right w:val="single" w:sz="6" w:space="0" w:color="auto"/>
            </w:tcBorders>
          </w:tcPr>
          <w:p w14:paraId="089E2E42" w14:textId="77777777" w:rsidR="00DD6983" w:rsidRPr="00812E8A" w:rsidRDefault="00DD6983" w:rsidP="004400AF">
            <w:pPr>
              <w:spacing w:before="0" w:line="240" w:lineRule="auto"/>
              <w:jc w:val="center"/>
              <w:rPr>
                <w:rFonts w:ascii="Arial" w:hAnsi="Arial" w:cs="Arial"/>
              </w:rPr>
            </w:pPr>
            <w:r w:rsidRPr="00812E8A">
              <w:rPr>
                <w:rFonts w:ascii="Arial" w:hAnsi="Arial" w:cs="Arial"/>
              </w:rPr>
              <w:t>5.07 x 10</w:t>
            </w:r>
            <w:r w:rsidRPr="00812E8A">
              <w:rPr>
                <w:rFonts w:ascii="Arial" w:hAnsi="Arial" w:cs="Arial"/>
                <w:vertAlign w:val="superscript"/>
              </w:rPr>
              <w:t>-9</w:t>
            </w:r>
          </w:p>
        </w:tc>
        <w:tc>
          <w:tcPr>
            <w:tcW w:w="1701" w:type="dxa"/>
            <w:tcBorders>
              <w:top w:val="single" w:sz="6" w:space="0" w:color="auto"/>
              <w:left w:val="single" w:sz="6" w:space="0" w:color="auto"/>
              <w:bottom w:val="single" w:sz="6" w:space="0" w:color="auto"/>
              <w:right w:val="single" w:sz="6" w:space="0" w:color="auto"/>
            </w:tcBorders>
          </w:tcPr>
          <w:p w14:paraId="37615911" w14:textId="77777777" w:rsidR="00DD6983" w:rsidRPr="00812E8A" w:rsidRDefault="00DD6983" w:rsidP="004400AF">
            <w:pPr>
              <w:spacing w:before="0" w:line="240" w:lineRule="auto"/>
              <w:jc w:val="center"/>
              <w:rPr>
                <w:rFonts w:ascii="Arial" w:hAnsi="Arial" w:cs="Arial"/>
              </w:rPr>
            </w:pPr>
            <w:r w:rsidRPr="00812E8A">
              <w:rPr>
                <w:rFonts w:ascii="Arial" w:hAnsi="Arial" w:cs="Arial"/>
              </w:rPr>
              <w:t>5.07 x 10</w:t>
            </w:r>
            <w:r w:rsidRPr="00812E8A">
              <w:rPr>
                <w:rFonts w:ascii="Arial" w:hAnsi="Arial" w:cs="Arial"/>
                <w:vertAlign w:val="superscript"/>
              </w:rPr>
              <w:t>-12</w:t>
            </w:r>
          </w:p>
        </w:tc>
      </w:tr>
    </w:tbl>
    <w:p w14:paraId="79971E00" w14:textId="77777777" w:rsidR="00DD6983" w:rsidRPr="00812E8A" w:rsidRDefault="00DD6983" w:rsidP="00F14C28">
      <w:pPr>
        <w:pStyle w:val="Heading3"/>
        <w:spacing w:before="480"/>
        <w:rPr>
          <w:lang w:val="en-US"/>
        </w:rPr>
      </w:pPr>
      <w:r w:rsidRPr="00812E8A">
        <w:rPr>
          <w:lang w:val="en-US"/>
        </w:rPr>
        <w:lastRenderedPageBreak/>
        <w:t>Undetected Error Probabilities With CRC</w:t>
      </w:r>
    </w:p>
    <w:p w14:paraId="3566EE4C" w14:textId="08047988" w:rsidR="00DD6983" w:rsidRPr="00812E8A" w:rsidRDefault="00DD6983" w:rsidP="00DD6983">
      <w:pPr>
        <w:keepNext/>
        <w:keepLines/>
      </w:pPr>
      <w:r w:rsidRPr="00812E8A">
        <w:t xml:space="preserve">The CRC gives additional protection against undetected errors in a frame. In the tests (reference </w:t>
      </w:r>
      <w:r w:rsidR="00F80280" w:rsidRPr="00812E8A">
        <w:fldChar w:fldCharType="begin"/>
      </w:r>
      <w:r w:rsidR="00474F35" w:rsidRPr="00812E8A">
        <w:instrText xml:space="preserve"> REF R_MorakisAnalysisofaProposedTCMCodingSys \h </w:instrText>
      </w:r>
      <w:r w:rsidR="00F80280" w:rsidRPr="00812E8A">
        <w:fldChar w:fldCharType="separate"/>
      </w:r>
      <w:r w:rsidR="00D46CA3" w:rsidRPr="00812E8A">
        <w:t>[</w:t>
      </w:r>
      <w:r w:rsidR="00D46CA3">
        <w:rPr>
          <w:noProof/>
        </w:rPr>
        <w:t>11</w:t>
      </w:r>
      <w:r w:rsidR="00D46CA3" w:rsidRPr="00812E8A">
        <w:t>]</w:t>
      </w:r>
      <w:r w:rsidR="00F80280" w:rsidRPr="00812E8A">
        <w:fldChar w:fldCharType="end"/>
      </w:r>
      <w:r w:rsidRPr="00812E8A">
        <w:t>)</w:t>
      </w:r>
      <w:r w:rsidR="00443ED7" w:rsidRPr="00812E8A">
        <w:t>,</w:t>
      </w:r>
      <w:r w:rsidRPr="00812E8A">
        <w:t xml:space="preserve"> the performance of the CRC was analyzed for the cases </w:t>
      </w:r>
      <w:r w:rsidR="00443ED7" w:rsidRPr="00812E8A">
        <w:t xml:space="preserve">in which </w:t>
      </w:r>
      <w:r w:rsidRPr="00812E8A">
        <w:t xml:space="preserve">the </w:t>
      </w:r>
      <w:r w:rsidR="00765A55" w:rsidRPr="00765A55">
        <w:t>codeword</w:t>
      </w:r>
      <w:r w:rsidRPr="00812E8A">
        <w:t xml:space="preserve"> decoding delivers a </w:t>
      </w:r>
      <w:r w:rsidR="00765A55" w:rsidRPr="00765A55">
        <w:t>codeword</w:t>
      </w:r>
      <w:r w:rsidRPr="00812E8A">
        <w:t xml:space="preserve"> with errors. The CRC performance for a frame with errors in more than one </w:t>
      </w:r>
      <w:r w:rsidR="00765A55" w:rsidRPr="00765A55">
        <w:t>codeword</w:t>
      </w:r>
      <w:r w:rsidRPr="00812E8A">
        <w:t xml:space="preserve"> was also considered.</w:t>
      </w:r>
    </w:p>
    <w:p w14:paraId="48D09CAC" w14:textId="3ACAACFB" w:rsidR="00DD6983" w:rsidRPr="00812E8A" w:rsidRDefault="00DD6983" w:rsidP="00DD6983">
      <w:pPr>
        <w:keepNext/>
      </w:pPr>
      <w:r w:rsidRPr="00812E8A">
        <w:t xml:space="preserve">Tables </w:t>
      </w:r>
      <w:r w:rsidRPr="00812E8A">
        <w:rPr>
          <w:noProof/>
        </w:rPr>
        <w:fldChar w:fldCharType="begin"/>
      </w:r>
      <w:r w:rsidR="001D7956" w:rsidRPr="00812E8A">
        <w:instrText xml:space="preserve"> REF T_1115ProbabilityofUndetectedErrorinaFra \h  \* MERGEFORMAT </w:instrText>
      </w:r>
      <w:r w:rsidRPr="00812E8A">
        <w:rPr>
          <w:noProof/>
        </w:rPr>
      </w:r>
      <w:r w:rsidRPr="00812E8A">
        <w:rPr>
          <w:noProof/>
        </w:rPr>
        <w:fldChar w:fldCharType="separate"/>
      </w:r>
      <w:r w:rsidR="00D46CA3">
        <w:rPr>
          <w:noProof/>
        </w:rPr>
        <w:t>11</w:t>
      </w:r>
      <w:r w:rsidR="00D46CA3" w:rsidRPr="00812E8A">
        <w:rPr>
          <w:noProof/>
        </w:rPr>
        <w:noBreakHyphen/>
      </w:r>
      <w:r w:rsidR="00D46CA3">
        <w:rPr>
          <w:noProof/>
        </w:rPr>
        <w:t>15</w:t>
      </w:r>
      <w:r w:rsidRPr="00812E8A">
        <w:rPr>
          <w:noProof/>
        </w:rPr>
        <w:fldChar w:fldCharType="end"/>
      </w:r>
      <w:r w:rsidRPr="00812E8A">
        <w:t xml:space="preserve"> and </w:t>
      </w:r>
      <w:r w:rsidRPr="00812E8A">
        <w:fldChar w:fldCharType="begin"/>
      </w:r>
      <w:r w:rsidR="001D7956" w:rsidRPr="00812E8A">
        <w:instrText xml:space="preserve"> REF T_1116ProbabilityofUndetectedErrorinaFra \h  \* MERGEFORMAT </w:instrText>
      </w:r>
      <w:r w:rsidRPr="00812E8A">
        <w:fldChar w:fldCharType="separate"/>
      </w:r>
      <w:r w:rsidR="00D46CA3">
        <w:rPr>
          <w:noProof/>
        </w:rPr>
        <w:t>11</w:t>
      </w:r>
      <w:r w:rsidR="00D46CA3" w:rsidRPr="00812E8A">
        <w:rPr>
          <w:noProof/>
        </w:rPr>
        <w:noBreakHyphen/>
      </w:r>
      <w:r w:rsidR="00D46CA3">
        <w:rPr>
          <w:noProof/>
        </w:rPr>
        <w:t>16</w:t>
      </w:r>
      <w:r w:rsidRPr="00812E8A">
        <w:fldChar w:fldCharType="end"/>
      </w:r>
      <w:r w:rsidRPr="00812E8A">
        <w:t xml:space="preserve"> show the probabilities of an undetected error in a frame when the CRC is used.</w:t>
      </w:r>
    </w:p>
    <w:p w14:paraId="06173BC5" w14:textId="3417B524" w:rsidR="00DD6983" w:rsidRPr="00812E8A" w:rsidRDefault="00DD6983" w:rsidP="00DD6983">
      <w:pPr>
        <w:pStyle w:val="TableTitle"/>
      </w:pPr>
      <w:r w:rsidRPr="00812E8A">
        <w:t xml:space="preserve">Table </w:t>
      </w:r>
      <w:bookmarkStart w:id="739" w:name="T_1115ProbabilityofUndetectedErrorinaFra"/>
      <w:bookmarkStart w:id="740" w:name="T_915ProbabilityofUndetectedErrorinaFram"/>
      <w:r w:rsidRPr="00812E8A">
        <w:fldChar w:fldCharType="begin"/>
      </w:r>
      <w:r w:rsidRPr="00812E8A">
        <w:instrText xml:space="preserve"> STYLEREF "Heading 1"\l \n \t  \* MERGEFORMAT </w:instrText>
      </w:r>
      <w:r w:rsidRPr="00812E8A">
        <w:fldChar w:fldCharType="separate"/>
      </w:r>
      <w:r w:rsidR="00D46CA3">
        <w:rPr>
          <w:noProof/>
        </w:rPr>
        <w:t>11</w:t>
      </w:r>
      <w:r w:rsidRPr="00812E8A">
        <w:fldChar w:fldCharType="end"/>
      </w:r>
      <w:r w:rsidRPr="00812E8A">
        <w:noBreakHyphen/>
      </w:r>
      <w:fldSimple w:instr=" SEQ Table \s 1 ">
        <w:r w:rsidR="00D46CA3">
          <w:rPr>
            <w:noProof/>
          </w:rPr>
          <w:t>15</w:t>
        </w:r>
      </w:fldSimple>
      <w:bookmarkEnd w:id="739"/>
      <w:bookmarkEnd w:id="740"/>
      <w:r w:rsidRPr="00812E8A">
        <w:fldChar w:fldCharType="begin"/>
      </w:r>
      <w:r w:rsidRPr="00812E8A">
        <w:instrText xml:space="preserve"> TC  \f T "</w:instrText>
      </w:r>
      <w:fldSimple w:instr=" STYLEREF &quot;Heading 1&quot;\l \n \t  \* MERGEFORMAT ">
        <w:bookmarkStart w:id="741" w:name="_Toc312227668"/>
        <w:bookmarkStart w:id="742" w:name="_Toc337827078"/>
        <w:bookmarkStart w:id="743" w:name="_Toc62226957"/>
        <w:bookmarkStart w:id="744" w:name="_Toc71969023"/>
        <w:r w:rsidR="00D46CA3">
          <w:rPr>
            <w:noProof/>
          </w:rPr>
          <w:instrText>11</w:instrText>
        </w:r>
      </w:fldSimple>
      <w:r w:rsidRPr="00812E8A">
        <w:instrText>-</w:instrText>
      </w:r>
      <w:r w:rsidRPr="00812E8A">
        <w:fldChar w:fldCharType="begin"/>
      </w:r>
      <w:r w:rsidRPr="00812E8A">
        <w:instrText xml:space="preserve"> SEQ Table_TOC \s 1 </w:instrText>
      </w:r>
      <w:r w:rsidRPr="00812E8A">
        <w:fldChar w:fldCharType="separate"/>
      </w:r>
      <w:r w:rsidR="00D46CA3">
        <w:rPr>
          <w:noProof/>
        </w:rPr>
        <w:instrText>15</w:instrText>
      </w:r>
      <w:r w:rsidRPr="00812E8A">
        <w:fldChar w:fldCharType="end"/>
      </w:r>
      <w:r w:rsidRPr="00812E8A">
        <w:tab/>
      </w:r>
      <w:r w:rsidR="003660F0" w:rsidRPr="00812E8A">
        <w:instrText>Probability of Undetected Error in a Frame, TED Mode, with CRC</w:instrText>
      </w:r>
      <w:bookmarkEnd w:id="741"/>
      <w:bookmarkEnd w:id="742"/>
      <w:bookmarkEnd w:id="743"/>
      <w:bookmarkEnd w:id="744"/>
      <w:r w:rsidRPr="00812E8A">
        <w:instrText>"</w:instrText>
      </w:r>
      <w:r w:rsidRPr="00812E8A">
        <w:fldChar w:fldCharType="end"/>
      </w:r>
      <w:r w:rsidRPr="00812E8A">
        <w:t>:  Probability of Undetected Error in a Frame, TED Mode, with CRC</w:t>
      </w:r>
    </w:p>
    <w:tbl>
      <w:tblPr>
        <w:tblW w:w="0" w:type="auto"/>
        <w:jc w:val="center"/>
        <w:tblLayout w:type="fixed"/>
        <w:tblCellMar>
          <w:top w:w="29" w:type="dxa"/>
          <w:left w:w="86" w:type="dxa"/>
          <w:bottom w:w="29" w:type="dxa"/>
          <w:right w:w="86" w:type="dxa"/>
        </w:tblCellMar>
        <w:tblLook w:val="0000" w:firstRow="0" w:lastRow="0" w:firstColumn="0" w:lastColumn="0" w:noHBand="0" w:noVBand="0"/>
      </w:tblPr>
      <w:tblGrid>
        <w:gridCol w:w="2268"/>
        <w:gridCol w:w="1701"/>
        <w:gridCol w:w="1701"/>
        <w:gridCol w:w="1701"/>
      </w:tblGrid>
      <w:tr w:rsidR="00DD6983" w:rsidRPr="00812E8A" w14:paraId="1BCA546A" w14:textId="77777777" w:rsidTr="003C783D">
        <w:trPr>
          <w:cantSplit/>
          <w:tblHeader/>
          <w:jc w:val="center"/>
        </w:trPr>
        <w:tc>
          <w:tcPr>
            <w:tcW w:w="2268" w:type="dxa"/>
            <w:vMerge w:val="restart"/>
            <w:tcBorders>
              <w:top w:val="single" w:sz="6" w:space="0" w:color="auto"/>
              <w:left w:val="single" w:sz="6" w:space="0" w:color="auto"/>
              <w:right w:val="single" w:sz="6" w:space="0" w:color="auto"/>
            </w:tcBorders>
            <w:vAlign w:val="center"/>
          </w:tcPr>
          <w:p w14:paraId="445C9A68" w14:textId="4F1FB528" w:rsidR="00DD6983" w:rsidRPr="00812E8A" w:rsidRDefault="00DD6983" w:rsidP="00A53213">
            <w:pPr>
              <w:keepNext/>
              <w:spacing w:before="0" w:line="240" w:lineRule="auto"/>
              <w:jc w:val="center"/>
              <w:rPr>
                <w:rFonts w:ascii="Arial" w:hAnsi="Arial" w:cs="Arial"/>
                <w:b/>
              </w:rPr>
            </w:pPr>
            <w:r w:rsidRPr="00812E8A">
              <w:rPr>
                <w:rFonts w:ascii="Arial" w:hAnsi="Arial" w:cs="Arial"/>
                <w:b/>
              </w:rPr>
              <w:t xml:space="preserve">Number of </w:t>
            </w:r>
            <w:r w:rsidRPr="00812E8A">
              <w:rPr>
                <w:rFonts w:ascii="Arial" w:hAnsi="Arial" w:cs="Arial"/>
                <w:b/>
              </w:rPr>
              <w:br/>
            </w:r>
            <w:r w:rsidR="00765A55" w:rsidRPr="00765A55">
              <w:rPr>
                <w:rFonts w:ascii="Arial" w:hAnsi="Arial" w:cs="Arial"/>
                <w:b/>
              </w:rPr>
              <w:t>Codeword</w:t>
            </w:r>
            <w:r w:rsidR="00765A55" w:rsidRPr="00812E8A">
              <w:rPr>
                <w:rFonts w:ascii="Arial" w:hAnsi="Arial" w:cs="Arial"/>
                <w:b/>
              </w:rPr>
              <w:t>s</w:t>
            </w:r>
            <w:r w:rsidRPr="00812E8A">
              <w:rPr>
                <w:rFonts w:ascii="Arial" w:hAnsi="Arial" w:cs="Arial"/>
                <w:b/>
              </w:rPr>
              <w:br/>
            </w:r>
            <w:r w:rsidRPr="00812E8A">
              <w:rPr>
                <w:rFonts w:ascii="Arial" w:hAnsi="Arial" w:cs="Arial"/>
                <w:b/>
                <w:i/>
              </w:rPr>
              <w:t>N</w:t>
            </w:r>
          </w:p>
        </w:tc>
        <w:tc>
          <w:tcPr>
            <w:tcW w:w="5103" w:type="dxa"/>
            <w:gridSpan w:val="3"/>
            <w:tcBorders>
              <w:top w:val="single" w:sz="6" w:space="0" w:color="auto"/>
              <w:left w:val="nil"/>
              <w:bottom w:val="single" w:sz="6" w:space="0" w:color="auto"/>
              <w:right w:val="single" w:sz="6" w:space="0" w:color="auto"/>
            </w:tcBorders>
            <w:vAlign w:val="center"/>
          </w:tcPr>
          <w:p w14:paraId="2F9C5735" w14:textId="77777777" w:rsidR="00DD6983" w:rsidRPr="00812E8A" w:rsidRDefault="00DD6983" w:rsidP="00A53213">
            <w:pPr>
              <w:keepNext/>
              <w:spacing w:before="0" w:line="240" w:lineRule="auto"/>
              <w:jc w:val="center"/>
              <w:rPr>
                <w:rFonts w:ascii="Arial" w:hAnsi="Arial" w:cs="Arial"/>
                <w:b/>
              </w:rPr>
            </w:pPr>
            <w:r w:rsidRPr="00812E8A">
              <w:rPr>
                <w:rFonts w:ascii="Arial" w:hAnsi="Arial" w:cs="Arial"/>
                <w:b/>
                <w:bCs/>
              </w:rPr>
              <w:t>Channel Bit Error Rate</w:t>
            </w:r>
          </w:p>
        </w:tc>
      </w:tr>
      <w:tr w:rsidR="00DD6983" w:rsidRPr="00812E8A" w14:paraId="78C06B4D" w14:textId="77777777" w:rsidTr="003C783D">
        <w:trPr>
          <w:cantSplit/>
          <w:tblHeader/>
          <w:jc w:val="center"/>
        </w:trPr>
        <w:tc>
          <w:tcPr>
            <w:tcW w:w="2268" w:type="dxa"/>
            <w:vMerge/>
            <w:tcBorders>
              <w:left w:val="single" w:sz="6" w:space="0" w:color="auto"/>
              <w:bottom w:val="single" w:sz="6" w:space="0" w:color="auto"/>
              <w:right w:val="single" w:sz="6" w:space="0" w:color="auto"/>
            </w:tcBorders>
            <w:vAlign w:val="center"/>
          </w:tcPr>
          <w:p w14:paraId="3C1516E9" w14:textId="77777777" w:rsidR="00DD6983" w:rsidRPr="00812E8A" w:rsidRDefault="00DD6983" w:rsidP="00A53213">
            <w:pPr>
              <w:keepNext/>
              <w:spacing w:before="0" w:line="240" w:lineRule="auto"/>
              <w:jc w:val="center"/>
              <w:rPr>
                <w:rFonts w:ascii="Arial" w:hAnsi="Arial" w:cs="Arial"/>
                <w:b/>
              </w:rPr>
            </w:pPr>
          </w:p>
        </w:tc>
        <w:tc>
          <w:tcPr>
            <w:tcW w:w="1701" w:type="dxa"/>
            <w:tcBorders>
              <w:left w:val="nil"/>
              <w:bottom w:val="single" w:sz="6" w:space="0" w:color="auto"/>
              <w:right w:val="single" w:sz="6" w:space="0" w:color="auto"/>
            </w:tcBorders>
            <w:vAlign w:val="center"/>
          </w:tcPr>
          <w:p w14:paraId="101CCF86"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b/>
              </w:rPr>
              <w:t>10</w:t>
            </w:r>
            <w:r w:rsidRPr="00812E8A">
              <w:rPr>
                <w:rFonts w:ascii="Arial" w:hAnsi="Arial" w:cs="Arial"/>
                <w:b/>
                <w:vertAlign w:val="superscript"/>
              </w:rPr>
              <w:t>-4</w:t>
            </w:r>
          </w:p>
        </w:tc>
        <w:tc>
          <w:tcPr>
            <w:tcW w:w="1701" w:type="dxa"/>
            <w:tcBorders>
              <w:left w:val="single" w:sz="6" w:space="0" w:color="auto"/>
              <w:bottom w:val="single" w:sz="6" w:space="0" w:color="auto"/>
              <w:right w:val="single" w:sz="6" w:space="0" w:color="auto"/>
            </w:tcBorders>
            <w:vAlign w:val="center"/>
          </w:tcPr>
          <w:p w14:paraId="3C520A37"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b/>
              </w:rPr>
              <w:t>10</w:t>
            </w:r>
            <w:r w:rsidRPr="00812E8A">
              <w:rPr>
                <w:rFonts w:ascii="Arial" w:hAnsi="Arial" w:cs="Arial"/>
                <w:b/>
                <w:vertAlign w:val="superscript"/>
              </w:rPr>
              <w:t>-5</w:t>
            </w:r>
          </w:p>
        </w:tc>
        <w:tc>
          <w:tcPr>
            <w:tcW w:w="1701" w:type="dxa"/>
            <w:tcBorders>
              <w:top w:val="single" w:sz="6" w:space="0" w:color="auto"/>
              <w:left w:val="single" w:sz="6" w:space="0" w:color="auto"/>
              <w:bottom w:val="single" w:sz="6" w:space="0" w:color="auto"/>
              <w:right w:val="single" w:sz="6" w:space="0" w:color="auto"/>
            </w:tcBorders>
            <w:vAlign w:val="center"/>
          </w:tcPr>
          <w:p w14:paraId="325EC536"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b/>
              </w:rPr>
              <w:t>10</w:t>
            </w:r>
            <w:r w:rsidRPr="00812E8A">
              <w:rPr>
                <w:rFonts w:ascii="Arial" w:hAnsi="Arial" w:cs="Arial"/>
                <w:b/>
                <w:vertAlign w:val="superscript"/>
              </w:rPr>
              <w:t>-6</w:t>
            </w:r>
          </w:p>
        </w:tc>
      </w:tr>
      <w:tr w:rsidR="00DD6983" w:rsidRPr="00812E8A" w14:paraId="07C63570" w14:textId="77777777" w:rsidTr="003C783D">
        <w:trPr>
          <w:cantSplit/>
          <w:jc w:val="center"/>
        </w:trPr>
        <w:tc>
          <w:tcPr>
            <w:tcW w:w="2268" w:type="dxa"/>
            <w:tcBorders>
              <w:left w:val="single" w:sz="6" w:space="0" w:color="auto"/>
              <w:bottom w:val="single" w:sz="6" w:space="0" w:color="auto"/>
              <w:right w:val="single" w:sz="6" w:space="0" w:color="auto"/>
            </w:tcBorders>
            <w:vAlign w:val="center"/>
          </w:tcPr>
          <w:p w14:paraId="08E15C24" w14:textId="77777777" w:rsidR="00DD6983" w:rsidRPr="00812E8A" w:rsidRDefault="00DD6983" w:rsidP="00A53213">
            <w:pPr>
              <w:keepNext/>
              <w:spacing w:before="0" w:line="240" w:lineRule="auto"/>
              <w:jc w:val="center"/>
              <w:rPr>
                <w:rFonts w:ascii="Arial" w:hAnsi="Arial" w:cs="Arial"/>
                <w:b/>
              </w:rPr>
            </w:pPr>
            <w:r w:rsidRPr="00812E8A">
              <w:rPr>
                <w:rFonts w:ascii="Arial" w:hAnsi="Arial" w:cs="Arial"/>
                <w:b/>
              </w:rPr>
              <w:t>2</w:t>
            </w:r>
          </w:p>
        </w:tc>
        <w:tc>
          <w:tcPr>
            <w:tcW w:w="1701" w:type="dxa"/>
            <w:tcBorders>
              <w:left w:val="nil"/>
              <w:bottom w:val="single" w:sz="6" w:space="0" w:color="auto"/>
              <w:right w:val="single" w:sz="6" w:space="0" w:color="auto"/>
            </w:tcBorders>
          </w:tcPr>
          <w:p w14:paraId="48988B99"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8.77 x 10</w:t>
            </w:r>
            <w:r w:rsidRPr="00812E8A">
              <w:rPr>
                <w:rFonts w:ascii="Arial" w:hAnsi="Arial" w:cs="Arial"/>
                <w:vertAlign w:val="superscript"/>
              </w:rPr>
              <w:t>-26</w:t>
            </w:r>
          </w:p>
        </w:tc>
        <w:tc>
          <w:tcPr>
            <w:tcW w:w="1701" w:type="dxa"/>
            <w:tcBorders>
              <w:left w:val="single" w:sz="6" w:space="0" w:color="auto"/>
              <w:bottom w:val="single" w:sz="6" w:space="0" w:color="auto"/>
              <w:right w:val="single" w:sz="6" w:space="0" w:color="auto"/>
            </w:tcBorders>
          </w:tcPr>
          <w:p w14:paraId="1F30411A"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8.86 x 10</w:t>
            </w:r>
            <w:r w:rsidRPr="00812E8A">
              <w:rPr>
                <w:rFonts w:ascii="Arial" w:hAnsi="Arial" w:cs="Arial"/>
                <w:vertAlign w:val="superscript"/>
              </w:rPr>
              <w:t>-34</w:t>
            </w:r>
          </w:p>
        </w:tc>
        <w:tc>
          <w:tcPr>
            <w:tcW w:w="1701" w:type="dxa"/>
            <w:tcBorders>
              <w:top w:val="single" w:sz="6" w:space="0" w:color="auto"/>
              <w:left w:val="single" w:sz="6" w:space="0" w:color="auto"/>
              <w:bottom w:val="single" w:sz="6" w:space="0" w:color="auto"/>
              <w:right w:val="single" w:sz="6" w:space="0" w:color="auto"/>
            </w:tcBorders>
          </w:tcPr>
          <w:p w14:paraId="193E5817"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8.87 x 10</w:t>
            </w:r>
            <w:r w:rsidRPr="00812E8A">
              <w:rPr>
                <w:rFonts w:ascii="Arial" w:hAnsi="Arial" w:cs="Arial"/>
                <w:vertAlign w:val="superscript"/>
              </w:rPr>
              <w:t>-42</w:t>
            </w:r>
          </w:p>
        </w:tc>
      </w:tr>
      <w:tr w:rsidR="00DD6983" w:rsidRPr="00812E8A" w14:paraId="7F4852B9" w14:textId="77777777" w:rsidTr="003C783D">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59FCBD50" w14:textId="77777777" w:rsidR="00DD6983" w:rsidRPr="00812E8A" w:rsidRDefault="00DD6983" w:rsidP="00A53213">
            <w:pPr>
              <w:keepNext/>
              <w:spacing w:before="0" w:line="240" w:lineRule="auto"/>
              <w:jc w:val="center"/>
              <w:rPr>
                <w:rFonts w:ascii="Arial" w:hAnsi="Arial" w:cs="Arial"/>
                <w:b/>
              </w:rPr>
            </w:pPr>
            <w:r w:rsidRPr="00812E8A">
              <w:rPr>
                <w:rFonts w:ascii="Arial" w:hAnsi="Arial" w:cs="Arial"/>
                <w:b/>
              </w:rPr>
              <w:t>10</w:t>
            </w:r>
          </w:p>
        </w:tc>
        <w:tc>
          <w:tcPr>
            <w:tcW w:w="1701" w:type="dxa"/>
            <w:tcBorders>
              <w:top w:val="single" w:sz="6" w:space="0" w:color="auto"/>
              <w:left w:val="nil"/>
              <w:bottom w:val="single" w:sz="6" w:space="0" w:color="auto"/>
              <w:right w:val="single" w:sz="6" w:space="0" w:color="auto"/>
            </w:tcBorders>
          </w:tcPr>
          <w:p w14:paraId="4FF785AC"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3.94 x 10</w:t>
            </w:r>
            <w:r w:rsidRPr="00812E8A">
              <w:rPr>
                <w:rFonts w:ascii="Arial" w:hAnsi="Arial" w:cs="Arial"/>
                <w:vertAlign w:val="superscript"/>
              </w:rPr>
              <w:t>-24</w:t>
            </w:r>
          </w:p>
        </w:tc>
        <w:tc>
          <w:tcPr>
            <w:tcW w:w="1701" w:type="dxa"/>
            <w:tcBorders>
              <w:top w:val="single" w:sz="6" w:space="0" w:color="auto"/>
              <w:left w:val="single" w:sz="6" w:space="0" w:color="auto"/>
              <w:bottom w:val="single" w:sz="6" w:space="0" w:color="auto"/>
              <w:right w:val="single" w:sz="6" w:space="0" w:color="auto"/>
            </w:tcBorders>
          </w:tcPr>
          <w:p w14:paraId="65CFE8A1"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3.99 x 10</w:t>
            </w:r>
            <w:r w:rsidRPr="00812E8A">
              <w:rPr>
                <w:rFonts w:ascii="Arial" w:hAnsi="Arial" w:cs="Arial"/>
                <w:vertAlign w:val="superscript"/>
              </w:rPr>
              <w:t>-32</w:t>
            </w:r>
          </w:p>
        </w:tc>
        <w:tc>
          <w:tcPr>
            <w:tcW w:w="1701" w:type="dxa"/>
            <w:tcBorders>
              <w:top w:val="single" w:sz="6" w:space="0" w:color="auto"/>
              <w:left w:val="single" w:sz="6" w:space="0" w:color="auto"/>
              <w:bottom w:val="single" w:sz="6" w:space="0" w:color="auto"/>
              <w:right w:val="single" w:sz="6" w:space="0" w:color="auto"/>
            </w:tcBorders>
          </w:tcPr>
          <w:p w14:paraId="741C5DD3"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3.99 x 10</w:t>
            </w:r>
            <w:r w:rsidRPr="00812E8A">
              <w:rPr>
                <w:rFonts w:ascii="Arial" w:hAnsi="Arial" w:cs="Arial"/>
                <w:vertAlign w:val="superscript"/>
              </w:rPr>
              <w:t>-40</w:t>
            </w:r>
          </w:p>
        </w:tc>
      </w:tr>
      <w:tr w:rsidR="00DD6983" w:rsidRPr="00812E8A" w14:paraId="5ACA62B4" w14:textId="77777777" w:rsidTr="003C783D">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149A72C7" w14:textId="77777777" w:rsidR="00DD6983" w:rsidRPr="00812E8A" w:rsidRDefault="00DD6983" w:rsidP="00A53213">
            <w:pPr>
              <w:keepNext/>
              <w:spacing w:before="0" w:line="240" w:lineRule="auto"/>
              <w:jc w:val="center"/>
              <w:rPr>
                <w:rFonts w:ascii="Arial" w:hAnsi="Arial" w:cs="Arial"/>
                <w:b/>
              </w:rPr>
            </w:pPr>
            <w:r w:rsidRPr="00812E8A">
              <w:rPr>
                <w:rFonts w:ascii="Arial" w:hAnsi="Arial" w:cs="Arial"/>
                <w:b/>
              </w:rPr>
              <w:t>20</w:t>
            </w:r>
          </w:p>
        </w:tc>
        <w:tc>
          <w:tcPr>
            <w:tcW w:w="1701" w:type="dxa"/>
            <w:tcBorders>
              <w:top w:val="single" w:sz="6" w:space="0" w:color="auto"/>
              <w:left w:val="nil"/>
              <w:bottom w:val="single" w:sz="6" w:space="0" w:color="auto"/>
              <w:right w:val="single" w:sz="6" w:space="0" w:color="auto"/>
            </w:tcBorders>
          </w:tcPr>
          <w:p w14:paraId="0432019B"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1.67 x 10</w:t>
            </w:r>
            <w:r w:rsidRPr="00812E8A">
              <w:rPr>
                <w:rFonts w:ascii="Arial" w:hAnsi="Arial" w:cs="Arial"/>
                <w:vertAlign w:val="superscript"/>
              </w:rPr>
              <w:t>-23</w:t>
            </w:r>
          </w:p>
        </w:tc>
        <w:tc>
          <w:tcPr>
            <w:tcW w:w="1701" w:type="dxa"/>
            <w:tcBorders>
              <w:top w:val="single" w:sz="6" w:space="0" w:color="auto"/>
              <w:left w:val="single" w:sz="6" w:space="0" w:color="auto"/>
              <w:bottom w:val="single" w:sz="6" w:space="0" w:color="auto"/>
              <w:right w:val="single" w:sz="6" w:space="0" w:color="auto"/>
            </w:tcBorders>
          </w:tcPr>
          <w:p w14:paraId="0D744B76"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1.68 x 10</w:t>
            </w:r>
            <w:r w:rsidRPr="00812E8A">
              <w:rPr>
                <w:rFonts w:ascii="Arial" w:hAnsi="Arial" w:cs="Arial"/>
                <w:vertAlign w:val="superscript"/>
              </w:rPr>
              <w:t>-31</w:t>
            </w:r>
          </w:p>
        </w:tc>
        <w:tc>
          <w:tcPr>
            <w:tcW w:w="1701" w:type="dxa"/>
            <w:tcBorders>
              <w:top w:val="single" w:sz="6" w:space="0" w:color="auto"/>
              <w:left w:val="single" w:sz="6" w:space="0" w:color="auto"/>
              <w:bottom w:val="single" w:sz="6" w:space="0" w:color="auto"/>
              <w:right w:val="single" w:sz="6" w:space="0" w:color="auto"/>
            </w:tcBorders>
          </w:tcPr>
          <w:p w14:paraId="417FB187"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1.69 x 10</w:t>
            </w:r>
            <w:r w:rsidRPr="00812E8A">
              <w:rPr>
                <w:rFonts w:ascii="Arial" w:hAnsi="Arial" w:cs="Arial"/>
                <w:vertAlign w:val="superscript"/>
              </w:rPr>
              <w:t>-39</w:t>
            </w:r>
          </w:p>
        </w:tc>
      </w:tr>
      <w:tr w:rsidR="00DD6983" w:rsidRPr="00812E8A" w14:paraId="109B6B35" w14:textId="77777777" w:rsidTr="003C783D">
        <w:trPr>
          <w:cantSplit/>
          <w:trHeight w:val="20"/>
          <w:jc w:val="center"/>
        </w:trPr>
        <w:tc>
          <w:tcPr>
            <w:tcW w:w="2268" w:type="dxa"/>
            <w:tcBorders>
              <w:top w:val="single" w:sz="6" w:space="0" w:color="auto"/>
              <w:left w:val="single" w:sz="6" w:space="0" w:color="auto"/>
              <w:bottom w:val="single" w:sz="6" w:space="0" w:color="auto"/>
              <w:right w:val="single" w:sz="6" w:space="0" w:color="auto"/>
            </w:tcBorders>
            <w:vAlign w:val="center"/>
          </w:tcPr>
          <w:p w14:paraId="21398B5A" w14:textId="77777777" w:rsidR="00DD6983" w:rsidRPr="00812E8A" w:rsidRDefault="00DD6983" w:rsidP="00A53213">
            <w:pPr>
              <w:keepNext/>
              <w:spacing w:before="0" w:line="240" w:lineRule="auto"/>
              <w:jc w:val="center"/>
              <w:rPr>
                <w:rFonts w:ascii="Arial" w:hAnsi="Arial" w:cs="Arial"/>
                <w:b/>
              </w:rPr>
            </w:pPr>
            <w:r w:rsidRPr="00812E8A">
              <w:rPr>
                <w:rFonts w:ascii="Arial" w:hAnsi="Arial" w:cs="Arial"/>
                <w:b/>
              </w:rPr>
              <w:t>30</w:t>
            </w:r>
          </w:p>
        </w:tc>
        <w:tc>
          <w:tcPr>
            <w:tcW w:w="1701" w:type="dxa"/>
            <w:tcBorders>
              <w:top w:val="single" w:sz="6" w:space="0" w:color="auto"/>
              <w:left w:val="nil"/>
              <w:bottom w:val="single" w:sz="6" w:space="0" w:color="auto"/>
              <w:right w:val="single" w:sz="6" w:space="0" w:color="auto"/>
            </w:tcBorders>
          </w:tcPr>
          <w:p w14:paraId="37A3CE1E"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3.81 x 10</w:t>
            </w:r>
            <w:r w:rsidRPr="00812E8A">
              <w:rPr>
                <w:rFonts w:ascii="Arial" w:hAnsi="Arial" w:cs="Arial"/>
                <w:vertAlign w:val="superscript"/>
              </w:rPr>
              <w:t>-23</w:t>
            </w:r>
          </w:p>
        </w:tc>
        <w:tc>
          <w:tcPr>
            <w:tcW w:w="1701" w:type="dxa"/>
            <w:tcBorders>
              <w:top w:val="single" w:sz="6" w:space="0" w:color="auto"/>
              <w:left w:val="single" w:sz="6" w:space="0" w:color="auto"/>
              <w:bottom w:val="single" w:sz="6" w:space="0" w:color="auto"/>
              <w:right w:val="single" w:sz="6" w:space="0" w:color="auto"/>
            </w:tcBorders>
          </w:tcPr>
          <w:p w14:paraId="2227273F"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3.85 x 10</w:t>
            </w:r>
            <w:r w:rsidRPr="00812E8A">
              <w:rPr>
                <w:rFonts w:ascii="Arial" w:hAnsi="Arial" w:cs="Arial"/>
                <w:vertAlign w:val="superscript"/>
              </w:rPr>
              <w:t>-31</w:t>
            </w:r>
          </w:p>
        </w:tc>
        <w:tc>
          <w:tcPr>
            <w:tcW w:w="1701" w:type="dxa"/>
            <w:tcBorders>
              <w:top w:val="single" w:sz="6" w:space="0" w:color="auto"/>
              <w:left w:val="single" w:sz="6" w:space="0" w:color="auto"/>
              <w:bottom w:val="single" w:sz="6" w:space="0" w:color="auto"/>
              <w:right w:val="single" w:sz="6" w:space="0" w:color="auto"/>
            </w:tcBorders>
          </w:tcPr>
          <w:p w14:paraId="53196744"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3.86 x 10</w:t>
            </w:r>
            <w:r w:rsidRPr="00812E8A">
              <w:rPr>
                <w:rFonts w:ascii="Arial" w:hAnsi="Arial" w:cs="Arial"/>
                <w:vertAlign w:val="superscript"/>
              </w:rPr>
              <w:t>-39</w:t>
            </w:r>
          </w:p>
        </w:tc>
      </w:tr>
      <w:tr w:rsidR="00DD6983" w:rsidRPr="00812E8A" w14:paraId="0FF3C99A" w14:textId="77777777" w:rsidTr="003C783D">
        <w:trPr>
          <w:cantSplit/>
          <w:trHeight w:val="20"/>
          <w:jc w:val="center"/>
        </w:trPr>
        <w:tc>
          <w:tcPr>
            <w:tcW w:w="2268" w:type="dxa"/>
            <w:tcBorders>
              <w:top w:val="single" w:sz="6" w:space="0" w:color="auto"/>
              <w:left w:val="single" w:sz="6" w:space="0" w:color="auto"/>
              <w:bottom w:val="single" w:sz="6" w:space="0" w:color="auto"/>
              <w:right w:val="single" w:sz="6" w:space="0" w:color="auto"/>
            </w:tcBorders>
            <w:vAlign w:val="center"/>
          </w:tcPr>
          <w:p w14:paraId="356C7904" w14:textId="77777777" w:rsidR="00DD6983" w:rsidRPr="00812E8A" w:rsidRDefault="00DD6983" w:rsidP="00A53213">
            <w:pPr>
              <w:keepNext/>
              <w:spacing w:before="0" w:line="240" w:lineRule="auto"/>
              <w:jc w:val="center"/>
              <w:rPr>
                <w:rFonts w:ascii="Arial" w:hAnsi="Arial" w:cs="Arial"/>
                <w:b/>
              </w:rPr>
            </w:pPr>
            <w:r w:rsidRPr="00812E8A">
              <w:rPr>
                <w:rFonts w:ascii="Arial" w:hAnsi="Arial" w:cs="Arial"/>
                <w:b/>
              </w:rPr>
              <w:t>40</w:t>
            </w:r>
          </w:p>
        </w:tc>
        <w:tc>
          <w:tcPr>
            <w:tcW w:w="1701" w:type="dxa"/>
            <w:tcBorders>
              <w:top w:val="single" w:sz="6" w:space="0" w:color="auto"/>
              <w:left w:val="nil"/>
              <w:bottom w:val="single" w:sz="6" w:space="0" w:color="auto"/>
              <w:right w:val="single" w:sz="6" w:space="0" w:color="auto"/>
            </w:tcBorders>
          </w:tcPr>
          <w:p w14:paraId="1D6B611A"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6.84 x 10</w:t>
            </w:r>
            <w:r w:rsidRPr="00812E8A">
              <w:rPr>
                <w:rFonts w:ascii="Arial" w:hAnsi="Arial" w:cs="Arial"/>
                <w:vertAlign w:val="superscript"/>
              </w:rPr>
              <w:t>-23</w:t>
            </w:r>
          </w:p>
        </w:tc>
        <w:tc>
          <w:tcPr>
            <w:tcW w:w="1701" w:type="dxa"/>
            <w:tcBorders>
              <w:top w:val="single" w:sz="6" w:space="0" w:color="auto"/>
              <w:left w:val="single" w:sz="6" w:space="0" w:color="auto"/>
              <w:bottom w:val="single" w:sz="6" w:space="0" w:color="auto"/>
              <w:right w:val="single" w:sz="6" w:space="0" w:color="auto"/>
            </w:tcBorders>
          </w:tcPr>
          <w:p w14:paraId="3B78E355"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6.91 x 10</w:t>
            </w:r>
            <w:r w:rsidRPr="00812E8A">
              <w:rPr>
                <w:rFonts w:ascii="Arial" w:hAnsi="Arial" w:cs="Arial"/>
                <w:vertAlign w:val="superscript"/>
              </w:rPr>
              <w:t>-31</w:t>
            </w:r>
          </w:p>
        </w:tc>
        <w:tc>
          <w:tcPr>
            <w:tcW w:w="1701" w:type="dxa"/>
            <w:tcBorders>
              <w:top w:val="single" w:sz="6" w:space="0" w:color="auto"/>
              <w:left w:val="single" w:sz="6" w:space="0" w:color="auto"/>
              <w:bottom w:val="single" w:sz="6" w:space="0" w:color="auto"/>
              <w:right w:val="single" w:sz="6" w:space="0" w:color="auto"/>
            </w:tcBorders>
          </w:tcPr>
          <w:p w14:paraId="27B61942"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6.92 x 10</w:t>
            </w:r>
            <w:r w:rsidRPr="00812E8A">
              <w:rPr>
                <w:rFonts w:ascii="Arial" w:hAnsi="Arial" w:cs="Arial"/>
                <w:vertAlign w:val="superscript"/>
              </w:rPr>
              <w:t>-39</w:t>
            </w:r>
          </w:p>
        </w:tc>
      </w:tr>
      <w:tr w:rsidR="00DD6983" w:rsidRPr="00812E8A" w14:paraId="42D37700" w14:textId="77777777" w:rsidTr="003C783D">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1689DD82" w14:textId="77777777" w:rsidR="00DD6983" w:rsidRPr="00812E8A" w:rsidRDefault="00DD6983" w:rsidP="00A53213">
            <w:pPr>
              <w:keepNext/>
              <w:spacing w:before="0" w:line="240" w:lineRule="auto"/>
              <w:jc w:val="center"/>
              <w:rPr>
                <w:rFonts w:ascii="Arial" w:hAnsi="Arial" w:cs="Arial"/>
                <w:b/>
              </w:rPr>
            </w:pPr>
            <w:r w:rsidRPr="00812E8A">
              <w:rPr>
                <w:rFonts w:ascii="Arial" w:hAnsi="Arial" w:cs="Arial"/>
                <w:b/>
              </w:rPr>
              <w:t>50</w:t>
            </w:r>
          </w:p>
        </w:tc>
        <w:tc>
          <w:tcPr>
            <w:tcW w:w="1701" w:type="dxa"/>
            <w:tcBorders>
              <w:top w:val="single" w:sz="6" w:space="0" w:color="auto"/>
              <w:left w:val="nil"/>
              <w:bottom w:val="single" w:sz="6" w:space="0" w:color="auto"/>
              <w:right w:val="single" w:sz="6" w:space="0" w:color="auto"/>
            </w:tcBorders>
          </w:tcPr>
          <w:p w14:paraId="42037F6C"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1.07 x 10</w:t>
            </w:r>
            <w:r w:rsidRPr="00812E8A">
              <w:rPr>
                <w:rFonts w:ascii="Arial" w:hAnsi="Arial" w:cs="Arial"/>
                <w:vertAlign w:val="superscript"/>
              </w:rPr>
              <w:t>-22</w:t>
            </w:r>
          </w:p>
        </w:tc>
        <w:tc>
          <w:tcPr>
            <w:tcW w:w="1701" w:type="dxa"/>
            <w:tcBorders>
              <w:top w:val="single" w:sz="6" w:space="0" w:color="auto"/>
              <w:left w:val="single" w:sz="6" w:space="0" w:color="auto"/>
              <w:bottom w:val="single" w:sz="6" w:space="0" w:color="auto"/>
              <w:right w:val="single" w:sz="6" w:space="0" w:color="auto"/>
            </w:tcBorders>
          </w:tcPr>
          <w:p w14:paraId="1B3C18BF"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1.09 x 10</w:t>
            </w:r>
            <w:r w:rsidRPr="00812E8A">
              <w:rPr>
                <w:rFonts w:ascii="Arial" w:hAnsi="Arial" w:cs="Arial"/>
                <w:vertAlign w:val="superscript"/>
              </w:rPr>
              <w:t>-30</w:t>
            </w:r>
          </w:p>
        </w:tc>
        <w:tc>
          <w:tcPr>
            <w:tcW w:w="1701" w:type="dxa"/>
            <w:tcBorders>
              <w:top w:val="single" w:sz="6" w:space="0" w:color="auto"/>
              <w:left w:val="single" w:sz="6" w:space="0" w:color="auto"/>
              <w:bottom w:val="single" w:sz="6" w:space="0" w:color="auto"/>
              <w:right w:val="single" w:sz="6" w:space="0" w:color="auto"/>
            </w:tcBorders>
          </w:tcPr>
          <w:p w14:paraId="6B8E07F0"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1.09 x 10</w:t>
            </w:r>
            <w:r w:rsidRPr="00812E8A">
              <w:rPr>
                <w:rFonts w:ascii="Arial" w:hAnsi="Arial" w:cs="Arial"/>
                <w:vertAlign w:val="superscript"/>
              </w:rPr>
              <w:t>-38</w:t>
            </w:r>
          </w:p>
        </w:tc>
      </w:tr>
      <w:tr w:rsidR="00DD6983" w:rsidRPr="00812E8A" w14:paraId="1CCE392D" w14:textId="77777777" w:rsidTr="003C783D">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45891BBB" w14:textId="77777777" w:rsidR="00DD6983" w:rsidRPr="00812E8A" w:rsidRDefault="00DD6983" w:rsidP="00A53213">
            <w:pPr>
              <w:keepNext/>
              <w:spacing w:before="0" w:line="240" w:lineRule="auto"/>
              <w:jc w:val="center"/>
              <w:rPr>
                <w:rFonts w:ascii="Arial" w:hAnsi="Arial" w:cs="Arial"/>
                <w:b/>
              </w:rPr>
            </w:pPr>
            <w:r w:rsidRPr="00812E8A">
              <w:rPr>
                <w:rFonts w:ascii="Arial" w:hAnsi="Arial" w:cs="Arial"/>
                <w:b/>
              </w:rPr>
              <w:t>60</w:t>
            </w:r>
          </w:p>
        </w:tc>
        <w:tc>
          <w:tcPr>
            <w:tcW w:w="1701" w:type="dxa"/>
            <w:tcBorders>
              <w:top w:val="single" w:sz="6" w:space="0" w:color="auto"/>
              <w:left w:val="nil"/>
              <w:bottom w:val="single" w:sz="6" w:space="0" w:color="auto"/>
              <w:right w:val="single" w:sz="6" w:space="0" w:color="auto"/>
            </w:tcBorders>
          </w:tcPr>
          <w:p w14:paraId="37F9C1E1"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1.55 x 10</w:t>
            </w:r>
            <w:r w:rsidRPr="00812E8A">
              <w:rPr>
                <w:rFonts w:ascii="Arial" w:hAnsi="Arial" w:cs="Arial"/>
                <w:vertAlign w:val="superscript"/>
              </w:rPr>
              <w:t>-22</w:t>
            </w:r>
          </w:p>
        </w:tc>
        <w:tc>
          <w:tcPr>
            <w:tcW w:w="1701" w:type="dxa"/>
            <w:tcBorders>
              <w:top w:val="single" w:sz="6" w:space="0" w:color="auto"/>
              <w:left w:val="single" w:sz="6" w:space="0" w:color="auto"/>
              <w:bottom w:val="single" w:sz="6" w:space="0" w:color="auto"/>
              <w:right w:val="single" w:sz="6" w:space="0" w:color="auto"/>
            </w:tcBorders>
          </w:tcPr>
          <w:p w14:paraId="038FB2A1"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1.57 x 10</w:t>
            </w:r>
            <w:r w:rsidRPr="00812E8A">
              <w:rPr>
                <w:rFonts w:ascii="Arial" w:hAnsi="Arial" w:cs="Arial"/>
                <w:vertAlign w:val="superscript"/>
              </w:rPr>
              <w:t>-30</w:t>
            </w:r>
          </w:p>
        </w:tc>
        <w:tc>
          <w:tcPr>
            <w:tcW w:w="1701" w:type="dxa"/>
            <w:tcBorders>
              <w:top w:val="single" w:sz="6" w:space="0" w:color="auto"/>
              <w:left w:val="single" w:sz="6" w:space="0" w:color="auto"/>
              <w:bottom w:val="single" w:sz="6" w:space="0" w:color="auto"/>
              <w:right w:val="single" w:sz="6" w:space="0" w:color="auto"/>
            </w:tcBorders>
          </w:tcPr>
          <w:p w14:paraId="3AC46E74"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1.57 x 10</w:t>
            </w:r>
            <w:r w:rsidRPr="00812E8A">
              <w:rPr>
                <w:rFonts w:ascii="Arial" w:hAnsi="Arial" w:cs="Arial"/>
                <w:vertAlign w:val="superscript"/>
              </w:rPr>
              <w:t>-38</w:t>
            </w:r>
          </w:p>
        </w:tc>
      </w:tr>
      <w:tr w:rsidR="00DD6983" w:rsidRPr="00812E8A" w14:paraId="4EE7A565" w14:textId="77777777" w:rsidTr="003C783D">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2E742F71" w14:textId="77777777" w:rsidR="00DD6983" w:rsidRPr="00812E8A" w:rsidRDefault="00DD6983" w:rsidP="00A53213">
            <w:pPr>
              <w:keepNext/>
              <w:spacing w:before="0" w:line="240" w:lineRule="auto"/>
              <w:jc w:val="center"/>
              <w:rPr>
                <w:rFonts w:ascii="Arial" w:hAnsi="Arial" w:cs="Arial"/>
                <w:b/>
              </w:rPr>
            </w:pPr>
            <w:r w:rsidRPr="00812E8A">
              <w:rPr>
                <w:rFonts w:ascii="Arial" w:hAnsi="Arial" w:cs="Arial"/>
                <w:b/>
              </w:rPr>
              <w:t>70</w:t>
            </w:r>
          </w:p>
        </w:tc>
        <w:tc>
          <w:tcPr>
            <w:tcW w:w="1701" w:type="dxa"/>
            <w:tcBorders>
              <w:top w:val="single" w:sz="6" w:space="0" w:color="auto"/>
              <w:left w:val="nil"/>
              <w:bottom w:val="single" w:sz="6" w:space="0" w:color="auto"/>
              <w:right w:val="single" w:sz="6" w:space="0" w:color="auto"/>
            </w:tcBorders>
          </w:tcPr>
          <w:p w14:paraId="3A4CCF74"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2.12 x 10</w:t>
            </w:r>
            <w:r w:rsidRPr="00812E8A">
              <w:rPr>
                <w:rFonts w:ascii="Arial" w:hAnsi="Arial" w:cs="Arial"/>
                <w:vertAlign w:val="superscript"/>
              </w:rPr>
              <w:t>-22</w:t>
            </w:r>
          </w:p>
        </w:tc>
        <w:tc>
          <w:tcPr>
            <w:tcW w:w="1701" w:type="dxa"/>
            <w:tcBorders>
              <w:top w:val="single" w:sz="6" w:space="0" w:color="auto"/>
              <w:left w:val="single" w:sz="6" w:space="0" w:color="auto"/>
              <w:bottom w:val="single" w:sz="6" w:space="0" w:color="auto"/>
              <w:right w:val="single" w:sz="6" w:space="0" w:color="auto"/>
            </w:tcBorders>
          </w:tcPr>
          <w:p w14:paraId="2FBF60F8"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2.14 x 10</w:t>
            </w:r>
            <w:r w:rsidRPr="00812E8A">
              <w:rPr>
                <w:rFonts w:ascii="Arial" w:hAnsi="Arial" w:cs="Arial"/>
                <w:vertAlign w:val="superscript"/>
              </w:rPr>
              <w:t>-30</w:t>
            </w:r>
          </w:p>
        </w:tc>
        <w:tc>
          <w:tcPr>
            <w:tcW w:w="1701" w:type="dxa"/>
            <w:tcBorders>
              <w:top w:val="single" w:sz="6" w:space="0" w:color="auto"/>
              <w:left w:val="single" w:sz="6" w:space="0" w:color="auto"/>
              <w:bottom w:val="single" w:sz="6" w:space="0" w:color="auto"/>
              <w:right w:val="single" w:sz="6" w:space="0" w:color="auto"/>
            </w:tcBorders>
          </w:tcPr>
          <w:p w14:paraId="5BF7DD0A"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2.14 x 10</w:t>
            </w:r>
            <w:r w:rsidRPr="00812E8A">
              <w:rPr>
                <w:rFonts w:ascii="Arial" w:hAnsi="Arial" w:cs="Arial"/>
                <w:vertAlign w:val="superscript"/>
              </w:rPr>
              <w:t>-38</w:t>
            </w:r>
          </w:p>
        </w:tc>
      </w:tr>
      <w:tr w:rsidR="00DD6983" w:rsidRPr="00812E8A" w14:paraId="33F06C87" w14:textId="77777777" w:rsidTr="003C783D">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27C0E896" w14:textId="77777777" w:rsidR="00DD6983" w:rsidRPr="00812E8A" w:rsidRDefault="00DD6983" w:rsidP="00A53213">
            <w:pPr>
              <w:keepNext/>
              <w:spacing w:before="0" w:line="240" w:lineRule="auto"/>
              <w:jc w:val="center"/>
              <w:rPr>
                <w:rFonts w:ascii="Arial" w:hAnsi="Arial" w:cs="Arial"/>
                <w:b/>
              </w:rPr>
            </w:pPr>
            <w:r w:rsidRPr="00812E8A">
              <w:rPr>
                <w:rFonts w:ascii="Arial" w:hAnsi="Arial" w:cs="Arial"/>
                <w:b/>
              </w:rPr>
              <w:t>80</w:t>
            </w:r>
          </w:p>
        </w:tc>
        <w:tc>
          <w:tcPr>
            <w:tcW w:w="1701" w:type="dxa"/>
            <w:tcBorders>
              <w:top w:val="single" w:sz="6" w:space="0" w:color="auto"/>
              <w:left w:val="nil"/>
              <w:bottom w:val="single" w:sz="6" w:space="0" w:color="auto"/>
              <w:right w:val="single" w:sz="6" w:space="0" w:color="auto"/>
            </w:tcBorders>
          </w:tcPr>
          <w:p w14:paraId="2EA7949D"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2.77 x 10</w:t>
            </w:r>
            <w:r w:rsidRPr="00812E8A">
              <w:rPr>
                <w:rFonts w:ascii="Arial" w:hAnsi="Arial" w:cs="Arial"/>
                <w:vertAlign w:val="superscript"/>
              </w:rPr>
              <w:t>-22</w:t>
            </w:r>
          </w:p>
        </w:tc>
        <w:tc>
          <w:tcPr>
            <w:tcW w:w="1701" w:type="dxa"/>
            <w:tcBorders>
              <w:top w:val="single" w:sz="6" w:space="0" w:color="auto"/>
              <w:left w:val="single" w:sz="6" w:space="0" w:color="auto"/>
              <w:bottom w:val="single" w:sz="6" w:space="0" w:color="auto"/>
              <w:right w:val="single" w:sz="6" w:space="0" w:color="auto"/>
            </w:tcBorders>
          </w:tcPr>
          <w:p w14:paraId="6DFD27DE"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2.80 x 10</w:t>
            </w:r>
            <w:r w:rsidRPr="00812E8A">
              <w:rPr>
                <w:rFonts w:ascii="Arial" w:hAnsi="Arial" w:cs="Arial"/>
                <w:vertAlign w:val="superscript"/>
              </w:rPr>
              <w:t>-30</w:t>
            </w:r>
          </w:p>
        </w:tc>
        <w:tc>
          <w:tcPr>
            <w:tcW w:w="1701" w:type="dxa"/>
            <w:tcBorders>
              <w:top w:val="single" w:sz="6" w:space="0" w:color="auto"/>
              <w:left w:val="single" w:sz="6" w:space="0" w:color="auto"/>
              <w:bottom w:val="single" w:sz="6" w:space="0" w:color="auto"/>
              <w:right w:val="single" w:sz="6" w:space="0" w:color="auto"/>
            </w:tcBorders>
          </w:tcPr>
          <w:p w14:paraId="23EF71E0"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2.80 x 10</w:t>
            </w:r>
            <w:r w:rsidRPr="00812E8A">
              <w:rPr>
                <w:rFonts w:ascii="Arial" w:hAnsi="Arial" w:cs="Arial"/>
                <w:vertAlign w:val="superscript"/>
              </w:rPr>
              <w:t>-38</w:t>
            </w:r>
          </w:p>
        </w:tc>
      </w:tr>
      <w:tr w:rsidR="00DD6983" w:rsidRPr="00812E8A" w14:paraId="1954DE85" w14:textId="77777777" w:rsidTr="003C783D">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29803BD4" w14:textId="77777777" w:rsidR="00DD6983" w:rsidRPr="00812E8A" w:rsidRDefault="00DD6983" w:rsidP="00A53213">
            <w:pPr>
              <w:keepNext/>
              <w:spacing w:before="0" w:line="240" w:lineRule="auto"/>
              <w:jc w:val="center"/>
              <w:rPr>
                <w:rFonts w:ascii="Arial" w:hAnsi="Arial" w:cs="Arial"/>
                <w:b/>
              </w:rPr>
            </w:pPr>
            <w:r w:rsidRPr="00812E8A">
              <w:rPr>
                <w:rFonts w:ascii="Arial" w:hAnsi="Arial" w:cs="Arial"/>
                <w:b/>
              </w:rPr>
              <w:t>90</w:t>
            </w:r>
          </w:p>
        </w:tc>
        <w:tc>
          <w:tcPr>
            <w:tcW w:w="1701" w:type="dxa"/>
            <w:tcBorders>
              <w:top w:val="single" w:sz="6" w:space="0" w:color="auto"/>
              <w:left w:val="nil"/>
              <w:bottom w:val="single" w:sz="6" w:space="0" w:color="auto"/>
              <w:right w:val="single" w:sz="6" w:space="0" w:color="auto"/>
            </w:tcBorders>
          </w:tcPr>
          <w:p w14:paraId="3784041D"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3.51 x 10</w:t>
            </w:r>
            <w:r w:rsidRPr="00812E8A">
              <w:rPr>
                <w:rFonts w:ascii="Arial" w:hAnsi="Arial" w:cs="Arial"/>
                <w:vertAlign w:val="superscript"/>
              </w:rPr>
              <w:t>-22</w:t>
            </w:r>
          </w:p>
        </w:tc>
        <w:tc>
          <w:tcPr>
            <w:tcW w:w="1701" w:type="dxa"/>
            <w:tcBorders>
              <w:top w:val="single" w:sz="6" w:space="0" w:color="auto"/>
              <w:left w:val="single" w:sz="6" w:space="0" w:color="auto"/>
              <w:bottom w:val="single" w:sz="6" w:space="0" w:color="auto"/>
              <w:right w:val="single" w:sz="6" w:space="0" w:color="auto"/>
            </w:tcBorders>
          </w:tcPr>
          <w:p w14:paraId="5E9EAD0B"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3.55 x 10</w:t>
            </w:r>
            <w:r w:rsidRPr="00812E8A">
              <w:rPr>
                <w:rFonts w:ascii="Arial" w:hAnsi="Arial" w:cs="Arial"/>
                <w:vertAlign w:val="superscript"/>
              </w:rPr>
              <w:t>-30</w:t>
            </w:r>
          </w:p>
        </w:tc>
        <w:tc>
          <w:tcPr>
            <w:tcW w:w="1701" w:type="dxa"/>
            <w:tcBorders>
              <w:top w:val="single" w:sz="6" w:space="0" w:color="auto"/>
              <w:left w:val="single" w:sz="6" w:space="0" w:color="auto"/>
              <w:bottom w:val="single" w:sz="6" w:space="0" w:color="auto"/>
              <w:right w:val="single" w:sz="6" w:space="0" w:color="auto"/>
            </w:tcBorders>
          </w:tcPr>
          <w:p w14:paraId="0861570A"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3.55 x 10</w:t>
            </w:r>
            <w:r w:rsidRPr="00812E8A">
              <w:rPr>
                <w:rFonts w:ascii="Arial" w:hAnsi="Arial" w:cs="Arial"/>
                <w:vertAlign w:val="superscript"/>
              </w:rPr>
              <w:t>-38</w:t>
            </w:r>
          </w:p>
        </w:tc>
      </w:tr>
      <w:tr w:rsidR="00DD6983" w:rsidRPr="00812E8A" w14:paraId="3AC1714F" w14:textId="77777777" w:rsidTr="003C783D">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67E95D85" w14:textId="77777777" w:rsidR="00DD6983" w:rsidRPr="00812E8A" w:rsidRDefault="00DD6983" w:rsidP="00A53213">
            <w:pPr>
              <w:keepNext/>
              <w:spacing w:before="0" w:line="240" w:lineRule="auto"/>
              <w:jc w:val="center"/>
              <w:rPr>
                <w:rFonts w:ascii="Arial" w:hAnsi="Arial" w:cs="Arial"/>
                <w:b/>
              </w:rPr>
            </w:pPr>
            <w:r w:rsidRPr="00812E8A">
              <w:rPr>
                <w:rFonts w:ascii="Arial" w:hAnsi="Arial" w:cs="Arial"/>
                <w:b/>
              </w:rPr>
              <w:t>100</w:t>
            </w:r>
          </w:p>
        </w:tc>
        <w:tc>
          <w:tcPr>
            <w:tcW w:w="1701" w:type="dxa"/>
            <w:tcBorders>
              <w:top w:val="single" w:sz="6" w:space="0" w:color="auto"/>
              <w:left w:val="nil"/>
              <w:bottom w:val="single" w:sz="6" w:space="0" w:color="auto"/>
              <w:right w:val="single" w:sz="6" w:space="0" w:color="auto"/>
            </w:tcBorders>
          </w:tcPr>
          <w:p w14:paraId="7EB5A2E9"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4.34 x 10</w:t>
            </w:r>
            <w:r w:rsidRPr="00812E8A">
              <w:rPr>
                <w:rFonts w:ascii="Arial" w:hAnsi="Arial" w:cs="Arial"/>
                <w:vertAlign w:val="superscript"/>
              </w:rPr>
              <w:t>-22</w:t>
            </w:r>
          </w:p>
        </w:tc>
        <w:tc>
          <w:tcPr>
            <w:tcW w:w="1701" w:type="dxa"/>
            <w:tcBorders>
              <w:top w:val="single" w:sz="6" w:space="0" w:color="auto"/>
              <w:left w:val="single" w:sz="6" w:space="0" w:color="auto"/>
              <w:bottom w:val="single" w:sz="6" w:space="0" w:color="auto"/>
              <w:right w:val="single" w:sz="6" w:space="0" w:color="auto"/>
            </w:tcBorders>
          </w:tcPr>
          <w:p w14:paraId="1937BE8E"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4.39 x 10</w:t>
            </w:r>
            <w:r w:rsidRPr="00812E8A">
              <w:rPr>
                <w:rFonts w:ascii="Arial" w:hAnsi="Arial" w:cs="Arial"/>
                <w:vertAlign w:val="superscript"/>
              </w:rPr>
              <w:t>-30</w:t>
            </w:r>
          </w:p>
        </w:tc>
        <w:tc>
          <w:tcPr>
            <w:tcW w:w="1701" w:type="dxa"/>
            <w:tcBorders>
              <w:top w:val="single" w:sz="6" w:space="0" w:color="auto"/>
              <w:left w:val="single" w:sz="6" w:space="0" w:color="auto"/>
              <w:bottom w:val="single" w:sz="6" w:space="0" w:color="auto"/>
              <w:right w:val="single" w:sz="6" w:space="0" w:color="auto"/>
            </w:tcBorders>
          </w:tcPr>
          <w:p w14:paraId="0A961572"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4.39 x 10</w:t>
            </w:r>
            <w:r w:rsidRPr="00812E8A">
              <w:rPr>
                <w:rFonts w:ascii="Arial" w:hAnsi="Arial" w:cs="Arial"/>
                <w:vertAlign w:val="superscript"/>
              </w:rPr>
              <w:t>-38</w:t>
            </w:r>
          </w:p>
        </w:tc>
      </w:tr>
      <w:tr w:rsidR="00DD6983" w:rsidRPr="00812E8A" w14:paraId="28B24CD2" w14:textId="77777777" w:rsidTr="003C783D">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2A24B4B3" w14:textId="77777777" w:rsidR="00DD6983" w:rsidRPr="00812E8A" w:rsidRDefault="00DD6983" w:rsidP="00A53213">
            <w:pPr>
              <w:keepNext/>
              <w:spacing w:before="0" w:line="240" w:lineRule="auto"/>
              <w:jc w:val="center"/>
              <w:rPr>
                <w:rFonts w:ascii="Arial" w:hAnsi="Arial" w:cs="Arial"/>
                <w:b/>
              </w:rPr>
            </w:pPr>
            <w:r w:rsidRPr="00812E8A">
              <w:rPr>
                <w:rFonts w:ascii="Arial" w:hAnsi="Arial" w:cs="Arial"/>
                <w:b/>
              </w:rPr>
              <w:t>110</w:t>
            </w:r>
          </w:p>
        </w:tc>
        <w:tc>
          <w:tcPr>
            <w:tcW w:w="1701" w:type="dxa"/>
            <w:tcBorders>
              <w:top w:val="single" w:sz="6" w:space="0" w:color="auto"/>
              <w:left w:val="nil"/>
              <w:bottom w:val="single" w:sz="6" w:space="0" w:color="auto"/>
              <w:right w:val="single" w:sz="6" w:space="0" w:color="auto"/>
            </w:tcBorders>
          </w:tcPr>
          <w:p w14:paraId="5D34F810"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5.26 x 10</w:t>
            </w:r>
            <w:r w:rsidRPr="00812E8A">
              <w:rPr>
                <w:rFonts w:ascii="Arial" w:hAnsi="Arial" w:cs="Arial"/>
                <w:vertAlign w:val="superscript"/>
              </w:rPr>
              <w:t>-22</w:t>
            </w:r>
          </w:p>
        </w:tc>
        <w:tc>
          <w:tcPr>
            <w:tcW w:w="1701" w:type="dxa"/>
            <w:tcBorders>
              <w:top w:val="single" w:sz="6" w:space="0" w:color="auto"/>
              <w:left w:val="single" w:sz="6" w:space="0" w:color="auto"/>
              <w:bottom w:val="single" w:sz="6" w:space="0" w:color="auto"/>
              <w:right w:val="single" w:sz="6" w:space="0" w:color="auto"/>
            </w:tcBorders>
          </w:tcPr>
          <w:p w14:paraId="541D7120"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5.31 x 10</w:t>
            </w:r>
            <w:r w:rsidRPr="00812E8A">
              <w:rPr>
                <w:rFonts w:ascii="Arial" w:hAnsi="Arial" w:cs="Arial"/>
                <w:vertAlign w:val="superscript"/>
              </w:rPr>
              <w:t>-30</w:t>
            </w:r>
          </w:p>
        </w:tc>
        <w:tc>
          <w:tcPr>
            <w:tcW w:w="1701" w:type="dxa"/>
            <w:tcBorders>
              <w:top w:val="single" w:sz="6" w:space="0" w:color="auto"/>
              <w:left w:val="single" w:sz="6" w:space="0" w:color="auto"/>
              <w:bottom w:val="single" w:sz="6" w:space="0" w:color="auto"/>
              <w:right w:val="single" w:sz="6" w:space="0" w:color="auto"/>
            </w:tcBorders>
          </w:tcPr>
          <w:p w14:paraId="0889C75F"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5.32 x 10</w:t>
            </w:r>
            <w:r w:rsidRPr="00812E8A">
              <w:rPr>
                <w:rFonts w:ascii="Arial" w:hAnsi="Arial" w:cs="Arial"/>
                <w:vertAlign w:val="superscript"/>
              </w:rPr>
              <w:t>-38</w:t>
            </w:r>
          </w:p>
        </w:tc>
      </w:tr>
      <w:tr w:rsidR="00DD6983" w:rsidRPr="00812E8A" w14:paraId="11B6910A" w14:textId="77777777" w:rsidTr="003C783D">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5B39EECD" w14:textId="77777777" w:rsidR="00DD6983" w:rsidRPr="00812E8A" w:rsidRDefault="00DD6983" w:rsidP="00A53213">
            <w:pPr>
              <w:keepNext/>
              <w:spacing w:before="0" w:line="240" w:lineRule="auto"/>
              <w:jc w:val="center"/>
              <w:rPr>
                <w:rFonts w:ascii="Arial" w:hAnsi="Arial" w:cs="Arial"/>
                <w:b/>
              </w:rPr>
            </w:pPr>
            <w:r w:rsidRPr="00812E8A">
              <w:rPr>
                <w:rFonts w:ascii="Arial" w:hAnsi="Arial" w:cs="Arial"/>
                <w:b/>
              </w:rPr>
              <w:t>120</w:t>
            </w:r>
          </w:p>
        </w:tc>
        <w:tc>
          <w:tcPr>
            <w:tcW w:w="1701" w:type="dxa"/>
            <w:tcBorders>
              <w:top w:val="single" w:sz="6" w:space="0" w:color="auto"/>
              <w:left w:val="nil"/>
              <w:bottom w:val="single" w:sz="6" w:space="0" w:color="auto"/>
              <w:right w:val="single" w:sz="6" w:space="0" w:color="auto"/>
            </w:tcBorders>
          </w:tcPr>
          <w:p w14:paraId="588B187F"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6.26 x 10</w:t>
            </w:r>
            <w:r w:rsidRPr="00812E8A">
              <w:rPr>
                <w:rFonts w:ascii="Arial" w:hAnsi="Arial" w:cs="Arial"/>
                <w:vertAlign w:val="superscript"/>
              </w:rPr>
              <w:t>-22</w:t>
            </w:r>
          </w:p>
        </w:tc>
        <w:tc>
          <w:tcPr>
            <w:tcW w:w="1701" w:type="dxa"/>
            <w:tcBorders>
              <w:top w:val="single" w:sz="6" w:space="0" w:color="auto"/>
              <w:left w:val="single" w:sz="6" w:space="0" w:color="auto"/>
              <w:bottom w:val="single" w:sz="6" w:space="0" w:color="auto"/>
              <w:right w:val="single" w:sz="6" w:space="0" w:color="auto"/>
            </w:tcBorders>
          </w:tcPr>
          <w:p w14:paraId="6B379ACC"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6.33 x 10</w:t>
            </w:r>
            <w:r w:rsidRPr="00812E8A">
              <w:rPr>
                <w:rFonts w:ascii="Arial" w:hAnsi="Arial" w:cs="Arial"/>
                <w:vertAlign w:val="superscript"/>
              </w:rPr>
              <w:t>-30</w:t>
            </w:r>
          </w:p>
        </w:tc>
        <w:tc>
          <w:tcPr>
            <w:tcW w:w="1701" w:type="dxa"/>
            <w:tcBorders>
              <w:top w:val="single" w:sz="6" w:space="0" w:color="auto"/>
              <w:left w:val="single" w:sz="6" w:space="0" w:color="auto"/>
              <w:bottom w:val="single" w:sz="6" w:space="0" w:color="auto"/>
              <w:right w:val="single" w:sz="6" w:space="0" w:color="auto"/>
            </w:tcBorders>
          </w:tcPr>
          <w:p w14:paraId="4F3A7C12" w14:textId="77777777" w:rsidR="00DD6983" w:rsidRPr="00812E8A" w:rsidRDefault="00DD6983" w:rsidP="00A53213">
            <w:pPr>
              <w:keepNext/>
              <w:spacing w:before="0" w:line="240" w:lineRule="auto"/>
              <w:jc w:val="center"/>
              <w:rPr>
                <w:rFonts w:ascii="Arial" w:hAnsi="Arial" w:cs="Arial"/>
              </w:rPr>
            </w:pPr>
            <w:r w:rsidRPr="00812E8A">
              <w:rPr>
                <w:rFonts w:ascii="Arial" w:hAnsi="Arial" w:cs="Arial"/>
              </w:rPr>
              <w:t>6.33 x 10</w:t>
            </w:r>
            <w:r w:rsidRPr="00812E8A">
              <w:rPr>
                <w:rFonts w:ascii="Arial" w:hAnsi="Arial" w:cs="Arial"/>
                <w:vertAlign w:val="superscript"/>
              </w:rPr>
              <w:t>-38</w:t>
            </w:r>
          </w:p>
        </w:tc>
      </w:tr>
      <w:tr w:rsidR="00DD6983" w:rsidRPr="00812E8A" w14:paraId="571C65B7" w14:textId="77777777" w:rsidTr="003C783D">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23E6DF96"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130</w:t>
            </w:r>
          </w:p>
        </w:tc>
        <w:tc>
          <w:tcPr>
            <w:tcW w:w="1701" w:type="dxa"/>
            <w:tcBorders>
              <w:top w:val="single" w:sz="6" w:space="0" w:color="auto"/>
              <w:left w:val="nil"/>
              <w:bottom w:val="single" w:sz="6" w:space="0" w:color="auto"/>
              <w:right w:val="single" w:sz="6" w:space="0" w:color="auto"/>
            </w:tcBorders>
          </w:tcPr>
          <w:p w14:paraId="6B1C44BF" w14:textId="77777777" w:rsidR="00DD6983" w:rsidRPr="00812E8A" w:rsidRDefault="00DD6983" w:rsidP="004400AF">
            <w:pPr>
              <w:spacing w:before="0" w:line="240" w:lineRule="auto"/>
              <w:jc w:val="center"/>
              <w:rPr>
                <w:rFonts w:ascii="Arial" w:hAnsi="Arial" w:cs="Arial"/>
              </w:rPr>
            </w:pPr>
            <w:r w:rsidRPr="00812E8A">
              <w:rPr>
                <w:rFonts w:ascii="Arial" w:hAnsi="Arial" w:cs="Arial"/>
              </w:rPr>
              <w:t>7.35 x 10</w:t>
            </w:r>
            <w:r w:rsidRPr="00812E8A">
              <w:rPr>
                <w:rFonts w:ascii="Arial" w:hAnsi="Arial" w:cs="Arial"/>
                <w:vertAlign w:val="superscript"/>
              </w:rPr>
              <w:t>-22</w:t>
            </w:r>
          </w:p>
        </w:tc>
        <w:tc>
          <w:tcPr>
            <w:tcW w:w="1701" w:type="dxa"/>
            <w:tcBorders>
              <w:top w:val="single" w:sz="6" w:space="0" w:color="auto"/>
              <w:left w:val="single" w:sz="6" w:space="0" w:color="auto"/>
              <w:bottom w:val="single" w:sz="6" w:space="0" w:color="auto"/>
              <w:right w:val="single" w:sz="6" w:space="0" w:color="auto"/>
            </w:tcBorders>
          </w:tcPr>
          <w:p w14:paraId="368649A0" w14:textId="77777777" w:rsidR="00DD6983" w:rsidRPr="00812E8A" w:rsidRDefault="00DD6983" w:rsidP="004400AF">
            <w:pPr>
              <w:spacing w:before="0" w:line="240" w:lineRule="auto"/>
              <w:jc w:val="center"/>
              <w:rPr>
                <w:rFonts w:ascii="Arial" w:hAnsi="Arial" w:cs="Arial"/>
              </w:rPr>
            </w:pPr>
            <w:r w:rsidRPr="00812E8A">
              <w:rPr>
                <w:rFonts w:ascii="Arial" w:hAnsi="Arial" w:cs="Arial"/>
              </w:rPr>
              <w:t>7.43 x 10</w:t>
            </w:r>
            <w:r w:rsidRPr="00812E8A">
              <w:rPr>
                <w:rFonts w:ascii="Arial" w:hAnsi="Arial" w:cs="Arial"/>
                <w:vertAlign w:val="superscript"/>
              </w:rPr>
              <w:t>-30</w:t>
            </w:r>
          </w:p>
        </w:tc>
        <w:tc>
          <w:tcPr>
            <w:tcW w:w="1701" w:type="dxa"/>
            <w:tcBorders>
              <w:top w:val="single" w:sz="6" w:space="0" w:color="auto"/>
              <w:left w:val="single" w:sz="6" w:space="0" w:color="auto"/>
              <w:bottom w:val="single" w:sz="6" w:space="0" w:color="auto"/>
              <w:right w:val="single" w:sz="6" w:space="0" w:color="auto"/>
            </w:tcBorders>
          </w:tcPr>
          <w:p w14:paraId="58C34AE0" w14:textId="77777777" w:rsidR="00DD6983" w:rsidRPr="00812E8A" w:rsidRDefault="00DD6983" w:rsidP="004400AF">
            <w:pPr>
              <w:spacing w:before="0" w:line="240" w:lineRule="auto"/>
              <w:jc w:val="center"/>
              <w:rPr>
                <w:rFonts w:ascii="Arial" w:hAnsi="Arial" w:cs="Arial"/>
              </w:rPr>
            </w:pPr>
            <w:r w:rsidRPr="00812E8A">
              <w:rPr>
                <w:rFonts w:ascii="Arial" w:hAnsi="Arial" w:cs="Arial"/>
              </w:rPr>
              <w:t>7.44 x 10</w:t>
            </w:r>
            <w:r w:rsidRPr="00812E8A">
              <w:rPr>
                <w:rFonts w:ascii="Arial" w:hAnsi="Arial" w:cs="Arial"/>
                <w:vertAlign w:val="superscript"/>
              </w:rPr>
              <w:t>-38</w:t>
            </w:r>
          </w:p>
        </w:tc>
      </w:tr>
    </w:tbl>
    <w:p w14:paraId="7776FE5C" w14:textId="0C3E0A33" w:rsidR="00DD6983" w:rsidRPr="00812E8A" w:rsidRDefault="00DD6983" w:rsidP="00DD6983">
      <w:pPr>
        <w:pStyle w:val="TableTitle"/>
      </w:pPr>
      <w:r w:rsidRPr="00812E8A">
        <w:lastRenderedPageBreak/>
        <w:t xml:space="preserve">Table </w:t>
      </w:r>
      <w:bookmarkStart w:id="745" w:name="T_1116ProbabilityofUndetectedErrorinaFra"/>
      <w:bookmarkStart w:id="746" w:name="T_916ProbabilityofUndetectedErrorinaFram"/>
      <w:r w:rsidRPr="00812E8A">
        <w:fldChar w:fldCharType="begin"/>
      </w:r>
      <w:r w:rsidRPr="00812E8A">
        <w:instrText xml:space="preserve"> STYLEREF "Heading 1"\l \n \t  \* MERGEFORMAT </w:instrText>
      </w:r>
      <w:r w:rsidRPr="00812E8A">
        <w:fldChar w:fldCharType="separate"/>
      </w:r>
      <w:r w:rsidR="00D46CA3">
        <w:rPr>
          <w:noProof/>
        </w:rPr>
        <w:t>11</w:t>
      </w:r>
      <w:r w:rsidRPr="00812E8A">
        <w:fldChar w:fldCharType="end"/>
      </w:r>
      <w:r w:rsidRPr="00812E8A">
        <w:noBreakHyphen/>
      </w:r>
      <w:fldSimple w:instr=" SEQ Table \s 1 ">
        <w:r w:rsidR="00D46CA3">
          <w:rPr>
            <w:noProof/>
          </w:rPr>
          <w:t>16</w:t>
        </w:r>
      </w:fldSimple>
      <w:bookmarkEnd w:id="745"/>
      <w:bookmarkEnd w:id="746"/>
      <w:r w:rsidRPr="00812E8A">
        <w:fldChar w:fldCharType="begin"/>
      </w:r>
      <w:r w:rsidRPr="00812E8A">
        <w:instrText xml:space="preserve"> TC  \f T "</w:instrText>
      </w:r>
      <w:fldSimple w:instr=" STYLEREF &quot;Heading 1&quot;\l \n \t  \* MERGEFORMAT ">
        <w:bookmarkStart w:id="747" w:name="_Toc312227669"/>
        <w:bookmarkStart w:id="748" w:name="_Toc337827079"/>
        <w:bookmarkStart w:id="749" w:name="_Toc62226958"/>
        <w:bookmarkStart w:id="750" w:name="_Toc71969024"/>
        <w:r w:rsidR="00D46CA3">
          <w:rPr>
            <w:noProof/>
          </w:rPr>
          <w:instrText>11</w:instrText>
        </w:r>
      </w:fldSimple>
      <w:r w:rsidRPr="00812E8A">
        <w:instrText>-</w:instrText>
      </w:r>
      <w:r w:rsidRPr="00812E8A">
        <w:fldChar w:fldCharType="begin"/>
      </w:r>
      <w:r w:rsidRPr="00812E8A">
        <w:instrText xml:space="preserve"> SEQ Table_TOC \s 1 </w:instrText>
      </w:r>
      <w:r w:rsidRPr="00812E8A">
        <w:fldChar w:fldCharType="separate"/>
      </w:r>
      <w:r w:rsidR="00D46CA3">
        <w:rPr>
          <w:noProof/>
        </w:rPr>
        <w:instrText>16</w:instrText>
      </w:r>
      <w:r w:rsidRPr="00812E8A">
        <w:fldChar w:fldCharType="end"/>
      </w:r>
      <w:r w:rsidRPr="00812E8A">
        <w:tab/>
      </w:r>
      <w:r w:rsidR="003660F0" w:rsidRPr="00812E8A">
        <w:instrText>Probability of Undetected Error in a Frame, SEC Mode, with CRC</w:instrText>
      </w:r>
      <w:bookmarkEnd w:id="747"/>
      <w:bookmarkEnd w:id="748"/>
      <w:bookmarkEnd w:id="749"/>
      <w:bookmarkEnd w:id="750"/>
      <w:r w:rsidRPr="00812E8A">
        <w:instrText>"</w:instrText>
      </w:r>
      <w:r w:rsidRPr="00812E8A">
        <w:fldChar w:fldCharType="end"/>
      </w:r>
      <w:r w:rsidRPr="00812E8A">
        <w:t>:  Probability of Undetected Error in a Frame, SEC Mode, with CRC</w:t>
      </w:r>
    </w:p>
    <w:tbl>
      <w:tblPr>
        <w:tblW w:w="0" w:type="auto"/>
        <w:jc w:val="center"/>
        <w:tblLayout w:type="fixed"/>
        <w:tblCellMar>
          <w:top w:w="29" w:type="dxa"/>
          <w:left w:w="86" w:type="dxa"/>
          <w:bottom w:w="29" w:type="dxa"/>
          <w:right w:w="86" w:type="dxa"/>
        </w:tblCellMar>
        <w:tblLook w:val="0000" w:firstRow="0" w:lastRow="0" w:firstColumn="0" w:lastColumn="0" w:noHBand="0" w:noVBand="0"/>
      </w:tblPr>
      <w:tblGrid>
        <w:gridCol w:w="2268"/>
        <w:gridCol w:w="1701"/>
        <w:gridCol w:w="1701"/>
        <w:gridCol w:w="1701"/>
      </w:tblGrid>
      <w:tr w:rsidR="00DD6983" w:rsidRPr="00812E8A" w14:paraId="03539344" w14:textId="77777777" w:rsidTr="003C783D">
        <w:trPr>
          <w:cantSplit/>
          <w:tblHeader/>
          <w:jc w:val="center"/>
        </w:trPr>
        <w:tc>
          <w:tcPr>
            <w:tcW w:w="2268" w:type="dxa"/>
            <w:vMerge w:val="restart"/>
            <w:tcBorders>
              <w:top w:val="single" w:sz="6" w:space="0" w:color="auto"/>
              <w:left w:val="single" w:sz="6" w:space="0" w:color="auto"/>
              <w:right w:val="single" w:sz="6" w:space="0" w:color="auto"/>
            </w:tcBorders>
            <w:vAlign w:val="center"/>
          </w:tcPr>
          <w:p w14:paraId="2B090A4E" w14:textId="0E758D63" w:rsidR="00DD6983" w:rsidRPr="00812E8A" w:rsidRDefault="00DD6983" w:rsidP="003C783D">
            <w:pPr>
              <w:keepNext/>
              <w:spacing w:before="0" w:line="240" w:lineRule="auto"/>
              <w:jc w:val="center"/>
              <w:rPr>
                <w:rFonts w:ascii="Arial" w:hAnsi="Arial" w:cs="Arial"/>
                <w:b/>
              </w:rPr>
            </w:pPr>
            <w:r w:rsidRPr="00812E8A">
              <w:rPr>
                <w:rFonts w:ascii="Arial" w:hAnsi="Arial" w:cs="Arial"/>
                <w:b/>
              </w:rPr>
              <w:t xml:space="preserve">Number of </w:t>
            </w:r>
            <w:r w:rsidRPr="00812E8A">
              <w:rPr>
                <w:rFonts w:ascii="Arial" w:hAnsi="Arial" w:cs="Arial"/>
                <w:b/>
              </w:rPr>
              <w:br/>
            </w:r>
            <w:r w:rsidR="00765A55" w:rsidRPr="00765A55">
              <w:rPr>
                <w:rFonts w:ascii="Arial" w:hAnsi="Arial" w:cs="Arial"/>
                <w:b/>
              </w:rPr>
              <w:t>Codeword</w:t>
            </w:r>
            <w:r w:rsidR="00765A55" w:rsidRPr="00812E8A">
              <w:rPr>
                <w:rFonts w:ascii="Arial" w:hAnsi="Arial" w:cs="Arial"/>
                <w:b/>
              </w:rPr>
              <w:t>s</w:t>
            </w:r>
            <w:r w:rsidRPr="00812E8A">
              <w:rPr>
                <w:rFonts w:ascii="Arial" w:hAnsi="Arial" w:cs="Arial"/>
                <w:b/>
              </w:rPr>
              <w:br/>
            </w:r>
            <w:r w:rsidRPr="00812E8A">
              <w:rPr>
                <w:rFonts w:ascii="Arial" w:hAnsi="Arial" w:cs="Arial"/>
                <w:b/>
                <w:i/>
              </w:rPr>
              <w:t>N</w:t>
            </w:r>
          </w:p>
        </w:tc>
        <w:tc>
          <w:tcPr>
            <w:tcW w:w="5103" w:type="dxa"/>
            <w:gridSpan w:val="3"/>
            <w:tcBorders>
              <w:top w:val="single" w:sz="6" w:space="0" w:color="auto"/>
              <w:left w:val="nil"/>
              <w:bottom w:val="single" w:sz="6" w:space="0" w:color="auto"/>
              <w:right w:val="single" w:sz="6" w:space="0" w:color="auto"/>
            </w:tcBorders>
            <w:vAlign w:val="center"/>
          </w:tcPr>
          <w:p w14:paraId="14DD27FB" w14:textId="77777777" w:rsidR="00DD6983" w:rsidRPr="00812E8A" w:rsidRDefault="00DD6983" w:rsidP="003C783D">
            <w:pPr>
              <w:keepNext/>
              <w:spacing w:before="0" w:line="240" w:lineRule="auto"/>
              <w:jc w:val="center"/>
              <w:rPr>
                <w:rFonts w:ascii="Arial" w:hAnsi="Arial" w:cs="Arial"/>
                <w:b/>
              </w:rPr>
            </w:pPr>
            <w:r w:rsidRPr="00812E8A">
              <w:rPr>
                <w:rFonts w:ascii="Arial" w:hAnsi="Arial" w:cs="Arial"/>
                <w:b/>
                <w:bCs/>
              </w:rPr>
              <w:t>Channel Bit Error Rate</w:t>
            </w:r>
          </w:p>
        </w:tc>
      </w:tr>
      <w:tr w:rsidR="00DD6983" w:rsidRPr="00812E8A" w14:paraId="0A98DC6D" w14:textId="77777777" w:rsidTr="003C783D">
        <w:trPr>
          <w:cantSplit/>
          <w:tblHeader/>
          <w:jc w:val="center"/>
        </w:trPr>
        <w:tc>
          <w:tcPr>
            <w:tcW w:w="2268" w:type="dxa"/>
            <w:vMerge/>
            <w:tcBorders>
              <w:left w:val="single" w:sz="6" w:space="0" w:color="auto"/>
              <w:bottom w:val="single" w:sz="6" w:space="0" w:color="auto"/>
              <w:right w:val="single" w:sz="6" w:space="0" w:color="auto"/>
            </w:tcBorders>
            <w:vAlign w:val="center"/>
          </w:tcPr>
          <w:p w14:paraId="38454B54" w14:textId="77777777" w:rsidR="00DD6983" w:rsidRPr="00812E8A" w:rsidRDefault="00DD6983" w:rsidP="003C783D">
            <w:pPr>
              <w:keepNext/>
              <w:spacing w:before="0" w:line="240" w:lineRule="auto"/>
              <w:jc w:val="center"/>
              <w:rPr>
                <w:rFonts w:ascii="Arial" w:hAnsi="Arial" w:cs="Arial"/>
                <w:b/>
              </w:rPr>
            </w:pPr>
          </w:p>
        </w:tc>
        <w:tc>
          <w:tcPr>
            <w:tcW w:w="1701" w:type="dxa"/>
            <w:tcBorders>
              <w:left w:val="nil"/>
              <w:bottom w:val="single" w:sz="6" w:space="0" w:color="auto"/>
              <w:right w:val="single" w:sz="6" w:space="0" w:color="auto"/>
            </w:tcBorders>
            <w:vAlign w:val="center"/>
          </w:tcPr>
          <w:p w14:paraId="5567B520" w14:textId="77777777" w:rsidR="00DD6983" w:rsidRPr="00812E8A" w:rsidRDefault="00DD6983" w:rsidP="003C783D">
            <w:pPr>
              <w:keepNext/>
              <w:spacing w:before="0" w:line="240" w:lineRule="auto"/>
              <w:jc w:val="center"/>
              <w:rPr>
                <w:rFonts w:ascii="Arial" w:hAnsi="Arial" w:cs="Arial"/>
              </w:rPr>
            </w:pPr>
            <w:r w:rsidRPr="00812E8A">
              <w:rPr>
                <w:rFonts w:ascii="Arial" w:hAnsi="Arial" w:cs="Arial"/>
                <w:b/>
              </w:rPr>
              <w:t>10</w:t>
            </w:r>
            <w:r w:rsidRPr="00812E8A">
              <w:rPr>
                <w:rFonts w:ascii="Arial" w:hAnsi="Arial" w:cs="Arial"/>
                <w:b/>
                <w:vertAlign w:val="superscript"/>
              </w:rPr>
              <w:t>-4</w:t>
            </w:r>
          </w:p>
        </w:tc>
        <w:tc>
          <w:tcPr>
            <w:tcW w:w="1701" w:type="dxa"/>
            <w:tcBorders>
              <w:left w:val="single" w:sz="6" w:space="0" w:color="auto"/>
              <w:bottom w:val="single" w:sz="6" w:space="0" w:color="auto"/>
              <w:right w:val="single" w:sz="6" w:space="0" w:color="auto"/>
            </w:tcBorders>
            <w:vAlign w:val="center"/>
          </w:tcPr>
          <w:p w14:paraId="069C74C7" w14:textId="77777777" w:rsidR="00DD6983" w:rsidRPr="00812E8A" w:rsidRDefault="00DD6983" w:rsidP="003C783D">
            <w:pPr>
              <w:keepNext/>
              <w:spacing w:before="0" w:line="240" w:lineRule="auto"/>
              <w:jc w:val="center"/>
              <w:rPr>
                <w:rFonts w:ascii="Arial" w:hAnsi="Arial" w:cs="Arial"/>
              </w:rPr>
            </w:pPr>
            <w:r w:rsidRPr="00812E8A">
              <w:rPr>
                <w:rFonts w:ascii="Arial" w:hAnsi="Arial" w:cs="Arial"/>
                <w:b/>
              </w:rPr>
              <w:t>10</w:t>
            </w:r>
            <w:r w:rsidRPr="00812E8A">
              <w:rPr>
                <w:rFonts w:ascii="Arial" w:hAnsi="Arial" w:cs="Arial"/>
                <w:b/>
                <w:vertAlign w:val="superscript"/>
              </w:rPr>
              <w:t>-5</w:t>
            </w:r>
          </w:p>
        </w:tc>
        <w:tc>
          <w:tcPr>
            <w:tcW w:w="1701" w:type="dxa"/>
            <w:tcBorders>
              <w:top w:val="single" w:sz="6" w:space="0" w:color="auto"/>
              <w:left w:val="single" w:sz="6" w:space="0" w:color="auto"/>
              <w:bottom w:val="single" w:sz="6" w:space="0" w:color="auto"/>
              <w:right w:val="single" w:sz="6" w:space="0" w:color="auto"/>
            </w:tcBorders>
            <w:vAlign w:val="center"/>
          </w:tcPr>
          <w:p w14:paraId="3B38BC34" w14:textId="77777777" w:rsidR="00DD6983" w:rsidRPr="00812E8A" w:rsidRDefault="00DD6983" w:rsidP="003C783D">
            <w:pPr>
              <w:keepNext/>
              <w:spacing w:before="0" w:line="240" w:lineRule="auto"/>
              <w:jc w:val="center"/>
              <w:rPr>
                <w:rFonts w:ascii="Arial" w:hAnsi="Arial" w:cs="Arial"/>
              </w:rPr>
            </w:pPr>
            <w:r w:rsidRPr="00812E8A">
              <w:rPr>
                <w:rFonts w:ascii="Arial" w:hAnsi="Arial" w:cs="Arial"/>
                <w:b/>
              </w:rPr>
              <w:t>10</w:t>
            </w:r>
            <w:r w:rsidRPr="00812E8A">
              <w:rPr>
                <w:rFonts w:ascii="Arial" w:hAnsi="Arial" w:cs="Arial"/>
                <w:b/>
                <w:vertAlign w:val="superscript"/>
              </w:rPr>
              <w:t>-6</w:t>
            </w:r>
          </w:p>
        </w:tc>
      </w:tr>
      <w:tr w:rsidR="00DD6983" w:rsidRPr="00812E8A" w14:paraId="7395527A" w14:textId="77777777" w:rsidTr="003C783D">
        <w:trPr>
          <w:cantSplit/>
          <w:trHeight w:val="20"/>
          <w:jc w:val="center"/>
        </w:trPr>
        <w:tc>
          <w:tcPr>
            <w:tcW w:w="2268" w:type="dxa"/>
            <w:tcBorders>
              <w:left w:val="single" w:sz="6" w:space="0" w:color="auto"/>
              <w:bottom w:val="single" w:sz="6" w:space="0" w:color="auto"/>
              <w:right w:val="single" w:sz="6" w:space="0" w:color="auto"/>
            </w:tcBorders>
            <w:vAlign w:val="center"/>
          </w:tcPr>
          <w:p w14:paraId="254D0AA8" w14:textId="77777777" w:rsidR="00DD6983" w:rsidRPr="00812E8A" w:rsidRDefault="00DD6983" w:rsidP="003C783D">
            <w:pPr>
              <w:keepNext/>
              <w:spacing w:before="0" w:line="240" w:lineRule="auto"/>
              <w:jc w:val="center"/>
              <w:rPr>
                <w:rFonts w:ascii="Arial" w:hAnsi="Arial" w:cs="Arial"/>
                <w:b/>
              </w:rPr>
            </w:pPr>
            <w:r w:rsidRPr="00812E8A">
              <w:rPr>
                <w:rFonts w:ascii="Arial" w:hAnsi="Arial" w:cs="Arial"/>
                <w:b/>
              </w:rPr>
              <w:t>2</w:t>
            </w:r>
          </w:p>
        </w:tc>
        <w:tc>
          <w:tcPr>
            <w:tcW w:w="1701" w:type="dxa"/>
            <w:tcBorders>
              <w:left w:val="nil"/>
              <w:bottom w:val="single" w:sz="6" w:space="0" w:color="auto"/>
              <w:right w:val="single" w:sz="6" w:space="0" w:color="auto"/>
            </w:tcBorders>
          </w:tcPr>
          <w:p w14:paraId="179E8655" w14:textId="77777777" w:rsidR="00DD6983" w:rsidRPr="00812E8A" w:rsidRDefault="00DD6983" w:rsidP="003C783D">
            <w:pPr>
              <w:keepNext/>
              <w:spacing w:before="0" w:line="240" w:lineRule="auto"/>
              <w:jc w:val="center"/>
              <w:rPr>
                <w:rFonts w:ascii="Arial" w:hAnsi="Arial" w:cs="Arial"/>
              </w:rPr>
            </w:pPr>
            <w:r w:rsidRPr="00812E8A">
              <w:rPr>
                <w:rFonts w:ascii="Arial" w:hAnsi="Arial" w:cs="Arial"/>
              </w:rPr>
              <w:t>2.55 x 10</w:t>
            </w:r>
            <w:r w:rsidRPr="00812E8A">
              <w:rPr>
                <w:rFonts w:ascii="Arial" w:hAnsi="Arial" w:cs="Arial"/>
                <w:vertAlign w:val="superscript"/>
              </w:rPr>
              <w:t>-20</w:t>
            </w:r>
          </w:p>
        </w:tc>
        <w:tc>
          <w:tcPr>
            <w:tcW w:w="1701" w:type="dxa"/>
            <w:tcBorders>
              <w:left w:val="single" w:sz="6" w:space="0" w:color="auto"/>
              <w:bottom w:val="single" w:sz="6" w:space="0" w:color="auto"/>
              <w:right w:val="single" w:sz="6" w:space="0" w:color="auto"/>
            </w:tcBorders>
          </w:tcPr>
          <w:p w14:paraId="3794204E" w14:textId="77777777" w:rsidR="00DD6983" w:rsidRPr="00812E8A" w:rsidRDefault="00DD6983" w:rsidP="003C783D">
            <w:pPr>
              <w:keepNext/>
              <w:spacing w:before="0" w:line="240" w:lineRule="auto"/>
              <w:jc w:val="center"/>
              <w:rPr>
                <w:rFonts w:ascii="Arial" w:hAnsi="Arial" w:cs="Arial"/>
              </w:rPr>
            </w:pPr>
            <w:r w:rsidRPr="00812E8A">
              <w:rPr>
                <w:rFonts w:ascii="Arial" w:hAnsi="Arial" w:cs="Arial"/>
              </w:rPr>
              <w:t>2.58 x 10</w:t>
            </w:r>
            <w:r w:rsidRPr="00812E8A">
              <w:rPr>
                <w:rFonts w:ascii="Arial" w:hAnsi="Arial" w:cs="Arial"/>
                <w:vertAlign w:val="superscript"/>
              </w:rPr>
              <w:t>-26</w:t>
            </w:r>
          </w:p>
        </w:tc>
        <w:tc>
          <w:tcPr>
            <w:tcW w:w="1701" w:type="dxa"/>
            <w:tcBorders>
              <w:top w:val="single" w:sz="6" w:space="0" w:color="auto"/>
              <w:left w:val="single" w:sz="6" w:space="0" w:color="auto"/>
              <w:bottom w:val="single" w:sz="6" w:space="0" w:color="auto"/>
              <w:right w:val="single" w:sz="6" w:space="0" w:color="auto"/>
            </w:tcBorders>
          </w:tcPr>
          <w:p w14:paraId="48A8175E" w14:textId="77777777" w:rsidR="00DD6983" w:rsidRPr="00812E8A" w:rsidRDefault="00DD6983" w:rsidP="003C783D">
            <w:pPr>
              <w:keepNext/>
              <w:spacing w:before="0" w:line="240" w:lineRule="auto"/>
              <w:jc w:val="center"/>
              <w:rPr>
                <w:rFonts w:ascii="Arial" w:hAnsi="Arial" w:cs="Arial"/>
              </w:rPr>
            </w:pPr>
            <w:r w:rsidRPr="00812E8A">
              <w:rPr>
                <w:rFonts w:ascii="Arial" w:hAnsi="Arial" w:cs="Arial"/>
              </w:rPr>
              <w:t>2.58 x 10</w:t>
            </w:r>
            <w:r w:rsidRPr="00812E8A">
              <w:rPr>
                <w:rFonts w:ascii="Arial" w:hAnsi="Arial" w:cs="Arial"/>
                <w:vertAlign w:val="superscript"/>
              </w:rPr>
              <w:t>-32</w:t>
            </w:r>
          </w:p>
        </w:tc>
      </w:tr>
      <w:tr w:rsidR="00DD6983" w:rsidRPr="00812E8A" w14:paraId="0524F048" w14:textId="77777777" w:rsidTr="003C783D">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428A10A6" w14:textId="77777777" w:rsidR="00DD6983" w:rsidRPr="00812E8A" w:rsidRDefault="00DD6983" w:rsidP="003C783D">
            <w:pPr>
              <w:keepNext/>
              <w:spacing w:before="0" w:line="240" w:lineRule="auto"/>
              <w:jc w:val="center"/>
              <w:rPr>
                <w:rFonts w:ascii="Arial" w:hAnsi="Arial" w:cs="Arial"/>
                <w:b/>
              </w:rPr>
            </w:pPr>
            <w:r w:rsidRPr="00812E8A">
              <w:rPr>
                <w:rFonts w:ascii="Arial" w:hAnsi="Arial" w:cs="Arial"/>
                <w:b/>
              </w:rPr>
              <w:t>10</w:t>
            </w:r>
          </w:p>
        </w:tc>
        <w:tc>
          <w:tcPr>
            <w:tcW w:w="1701" w:type="dxa"/>
            <w:tcBorders>
              <w:top w:val="single" w:sz="6" w:space="0" w:color="auto"/>
              <w:left w:val="nil"/>
              <w:bottom w:val="single" w:sz="6" w:space="0" w:color="auto"/>
              <w:right w:val="single" w:sz="6" w:space="0" w:color="auto"/>
            </w:tcBorders>
          </w:tcPr>
          <w:p w14:paraId="45AD93BC" w14:textId="77777777" w:rsidR="00DD6983" w:rsidRPr="00812E8A" w:rsidRDefault="00DD6983" w:rsidP="003C783D">
            <w:pPr>
              <w:keepNext/>
              <w:spacing w:before="0" w:line="240" w:lineRule="auto"/>
              <w:jc w:val="center"/>
              <w:rPr>
                <w:rFonts w:ascii="Arial" w:hAnsi="Arial" w:cs="Arial"/>
              </w:rPr>
            </w:pPr>
            <w:r w:rsidRPr="00812E8A">
              <w:rPr>
                <w:rFonts w:ascii="Arial" w:hAnsi="Arial" w:cs="Arial"/>
              </w:rPr>
              <w:t>1.15 x 10</w:t>
            </w:r>
            <w:r w:rsidRPr="00812E8A">
              <w:rPr>
                <w:rFonts w:ascii="Arial" w:hAnsi="Arial" w:cs="Arial"/>
                <w:vertAlign w:val="superscript"/>
              </w:rPr>
              <w:t>-18</w:t>
            </w:r>
          </w:p>
        </w:tc>
        <w:tc>
          <w:tcPr>
            <w:tcW w:w="1701" w:type="dxa"/>
            <w:tcBorders>
              <w:top w:val="single" w:sz="6" w:space="0" w:color="auto"/>
              <w:left w:val="single" w:sz="6" w:space="0" w:color="auto"/>
              <w:bottom w:val="single" w:sz="6" w:space="0" w:color="auto"/>
              <w:right w:val="single" w:sz="6" w:space="0" w:color="auto"/>
            </w:tcBorders>
          </w:tcPr>
          <w:p w14:paraId="2F096E90" w14:textId="77777777" w:rsidR="00DD6983" w:rsidRPr="00812E8A" w:rsidRDefault="00DD6983" w:rsidP="003C783D">
            <w:pPr>
              <w:keepNext/>
              <w:spacing w:before="0" w:line="240" w:lineRule="auto"/>
              <w:jc w:val="center"/>
              <w:rPr>
                <w:rFonts w:ascii="Arial" w:hAnsi="Arial" w:cs="Arial"/>
              </w:rPr>
            </w:pPr>
            <w:r w:rsidRPr="00812E8A">
              <w:rPr>
                <w:rFonts w:ascii="Arial" w:hAnsi="Arial" w:cs="Arial"/>
              </w:rPr>
              <w:t>1.16 x 10</w:t>
            </w:r>
            <w:r w:rsidRPr="00812E8A">
              <w:rPr>
                <w:rFonts w:ascii="Arial" w:hAnsi="Arial" w:cs="Arial"/>
                <w:vertAlign w:val="superscript"/>
              </w:rPr>
              <w:t>-24</w:t>
            </w:r>
          </w:p>
        </w:tc>
        <w:tc>
          <w:tcPr>
            <w:tcW w:w="1701" w:type="dxa"/>
            <w:tcBorders>
              <w:top w:val="single" w:sz="6" w:space="0" w:color="auto"/>
              <w:left w:val="single" w:sz="6" w:space="0" w:color="auto"/>
              <w:bottom w:val="single" w:sz="6" w:space="0" w:color="auto"/>
              <w:right w:val="single" w:sz="6" w:space="0" w:color="auto"/>
            </w:tcBorders>
          </w:tcPr>
          <w:p w14:paraId="17E346EF" w14:textId="77777777" w:rsidR="00DD6983" w:rsidRPr="00812E8A" w:rsidRDefault="00DD6983" w:rsidP="003C783D">
            <w:pPr>
              <w:keepNext/>
              <w:spacing w:before="0" w:line="240" w:lineRule="auto"/>
              <w:jc w:val="center"/>
              <w:rPr>
                <w:rFonts w:ascii="Arial" w:hAnsi="Arial" w:cs="Arial"/>
              </w:rPr>
            </w:pPr>
            <w:r w:rsidRPr="00812E8A">
              <w:rPr>
                <w:rFonts w:ascii="Arial" w:hAnsi="Arial" w:cs="Arial"/>
              </w:rPr>
              <w:t>1.16 x 10</w:t>
            </w:r>
            <w:r w:rsidRPr="00812E8A">
              <w:rPr>
                <w:rFonts w:ascii="Arial" w:hAnsi="Arial" w:cs="Arial"/>
                <w:vertAlign w:val="superscript"/>
              </w:rPr>
              <w:t>-30</w:t>
            </w:r>
          </w:p>
        </w:tc>
      </w:tr>
      <w:tr w:rsidR="00DD6983" w:rsidRPr="00812E8A" w14:paraId="399A9799" w14:textId="77777777" w:rsidTr="003C783D">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7522A922" w14:textId="77777777" w:rsidR="00DD6983" w:rsidRPr="00812E8A" w:rsidRDefault="00DD6983" w:rsidP="003C783D">
            <w:pPr>
              <w:keepNext/>
              <w:spacing w:before="0" w:line="240" w:lineRule="auto"/>
              <w:jc w:val="center"/>
              <w:rPr>
                <w:rFonts w:ascii="Arial" w:hAnsi="Arial" w:cs="Arial"/>
                <w:b/>
              </w:rPr>
            </w:pPr>
            <w:r w:rsidRPr="00812E8A">
              <w:rPr>
                <w:rFonts w:ascii="Arial" w:hAnsi="Arial" w:cs="Arial"/>
                <w:b/>
              </w:rPr>
              <w:t>20</w:t>
            </w:r>
          </w:p>
        </w:tc>
        <w:tc>
          <w:tcPr>
            <w:tcW w:w="1701" w:type="dxa"/>
            <w:tcBorders>
              <w:top w:val="single" w:sz="6" w:space="0" w:color="auto"/>
              <w:left w:val="nil"/>
              <w:bottom w:val="single" w:sz="6" w:space="0" w:color="auto"/>
              <w:right w:val="single" w:sz="6" w:space="0" w:color="auto"/>
            </w:tcBorders>
          </w:tcPr>
          <w:p w14:paraId="4DBF7948" w14:textId="77777777" w:rsidR="00DD6983" w:rsidRPr="00812E8A" w:rsidRDefault="00DD6983" w:rsidP="003C783D">
            <w:pPr>
              <w:keepNext/>
              <w:spacing w:before="0" w:line="240" w:lineRule="auto"/>
              <w:jc w:val="center"/>
              <w:rPr>
                <w:rFonts w:ascii="Arial" w:hAnsi="Arial" w:cs="Arial"/>
              </w:rPr>
            </w:pPr>
            <w:r w:rsidRPr="00812E8A">
              <w:rPr>
                <w:rFonts w:ascii="Arial" w:hAnsi="Arial" w:cs="Arial"/>
              </w:rPr>
              <w:t>4.85 x 10</w:t>
            </w:r>
            <w:r w:rsidRPr="00812E8A">
              <w:rPr>
                <w:rFonts w:ascii="Arial" w:hAnsi="Arial" w:cs="Arial"/>
                <w:vertAlign w:val="superscript"/>
              </w:rPr>
              <w:t>-18</w:t>
            </w:r>
          </w:p>
        </w:tc>
        <w:tc>
          <w:tcPr>
            <w:tcW w:w="1701" w:type="dxa"/>
            <w:tcBorders>
              <w:top w:val="single" w:sz="6" w:space="0" w:color="auto"/>
              <w:left w:val="single" w:sz="6" w:space="0" w:color="auto"/>
              <w:bottom w:val="single" w:sz="6" w:space="0" w:color="auto"/>
              <w:right w:val="single" w:sz="6" w:space="0" w:color="auto"/>
            </w:tcBorders>
          </w:tcPr>
          <w:p w14:paraId="459CA9C7" w14:textId="77777777" w:rsidR="00DD6983" w:rsidRPr="00812E8A" w:rsidRDefault="00DD6983" w:rsidP="003C783D">
            <w:pPr>
              <w:keepNext/>
              <w:spacing w:before="0" w:line="240" w:lineRule="auto"/>
              <w:jc w:val="center"/>
              <w:rPr>
                <w:rFonts w:ascii="Arial" w:hAnsi="Arial" w:cs="Arial"/>
              </w:rPr>
            </w:pPr>
            <w:r w:rsidRPr="00812E8A">
              <w:rPr>
                <w:rFonts w:ascii="Arial" w:hAnsi="Arial" w:cs="Arial"/>
              </w:rPr>
              <w:t>4.91 x 10</w:t>
            </w:r>
            <w:r w:rsidRPr="00812E8A">
              <w:rPr>
                <w:rFonts w:ascii="Arial" w:hAnsi="Arial" w:cs="Arial"/>
                <w:vertAlign w:val="superscript"/>
              </w:rPr>
              <w:t>-24</w:t>
            </w:r>
          </w:p>
        </w:tc>
        <w:tc>
          <w:tcPr>
            <w:tcW w:w="1701" w:type="dxa"/>
            <w:tcBorders>
              <w:top w:val="single" w:sz="6" w:space="0" w:color="auto"/>
              <w:left w:val="single" w:sz="6" w:space="0" w:color="auto"/>
              <w:bottom w:val="single" w:sz="6" w:space="0" w:color="auto"/>
              <w:right w:val="single" w:sz="6" w:space="0" w:color="auto"/>
            </w:tcBorders>
          </w:tcPr>
          <w:p w14:paraId="262A2357" w14:textId="77777777" w:rsidR="00DD6983" w:rsidRPr="00812E8A" w:rsidRDefault="00DD6983" w:rsidP="003C783D">
            <w:pPr>
              <w:keepNext/>
              <w:spacing w:before="0" w:line="240" w:lineRule="auto"/>
              <w:jc w:val="center"/>
              <w:rPr>
                <w:rFonts w:ascii="Arial" w:hAnsi="Arial" w:cs="Arial"/>
              </w:rPr>
            </w:pPr>
            <w:r w:rsidRPr="00812E8A">
              <w:rPr>
                <w:rFonts w:ascii="Arial" w:hAnsi="Arial" w:cs="Arial"/>
              </w:rPr>
              <w:t>4.91 x 10</w:t>
            </w:r>
            <w:r w:rsidRPr="00812E8A">
              <w:rPr>
                <w:rFonts w:ascii="Arial" w:hAnsi="Arial" w:cs="Arial"/>
                <w:vertAlign w:val="superscript"/>
              </w:rPr>
              <w:t>-30</w:t>
            </w:r>
          </w:p>
        </w:tc>
      </w:tr>
      <w:tr w:rsidR="00DD6983" w:rsidRPr="00812E8A" w14:paraId="557D23FD" w14:textId="77777777" w:rsidTr="003C783D">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7AB69DFF" w14:textId="77777777" w:rsidR="00DD6983" w:rsidRPr="00812E8A" w:rsidRDefault="00DD6983" w:rsidP="003C783D">
            <w:pPr>
              <w:keepNext/>
              <w:spacing w:before="0" w:line="240" w:lineRule="auto"/>
              <w:jc w:val="center"/>
              <w:rPr>
                <w:rFonts w:ascii="Arial" w:hAnsi="Arial" w:cs="Arial"/>
                <w:b/>
              </w:rPr>
            </w:pPr>
            <w:r w:rsidRPr="00812E8A">
              <w:rPr>
                <w:rFonts w:ascii="Arial" w:hAnsi="Arial" w:cs="Arial"/>
                <w:b/>
              </w:rPr>
              <w:t>30</w:t>
            </w:r>
          </w:p>
        </w:tc>
        <w:tc>
          <w:tcPr>
            <w:tcW w:w="1701" w:type="dxa"/>
            <w:tcBorders>
              <w:top w:val="single" w:sz="6" w:space="0" w:color="auto"/>
              <w:left w:val="nil"/>
              <w:bottom w:val="single" w:sz="6" w:space="0" w:color="auto"/>
              <w:right w:val="single" w:sz="6" w:space="0" w:color="auto"/>
            </w:tcBorders>
          </w:tcPr>
          <w:p w14:paraId="4AD84289" w14:textId="77777777" w:rsidR="00DD6983" w:rsidRPr="00812E8A" w:rsidRDefault="00DD6983" w:rsidP="003C783D">
            <w:pPr>
              <w:keepNext/>
              <w:spacing w:before="0" w:line="240" w:lineRule="auto"/>
              <w:jc w:val="center"/>
              <w:rPr>
                <w:rFonts w:ascii="Arial" w:hAnsi="Arial" w:cs="Arial"/>
              </w:rPr>
            </w:pPr>
            <w:r w:rsidRPr="00812E8A">
              <w:rPr>
                <w:rFonts w:ascii="Arial" w:hAnsi="Arial" w:cs="Arial"/>
              </w:rPr>
              <w:t>1.11 x 10</w:t>
            </w:r>
            <w:r w:rsidRPr="00812E8A">
              <w:rPr>
                <w:rFonts w:ascii="Arial" w:hAnsi="Arial" w:cs="Arial"/>
                <w:vertAlign w:val="superscript"/>
              </w:rPr>
              <w:t>-17</w:t>
            </w:r>
          </w:p>
        </w:tc>
        <w:tc>
          <w:tcPr>
            <w:tcW w:w="1701" w:type="dxa"/>
            <w:tcBorders>
              <w:top w:val="single" w:sz="6" w:space="0" w:color="auto"/>
              <w:left w:val="single" w:sz="6" w:space="0" w:color="auto"/>
              <w:bottom w:val="single" w:sz="6" w:space="0" w:color="auto"/>
              <w:right w:val="single" w:sz="6" w:space="0" w:color="auto"/>
            </w:tcBorders>
          </w:tcPr>
          <w:p w14:paraId="657D6832" w14:textId="77777777" w:rsidR="00DD6983" w:rsidRPr="00812E8A" w:rsidRDefault="00DD6983" w:rsidP="003C783D">
            <w:pPr>
              <w:keepNext/>
              <w:spacing w:before="0" w:line="240" w:lineRule="auto"/>
              <w:jc w:val="center"/>
              <w:rPr>
                <w:rFonts w:ascii="Arial" w:hAnsi="Arial" w:cs="Arial"/>
              </w:rPr>
            </w:pPr>
            <w:r w:rsidRPr="00812E8A">
              <w:rPr>
                <w:rFonts w:ascii="Arial" w:hAnsi="Arial" w:cs="Arial"/>
              </w:rPr>
              <w:t>1.12 x 10</w:t>
            </w:r>
            <w:r w:rsidRPr="00812E8A">
              <w:rPr>
                <w:rFonts w:ascii="Arial" w:hAnsi="Arial" w:cs="Arial"/>
                <w:vertAlign w:val="superscript"/>
              </w:rPr>
              <w:t>-23</w:t>
            </w:r>
          </w:p>
        </w:tc>
        <w:tc>
          <w:tcPr>
            <w:tcW w:w="1701" w:type="dxa"/>
            <w:tcBorders>
              <w:top w:val="single" w:sz="6" w:space="0" w:color="auto"/>
              <w:left w:val="single" w:sz="6" w:space="0" w:color="auto"/>
              <w:bottom w:val="single" w:sz="6" w:space="0" w:color="auto"/>
              <w:right w:val="single" w:sz="6" w:space="0" w:color="auto"/>
            </w:tcBorders>
          </w:tcPr>
          <w:p w14:paraId="17132B9F" w14:textId="77777777" w:rsidR="00DD6983" w:rsidRPr="00812E8A" w:rsidRDefault="00DD6983" w:rsidP="003C783D">
            <w:pPr>
              <w:keepNext/>
              <w:spacing w:before="0" w:line="240" w:lineRule="auto"/>
              <w:jc w:val="center"/>
              <w:rPr>
                <w:rFonts w:ascii="Arial" w:hAnsi="Arial" w:cs="Arial"/>
              </w:rPr>
            </w:pPr>
            <w:r w:rsidRPr="00812E8A">
              <w:rPr>
                <w:rFonts w:ascii="Arial" w:hAnsi="Arial" w:cs="Arial"/>
              </w:rPr>
              <w:t>1.12 x 10</w:t>
            </w:r>
            <w:r w:rsidRPr="00812E8A">
              <w:rPr>
                <w:rFonts w:ascii="Arial" w:hAnsi="Arial" w:cs="Arial"/>
                <w:vertAlign w:val="superscript"/>
              </w:rPr>
              <w:t>-29</w:t>
            </w:r>
          </w:p>
        </w:tc>
      </w:tr>
      <w:tr w:rsidR="00DD6983" w:rsidRPr="00812E8A" w14:paraId="68C75048" w14:textId="77777777" w:rsidTr="003C783D">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3CDA87B6" w14:textId="77777777" w:rsidR="00DD6983" w:rsidRPr="00812E8A" w:rsidRDefault="00DD6983" w:rsidP="003C783D">
            <w:pPr>
              <w:keepNext/>
              <w:spacing w:before="0" w:line="240" w:lineRule="auto"/>
              <w:jc w:val="center"/>
              <w:rPr>
                <w:rFonts w:ascii="Arial" w:hAnsi="Arial" w:cs="Arial"/>
                <w:b/>
              </w:rPr>
            </w:pPr>
            <w:r w:rsidRPr="00812E8A">
              <w:rPr>
                <w:rFonts w:ascii="Arial" w:hAnsi="Arial" w:cs="Arial"/>
                <w:b/>
              </w:rPr>
              <w:t>40</w:t>
            </w:r>
          </w:p>
        </w:tc>
        <w:tc>
          <w:tcPr>
            <w:tcW w:w="1701" w:type="dxa"/>
            <w:tcBorders>
              <w:top w:val="single" w:sz="6" w:space="0" w:color="auto"/>
              <w:left w:val="nil"/>
              <w:bottom w:val="single" w:sz="6" w:space="0" w:color="auto"/>
              <w:right w:val="single" w:sz="6" w:space="0" w:color="auto"/>
            </w:tcBorders>
          </w:tcPr>
          <w:p w14:paraId="2695330D" w14:textId="77777777" w:rsidR="00DD6983" w:rsidRPr="00812E8A" w:rsidRDefault="00DD6983" w:rsidP="003C783D">
            <w:pPr>
              <w:keepNext/>
              <w:spacing w:before="0" w:line="240" w:lineRule="auto"/>
              <w:jc w:val="center"/>
              <w:rPr>
                <w:rFonts w:ascii="Arial" w:hAnsi="Arial" w:cs="Arial"/>
              </w:rPr>
            </w:pPr>
            <w:r w:rsidRPr="00812E8A">
              <w:rPr>
                <w:rFonts w:ascii="Arial" w:hAnsi="Arial" w:cs="Arial"/>
              </w:rPr>
              <w:t>1.99 x 10</w:t>
            </w:r>
            <w:r w:rsidRPr="00812E8A">
              <w:rPr>
                <w:rFonts w:ascii="Arial" w:hAnsi="Arial" w:cs="Arial"/>
                <w:vertAlign w:val="superscript"/>
              </w:rPr>
              <w:t>-17</w:t>
            </w:r>
          </w:p>
        </w:tc>
        <w:tc>
          <w:tcPr>
            <w:tcW w:w="1701" w:type="dxa"/>
            <w:tcBorders>
              <w:top w:val="single" w:sz="6" w:space="0" w:color="auto"/>
              <w:left w:val="single" w:sz="6" w:space="0" w:color="auto"/>
              <w:bottom w:val="single" w:sz="6" w:space="0" w:color="auto"/>
              <w:right w:val="single" w:sz="6" w:space="0" w:color="auto"/>
            </w:tcBorders>
          </w:tcPr>
          <w:p w14:paraId="44D43CB5" w14:textId="77777777" w:rsidR="00DD6983" w:rsidRPr="00812E8A" w:rsidRDefault="00DD6983" w:rsidP="003C783D">
            <w:pPr>
              <w:keepNext/>
              <w:spacing w:before="0" w:line="240" w:lineRule="auto"/>
              <w:jc w:val="center"/>
              <w:rPr>
                <w:rFonts w:ascii="Arial" w:hAnsi="Arial" w:cs="Arial"/>
              </w:rPr>
            </w:pPr>
            <w:r w:rsidRPr="00812E8A">
              <w:rPr>
                <w:rFonts w:ascii="Arial" w:hAnsi="Arial" w:cs="Arial"/>
              </w:rPr>
              <w:t>2.01 x 10</w:t>
            </w:r>
            <w:r w:rsidRPr="00812E8A">
              <w:rPr>
                <w:rFonts w:ascii="Arial" w:hAnsi="Arial" w:cs="Arial"/>
                <w:vertAlign w:val="superscript"/>
              </w:rPr>
              <w:t>-23</w:t>
            </w:r>
          </w:p>
        </w:tc>
        <w:tc>
          <w:tcPr>
            <w:tcW w:w="1701" w:type="dxa"/>
            <w:tcBorders>
              <w:top w:val="single" w:sz="6" w:space="0" w:color="auto"/>
              <w:left w:val="single" w:sz="6" w:space="0" w:color="auto"/>
              <w:bottom w:val="single" w:sz="6" w:space="0" w:color="auto"/>
              <w:right w:val="single" w:sz="6" w:space="0" w:color="auto"/>
            </w:tcBorders>
          </w:tcPr>
          <w:p w14:paraId="1D29D46E" w14:textId="77777777" w:rsidR="00DD6983" w:rsidRPr="00812E8A" w:rsidRDefault="00DD6983" w:rsidP="003C783D">
            <w:pPr>
              <w:keepNext/>
              <w:spacing w:before="0" w:line="240" w:lineRule="auto"/>
              <w:jc w:val="center"/>
              <w:rPr>
                <w:rFonts w:ascii="Arial" w:hAnsi="Arial" w:cs="Arial"/>
              </w:rPr>
            </w:pPr>
            <w:r w:rsidRPr="00812E8A">
              <w:rPr>
                <w:rFonts w:ascii="Arial" w:hAnsi="Arial" w:cs="Arial"/>
              </w:rPr>
              <w:t>2.02 x 10</w:t>
            </w:r>
            <w:r w:rsidRPr="00812E8A">
              <w:rPr>
                <w:rFonts w:ascii="Arial" w:hAnsi="Arial" w:cs="Arial"/>
                <w:vertAlign w:val="superscript"/>
              </w:rPr>
              <w:t>-29</w:t>
            </w:r>
          </w:p>
        </w:tc>
      </w:tr>
      <w:tr w:rsidR="00DD6983" w:rsidRPr="00812E8A" w14:paraId="6F7772AB" w14:textId="77777777" w:rsidTr="003C783D">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415FCF92" w14:textId="77777777" w:rsidR="00DD6983" w:rsidRPr="00812E8A" w:rsidRDefault="00DD6983" w:rsidP="003C783D">
            <w:pPr>
              <w:keepNext/>
              <w:spacing w:before="0" w:line="240" w:lineRule="auto"/>
              <w:jc w:val="center"/>
              <w:rPr>
                <w:rFonts w:ascii="Arial" w:hAnsi="Arial" w:cs="Arial"/>
                <w:b/>
              </w:rPr>
            </w:pPr>
            <w:r w:rsidRPr="00812E8A">
              <w:rPr>
                <w:rFonts w:ascii="Arial" w:hAnsi="Arial" w:cs="Arial"/>
                <w:b/>
              </w:rPr>
              <w:t>50</w:t>
            </w:r>
          </w:p>
        </w:tc>
        <w:tc>
          <w:tcPr>
            <w:tcW w:w="1701" w:type="dxa"/>
            <w:tcBorders>
              <w:top w:val="single" w:sz="6" w:space="0" w:color="auto"/>
              <w:left w:val="nil"/>
              <w:bottom w:val="single" w:sz="6" w:space="0" w:color="auto"/>
              <w:right w:val="single" w:sz="6" w:space="0" w:color="auto"/>
            </w:tcBorders>
          </w:tcPr>
          <w:p w14:paraId="13AADFB8" w14:textId="77777777" w:rsidR="00DD6983" w:rsidRPr="00812E8A" w:rsidRDefault="00DD6983" w:rsidP="003C783D">
            <w:pPr>
              <w:keepNext/>
              <w:spacing w:before="0" w:line="240" w:lineRule="auto"/>
              <w:jc w:val="center"/>
              <w:rPr>
                <w:rFonts w:ascii="Arial" w:hAnsi="Arial" w:cs="Arial"/>
              </w:rPr>
            </w:pPr>
            <w:r w:rsidRPr="00812E8A">
              <w:rPr>
                <w:rFonts w:ascii="Arial" w:hAnsi="Arial" w:cs="Arial"/>
              </w:rPr>
              <w:t>3.13 x 10</w:t>
            </w:r>
            <w:r w:rsidRPr="00812E8A">
              <w:rPr>
                <w:rFonts w:ascii="Arial" w:hAnsi="Arial" w:cs="Arial"/>
                <w:vertAlign w:val="superscript"/>
              </w:rPr>
              <w:t>-17</w:t>
            </w:r>
          </w:p>
        </w:tc>
        <w:tc>
          <w:tcPr>
            <w:tcW w:w="1701" w:type="dxa"/>
            <w:tcBorders>
              <w:top w:val="single" w:sz="6" w:space="0" w:color="auto"/>
              <w:left w:val="single" w:sz="6" w:space="0" w:color="auto"/>
              <w:bottom w:val="single" w:sz="6" w:space="0" w:color="auto"/>
              <w:right w:val="single" w:sz="6" w:space="0" w:color="auto"/>
            </w:tcBorders>
          </w:tcPr>
          <w:p w14:paraId="1D555ADB" w14:textId="77777777" w:rsidR="00DD6983" w:rsidRPr="00812E8A" w:rsidRDefault="00DD6983" w:rsidP="003C783D">
            <w:pPr>
              <w:keepNext/>
              <w:spacing w:before="0" w:line="240" w:lineRule="auto"/>
              <w:jc w:val="center"/>
              <w:rPr>
                <w:rFonts w:ascii="Arial" w:hAnsi="Arial" w:cs="Arial"/>
              </w:rPr>
            </w:pPr>
            <w:r w:rsidRPr="00812E8A">
              <w:rPr>
                <w:rFonts w:ascii="Arial" w:hAnsi="Arial" w:cs="Arial"/>
              </w:rPr>
              <w:t>3.16 x 10</w:t>
            </w:r>
            <w:r w:rsidRPr="00812E8A">
              <w:rPr>
                <w:rFonts w:ascii="Arial" w:hAnsi="Arial" w:cs="Arial"/>
                <w:vertAlign w:val="superscript"/>
              </w:rPr>
              <w:t>-23</w:t>
            </w:r>
          </w:p>
        </w:tc>
        <w:tc>
          <w:tcPr>
            <w:tcW w:w="1701" w:type="dxa"/>
            <w:tcBorders>
              <w:top w:val="single" w:sz="6" w:space="0" w:color="auto"/>
              <w:left w:val="single" w:sz="6" w:space="0" w:color="auto"/>
              <w:bottom w:val="single" w:sz="6" w:space="0" w:color="auto"/>
              <w:right w:val="single" w:sz="6" w:space="0" w:color="auto"/>
            </w:tcBorders>
          </w:tcPr>
          <w:p w14:paraId="6E8B4232" w14:textId="77777777" w:rsidR="00DD6983" w:rsidRPr="00812E8A" w:rsidRDefault="00DD6983" w:rsidP="003C783D">
            <w:pPr>
              <w:keepNext/>
              <w:spacing w:before="0" w:line="240" w:lineRule="auto"/>
              <w:jc w:val="center"/>
              <w:rPr>
                <w:rFonts w:ascii="Arial" w:hAnsi="Arial" w:cs="Arial"/>
              </w:rPr>
            </w:pPr>
            <w:r w:rsidRPr="00812E8A">
              <w:rPr>
                <w:rFonts w:ascii="Arial" w:hAnsi="Arial" w:cs="Arial"/>
              </w:rPr>
              <w:t>3.17 x 10</w:t>
            </w:r>
            <w:r w:rsidRPr="00812E8A">
              <w:rPr>
                <w:rFonts w:ascii="Arial" w:hAnsi="Arial" w:cs="Arial"/>
                <w:vertAlign w:val="superscript"/>
              </w:rPr>
              <w:t>-29</w:t>
            </w:r>
          </w:p>
        </w:tc>
      </w:tr>
      <w:tr w:rsidR="00DD6983" w:rsidRPr="00812E8A" w14:paraId="04D67675" w14:textId="77777777" w:rsidTr="003C783D">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547709B9" w14:textId="77777777" w:rsidR="00DD6983" w:rsidRPr="00812E8A" w:rsidRDefault="00DD6983" w:rsidP="003C783D">
            <w:pPr>
              <w:keepNext/>
              <w:spacing w:before="0" w:line="240" w:lineRule="auto"/>
              <w:jc w:val="center"/>
              <w:rPr>
                <w:rFonts w:ascii="Arial" w:hAnsi="Arial" w:cs="Arial"/>
                <w:b/>
              </w:rPr>
            </w:pPr>
            <w:r w:rsidRPr="00812E8A">
              <w:rPr>
                <w:rFonts w:ascii="Arial" w:hAnsi="Arial" w:cs="Arial"/>
                <w:b/>
              </w:rPr>
              <w:t>60</w:t>
            </w:r>
          </w:p>
        </w:tc>
        <w:tc>
          <w:tcPr>
            <w:tcW w:w="1701" w:type="dxa"/>
            <w:tcBorders>
              <w:top w:val="single" w:sz="6" w:space="0" w:color="auto"/>
              <w:left w:val="nil"/>
              <w:bottom w:val="single" w:sz="6" w:space="0" w:color="auto"/>
              <w:right w:val="single" w:sz="6" w:space="0" w:color="auto"/>
            </w:tcBorders>
          </w:tcPr>
          <w:p w14:paraId="75BCE4EE" w14:textId="77777777" w:rsidR="00DD6983" w:rsidRPr="00812E8A" w:rsidRDefault="00DD6983" w:rsidP="003C783D">
            <w:pPr>
              <w:keepNext/>
              <w:spacing w:before="0" w:line="240" w:lineRule="auto"/>
              <w:jc w:val="center"/>
              <w:rPr>
                <w:rFonts w:ascii="Arial" w:hAnsi="Arial" w:cs="Arial"/>
              </w:rPr>
            </w:pPr>
            <w:r w:rsidRPr="00812E8A">
              <w:rPr>
                <w:rFonts w:ascii="Arial" w:hAnsi="Arial" w:cs="Arial"/>
              </w:rPr>
              <w:t>4.52 x 10</w:t>
            </w:r>
            <w:r w:rsidRPr="00812E8A">
              <w:rPr>
                <w:rFonts w:ascii="Arial" w:hAnsi="Arial" w:cs="Arial"/>
                <w:vertAlign w:val="superscript"/>
              </w:rPr>
              <w:t>-17</w:t>
            </w:r>
          </w:p>
        </w:tc>
        <w:tc>
          <w:tcPr>
            <w:tcW w:w="1701" w:type="dxa"/>
            <w:tcBorders>
              <w:top w:val="single" w:sz="6" w:space="0" w:color="auto"/>
              <w:left w:val="single" w:sz="6" w:space="0" w:color="auto"/>
              <w:bottom w:val="single" w:sz="6" w:space="0" w:color="auto"/>
              <w:right w:val="single" w:sz="6" w:space="0" w:color="auto"/>
            </w:tcBorders>
          </w:tcPr>
          <w:p w14:paraId="6AA77FC9" w14:textId="77777777" w:rsidR="00DD6983" w:rsidRPr="00812E8A" w:rsidRDefault="00DD6983" w:rsidP="003C783D">
            <w:pPr>
              <w:keepNext/>
              <w:spacing w:before="0" w:line="240" w:lineRule="auto"/>
              <w:jc w:val="center"/>
              <w:rPr>
                <w:rFonts w:ascii="Arial" w:hAnsi="Arial" w:cs="Arial"/>
              </w:rPr>
            </w:pPr>
            <w:r w:rsidRPr="00812E8A">
              <w:rPr>
                <w:rFonts w:ascii="Arial" w:hAnsi="Arial" w:cs="Arial"/>
              </w:rPr>
              <w:t>4.57 x 10</w:t>
            </w:r>
            <w:r w:rsidRPr="00812E8A">
              <w:rPr>
                <w:rFonts w:ascii="Arial" w:hAnsi="Arial" w:cs="Arial"/>
                <w:vertAlign w:val="superscript"/>
              </w:rPr>
              <w:t>-23</w:t>
            </w:r>
          </w:p>
        </w:tc>
        <w:tc>
          <w:tcPr>
            <w:tcW w:w="1701" w:type="dxa"/>
            <w:tcBorders>
              <w:top w:val="single" w:sz="6" w:space="0" w:color="auto"/>
              <w:left w:val="single" w:sz="6" w:space="0" w:color="auto"/>
              <w:bottom w:val="single" w:sz="6" w:space="0" w:color="auto"/>
              <w:right w:val="single" w:sz="6" w:space="0" w:color="auto"/>
            </w:tcBorders>
          </w:tcPr>
          <w:p w14:paraId="36DE2FA4" w14:textId="77777777" w:rsidR="00DD6983" w:rsidRPr="00812E8A" w:rsidRDefault="00DD6983" w:rsidP="003C783D">
            <w:pPr>
              <w:keepNext/>
              <w:spacing w:before="0" w:line="240" w:lineRule="auto"/>
              <w:jc w:val="center"/>
              <w:rPr>
                <w:rFonts w:ascii="Arial" w:hAnsi="Arial" w:cs="Arial"/>
              </w:rPr>
            </w:pPr>
            <w:r w:rsidRPr="00812E8A">
              <w:rPr>
                <w:rFonts w:ascii="Arial" w:hAnsi="Arial" w:cs="Arial"/>
              </w:rPr>
              <w:t>4.58 x 10</w:t>
            </w:r>
            <w:r w:rsidRPr="00812E8A">
              <w:rPr>
                <w:rFonts w:ascii="Arial" w:hAnsi="Arial" w:cs="Arial"/>
                <w:vertAlign w:val="superscript"/>
              </w:rPr>
              <w:t>-29</w:t>
            </w:r>
          </w:p>
        </w:tc>
      </w:tr>
      <w:tr w:rsidR="00DD6983" w:rsidRPr="00812E8A" w14:paraId="34D8A982" w14:textId="77777777" w:rsidTr="003C783D">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328B0BBF" w14:textId="77777777" w:rsidR="00DD6983" w:rsidRPr="00812E8A" w:rsidRDefault="00DD6983" w:rsidP="003C783D">
            <w:pPr>
              <w:keepNext/>
              <w:spacing w:before="0" w:line="240" w:lineRule="auto"/>
              <w:jc w:val="center"/>
              <w:rPr>
                <w:rFonts w:ascii="Arial" w:hAnsi="Arial" w:cs="Arial"/>
                <w:b/>
              </w:rPr>
            </w:pPr>
            <w:r w:rsidRPr="00812E8A">
              <w:rPr>
                <w:rFonts w:ascii="Arial" w:hAnsi="Arial" w:cs="Arial"/>
                <w:b/>
              </w:rPr>
              <w:t>70</w:t>
            </w:r>
          </w:p>
        </w:tc>
        <w:tc>
          <w:tcPr>
            <w:tcW w:w="1701" w:type="dxa"/>
            <w:tcBorders>
              <w:top w:val="single" w:sz="6" w:space="0" w:color="auto"/>
              <w:left w:val="nil"/>
              <w:bottom w:val="single" w:sz="6" w:space="0" w:color="auto"/>
              <w:right w:val="single" w:sz="6" w:space="0" w:color="auto"/>
            </w:tcBorders>
          </w:tcPr>
          <w:p w14:paraId="1B4E5C6E" w14:textId="77777777" w:rsidR="00DD6983" w:rsidRPr="00812E8A" w:rsidRDefault="00DD6983" w:rsidP="003C783D">
            <w:pPr>
              <w:keepNext/>
              <w:spacing w:before="0" w:line="240" w:lineRule="auto"/>
              <w:jc w:val="center"/>
              <w:rPr>
                <w:rFonts w:ascii="Arial" w:hAnsi="Arial" w:cs="Arial"/>
              </w:rPr>
            </w:pPr>
            <w:r w:rsidRPr="00812E8A">
              <w:rPr>
                <w:rFonts w:ascii="Arial" w:hAnsi="Arial" w:cs="Arial"/>
              </w:rPr>
              <w:t>6.17 x 10</w:t>
            </w:r>
            <w:r w:rsidRPr="00812E8A">
              <w:rPr>
                <w:rFonts w:ascii="Arial" w:hAnsi="Arial" w:cs="Arial"/>
                <w:vertAlign w:val="superscript"/>
              </w:rPr>
              <w:t>-17</w:t>
            </w:r>
          </w:p>
        </w:tc>
        <w:tc>
          <w:tcPr>
            <w:tcW w:w="1701" w:type="dxa"/>
            <w:tcBorders>
              <w:top w:val="single" w:sz="6" w:space="0" w:color="auto"/>
              <w:left w:val="single" w:sz="6" w:space="0" w:color="auto"/>
              <w:bottom w:val="single" w:sz="6" w:space="0" w:color="auto"/>
              <w:right w:val="single" w:sz="6" w:space="0" w:color="auto"/>
            </w:tcBorders>
          </w:tcPr>
          <w:p w14:paraId="283CAAB9" w14:textId="77777777" w:rsidR="00DD6983" w:rsidRPr="00812E8A" w:rsidRDefault="00DD6983" w:rsidP="003C783D">
            <w:pPr>
              <w:keepNext/>
              <w:spacing w:before="0" w:line="240" w:lineRule="auto"/>
              <w:jc w:val="center"/>
              <w:rPr>
                <w:rFonts w:ascii="Arial" w:hAnsi="Arial" w:cs="Arial"/>
              </w:rPr>
            </w:pPr>
            <w:r w:rsidRPr="00812E8A">
              <w:rPr>
                <w:rFonts w:ascii="Arial" w:hAnsi="Arial" w:cs="Arial"/>
              </w:rPr>
              <w:t>6.24 x 10</w:t>
            </w:r>
            <w:r w:rsidRPr="00812E8A">
              <w:rPr>
                <w:rFonts w:ascii="Arial" w:hAnsi="Arial" w:cs="Arial"/>
                <w:vertAlign w:val="superscript"/>
              </w:rPr>
              <w:t>-23</w:t>
            </w:r>
          </w:p>
        </w:tc>
        <w:tc>
          <w:tcPr>
            <w:tcW w:w="1701" w:type="dxa"/>
            <w:tcBorders>
              <w:top w:val="single" w:sz="6" w:space="0" w:color="auto"/>
              <w:left w:val="single" w:sz="6" w:space="0" w:color="auto"/>
              <w:bottom w:val="single" w:sz="6" w:space="0" w:color="auto"/>
              <w:right w:val="single" w:sz="6" w:space="0" w:color="auto"/>
            </w:tcBorders>
          </w:tcPr>
          <w:p w14:paraId="3A6E4EFA" w14:textId="77777777" w:rsidR="00DD6983" w:rsidRPr="00812E8A" w:rsidRDefault="00DD6983" w:rsidP="003C783D">
            <w:pPr>
              <w:keepNext/>
              <w:spacing w:before="0" w:line="240" w:lineRule="auto"/>
              <w:jc w:val="center"/>
              <w:rPr>
                <w:rFonts w:ascii="Arial" w:hAnsi="Arial" w:cs="Arial"/>
              </w:rPr>
            </w:pPr>
            <w:r w:rsidRPr="00812E8A">
              <w:rPr>
                <w:rFonts w:ascii="Arial" w:hAnsi="Arial" w:cs="Arial"/>
              </w:rPr>
              <w:t>6.24 x 10</w:t>
            </w:r>
            <w:r w:rsidRPr="00812E8A">
              <w:rPr>
                <w:rFonts w:ascii="Arial" w:hAnsi="Arial" w:cs="Arial"/>
                <w:vertAlign w:val="superscript"/>
              </w:rPr>
              <w:t>-29</w:t>
            </w:r>
          </w:p>
        </w:tc>
      </w:tr>
      <w:tr w:rsidR="00DD6983" w:rsidRPr="00812E8A" w14:paraId="41A4B3CC" w14:textId="77777777" w:rsidTr="003C783D">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76EBAE26" w14:textId="77777777" w:rsidR="00DD6983" w:rsidRPr="00812E8A" w:rsidRDefault="00DD6983" w:rsidP="003C783D">
            <w:pPr>
              <w:keepNext/>
              <w:spacing w:before="0" w:line="240" w:lineRule="auto"/>
              <w:jc w:val="center"/>
              <w:rPr>
                <w:rFonts w:ascii="Arial" w:hAnsi="Arial" w:cs="Arial"/>
                <w:b/>
              </w:rPr>
            </w:pPr>
            <w:r w:rsidRPr="00812E8A">
              <w:rPr>
                <w:rFonts w:ascii="Arial" w:hAnsi="Arial" w:cs="Arial"/>
                <w:b/>
              </w:rPr>
              <w:t>80</w:t>
            </w:r>
          </w:p>
        </w:tc>
        <w:tc>
          <w:tcPr>
            <w:tcW w:w="1701" w:type="dxa"/>
            <w:tcBorders>
              <w:top w:val="single" w:sz="6" w:space="0" w:color="auto"/>
              <w:left w:val="nil"/>
              <w:bottom w:val="single" w:sz="6" w:space="0" w:color="auto"/>
              <w:right w:val="single" w:sz="6" w:space="0" w:color="auto"/>
            </w:tcBorders>
          </w:tcPr>
          <w:p w14:paraId="4A84E469" w14:textId="77777777" w:rsidR="00DD6983" w:rsidRPr="00812E8A" w:rsidRDefault="00DD6983" w:rsidP="003C783D">
            <w:pPr>
              <w:keepNext/>
              <w:spacing w:before="0" w:line="240" w:lineRule="auto"/>
              <w:jc w:val="center"/>
              <w:rPr>
                <w:rFonts w:ascii="Arial" w:hAnsi="Arial" w:cs="Arial"/>
              </w:rPr>
            </w:pPr>
            <w:r w:rsidRPr="00812E8A">
              <w:rPr>
                <w:rFonts w:ascii="Arial" w:hAnsi="Arial" w:cs="Arial"/>
              </w:rPr>
              <w:t>8.07 x 10</w:t>
            </w:r>
            <w:r w:rsidRPr="00812E8A">
              <w:rPr>
                <w:rFonts w:ascii="Arial" w:hAnsi="Arial" w:cs="Arial"/>
                <w:vertAlign w:val="superscript"/>
              </w:rPr>
              <w:t>-17</w:t>
            </w:r>
          </w:p>
        </w:tc>
        <w:tc>
          <w:tcPr>
            <w:tcW w:w="1701" w:type="dxa"/>
            <w:tcBorders>
              <w:top w:val="single" w:sz="6" w:space="0" w:color="auto"/>
              <w:left w:val="single" w:sz="6" w:space="0" w:color="auto"/>
              <w:bottom w:val="single" w:sz="6" w:space="0" w:color="auto"/>
              <w:right w:val="single" w:sz="6" w:space="0" w:color="auto"/>
            </w:tcBorders>
          </w:tcPr>
          <w:p w14:paraId="673B6CAE" w14:textId="77777777" w:rsidR="00DD6983" w:rsidRPr="00812E8A" w:rsidRDefault="00DD6983" w:rsidP="003C783D">
            <w:pPr>
              <w:keepNext/>
              <w:spacing w:before="0" w:line="240" w:lineRule="auto"/>
              <w:jc w:val="center"/>
              <w:rPr>
                <w:rFonts w:ascii="Arial" w:hAnsi="Arial" w:cs="Arial"/>
              </w:rPr>
            </w:pPr>
            <w:r w:rsidRPr="00812E8A">
              <w:rPr>
                <w:rFonts w:ascii="Arial" w:hAnsi="Arial" w:cs="Arial"/>
              </w:rPr>
              <w:t>8.16 x 10</w:t>
            </w:r>
            <w:r w:rsidRPr="00812E8A">
              <w:rPr>
                <w:rFonts w:ascii="Arial" w:hAnsi="Arial" w:cs="Arial"/>
                <w:vertAlign w:val="superscript"/>
              </w:rPr>
              <w:t>-23</w:t>
            </w:r>
          </w:p>
        </w:tc>
        <w:tc>
          <w:tcPr>
            <w:tcW w:w="1701" w:type="dxa"/>
            <w:tcBorders>
              <w:top w:val="single" w:sz="6" w:space="0" w:color="auto"/>
              <w:left w:val="single" w:sz="6" w:space="0" w:color="auto"/>
              <w:bottom w:val="single" w:sz="6" w:space="0" w:color="auto"/>
              <w:right w:val="single" w:sz="6" w:space="0" w:color="auto"/>
            </w:tcBorders>
          </w:tcPr>
          <w:p w14:paraId="6DC5358F" w14:textId="77777777" w:rsidR="00DD6983" w:rsidRPr="00812E8A" w:rsidRDefault="00DD6983" w:rsidP="003C783D">
            <w:pPr>
              <w:keepNext/>
              <w:spacing w:before="0" w:line="240" w:lineRule="auto"/>
              <w:jc w:val="center"/>
              <w:rPr>
                <w:rFonts w:ascii="Arial" w:hAnsi="Arial" w:cs="Arial"/>
              </w:rPr>
            </w:pPr>
            <w:r w:rsidRPr="00812E8A">
              <w:rPr>
                <w:rFonts w:ascii="Arial" w:hAnsi="Arial" w:cs="Arial"/>
              </w:rPr>
              <w:t>8.17 x 10</w:t>
            </w:r>
            <w:r w:rsidRPr="00812E8A">
              <w:rPr>
                <w:rFonts w:ascii="Arial" w:hAnsi="Arial" w:cs="Arial"/>
                <w:vertAlign w:val="superscript"/>
              </w:rPr>
              <w:t>-29</w:t>
            </w:r>
          </w:p>
        </w:tc>
      </w:tr>
      <w:tr w:rsidR="00DD6983" w:rsidRPr="00812E8A" w14:paraId="1659CBAE" w14:textId="77777777" w:rsidTr="003C783D">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669274E5" w14:textId="77777777" w:rsidR="00DD6983" w:rsidRPr="00812E8A" w:rsidRDefault="00DD6983" w:rsidP="003C783D">
            <w:pPr>
              <w:keepNext/>
              <w:spacing w:before="0" w:line="240" w:lineRule="auto"/>
              <w:jc w:val="center"/>
              <w:rPr>
                <w:rFonts w:ascii="Arial" w:hAnsi="Arial" w:cs="Arial"/>
                <w:b/>
              </w:rPr>
            </w:pPr>
            <w:r w:rsidRPr="00812E8A">
              <w:rPr>
                <w:rFonts w:ascii="Arial" w:hAnsi="Arial" w:cs="Arial"/>
                <w:b/>
              </w:rPr>
              <w:t>90</w:t>
            </w:r>
          </w:p>
        </w:tc>
        <w:tc>
          <w:tcPr>
            <w:tcW w:w="1701" w:type="dxa"/>
            <w:tcBorders>
              <w:top w:val="single" w:sz="6" w:space="0" w:color="auto"/>
              <w:left w:val="nil"/>
              <w:bottom w:val="single" w:sz="6" w:space="0" w:color="auto"/>
              <w:right w:val="single" w:sz="6" w:space="0" w:color="auto"/>
            </w:tcBorders>
          </w:tcPr>
          <w:p w14:paraId="1B9B6297" w14:textId="77777777" w:rsidR="00DD6983" w:rsidRPr="00812E8A" w:rsidRDefault="00DD6983" w:rsidP="003C783D">
            <w:pPr>
              <w:keepNext/>
              <w:spacing w:before="0" w:line="240" w:lineRule="auto"/>
              <w:jc w:val="center"/>
              <w:rPr>
                <w:rFonts w:ascii="Arial" w:hAnsi="Arial" w:cs="Arial"/>
              </w:rPr>
            </w:pPr>
            <w:r w:rsidRPr="00812E8A">
              <w:rPr>
                <w:rFonts w:ascii="Arial" w:hAnsi="Arial" w:cs="Arial"/>
              </w:rPr>
              <w:t>1.02 x 10</w:t>
            </w:r>
            <w:r w:rsidRPr="00812E8A">
              <w:rPr>
                <w:rFonts w:ascii="Arial" w:hAnsi="Arial" w:cs="Arial"/>
                <w:vertAlign w:val="superscript"/>
              </w:rPr>
              <w:t>-16</w:t>
            </w:r>
          </w:p>
        </w:tc>
        <w:tc>
          <w:tcPr>
            <w:tcW w:w="1701" w:type="dxa"/>
            <w:tcBorders>
              <w:top w:val="single" w:sz="6" w:space="0" w:color="auto"/>
              <w:left w:val="single" w:sz="6" w:space="0" w:color="auto"/>
              <w:bottom w:val="single" w:sz="6" w:space="0" w:color="auto"/>
              <w:right w:val="single" w:sz="6" w:space="0" w:color="auto"/>
            </w:tcBorders>
          </w:tcPr>
          <w:p w14:paraId="3321F5D3" w14:textId="77777777" w:rsidR="00DD6983" w:rsidRPr="00812E8A" w:rsidRDefault="00DD6983" w:rsidP="003C783D">
            <w:pPr>
              <w:keepNext/>
              <w:spacing w:before="0" w:line="240" w:lineRule="auto"/>
              <w:jc w:val="center"/>
              <w:rPr>
                <w:rFonts w:ascii="Arial" w:hAnsi="Arial" w:cs="Arial"/>
              </w:rPr>
            </w:pPr>
            <w:r w:rsidRPr="00812E8A">
              <w:rPr>
                <w:rFonts w:ascii="Arial" w:hAnsi="Arial" w:cs="Arial"/>
              </w:rPr>
              <w:t>1.03 x 10</w:t>
            </w:r>
            <w:r w:rsidRPr="00812E8A">
              <w:rPr>
                <w:rFonts w:ascii="Arial" w:hAnsi="Arial" w:cs="Arial"/>
                <w:vertAlign w:val="superscript"/>
              </w:rPr>
              <w:t>-22</w:t>
            </w:r>
          </w:p>
        </w:tc>
        <w:tc>
          <w:tcPr>
            <w:tcW w:w="1701" w:type="dxa"/>
            <w:tcBorders>
              <w:top w:val="single" w:sz="6" w:space="0" w:color="auto"/>
              <w:left w:val="single" w:sz="6" w:space="0" w:color="auto"/>
              <w:bottom w:val="single" w:sz="6" w:space="0" w:color="auto"/>
              <w:right w:val="single" w:sz="6" w:space="0" w:color="auto"/>
            </w:tcBorders>
          </w:tcPr>
          <w:p w14:paraId="38E0779E" w14:textId="77777777" w:rsidR="00DD6983" w:rsidRPr="00812E8A" w:rsidRDefault="00DD6983" w:rsidP="003C783D">
            <w:pPr>
              <w:keepNext/>
              <w:spacing w:before="0" w:line="240" w:lineRule="auto"/>
              <w:jc w:val="center"/>
              <w:rPr>
                <w:rFonts w:ascii="Arial" w:hAnsi="Arial" w:cs="Arial"/>
              </w:rPr>
            </w:pPr>
            <w:r w:rsidRPr="00812E8A">
              <w:rPr>
                <w:rFonts w:ascii="Arial" w:hAnsi="Arial" w:cs="Arial"/>
              </w:rPr>
              <w:t>1.04 x 10</w:t>
            </w:r>
            <w:r w:rsidRPr="00812E8A">
              <w:rPr>
                <w:rFonts w:ascii="Arial" w:hAnsi="Arial" w:cs="Arial"/>
                <w:vertAlign w:val="superscript"/>
              </w:rPr>
              <w:t>-28</w:t>
            </w:r>
          </w:p>
        </w:tc>
      </w:tr>
      <w:tr w:rsidR="00DD6983" w:rsidRPr="00812E8A" w14:paraId="1DE481C4" w14:textId="77777777" w:rsidTr="003C783D">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0DE79F8A" w14:textId="77777777" w:rsidR="00DD6983" w:rsidRPr="00812E8A" w:rsidRDefault="00DD6983" w:rsidP="003C783D">
            <w:pPr>
              <w:keepNext/>
              <w:spacing w:before="0" w:line="240" w:lineRule="auto"/>
              <w:jc w:val="center"/>
              <w:rPr>
                <w:rFonts w:ascii="Arial" w:hAnsi="Arial" w:cs="Arial"/>
                <w:b/>
              </w:rPr>
            </w:pPr>
            <w:r w:rsidRPr="00812E8A">
              <w:rPr>
                <w:rFonts w:ascii="Arial" w:hAnsi="Arial" w:cs="Arial"/>
                <w:b/>
              </w:rPr>
              <w:t>100</w:t>
            </w:r>
          </w:p>
        </w:tc>
        <w:tc>
          <w:tcPr>
            <w:tcW w:w="1701" w:type="dxa"/>
            <w:tcBorders>
              <w:top w:val="single" w:sz="6" w:space="0" w:color="auto"/>
              <w:left w:val="nil"/>
              <w:bottom w:val="single" w:sz="6" w:space="0" w:color="auto"/>
              <w:right w:val="single" w:sz="6" w:space="0" w:color="auto"/>
            </w:tcBorders>
          </w:tcPr>
          <w:p w14:paraId="09E035FF" w14:textId="77777777" w:rsidR="00DD6983" w:rsidRPr="00812E8A" w:rsidRDefault="00DD6983" w:rsidP="003C783D">
            <w:pPr>
              <w:keepNext/>
              <w:spacing w:before="0" w:line="240" w:lineRule="auto"/>
              <w:jc w:val="center"/>
              <w:rPr>
                <w:rFonts w:ascii="Arial" w:hAnsi="Arial" w:cs="Arial"/>
              </w:rPr>
            </w:pPr>
            <w:r w:rsidRPr="00812E8A">
              <w:rPr>
                <w:rFonts w:ascii="Arial" w:hAnsi="Arial" w:cs="Arial"/>
              </w:rPr>
              <w:t>1.26 x 10</w:t>
            </w:r>
            <w:r w:rsidRPr="00812E8A">
              <w:rPr>
                <w:rFonts w:ascii="Arial" w:hAnsi="Arial" w:cs="Arial"/>
                <w:vertAlign w:val="superscript"/>
              </w:rPr>
              <w:t>-16</w:t>
            </w:r>
          </w:p>
        </w:tc>
        <w:tc>
          <w:tcPr>
            <w:tcW w:w="1701" w:type="dxa"/>
            <w:tcBorders>
              <w:top w:val="single" w:sz="6" w:space="0" w:color="auto"/>
              <w:left w:val="single" w:sz="6" w:space="0" w:color="auto"/>
              <w:bottom w:val="single" w:sz="6" w:space="0" w:color="auto"/>
              <w:right w:val="single" w:sz="6" w:space="0" w:color="auto"/>
            </w:tcBorders>
          </w:tcPr>
          <w:p w14:paraId="79842856" w14:textId="77777777" w:rsidR="00DD6983" w:rsidRPr="00812E8A" w:rsidRDefault="00DD6983" w:rsidP="003C783D">
            <w:pPr>
              <w:keepNext/>
              <w:spacing w:before="0" w:line="240" w:lineRule="auto"/>
              <w:jc w:val="center"/>
              <w:rPr>
                <w:rFonts w:ascii="Arial" w:hAnsi="Arial" w:cs="Arial"/>
              </w:rPr>
            </w:pPr>
            <w:r w:rsidRPr="00812E8A">
              <w:rPr>
                <w:rFonts w:ascii="Arial" w:hAnsi="Arial" w:cs="Arial"/>
              </w:rPr>
              <w:t>1.28 x 10</w:t>
            </w:r>
            <w:r w:rsidRPr="00812E8A">
              <w:rPr>
                <w:rFonts w:ascii="Arial" w:hAnsi="Arial" w:cs="Arial"/>
                <w:vertAlign w:val="superscript"/>
              </w:rPr>
              <w:t>-22</w:t>
            </w:r>
          </w:p>
        </w:tc>
        <w:tc>
          <w:tcPr>
            <w:tcW w:w="1701" w:type="dxa"/>
            <w:tcBorders>
              <w:top w:val="single" w:sz="6" w:space="0" w:color="auto"/>
              <w:left w:val="single" w:sz="6" w:space="0" w:color="auto"/>
              <w:bottom w:val="single" w:sz="6" w:space="0" w:color="auto"/>
              <w:right w:val="single" w:sz="6" w:space="0" w:color="auto"/>
            </w:tcBorders>
          </w:tcPr>
          <w:p w14:paraId="5E0C6DFE" w14:textId="77777777" w:rsidR="00DD6983" w:rsidRPr="00812E8A" w:rsidRDefault="00DD6983" w:rsidP="003C783D">
            <w:pPr>
              <w:keepNext/>
              <w:spacing w:before="0" w:line="240" w:lineRule="auto"/>
              <w:jc w:val="center"/>
              <w:rPr>
                <w:rFonts w:ascii="Arial" w:hAnsi="Arial" w:cs="Arial"/>
              </w:rPr>
            </w:pPr>
            <w:r w:rsidRPr="00812E8A">
              <w:rPr>
                <w:rFonts w:ascii="Arial" w:hAnsi="Arial" w:cs="Arial"/>
              </w:rPr>
              <w:t>1.28 x 10</w:t>
            </w:r>
            <w:r w:rsidRPr="00812E8A">
              <w:rPr>
                <w:rFonts w:ascii="Arial" w:hAnsi="Arial" w:cs="Arial"/>
                <w:vertAlign w:val="superscript"/>
              </w:rPr>
              <w:t>-28</w:t>
            </w:r>
          </w:p>
        </w:tc>
      </w:tr>
      <w:tr w:rsidR="00DD6983" w:rsidRPr="00812E8A" w14:paraId="3DB7EE89" w14:textId="77777777" w:rsidTr="003C783D">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62530388" w14:textId="77777777" w:rsidR="00DD6983" w:rsidRPr="00812E8A" w:rsidRDefault="00DD6983" w:rsidP="003C783D">
            <w:pPr>
              <w:keepNext/>
              <w:spacing w:before="0" w:line="240" w:lineRule="auto"/>
              <w:jc w:val="center"/>
              <w:rPr>
                <w:rFonts w:ascii="Arial" w:hAnsi="Arial" w:cs="Arial"/>
                <w:b/>
              </w:rPr>
            </w:pPr>
            <w:r w:rsidRPr="00812E8A">
              <w:rPr>
                <w:rFonts w:ascii="Arial" w:hAnsi="Arial" w:cs="Arial"/>
                <w:b/>
              </w:rPr>
              <w:t>110</w:t>
            </w:r>
          </w:p>
        </w:tc>
        <w:tc>
          <w:tcPr>
            <w:tcW w:w="1701" w:type="dxa"/>
            <w:tcBorders>
              <w:top w:val="single" w:sz="6" w:space="0" w:color="auto"/>
              <w:left w:val="nil"/>
              <w:bottom w:val="single" w:sz="6" w:space="0" w:color="auto"/>
              <w:right w:val="single" w:sz="6" w:space="0" w:color="auto"/>
            </w:tcBorders>
          </w:tcPr>
          <w:p w14:paraId="25BB759D" w14:textId="77777777" w:rsidR="00DD6983" w:rsidRPr="00812E8A" w:rsidRDefault="00DD6983" w:rsidP="003C783D">
            <w:pPr>
              <w:keepNext/>
              <w:spacing w:before="0" w:line="240" w:lineRule="auto"/>
              <w:jc w:val="center"/>
              <w:rPr>
                <w:rFonts w:ascii="Arial" w:hAnsi="Arial" w:cs="Arial"/>
              </w:rPr>
            </w:pPr>
            <w:r w:rsidRPr="00812E8A">
              <w:rPr>
                <w:rFonts w:ascii="Arial" w:hAnsi="Arial" w:cs="Arial"/>
              </w:rPr>
              <w:t>1.53 x 10</w:t>
            </w:r>
            <w:r w:rsidRPr="00812E8A">
              <w:rPr>
                <w:rFonts w:ascii="Arial" w:hAnsi="Arial" w:cs="Arial"/>
                <w:vertAlign w:val="superscript"/>
              </w:rPr>
              <w:t>-16</w:t>
            </w:r>
          </w:p>
        </w:tc>
        <w:tc>
          <w:tcPr>
            <w:tcW w:w="1701" w:type="dxa"/>
            <w:tcBorders>
              <w:top w:val="single" w:sz="6" w:space="0" w:color="auto"/>
              <w:left w:val="single" w:sz="6" w:space="0" w:color="auto"/>
              <w:bottom w:val="single" w:sz="6" w:space="0" w:color="auto"/>
              <w:right w:val="single" w:sz="6" w:space="0" w:color="auto"/>
            </w:tcBorders>
          </w:tcPr>
          <w:p w14:paraId="239BCF85" w14:textId="77777777" w:rsidR="00DD6983" w:rsidRPr="00812E8A" w:rsidRDefault="00DD6983" w:rsidP="003C783D">
            <w:pPr>
              <w:keepNext/>
              <w:spacing w:before="0" w:line="240" w:lineRule="auto"/>
              <w:jc w:val="center"/>
              <w:rPr>
                <w:rFonts w:ascii="Arial" w:hAnsi="Arial" w:cs="Arial"/>
              </w:rPr>
            </w:pPr>
            <w:r w:rsidRPr="00812E8A">
              <w:rPr>
                <w:rFonts w:ascii="Arial" w:hAnsi="Arial" w:cs="Arial"/>
              </w:rPr>
              <w:t>1.55 x 10</w:t>
            </w:r>
            <w:r w:rsidRPr="00812E8A">
              <w:rPr>
                <w:rFonts w:ascii="Arial" w:hAnsi="Arial" w:cs="Arial"/>
                <w:vertAlign w:val="superscript"/>
              </w:rPr>
              <w:t>-22</w:t>
            </w:r>
          </w:p>
        </w:tc>
        <w:tc>
          <w:tcPr>
            <w:tcW w:w="1701" w:type="dxa"/>
            <w:tcBorders>
              <w:top w:val="single" w:sz="6" w:space="0" w:color="auto"/>
              <w:left w:val="single" w:sz="6" w:space="0" w:color="auto"/>
              <w:bottom w:val="single" w:sz="6" w:space="0" w:color="auto"/>
              <w:right w:val="single" w:sz="6" w:space="0" w:color="auto"/>
            </w:tcBorders>
          </w:tcPr>
          <w:p w14:paraId="2B74DFBC" w14:textId="77777777" w:rsidR="00DD6983" w:rsidRPr="00812E8A" w:rsidRDefault="00DD6983" w:rsidP="003C783D">
            <w:pPr>
              <w:keepNext/>
              <w:spacing w:before="0" w:line="240" w:lineRule="auto"/>
              <w:jc w:val="center"/>
              <w:rPr>
                <w:rFonts w:ascii="Arial" w:hAnsi="Arial" w:cs="Arial"/>
              </w:rPr>
            </w:pPr>
            <w:r w:rsidRPr="00812E8A">
              <w:rPr>
                <w:rFonts w:ascii="Arial" w:hAnsi="Arial" w:cs="Arial"/>
              </w:rPr>
              <w:t>1.55 x 10</w:t>
            </w:r>
            <w:r w:rsidRPr="00812E8A">
              <w:rPr>
                <w:rFonts w:ascii="Arial" w:hAnsi="Arial" w:cs="Arial"/>
                <w:vertAlign w:val="superscript"/>
              </w:rPr>
              <w:t>-28</w:t>
            </w:r>
          </w:p>
        </w:tc>
      </w:tr>
      <w:tr w:rsidR="00DD6983" w:rsidRPr="00812E8A" w14:paraId="5A6D569F" w14:textId="77777777" w:rsidTr="003C783D">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5446E34C" w14:textId="77777777" w:rsidR="00DD6983" w:rsidRPr="00812E8A" w:rsidRDefault="00DD6983" w:rsidP="003C783D">
            <w:pPr>
              <w:keepNext/>
              <w:spacing w:before="0" w:line="240" w:lineRule="auto"/>
              <w:jc w:val="center"/>
              <w:rPr>
                <w:rFonts w:ascii="Arial" w:hAnsi="Arial" w:cs="Arial"/>
                <w:b/>
              </w:rPr>
            </w:pPr>
            <w:r w:rsidRPr="00812E8A">
              <w:rPr>
                <w:rFonts w:ascii="Arial" w:hAnsi="Arial" w:cs="Arial"/>
                <w:b/>
              </w:rPr>
              <w:t>120</w:t>
            </w:r>
          </w:p>
        </w:tc>
        <w:tc>
          <w:tcPr>
            <w:tcW w:w="1701" w:type="dxa"/>
            <w:tcBorders>
              <w:top w:val="single" w:sz="6" w:space="0" w:color="auto"/>
              <w:left w:val="nil"/>
              <w:bottom w:val="single" w:sz="6" w:space="0" w:color="auto"/>
              <w:right w:val="single" w:sz="6" w:space="0" w:color="auto"/>
            </w:tcBorders>
          </w:tcPr>
          <w:p w14:paraId="3E8AB92B" w14:textId="77777777" w:rsidR="00DD6983" w:rsidRPr="00812E8A" w:rsidRDefault="00DD6983" w:rsidP="003C783D">
            <w:pPr>
              <w:keepNext/>
              <w:spacing w:before="0" w:line="240" w:lineRule="auto"/>
              <w:jc w:val="center"/>
              <w:rPr>
                <w:rFonts w:ascii="Arial" w:hAnsi="Arial" w:cs="Arial"/>
              </w:rPr>
            </w:pPr>
            <w:r w:rsidRPr="00812E8A">
              <w:rPr>
                <w:rFonts w:ascii="Arial" w:hAnsi="Arial" w:cs="Arial"/>
              </w:rPr>
              <w:t>1.82 x 10</w:t>
            </w:r>
            <w:r w:rsidRPr="00812E8A">
              <w:rPr>
                <w:rFonts w:ascii="Arial" w:hAnsi="Arial" w:cs="Arial"/>
                <w:vertAlign w:val="superscript"/>
              </w:rPr>
              <w:t>-16</w:t>
            </w:r>
          </w:p>
        </w:tc>
        <w:tc>
          <w:tcPr>
            <w:tcW w:w="1701" w:type="dxa"/>
            <w:tcBorders>
              <w:top w:val="single" w:sz="6" w:space="0" w:color="auto"/>
              <w:left w:val="single" w:sz="6" w:space="0" w:color="auto"/>
              <w:bottom w:val="single" w:sz="6" w:space="0" w:color="auto"/>
              <w:right w:val="single" w:sz="6" w:space="0" w:color="auto"/>
            </w:tcBorders>
          </w:tcPr>
          <w:p w14:paraId="6AEE894D" w14:textId="77777777" w:rsidR="00DD6983" w:rsidRPr="00812E8A" w:rsidRDefault="00DD6983" w:rsidP="003C783D">
            <w:pPr>
              <w:keepNext/>
              <w:spacing w:before="0" w:line="240" w:lineRule="auto"/>
              <w:jc w:val="center"/>
              <w:rPr>
                <w:rFonts w:ascii="Arial" w:hAnsi="Arial" w:cs="Arial"/>
              </w:rPr>
            </w:pPr>
            <w:r w:rsidRPr="00812E8A">
              <w:rPr>
                <w:rFonts w:ascii="Arial" w:hAnsi="Arial" w:cs="Arial"/>
              </w:rPr>
              <w:t>1.84 x 10</w:t>
            </w:r>
            <w:r w:rsidRPr="00812E8A">
              <w:rPr>
                <w:rFonts w:ascii="Arial" w:hAnsi="Arial" w:cs="Arial"/>
                <w:vertAlign w:val="superscript"/>
              </w:rPr>
              <w:t>-22</w:t>
            </w:r>
          </w:p>
        </w:tc>
        <w:tc>
          <w:tcPr>
            <w:tcW w:w="1701" w:type="dxa"/>
            <w:tcBorders>
              <w:top w:val="single" w:sz="6" w:space="0" w:color="auto"/>
              <w:left w:val="single" w:sz="6" w:space="0" w:color="auto"/>
              <w:bottom w:val="single" w:sz="6" w:space="0" w:color="auto"/>
              <w:right w:val="single" w:sz="6" w:space="0" w:color="auto"/>
            </w:tcBorders>
          </w:tcPr>
          <w:p w14:paraId="5C163147" w14:textId="77777777" w:rsidR="00DD6983" w:rsidRPr="00812E8A" w:rsidRDefault="00DD6983" w:rsidP="003C783D">
            <w:pPr>
              <w:keepNext/>
              <w:spacing w:before="0" w:line="240" w:lineRule="auto"/>
              <w:jc w:val="center"/>
              <w:rPr>
                <w:rFonts w:ascii="Arial" w:hAnsi="Arial" w:cs="Arial"/>
              </w:rPr>
            </w:pPr>
            <w:r w:rsidRPr="00812E8A">
              <w:rPr>
                <w:rFonts w:ascii="Arial" w:hAnsi="Arial" w:cs="Arial"/>
              </w:rPr>
              <w:t>1.85 x 10</w:t>
            </w:r>
            <w:r w:rsidRPr="00812E8A">
              <w:rPr>
                <w:rFonts w:ascii="Arial" w:hAnsi="Arial" w:cs="Arial"/>
                <w:vertAlign w:val="superscript"/>
              </w:rPr>
              <w:t>-28</w:t>
            </w:r>
          </w:p>
        </w:tc>
      </w:tr>
      <w:tr w:rsidR="00DD6983" w:rsidRPr="00812E8A" w14:paraId="735ED602" w14:textId="77777777" w:rsidTr="003C783D">
        <w:trPr>
          <w:cantSplit/>
          <w:jc w:val="center"/>
        </w:trPr>
        <w:tc>
          <w:tcPr>
            <w:tcW w:w="2268" w:type="dxa"/>
            <w:tcBorders>
              <w:top w:val="single" w:sz="6" w:space="0" w:color="auto"/>
              <w:left w:val="single" w:sz="6" w:space="0" w:color="auto"/>
              <w:bottom w:val="single" w:sz="6" w:space="0" w:color="auto"/>
              <w:right w:val="single" w:sz="6" w:space="0" w:color="auto"/>
            </w:tcBorders>
            <w:vAlign w:val="center"/>
          </w:tcPr>
          <w:p w14:paraId="2FA0E5D5"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130</w:t>
            </w:r>
          </w:p>
        </w:tc>
        <w:tc>
          <w:tcPr>
            <w:tcW w:w="1701" w:type="dxa"/>
            <w:tcBorders>
              <w:top w:val="single" w:sz="6" w:space="0" w:color="auto"/>
              <w:left w:val="nil"/>
              <w:bottom w:val="single" w:sz="6" w:space="0" w:color="auto"/>
              <w:right w:val="single" w:sz="6" w:space="0" w:color="auto"/>
            </w:tcBorders>
          </w:tcPr>
          <w:p w14:paraId="4A9DEE93" w14:textId="77777777" w:rsidR="00DD6983" w:rsidRPr="00812E8A" w:rsidRDefault="00DD6983" w:rsidP="004400AF">
            <w:pPr>
              <w:spacing w:before="0" w:line="240" w:lineRule="auto"/>
              <w:jc w:val="center"/>
              <w:rPr>
                <w:rFonts w:ascii="Arial" w:hAnsi="Arial" w:cs="Arial"/>
              </w:rPr>
            </w:pPr>
            <w:r w:rsidRPr="00812E8A">
              <w:rPr>
                <w:rFonts w:ascii="Arial" w:hAnsi="Arial" w:cs="Arial"/>
              </w:rPr>
              <w:t>2.14 x 10</w:t>
            </w:r>
            <w:r w:rsidRPr="00812E8A">
              <w:rPr>
                <w:rFonts w:ascii="Arial" w:hAnsi="Arial" w:cs="Arial"/>
                <w:vertAlign w:val="superscript"/>
              </w:rPr>
              <w:t>-16</w:t>
            </w:r>
          </w:p>
        </w:tc>
        <w:tc>
          <w:tcPr>
            <w:tcW w:w="1701" w:type="dxa"/>
            <w:tcBorders>
              <w:top w:val="single" w:sz="6" w:space="0" w:color="auto"/>
              <w:left w:val="single" w:sz="6" w:space="0" w:color="auto"/>
              <w:bottom w:val="single" w:sz="6" w:space="0" w:color="auto"/>
              <w:right w:val="single" w:sz="6" w:space="0" w:color="auto"/>
            </w:tcBorders>
          </w:tcPr>
          <w:p w14:paraId="27D66135" w14:textId="77777777" w:rsidR="00DD6983" w:rsidRPr="00812E8A" w:rsidRDefault="00DD6983" w:rsidP="004400AF">
            <w:pPr>
              <w:spacing w:before="0" w:line="240" w:lineRule="auto"/>
              <w:jc w:val="center"/>
              <w:rPr>
                <w:rFonts w:ascii="Arial" w:hAnsi="Arial" w:cs="Arial"/>
              </w:rPr>
            </w:pPr>
            <w:r w:rsidRPr="00812E8A">
              <w:rPr>
                <w:rFonts w:ascii="Arial" w:hAnsi="Arial" w:cs="Arial"/>
              </w:rPr>
              <w:t>2.17 x 10</w:t>
            </w:r>
            <w:r w:rsidRPr="00812E8A">
              <w:rPr>
                <w:rFonts w:ascii="Arial" w:hAnsi="Arial" w:cs="Arial"/>
                <w:vertAlign w:val="superscript"/>
              </w:rPr>
              <w:t>-22</w:t>
            </w:r>
          </w:p>
        </w:tc>
        <w:tc>
          <w:tcPr>
            <w:tcW w:w="1701" w:type="dxa"/>
            <w:tcBorders>
              <w:top w:val="single" w:sz="6" w:space="0" w:color="auto"/>
              <w:left w:val="single" w:sz="6" w:space="0" w:color="auto"/>
              <w:bottom w:val="single" w:sz="6" w:space="0" w:color="auto"/>
              <w:right w:val="single" w:sz="6" w:space="0" w:color="auto"/>
            </w:tcBorders>
          </w:tcPr>
          <w:p w14:paraId="665C05FE" w14:textId="77777777" w:rsidR="00DD6983" w:rsidRPr="00812E8A" w:rsidRDefault="00DD6983" w:rsidP="004400AF">
            <w:pPr>
              <w:spacing w:before="0" w:line="240" w:lineRule="auto"/>
              <w:jc w:val="center"/>
              <w:rPr>
                <w:rFonts w:ascii="Arial" w:hAnsi="Arial" w:cs="Arial"/>
              </w:rPr>
            </w:pPr>
            <w:r w:rsidRPr="00812E8A">
              <w:rPr>
                <w:rFonts w:ascii="Arial" w:hAnsi="Arial" w:cs="Arial"/>
              </w:rPr>
              <w:t>2.17 x 10</w:t>
            </w:r>
            <w:r w:rsidRPr="00812E8A">
              <w:rPr>
                <w:rFonts w:ascii="Arial" w:hAnsi="Arial" w:cs="Arial"/>
                <w:vertAlign w:val="superscript"/>
              </w:rPr>
              <w:t>-28</w:t>
            </w:r>
          </w:p>
        </w:tc>
      </w:tr>
    </w:tbl>
    <w:p w14:paraId="18450AC8" w14:textId="77777777" w:rsidR="00DD6983" w:rsidRPr="00812E8A" w:rsidRDefault="00303AAD" w:rsidP="00DD6983">
      <w:pPr>
        <w:keepNext/>
      </w:pPr>
      <w:r>
        <w:rPr>
          <w:noProof/>
        </w:rPr>
        <w:lastRenderedPageBreak/>
        <w:pict w14:anchorId="73732B53">
          <v:shape id="_x0000_i1091" type="#_x0000_t75" alt="" style="width:449.35pt;height:318pt;mso-width-percent:0;mso-height-percent:0;mso-width-percent:0;mso-height-percent:0">
            <v:imagedata r:id="rId42" o:title="UETED"/>
          </v:shape>
        </w:pict>
      </w:r>
    </w:p>
    <w:p w14:paraId="2BBB5E78" w14:textId="60F680DC" w:rsidR="00DD6983" w:rsidRPr="00812E8A" w:rsidRDefault="00DD6983" w:rsidP="00DD6983">
      <w:pPr>
        <w:pStyle w:val="FigureTitle"/>
      </w:pPr>
      <w:bookmarkStart w:id="751" w:name="_Ref94950767"/>
      <w:r w:rsidRPr="00812E8A">
        <w:t xml:space="preserve">Figure </w:t>
      </w:r>
      <w:bookmarkStart w:id="752" w:name="F_1104ProbabilityofUndetectedErrorinaFra"/>
      <w:bookmarkStart w:id="753" w:name="F_904ProbabilityofUndetectedErrorinaFram"/>
      <w:r w:rsidRPr="00812E8A">
        <w:fldChar w:fldCharType="begin"/>
      </w:r>
      <w:r w:rsidRPr="00812E8A">
        <w:instrText xml:space="preserve"> STYLEREF "Heading 1"\l \n \t  \* MERGEFORMAT </w:instrText>
      </w:r>
      <w:r w:rsidRPr="00812E8A">
        <w:fldChar w:fldCharType="separate"/>
      </w:r>
      <w:r w:rsidR="00D46CA3">
        <w:rPr>
          <w:noProof/>
        </w:rPr>
        <w:t>11</w:t>
      </w:r>
      <w:r w:rsidRPr="00812E8A">
        <w:fldChar w:fldCharType="end"/>
      </w:r>
      <w:r w:rsidRPr="00812E8A">
        <w:noBreakHyphen/>
      </w:r>
      <w:fldSimple w:instr=" SEQ Figure \s 1 ">
        <w:r w:rsidR="00D46CA3">
          <w:rPr>
            <w:noProof/>
          </w:rPr>
          <w:t>4</w:t>
        </w:r>
      </w:fldSimple>
      <w:bookmarkEnd w:id="752"/>
      <w:bookmarkEnd w:id="753"/>
      <w:r w:rsidRPr="00812E8A">
        <w:fldChar w:fldCharType="begin"/>
      </w:r>
      <w:r w:rsidRPr="00812E8A">
        <w:instrText xml:space="preserve"> TC  \f G "</w:instrText>
      </w:r>
      <w:fldSimple w:instr=" STYLEREF &quot;Heading 1&quot;\l \n \t  \* MERGEFORMAT ">
        <w:bookmarkStart w:id="754" w:name="_Toc312227647"/>
        <w:bookmarkStart w:id="755" w:name="_Toc337827042"/>
        <w:bookmarkStart w:id="756" w:name="_Toc62226921"/>
        <w:bookmarkStart w:id="757" w:name="_Toc71968974"/>
        <w:r w:rsidR="00D46CA3">
          <w:rPr>
            <w:noProof/>
          </w:rPr>
          <w:instrText>11</w:instrText>
        </w:r>
      </w:fldSimple>
      <w:r w:rsidRPr="00812E8A">
        <w:instrText>-</w:instrText>
      </w:r>
      <w:r w:rsidRPr="00812E8A">
        <w:fldChar w:fldCharType="begin"/>
      </w:r>
      <w:r w:rsidRPr="00812E8A">
        <w:instrText xml:space="preserve"> SEQ Figure_TOC \s 1 </w:instrText>
      </w:r>
      <w:r w:rsidRPr="00812E8A">
        <w:fldChar w:fldCharType="separate"/>
      </w:r>
      <w:r w:rsidR="00D46CA3">
        <w:rPr>
          <w:noProof/>
        </w:rPr>
        <w:instrText>4</w:instrText>
      </w:r>
      <w:r w:rsidRPr="00812E8A">
        <w:fldChar w:fldCharType="end"/>
      </w:r>
      <w:r w:rsidRPr="00812E8A">
        <w:tab/>
      </w:r>
      <w:r w:rsidR="003660F0" w:rsidRPr="00812E8A">
        <w:instrText>Probability of Undetected Error in a Frame in TED Mode</w:instrText>
      </w:r>
      <w:bookmarkEnd w:id="754"/>
      <w:bookmarkEnd w:id="755"/>
      <w:bookmarkEnd w:id="756"/>
      <w:bookmarkEnd w:id="757"/>
      <w:r w:rsidRPr="00812E8A">
        <w:instrText>"</w:instrText>
      </w:r>
      <w:r w:rsidRPr="00812E8A">
        <w:fldChar w:fldCharType="end"/>
      </w:r>
      <w:r w:rsidRPr="00812E8A">
        <w:t>:  Probability of Undetected Error in a Frame in TED Mode</w:t>
      </w:r>
    </w:p>
    <w:bookmarkEnd w:id="751"/>
    <w:p w14:paraId="4E23E3D4" w14:textId="3F7CC6FA" w:rsidR="00DD6983" w:rsidRPr="00812E8A" w:rsidRDefault="00DD6983" w:rsidP="00DD6983">
      <w:pPr>
        <w:spacing w:before="480" w:line="240" w:lineRule="auto"/>
      </w:pPr>
      <w:r w:rsidRPr="00812E8A">
        <w:t xml:space="preserve">Figure </w:t>
      </w:r>
      <w:r w:rsidRPr="00812E8A">
        <w:rPr>
          <w:noProof/>
        </w:rPr>
        <w:fldChar w:fldCharType="begin"/>
      </w:r>
      <w:r w:rsidR="001D7956" w:rsidRPr="00812E8A">
        <w:instrText xml:space="preserve"> REF F_1104ProbabilityofUndetectedErrorinaFra \h </w:instrText>
      </w:r>
      <w:r w:rsidRPr="00812E8A">
        <w:rPr>
          <w:noProof/>
        </w:rPr>
      </w:r>
      <w:r w:rsidRPr="00812E8A">
        <w:rPr>
          <w:noProof/>
        </w:rPr>
        <w:fldChar w:fldCharType="separate"/>
      </w:r>
      <w:r w:rsidR="00D46CA3">
        <w:rPr>
          <w:noProof/>
        </w:rPr>
        <w:t>11</w:t>
      </w:r>
      <w:r w:rsidR="00D46CA3" w:rsidRPr="00812E8A">
        <w:noBreakHyphen/>
      </w:r>
      <w:r w:rsidR="00D46CA3">
        <w:rPr>
          <w:noProof/>
        </w:rPr>
        <w:t>4</w:t>
      </w:r>
      <w:r w:rsidRPr="00812E8A">
        <w:rPr>
          <w:noProof/>
        </w:rPr>
        <w:fldChar w:fldCharType="end"/>
      </w:r>
      <w:r w:rsidRPr="00812E8A">
        <w:t xml:space="preserve"> brings together the results of table </w:t>
      </w:r>
      <w:r w:rsidRPr="00812E8A">
        <w:fldChar w:fldCharType="begin"/>
      </w:r>
      <w:r w:rsidR="001D7956" w:rsidRPr="00812E8A">
        <w:instrText xml:space="preserve"> REF T_1113ProbabilityofUndetectedErrorinaFra \h </w:instrText>
      </w:r>
      <w:r w:rsidRPr="00812E8A">
        <w:fldChar w:fldCharType="separate"/>
      </w:r>
      <w:r w:rsidR="00D46CA3">
        <w:rPr>
          <w:noProof/>
        </w:rPr>
        <w:t>11</w:t>
      </w:r>
      <w:r w:rsidR="00D46CA3" w:rsidRPr="00812E8A">
        <w:noBreakHyphen/>
      </w:r>
      <w:r w:rsidR="00D46CA3">
        <w:rPr>
          <w:noProof/>
        </w:rPr>
        <w:t>13</w:t>
      </w:r>
      <w:r w:rsidRPr="00812E8A">
        <w:fldChar w:fldCharType="end"/>
      </w:r>
      <w:r w:rsidRPr="00812E8A">
        <w:t xml:space="preserve"> and table </w:t>
      </w:r>
      <w:r w:rsidRPr="00812E8A">
        <w:fldChar w:fldCharType="begin"/>
      </w:r>
      <w:r w:rsidR="001D7956" w:rsidRPr="00812E8A">
        <w:instrText xml:space="preserve"> REF T_1115ProbabilityofUndetectedErrorinaFra \h </w:instrText>
      </w:r>
      <w:r w:rsidRPr="00812E8A">
        <w:fldChar w:fldCharType="separate"/>
      </w:r>
      <w:r w:rsidR="00D46CA3">
        <w:rPr>
          <w:noProof/>
        </w:rPr>
        <w:t>11</w:t>
      </w:r>
      <w:r w:rsidR="00D46CA3" w:rsidRPr="00812E8A">
        <w:noBreakHyphen/>
      </w:r>
      <w:r w:rsidR="00D46CA3">
        <w:rPr>
          <w:noProof/>
        </w:rPr>
        <w:t>15</w:t>
      </w:r>
      <w:r w:rsidRPr="00812E8A">
        <w:fldChar w:fldCharType="end"/>
      </w:r>
      <w:r w:rsidRPr="00812E8A">
        <w:t xml:space="preserve"> to show the probabilities of undetected error in a frame in TED mode, with and without the CRC.</w:t>
      </w:r>
    </w:p>
    <w:p w14:paraId="51E82BBC" w14:textId="77777777" w:rsidR="00DD6983" w:rsidRPr="00812E8A" w:rsidRDefault="00303AAD" w:rsidP="00DD6983">
      <w:pPr>
        <w:keepNext/>
      </w:pPr>
      <w:r>
        <w:rPr>
          <w:noProof/>
        </w:rPr>
        <w:lastRenderedPageBreak/>
        <w:pict w14:anchorId="07DB84B4">
          <v:shape id="_x0000_i1090" type="#_x0000_t75" alt="" style="width:450pt;height:319.35pt;mso-width-percent:0;mso-height-percent:0;mso-width-percent:0;mso-height-percent:0">
            <v:imagedata r:id="rId43" o:title="UESEC"/>
          </v:shape>
        </w:pict>
      </w:r>
    </w:p>
    <w:p w14:paraId="52E29E77" w14:textId="563BDBFC" w:rsidR="00DD6983" w:rsidRPr="00812E8A" w:rsidRDefault="00DD6983" w:rsidP="00DD6983">
      <w:pPr>
        <w:pStyle w:val="FigureTitle"/>
      </w:pPr>
      <w:bookmarkStart w:id="758" w:name="_Ref94950996"/>
      <w:r w:rsidRPr="00812E8A">
        <w:t xml:space="preserve">Figure </w:t>
      </w:r>
      <w:bookmarkStart w:id="759" w:name="F_1105ProbabilityofUndetectedErrorinaFra"/>
      <w:bookmarkStart w:id="760" w:name="F_905ProbabilityofUndetectedErrorinaFram"/>
      <w:r w:rsidRPr="00812E8A">
        <w:fldChar w:fldCharType="begin"/>
      </w:r>
      <w:r w:rsidRPr="00812E8A">
        <w:instrText xml:space="preserve"> STYLEREF "Heading 1"\l \n \t  \* MERGEFORMAT </w:instrText>
      </w:r>
      <w:r w:rsidRPr="00812E8A">
        <w:fldChar w:fldCharType="separate"/>
      </w:r>
      <w:r w:rsidR="00D46CA3">
        <w:rPr>
          <w:noProof/>
        </w:rPr>
        <w:t>11</w:t>
      </w:r>
      <w:r w:rsidRPr="00812E8A">
        <w:fldChar w:fldCharType="end"/>
      </w:r>
      <w:r w:rsidRPr="00812E8A">
        <w:noBreakHyphen/>
      </w:r>
      <w:fldSimple w:instr=" SEQ Figure \s 1 ">
        <w:r w:rsidR="00D46CA3">
          <w:rPr>
            <w:noProof/>
          </w:rPr>
          <w:t>5</w:t>
        </w:r>
      </w:fldSimple>
      <w:bookmarkEnd w:id="759"/>
      <w:bookmarkEnd w:id="760"/>
      <w:r w:rsidRPr="00812E8A">
        <w:fldChar w:fldCharType="begin"/>
      </w:r>
      <w:r w:rsidRPr="00812E8A">
        <w:instrText xml:space="preserve"> TC  \f G "</w:instrText>
      </w:r>
      <w:fldSimple w:instr=" STYLEREF &quot;Heading 1&quot;\l \n \t  \* MERGEFORMAT ">
        <w:bookmarkStart w:id="761" w:name="_Toc312227648"/>
        <w:bookmarkStart w:id="762" w:name="_Toc337827043"/>
        <w:bookmarkStart w:id="763" w:name="_Toc62226922"/>
        <w:bookmarkStart w:id="764" w:name="_Toc71968975"/>
        <w:r w:rsidR="00D46CA3">
          <w:rPr>
            <w:noProof/>
          </w:rPr>
          <w:instrText>11</w:instrText>
        </w:r>
      </w:fldSimple>
      <w:r w:rsidRPr="00812E8A">
        <w:instrText>-</w:instrText>
      </w:r>
      <w:r w:rsidRPr="00812E8A">
        <w:fldChar w:fldCharType="begin"/>
      </w:r>
      <w:r w:rsidRPr="00812E8A">
        <w:instrText xml:space="preserve"> SEQ Figure_TOC \s 1 </w:instrText>
      </w:r>
      <w:r w:rsidRPr="00812E8A">
        <w:fldChar w:fldCharType="separate"/>
      </w:r>
      <w:r w:rsidR="00D46CA3">
        <w:rPr>
          <w:noProof/>
        </w:rPr>
        <w:instrText>5</w:instrText>
      </w:r>
      <w:r w:rsidRPr="00812E8A">
        <w:fldChar w:fldCharType="end"/>
      </w:r>
      <w:r w:rsidRPr="00812E8A">
        <w:tab/>
      </w:r>
      <w:r w:rsidR="003660F0" w:rsidRPr="00812E8A">
        <w:instrText>Probability of Undetected Error in a Frame in SEC Mode</w:instrText>
      </w:r>
      <w:bookmarkEnd w:id="761"/>
      <w:bookmarkEnd w:id="762"/>
      <w:bookmarkEnd w:id="763"/>
      <w:bookmarkEnd w:id="764"/>
      <w:r w:rsidRPr="00812E8A">
        <w:instrText>"</w:instrText>
      </w:r>
      <w:r w:rsidRPr="00812E8A">
        <w:fldChar w:fldCharType="end"/>
      </w:r>
      <w:r w:rsidRPr="00812E8A">
        <w:t>:  Probability of Undetected Error in a Frame in SEC Mode</w:t>
      </w:r>
    </w:p>
    <w:bookmarkEnd w:id="758"/>
    <w:p w14:paraId="5AE62CE5" w14:textId="750B5758" w:rsidR="00DD6983" w:rsidRPr="00812E8A" w:rsidRDefault="00DD6983" w:rsidP="00DD6983">
      <w:pPr>
        <w:spacing w:before="480" w:line="240" w:lineRule="auto"/>
      </w:pPr>
      <w:r w:rsidRPr="00812E8A">
        <w:t xml:space="preserve">Figure </w:t>
      </w:r>
      <w:r w:rsidRPr="00812E8A">
        <w:rPr>
          <w:noProof/>
        </w:rPr>
        <w:fldChar w:fldCharType="begin"/>
      </w:r>
      <w:r w:rsidR="001D7956" w:rsidRPr="00812E8A">
        <w:instrText xml:space="preserve"> REF F_1105ProbabilityofUndetectedErrorinaFra \h </w:instrText>
      </w:r>
      <w:r w:rsidRPr="00812E8A">
        <w:rPr>
          <w:noProof/>
        </w:rPr>
      </w:r>
      <w:r w:rsidRPr="00812E8A">
        <w:rPr>
          <w:noProof/>
        </w:rPr>
        <w:fldChar w:fldCharType="separate"/>
      </w:r>
      <w:r w:rsidR="00D46CA3">
        <w:rPr>
          <w:noProof/>
        </w:rPr>
        <w:t>11</w:t>
      </w:r>
      <w:r w:rsidR="00D46CA3" w:rsidRPr="00812E8A">
        <w:noBreakHyphen/>
      </w:r>
      <w:r w:rsidR="00D46CA3">
        <w:rPr>
          <w:noProof/>
        </w:rPr>
        <w:t>5</w:t>
      </w:r>
      <w:r w:rsidRPr="00812E8A">
        <w:rPr>
          <w:noProof/>
        </w:rPr>
        <w:fldChar w:fldCharType="end"/>
      </w:r>
      <w:r w:rsidRPr="00812E8A">
        <w:t xml:space="preserve"> brings together the results of table </w:t>
      </w:r>
      <w:r w:rsidRPr="00812E8A">
        <w:fldChar w:fldCharType="begin"/>
      </w:r>
      <w:r w:rsidR="001D7956" w:rsidRPr="00812E8A">
        <w:instrText xml:space="preserve"> REF T_1114ProbabilityofUndetectedErrorinaFra \h </w:instrText>
      </w:r>
      <w:r w:rsidRPr="00812E8A">
        <w:fldChar w:fldCharType="separate"/>
      </w:r>
      <w:r w:rsidR="00D46CA3">
        <w:rPr>
          <w:noProof/>
        </w:rPr>
        <w:t>11</w:t>
      </w:r>
      <w:r w:rsidR="00D46CA3" w:rsidRPr="00812E8A">
        <w:noBreakHyphen/>
      </w:r>
      <w:r w:rsidR="00D46CA3">
        <w:rPr>
          <w:noProof/>
        </w:rPr>
        <w:t>14</w:t>
      </w:r>
      <w:r w:rsidRPr="00812E8A">
        <w:fldChar w:fldCharType="end"/>
      </w:r>
      <w:r w:rsidRPr="00812E8A">
        <w:t xml:space="preserve"> and table </w:t>
      </w:r>
      <w:r w:rsidRPr="00812E8A">
        <w:fldChar w:fldCharType="begin"/>
      </w:r>
      <w:r w:rsidR="001D7956" w:rsidRPr="00812E8A">
        <w:instrText xml:space="preserve"> REF T_1116ProbabilityofUndetectedErrorinaFra \h </w:instrText>
      </w:r>
      <w:r w:rsidRPr="00812E8A">
        <w:fldChar w:fldCharType="separate"/>
      </w:r>
      <w:r w:rsidR="00D46CA3">
        <w:rPr>
          <w:noProof/>
        </w:rPr>
        <w:t>11</w:t>
      </w:r>
      <w:r w:rsidR="00D46CA3" w:rsidRPr="00812E8A">
        <w:noBreakHyphen/>
      </w:r>
      <w:r w:rsidR="00D46CA3">
        <w:rPr>
          <w:noProof/>
        </w:rPr>
        <w:t>16</w:t>
      </w:r>
      <w:r w:rsidRPr="00812E8A">
        <w:fldChar w:fldCharType="end"/>
      </w:r>
      <w:r w:rsidRPr="00812E8A">
        <w:t xml:space="preserve"> to show the probabilities of undetected error in a frame in SEC mode, with and without the CRC.</w:t>
      </w:r>
    </w:p>
    <w:p w14:paraId="4B553C16" w14:textId="77777777" w:rsidR="005031E4" w:rsidRPr="00812E8A" w:rsidRDefault="005031E4" w:rsidP="005031E4">
      <w:pPr>
        <w:pStyle w:val="Heading2"/>
        <w:spacing w:before="480"/>
        <w:rPr>
          <w:lang w:val="en-US"/>
        </w:rPr>
      </w:pPr>
      <w:bookmarkStart w:id="765" w:name="_Ref37691645"/>
      <w:bookmarkStart w:id="766" w:name="_Ref37703403"/>
      <w:bookmarkStart w:id="767" w:name="_Ref37703414"/>
      <w:bookmarkStart w:id="768" w:name="_Ref38032643"/>
      <w:bookmarkStart w:id="769" w:name="_Toc38041967"/>
      <w:bookmarkStart w:id="770" w:name="_Toc71968937"/>
      <w:r w:rsidRPr="00812E8A">
        <w:rPr>
          <w:lang w:val="en-US"/>
        </w:rPr>
        <w:t>LDPC code performance with Typical iterative decoders</w:t>
      </w:r>
      <w:bookmarkEnd w:id="765"/>
      <w:bookmarkEnd w:id="766"/>
      <w:bookmarkEnd w:id="767"/>
      <w:bookmarkEnd w:id="768"/>
      <w:bookmarkEnd w:id="769"/>
      <w:bookmarkEnd w:id="770"/>
    </w:p>
    <w:p w14:paraId="1FEEEB3D" w14:textId="60F826C7" w:rsidR="005031E4" w:rsidRPr="00812E8A" w:rsidRDefault="005031E4" w:rsidP="005031E4">
      <w:r w:rsidRPr="00812E8A">
        <w:t xml:space="preserve">The Belief Propagation (BP) decoder operates by iteratively passing messages, representing </w:t>
      </w:r>
      <w:r w:rsidR="0005434F" w:rsidRPr="00812E8A">
        <w:t>‘</w:t>
      </w:r>
      <w:r w:rsidRPr="00812E8A">
        <w:t>beliefs</w:t>
      </w:r>
      <w:r w:rsidR="0005434F" w:rsidRPr="00812E8A">
        <w:t>’</w:t>
      </w:r>
      <w:r w:rsidRPr="00812E8A">
        <w:t xml:space="preserve"> about the transmitted code symbols, between computational nodes.  Different message-passing schedules are possible: the </w:t>
      </w:r>
      <w:r w:rsidR="0005434F" w:rsidRPr="00812E8A">
        <w:t>‘</w:t>
      </w:r>
      <w:r w:rsidRPr="00812E8A">
        <w:t>flooding</w:t>
      </w:r>
      <w:r w:rsidR="0005434F" w:rsidRPr="00812E8A">
        <w:t>’</w:t>
      </w:r>
      <w:r w:rsidRPr="00812E8A">
        <w:t xml:space="preserve"> schedule exchanges all messages within a half-iteration simultaneously and is a well-understood reference case; layered schedules are addressed in </w:t>
      </w:r>
      <w:r w:rsidR="0005434F" w:rsidRPr="00812E8A">
        <w:fldChar w:fldCharType="begin"/>
      </w:r>
      <w:r w:rsidR="0005434F" w:rsidRPr="00812E8A">
        <w:instrText xml:space="preserve"> REF _Ref37689320 \r \h </w:instrText>
      </w:r>
      <w:r w:rsidR="0005434F" w:rsidRPr="00812E8A">
        <w:fldChar w:fldCharType="separate"/>
      </w:r>
      <w:r w:rsidR="00D46CA3">
        <w:t>11.7</w:t>
      </w:r>
      <w:r w:rsidR="0005434F" w:rsidRPr="00812E8A">
        <w:fldChar w:fldCharType="end"/>
      </w:r>
      <w:r w:rsidRPr="00812E8A">
        <w:t>.  The computational nodes may also either perform the optimal Sum-Product Algorithm (SPA), or a lower-complexity Normalized Min-Sum (NMS) algorithm.  Performance improves as more iterations are performed, but with diminishing returns as that number gets large.  Unless otherwise noted, performance results reported in this section were determined with 100 iterations, which is well beyond the point where performance improvements become negligible.</w:t>
      </w:r>
    </w:p>
    <w:p w14:paraId="2BC3556F" w14:textId="4E48844C" w:rsidR="005031E4" w:rsidRPr="00812E8A" w:rsidRDefault="005031E4" w:rsidP="005031E4">
      <w:r w:rsidRPr="00812E8A">
        <w:t xml:space="preserve">Figure </w:t>
      </w:r>
      <w:r w:rsidR="00153DF3" w:rsidRPr="00812E8A">
        <w:rPr>
          <w:noProof/>
        </w:rPr>
        <w:fldChar w:fldCharType="begin"/>
      </w:r>
      <w:r w:rsidR="00153DF3" w:rsidRPr="00812E8A">
        <w:instrText xml:space="preserve"> REF F_1106CodewordErrorRatesforTwoIterativeD \h </w:instrText>
      </w:r>
      <w:r w:rsidR="00153DF3" w:rsidRPr="00812E8A">
        <w:rPr>
          <w:noProof/>
        </w:rPr>
      </w:r>
      <w:r w:rsidR="00153DF3" w:rsidRPr="00812E8A">
        <w:rPr>
          <w:noProof/>
        </w:rPr>
        <w:fldChar w:fldCharType="separate"/>
      </w:r>
      <w:r w:rsidR="00D46CA3">
        <w:rPr>
          <w:noProof/>
        </w:rPr>
        <w:t>11</w:t>
      </w:r>
      <w:r w:rsidR="00D46CA3" w:rsidRPr="00812E8A">
        <w:noBreakHyphen/>
      </w:r>
      <w:r w:rsidR="00D46CA3">
        <w:rPr>
          <w:noProof/>
        </w:rPr>
        <w:t>6</w:t>
      </w:r>
      <w:r w:rsidR="00153DF3" w:rsidRPr="00812E8A">
        <w:rPr>
          <w:noProof/>
        </w:rPr>
        <w:fldChar w:fldCharType="end"/>
      </w:r>
      <w:r w:rsidRPr="00812E8A">
        <w:t xml:space="preserve"> reports the performance (CER vs</w:t>
      </w:r>
      <w:r w:rsidR="00A47267" w:rsidRPr="00812E8A">
        <w:t>.</w:t>
      </w:r>
      <w:r w:rsidRPr="00812E8A">
        <w:t xml:space="preserve"> </w:t>
      </w:r>
      <w:r w:rsidRPr="00812E8A">
        <w:rPr>
          <w:i/>
          <w:iCs/>
        </w:rPr>
        <w:t>E</w:t>
      </w:r>
      <w:r w:rsidRPr="00F61B41">
        <w:rPr>
          <w:iCs/>
          <w:vertAlign w:val="subscript"/>
        </w:rPr>
        <w:t>b</w:t>
      </w:r>
      <w:r w:rsidRPr="00812E8A">
        <w:t>/</w:t>
      </w:r>
      <w:r w:rsidRPr="00812E8A">
        <w:rPr>
          <w:i/>
          <w:iCs/>
        </w:rPr>
        <w:t>N</w:t>
      </w:r>
      <w:r w:rsidRPr="00812E8A">
        <w:rPr>
          <w:vertAlign w:val="subscript"/>
        </w:rPr>
        <w:t>0</w:t>
      </w:r>
      <w:r w:rsidRPr="00812E8A">
        <w:t xml:space="preserve">) obtained for the (128,64) and (512,256) codes with SPA and NMS </w:t>
      </w:r>
      <w:r w:rsidR="0005434F" w:rsidRPr="00812E8A">
        <w:t xml:space="preserve">(reference </w:t>
      </w:r>
      <w:r w:rsidR="0005434F" w:rsidRPr="00812E8A">
        <w:fldChar w:fldCharType="begin"/>
      </w:r>
      <w:r w:rsidR="0005434F" w:rsidRPr="00812E8A">
        <w:instrText xml:space="preserve"> REF R_ChenNearOptimumUniversalBeliefPropagat \h </w:instrText>
      </w:r>
      <w:r w:rsidR="0005434F" w:rsidRPr="00812E8A">
        <w:fldChar w:fldCharType="separate"/>
      </w:r>
      <w:r w:rsidR="00D46CA3" w:rsidRPr="00812E8A">
        <w:t>[</w:t>
      </w:r>
      <w:r w:rsidR="00D46CA3">
        <w:rPr>
          <w:noProof/>
        </w:rPr>
        <w:t>28</w:t>
      </w:r>
      <w:r w:rsidR="00D46CA3" w:rsidRPr="00812E8A">
        <w:t>]</w:t>
      </w:r>
      <w:r w:rsidR="0005434F" w:rsidRPr="00812E8A">
        <w:fldChar w:fldCharType="end"/>
      </w:r>
      <w:r w:rsidR="0005434F" w:rsidRPr="00812E8A">
        <w:t>)</w:t>
      </w:r>
      <w:r w:rsidRPr="00812E8A">
        <w:t xml:space="preserve"> algorithms. In both cases, the performance of the optimal and the sub-optimal algorithms are virtually the same.</w:t>
      </w:r>
    </w:p>
    <w:p w14:paraId="7FB147BB" w14:textId="77777777" w:rsidR="005031E4" w:rsidRPr="00812E8A" w:rsidRDefault="00303AAD" w:rsidP="005031E4">
      <w:pPr>
        <w:jc w:val="center"/>
      </w:pPr>
      <w:ins w:id="771" w:author="User" w:date="2021-05-15T11:11:00Z">
        <w:r>
          <w:rPr>
            <w:noProof/>
          </w:rPr>
          <w:lastRenderedPageBreak/>
          <w:pict w14:anchorId="036C0D51">
            <v:shape id="Chart 1" o:spid="_x0000_i1089" type="#_x0000_t75" alt="" style="width:450pt;height:298pt;visibility:visible;mso-width-percent:0;mso-height-percent:0;mso-width-percent:0;mso-height-percent:0">
              <v:imagedata r:id="rId44" o:title=""/>
              <o:lock v:ext="edit" aspectratio="f"/>
            </v:shape>
          </w:pict>
        </w:r>
      </w:ins>
    </w:p>
    <w:p w14:paraId="4F19CAEB" w14:textId="11275D2B" w:rsidR="005031E4" w:rsidRPr="00812E8A" w:rsidRDefault="0005434F" w:rsidP="0005434F">
      <w:pPr>
        <w:pStyle w:val="FigureTitle"/>
      </w:pPr>
      <w:r w:rsidRPr="00812E8A">
        <w:t xml:space="preserve">Figure </w:t>
      </w:r>
      <w:bookmarkStart w:id="772" w:name="F_1106CodewordErrorRatesforTwoIterativeD"/>
      <w:r w:rsidRPr="00812E8A">
        <w:fldChar w:fldCharType="begin"/>
      </w:r>
      <w:r w:rsidRPr="00812E8A">
        <w:instrText xml:space="preserve"> STYLEREF "Heading 1"\l \n \t \* MERGEFORMAT </w:instrText>
      </w:r>
      <w:r w:rsidRPr="00812E8A">
        <w:fldChar w:fldCharType="separate"/>
      </w:r>
      <w:r w:rsidR="00D46CA3">
        <w:rPr>
          <w:noProof/>
        </w:rPr>
        <w:t>11</w:t>
      </w:r>
      <w:r w:rsidRPr="00812E8A">
        <w:fldChar w:fldCharType="end"/>
      </w:r>
      <w:r w:rsidRPr="00812E8A">
        <w:noBreakHyphen/>
      </w:r>
      <w:fldSimple w:instr=" SEQ Figure \s 1 \* MERGEFORMAT ">
        <w:r w:rsidR="00D46CA3">
          <w:rPr>
            <w:noProof/>
          </w:rPr>
          <w:t>6</w:t>
        </w:r>
      </w:fldSimple>
      <w:bookmarkEnd w:id="772"/>
      <w:r w:rsidRPr="00812E8A">
        <w:fldChar w:fldCharType="begin"/>
      </w:r>
      <w:r w:rsidRPr="00812E8A">
        <w:instrText xml:space="preserve"> TC \f G \l 7 "</w:instrText>
      </w:r>
      <w:fldSimple w:instr=" STYLEREF &quot;Heading 1&quot;\l \n \t \* MERGEFORMAT ">
        <w:bookmarkStart w:id="773" w:name="_Toc71968976"/>
        <w:r w:rsidR="00D46CA3">
          <w:rPr>
            <w:noProof/>
          </w:rPr>
          <w:instrText>11</w:instrText>
        </w:r>
      </w:fldSimple>
      <w:r w:rsidRPr="00812E8A">
        <w:instrText>-</w:instrText>
      </w:r>
      <w:fldSimple w:instr=" SEQ Figure_TOC \s 1 \* MERGEFORMAT ">
        <w:r w:rsidR="00D46CA3">
          <w:rPr>
            <w:noProof/>
          </w:rPr>
          <w:instrText>6</w:instrText>
        </w:r>
      </w:fldSimple>
      <w:r w:rsidRPr="00812E8A">
        <w:tab/>
        <w:instrText>Codeword Error Rates for Two Iterative Decoders</w:instrText>
      </w:r>
      <w:bookmarkEnd w:id="773"/>
      <w:r w:rsidRPr="00812E8A">
        <w:instrText>"</w:instrText>
      </w:r>
      <w:r w:rsidRPr="00812E8A">
        <w:fldChar w:fldCharType="end"/>
      </w:r>
      <w:r w:rsidRPr="00812E8A">
        <w:t>:  Codeword Error Rates for Two Iterative Decoders</w:t>
      </w:r>
    </w:p>
    <w:p w14:paraId="2B8A681F" w14:textId="5C5FE4E7" w:rsidR="005031E4" w:rsidRPr="00812E8A" w:rsidRDefault="005031E4" w:rsidP="005031E4">
      <w:r w:rsidRPr="00812E8A">
        <w:t xml:space="preserve">Bit error rates for the LDPC codes with a </w:t>
      </w:r>
      <w:r w:rsidR="0005434F" w:rsidRPr="00812E8A">
        <w:t>‘</w:t>
      </w:r>
      <w:r w:rsidRPr="00812E8A">
        <w:t>flooding</w:t>
      </w:r>
      <w:r w:rsidR="0005434F" w:rsidRPr="00812E8A">
        <w:t>’</w:t>
      </w:r>
      <w:r w:rsidRPr="00812E8A">
        <w:t xml:space="preserve"> BP decoder are shown in figure </w:t>
      </w:r>
      <w:r w:rsidR="00153DF3" w:rsidRPr="00812E8A">
        <w:rPr>
          <w:noProof/>
        </w:rPr>
        <w:fldChar w:fldCharType="begin"/>
      </w:r>
      <w:r w:rsidR="00153DF3" w:rsidRPr="00812E8A">
        <w:instrText xml:space="preserve"> REF F_1107BitErrorRatesofSeveralCodes \h </w:instrText>
      </w:r>
      <w:r w:rsidR="00153DF3" w:rsidRPr="00812E8A">
        <w:rPr>
          <w:noProof/>
        </w:rPr>
      </w:r>
      <w:r w:rsidR="00153DF3" w:rsidRPr="00812E8A">
        <w:rPr>
          <w:noProof/>
        </w:rPr>
        <w:fldChar w:fldCharType="separate"/>
      </w:r>
      <w:r w:rsidR="00D46CA3">
        <w:rPr>
          <w:noProof/>
        </w:rPr>
        <w:t>11</w:t>
      </w:r>
      <w:r w:rsidR="00D46CA3" w:rsidRPr="00812E8A">
        <w:noBreakHyphen/>
      </w:r>
      <w:r w:rsidR="00D46CA3">
        <w:rPr>
          <w:noProof/>
        </w:rPr>
        <w:t>7</w:t>
      </w:r>
      <w:r w:rsidR="00153DF3" w:rsidRPr="00812E8A">
        <w:rPr>
          <w:noProof/>
        </w:rPr>
        <w:fldChar w:fldCharType="end"/>
      </w:r>
      <w:r w:rsidRPr="00812E8A">
        <w:t>, in comparison to several other codes.  Bit Error Rate (BER) curves for the short (</w:t>
      </w:r>
      <w:r w:rsidRPr="00812E8A">
        <w:rPr>
          <w:i/>
        </w:rPr>
        <w:t>n</w:t>
      </w:r>
      <w:r w:rsidRPr="00812E8A">
        <w:t xml:space="preserve">=128, </w:t>
      </w:r>
      <w:r w:rsidRPr="00812E8A">
        <w:rPr>
          <w:i/>
        </w:rPr>
        <w:t>k</w:t>
      </w:r>
      <w:r w:rsidRPr="00812E8A">
        <w:t>=64) code are shown in green and for the longer (</w:t>
      </w:r>
      <w:r w:rsidRPr="00812E8A">
        <w:rPr>
          <w:i/>
        </w:rPr>
        <w:t>n</w:t>
      </w:r>
      <w:r w:rsidRPr="00812E8A">
        <w:t xml:space="preserve">=512, </w:t>
      </w:r>
      <w:r w:rsidRPr="00812E8A">
        <w:rPr>
          <w:i/>
        </w:rPr>
        <w:t>k</w:t>
      </w:r>
      <w:r w:rsidRPr="00812E8A">
        <w:t xml:space="preserve">=256) code in red.  For comparison, performance of the BCH code is shown in both its TED and </w:t>
      </w:r>
      <w:r w:rsidR="00924A16" w:rsidRPr="00812E8A">
        <w:t>SEC</w:t>
      </w:r>
      <w:r w:rsidRPr="00812E8A">
        <w:t>/</w:t>
      </w:r>
      <w:r w:rsidR="00924A16" w:rsidRPr="00812E8A">
        <w:t>Double Error Detection</w:t>
      </w:r>
      <w:r w:rsidRPr="00812E8A">
        <w:t xml:space="preserve"> </w:t>
      </w:r>
      <w:r w:rsidR="00924A16" w:rsidRPr="00812E8A">
        <w:t>(</w:t>
      </w:r>
      <w:r w:rsidRPr="00812E8A">
        <w:t>DED</w:t>
      </w:r>
      <w:r w:rsidR="00924A16" w:rsidRPr="00812E8A">
        <w:t>)</w:t>
      </w:r>
      <w:r w:rsidRPr="00812E8A">
        <w:t xml:space="preserve"> modes.  While the BCH code in TED mode has negative coding gain, it has error detection capability that is not shown in this graph.  Also shown are the rate-1/2 capacity and uncoded curves.</w:t>
      </w:r>
    </w:p>
    <w:p w14:paraId="77C9436D" w14:textId="77777777" w:rsidR="005031E4" w:rsidRPr="00812E8A" w:rsidRDefault="00303AAD" w:rsidP="005031E4">
      <w:pPr>
        <w:jc w:val="center"/>
      </w:pPr>
      <w:ins w:id="774" w:author="User" w:date="2021-05-15T11:11:00Z">
        <w:r>
          <w:rPr>
            <w:noProof/>
          </w:rPr>
          <w:lastRenderedPageBreak/>
          <w:pict w14:anchorId="3FBE677D">
            <v:shape id="_x0000_i1088" type="#_x0000_t75" alt="" style="width:388.65pt;height:324pt;mso-width-percent:0;mso-height-percent:0;mso-width-percent:0;mso-height-percent:0">
              <v:imagedata r:id="rId45" o:title=""/>
            </v:shape>
          </w:pict>
        </w:r>
      </w:ins>
    </w:p>
    <w:p w14:paraId="7F2CA873" w14:textId="7FFA68B2" w:rsidR="005031E4" w:rsidRPr="00812E8A" w:rsidRDefault="0005434F" w:rsidP="0005434F">
      <w:pPr>
        <w:pStyle w:val="FigureTitle"/>
      </w:pPr>
      <w:r w:rsidRPr="00812E8A">
        <w:t xml:space="preserve">Figure </w:t>
      </w:r>
      <w:bookmarkStart w:id="775" w:name="F_1107BitErrorRatesofSeveralCodes"/>
      <w:r w:rsidRPr="00812E8A">
        <w:fldChar w:fldCharType="begin"/>
      </w:r>
      <w:r w:rsidRPr="00812E8A">
        <w:instrText xml:space="preserve"> STYLEREF "Heading 1"\l \n \t \* MERGEFORMAT </w:instrText>
      </w:r>
      <w:r w:rsidRPr="00812E8A">
        <w:fldChar w:fldCharType="separate"/>
      </w:r>
      <w:r w:rsidR="00D46CA3">
        <w:rPr>
          <w:noProof/>
        </w:rPr>
        <w:t>11</w:t>
      </w:r>
      <w:r w:rsidRPr="00812E8A">
        <w:fldChar w:fldCharType="end"/>
      </w:r>
      <w:r w:rsidRPr="00812E8A">
        <w:noBreakHyphen/>
      </w:r>
      <w:fldSimple w:instr=" SEQ Figure \s 1 \* MERGEFORMAT ">
        <w:r w:rsidR="00D46CA3">
          <w:rPr>
            <w:noProof/>
          </w:rPr>
          <w:t>7</w:t>
        </w:r>
      </w:fldSimple>
      <w:bookmarkEnd w:id="775"/>
      <w:r w:rsidRPr="00812E8A">
        <w:fldChar w:fldCharType="begin"/>
      </w:r>
      <w:r w:rsidRPr="00812E8A">
        <w:instrText xml:space="preserve"> TC \f G \l 7 "</w:instrText>
      </w:r>
      <w:fldSimple w:instr=" STYLEREF &quot;Heading 1&quot;\l \n \t \* MERGEFORMAT ">
        <w:bookmarkStart w:id="776" w:name="_Toc71968977"/>
        <w:r w:rsidR="00D46CA3">
          <w:rPr>
            <w:noProof/>
          </w:rPr>
          <w:instrText>11</w:instrText>
        </w:r>
      </w:fldSimple>
      <w:r w:rsidRPr="00812E8A">
        <w:instrText>-</w:instrText>
      </w:r>
      <w:fldSimple w:instr=" SEQ Figure_TOC \s 1 \* MERGEFORMAT ">
        <w:r w:rsidR="00D46CA3">
          <w:rPr>
            <w:noProof/>
          </w:rPr>
          <w:instrText>7</w:instrText>
        </w:r>
      </w:fldSimple>
      <w:r w:rsidRPr="00812E8A">
        <w:tab/>
        <w:instrText>Bit Error Rates of Several Codes</w:instrText>
      </w:r>
      <w:bookmarkEnd w:id="776"/>
      <w:r w:rsidRPr="00812E8A">
        <w:instrText>"</w:instrText>
      </w:r>
      <w:r w:rsidRPr="00812E8A">
        <w:fldChar w:fldCharType="end"/>
      </w:r>
      <w:r w:rsidRPr="00812E8A">
        <w:t>:  Bit Error Rates of Several Codes</w:t>
      </w:r>
    </w:p>
    <w:p w14:paraId="6F474DB8" w14:textId="77777777" w:rsidR="005031E4" w:rsidRPr="00812E8A" w:rsidRDefault="00303AAD" w:rsidP="005031E4">
      <w:pPr>
        <w:jc w:val="center"/>
      </w:pPr>
      <w:ins w:id="777" w:author="User" w:date="2021-05-15T11:11:00Z">
        <w:r>
          <w:rPr>
            <w:noProof/>
          </w:rPr>
          <w:lastRenderedPageBreak/>
          <w:pict w14:anchorId="319C8DB9">
            <v:shape id="_x0000_i1087" type="#_x0000_t75" alt="" style="width:382pt;height:308.65pt;mso-width-percent:0;mso-height-percent:0;mso-width-percent:0;mso-height-percent:0">
              <v:imagedata r:id="rId46" o:title=""/>
            </v:shape>
          </w:pict>
        </w:r>
      </w:ins>
    </w:p>
    <w:p w14:paraId="1D7D751F" w14:textId="1BCC8171" w:rsidR="005031E4" w:rsidRPr="00812E8A" w:rsidRDefault="0005434F" w:rsidP="0005434F">
      <w:pPr>
        <w:pStyle w:val="FigureTitle"/>
      </w:pPr>
      <w:r w:rsidRPr="00812E8A">
        <w:t xml:space="preserve">Figure </w:t>
      </w:r>
      <w:bookmarkStart w:id="778" w:name="F_1108CodewordErrorRatesofSeveralCodes"/>
      <w:r w:rsidRPr="00812E8A">
        <w:fldChar w:fldCharType="begin"/>
      </w:r>
      <w:r w:rsidRPr="00812E8A">
        <w:instrText xml:space="preserve"> STYLEREF "Heading 1"\l \n \t \* MERGEFORMAT </w:instrText>
      </w:r>
      <w:r w:rsidRPr="00812E8A">
        <w:fldChar w:fldCharType="separate"/>
      </w:r>
      <w:r w:rsidR="00D46CA3">
        <w:rPr>
          <w:noProof/>
        </w:rPr>
        <w:t>11</w:t>
      </w:r>
      <w:r w:rsidRPr="00812E8A">
        <w:fldChar w:fldCharType="end"/>
      </w:r>
      <w:r w:rsidRPr="00812E8A">
        <w:noBreakHyphen/>
      </w:r>
      <w:fldSimple w:instr=" SEQ Figure \s 1 \* MERGEFORMAT ">
        <w:r w:rsidR="00D46CA3">
          <w:rPr>
            <w:noProof/>
          </w:rPr>
          <w:t>8</w:t>
        </w:r>
      </w:fldSimple>
      <w:bookmarkEnd w:id="778"/>
      <w:r w:rsidRPr="00812E8A">
        <w:fldChar w:fldCharType="begin"/>
      </w:r>
      <w:r w:rsidRPr="00812E8A">
        <w:instrText xml:space="preserve"> TC \f G \l 7 "</w:instrText>
      </w:r>
      <w:fldSimple w:instr=" STYLEREF &quot;Heading 1&quot;\l \n \t \* MERGEFORMAT ">
        <w:bookmarkStart w:id="779" w:name="_Toc71968978"/>
        <w:r w:rsidR="00D46CA3">
          <w:rPr>
            <w:noProof/>
          </w:rPr>
          <w:instrText>11</w:instrText>
        </w:r>
      </w:fldSimple>
      <w:r w:rsidRPr="00812E8A">
        <w:instrText>-</w:instrText>
      </w:r>
      <w:fldSimple w:instr=" SEQ Figure_TOC \s 1 \* MERGEFORMAT ">
        <w:r w:rsidR="00D46CA3">
          <w:rPr>
            <w:noProof/>
          </w:rPr>
          <w:instrText>8</w:instrText>
        </w:r>
      </w:fldSimple>
      <w:r w:rsidRPr="00812E8A">
        <w:tab/>
        <w:instrText>Codeword Error Rates of Several Codes</w:instrText>
      </w:r>
      <w:bookmarkEnd w:id="779"/>
      <w:r w:rsidRPr="00812E8A">
        <w:instrText>"</w:instrText>
      </w:r>
      <w:r w:rsidRPr="00812E8A">
        <w:fldChar w:fldCharType="end"/>
      </w:r>
      <w:r w:rsidRPr="00812E8A">
        <w:t>:  Codeword Error Rates of Several Codes</w:t>
      </w:r>
    </w:p>
    <w:p w14:paraId="7102E1AD" w14:textId="18860AE3" w:rsidR="00ED32EA" w:rsidRDefault="005031E4" w:rsidP="005031E4">
      <w:r w:rsidRPr="00812E8A">
        <w:t xml:space="preserve">Codeword error rates are shown for the same set of codes in figure </w:t>
      </w:r>
      <w:r w:rsidR="00153DF3" w:rsidRPr="00812E8A">
        <w:rPr>
          <w:noProof/>
        </w:rPr>
        <w:fldChar w:fldCharType="begin"/>
      </w:r>
      <w:r w:rsidR="00153DF3" w:rsidRPr="00812E8A">
        <w:instrText xml:space="preserve"> REF F_1108CodewordErrorRatesofSeveralCodes \h </w:instrText>
      </w:r>
      <w:r w:rsidR="00153DF3" w:rsidRPr="00812E8A">
        <w:rPr>
          <w:noProof/>
        </w:rPr>
      </w:r>
      <w:r w:rsidR="00153DF3" w:rsidRPr="00812E8A">
        <w:rPr>
          <w:noProof/>
        </w:rPr>
        <w:fldChar w:fldCharType="separate"/>
      </w:r>
      <w:r w:rsidR="00D46CA3">
        <w:rPr>
          <w:noProof/>
        </w:rPr>
        <w:t>11</w:t>
      </w:r>
      <w:r w:rsidR="00D46CA3" w:rsidRPr="00812E8A">
        <w:noBreakHyphen/>
      </w:r>
      <w:r w:rsidR="00D46CA3">
        <w:rPr>
          <w:noProof/>
        </w:rPr>
        <w:t>8</w:t>
      </w:r>
      <w:r w:rsidR="00153DF3" w:rsidRPr="00812E8A">
        <w:rPr>
          <w:noProof/>
        </w:rPr>
        <w:fldChar w:fldCharType="end"/>
      </w:r>
      <w:r w:rsidRPr="00812E8A">
        <w:t xml:space="preserve">.  Some decoders can detect most of their codeword errors, and report a decoding failure rather than an incorrect result.  This is beneficial, particularly in a spacecraft telecommand setting where incorrect commands may incur a large cost.  There is a trade-off between the undetected error rate and the codeword error rate determined by the </w:t>
      </w:r>
      <w:r w:rsidR="0005434F" w:rsidRPr="00812E8A">
        <w:t>‘</w:t>
      </w:r>
      <w:r w:rsidRPr="00812E8A">
        <w:t>completeness</w:t>
      </w:r>
      <w:r w:rsidR="0005434F" w:rsidRPr="00812E8A">
        <w:t>’</w:t>
      </w:r>
      <w:r w:rsidRPr="00812E8A">
        <w:t xml:space="preserve"> of the decoder.  Undetected error rates are shown for some codes in figure </w:t>
      </w:r>
      <w:r w:rsidR="00153DF3" w:rsidRPr="00812E8A">
        <w:rPr>
          <w:noProof/>
        </w:rPr>
        <w:fldChar w:fldCharType="begin"/>
      </w:r>
      <w:r w:rsidR="00153DF3" w:rsidRPr="00812E8A">
        <w:instrText xml:space="preserve"> REF F_1109UndetectedCodewordErrorRatesofSeve \h </w:instrText>
      </w:r>
      <w:r w:rsidR="00153DF3" w:rsidRPr="00812E8A">
        <w:rPr>
          <w:noProof/>
        </w:rPr>
      </w:r>
      <w:r w:rsidR="00153DF3" w:rsidRPr="00812E8A">
        <w:rPr>
          <w:noProof/>
        </w:rPr>
        <w:fldChar w:fldCharType="separate"/>
      </w:r>
      <w:r w:rsidR="00D46CA3">
        <w:rPr>
          <w:noProof/>
        </w:rPr>
        <w:t>11</w:t>
      </w:r>
      <w:r w:rsidR="00D46CA3" w:rsidRPr="00812E8A">
        <w:noBreakHyphen/>
      </w:r>
      <w:r w:rsidR="00D46CA3">
        <w:rPr>
          <w:noProof/>
        </w:rPr>
        <w:t>9</w:t>
      </w:r>
      <w:r w:rsidR="00153DF3" w:rsidRPr="00812E8A">
        <w:rPr>
          <w:noProof/>
        </w:rPr>
        <w:fldChar w:fldCharType="end"/>
      </w:r>
      <w:r w:rsidRPr="00812E8A">
        <w:t xml:space="preserve">, where an SPA decoder was used for the LDPC codes.  Performance curves for the two BCH decoders appear in reverse order in the two figures.  A typical LDPC decoder detects most of its errors, so the undetected error rate is low for the (128,64) code, and unknown for the (512,256) code. Methods for varying the </w:t>
      </w:r>
      <w:r w:rsidR="0005434F" w:rsidRPr="00812E8A">
        <w:t>‘</w:t>
      </w:r>
      <w:r w:rsidRPr="00812E8A">
        <w:t>completeness</w:t>
      </w:r>
      <w:r w:rsidR="0005434F" w:rsidRPr="00812E8A">
        <w:t>’</w:t>
      </w:r>
      <w:r w:rsidRPr="00812E8A">
        <w:t xml:space="preserve"> of an LDPC decoder are described in </w:t>
      </w:r>
      <w:r w:rsidR="0005434F" w:rsidRPr="00812E8A">
        <w:t xml:space="preserve">references </w:t>
      </w:r>
      <w:r w:rsidR="0005434F" w:rsidRPr="00812E8A">
        <w:fldChar w:fldCharType="begin"/>
      </w:r>
      <w:r w:rsidR="0005434F" w:rsidRPr="00812E8A">
        <w:instrText xml:space="preserve"> REF R_DolinarBoundedAngleIterativeDecodingof \h </w:instrText>
      </w:r>
      <w:r w:rsidR="0005434F" w:rsidRPr="00812E8A">
        <w:fldChar w:fldCharType="separate"/>
      </w:r>
      <w:r w:rsidR="00D46CA3" w:rsidRPr="00812E8A">
        <w:t>[</w:t>
      </w:r>
      <w:r w:rsidR="00D46CA3">
        <w:rPr>
          <w:noProof/>
        </w:rPr>
        <w:t>20</w:t>
      </w:r>
      <w:r w:rsidR="00D46CA3" w:rsidRPr="00812E8A">
        <w:t>]</w:t>
      </w:r>
      <w:r w:rsidR="0005434F" w:rsidRPr="00812E8A">
        <w:fldChar w:fldCharType="end"/>
      </w:r>
      <w:r w:rsidR="0005434F" w:rsidRPr="00812E8A">
        <w:t xml:space="preserve"> and </w:t>
      </w:r>
      <w:r w:rsidR="0005434F" w:rsidRPr="00812E8A">
        <w:fldChar w:fldCharType="begin"/>
      </w:r>
      <w:r w:rsidR="0005434F" w:rsidRPr="00812E8A">
        <w:instrText xml:space="preserve"> REF R_DolinarBoundsonErrorProbabilityofBlock \h </w:instrText>
      </w:r>
      <w:r w:rsidR="0005434F" w:rsidRPr="00812E8A">
        <w:fldChar w:fldCharType="separate"/>
      </w:r>
      <w:r w:rsidR="00D46CA3" w:rsidRPr="00812E8A">
        <w:t>[</w:t>
      </w:r>
      <w:r w:rsidR="00D46CA3">
        <w:rPr>
          <w:noProof/>
        </w:rPr>
        <w:t>21</w:t>
      </w:r>
      <w:r w:rsidR="00D46CA3" w:rsidRPr="00812E8A">
        <w:t>]</w:t>
      </w:r>
      <w:r w:rsidR="0005434F" w:rsidRPr="00812E8A">
        <w:fldChar w:fldCharType="end"/>
      </w:r>
      <w:r w:rsidRPr="00812E8A">
        <w:t>.</w:t>
      </w:r>
    </w:p>
    <w:p w14:paraId="1698ABA0" w14:textId="77777777" w:rsidR="005031E4" w:rsidRPr="00812E8A" w:rsidRDefault="00303AAD" w:rsidP="005031E4">
      <w:pPr>
        <w:jc w:val="center"/>
      </w:pPr>
      <w:ins w:id="780" w:author="User" w:date="2021-05-15T11:11:00Z">
        <w:r>
          <w:rPr>
            <w:noProof/>
          </w:rPr>
          <w:lastRenderedPageBreak/>
          <w:pict w14:anchorId="4B53C25B">
            <v:shape id="_x0000_i1086" type="#_x0000_t75" alt="" style="width:390pt;height:308.65pt;mso-width-percent:0;mso-height-percent:0;mso-width-percent:0;mso-height-percent:0">
              <v:imagedata r:id="rId47" o:title=""/>
            </v:shape>
          </w:pict>
        </w:r>
      </w:ins>
    </w:p>
    <w:p w14:paraId="79FCE3AD" w14:textId="5E1A94A2" w:rsidR="005031E4" w:rsidRPr="00812E8A" w:rsidRDefault="0005434F" w:rsidP="00153DF3">
      <w:pPr>
        <w:pStyle w:val="FigureTitleWrap"/>
        <w:ind w:left="1620" w:hanging="1433"/>
      </w:pPr>
      <w:r w:rsidRPr="00812E8A">
        <w:t xml:space="preserve">Figure </w:t>
      </w:r>
      <w:bookmarkStart w:id="781" w:name="F_1109UndetectedCodewordErrorRatesofSeve"/>
      <w:r w:rsidRPr="00812E8A">
        <w:fldChar w:fldCharType="begin"/>
      </w:r>
      <w:r w:rsidRPr="00812E8A">
        <w:instrText xml:space="preserve"> STYLEREF "Heading 1"\l \n \t \* MERGEFORMAT </w:instrText>
      </w:r>
      <w:r w:rsidRPr="00812E8A">
        <w:fldChar w:fldCharType="separate"/>
      </w:r>
      <w:r w:rsidR="00D46CA3">
        <w:rPr>
          <w:noProof/>
        </w:rPr>
        <w:t>11</w:t>
      </w:r>
      <w:r w:rsidRPr="00812E8A">
        <w:fldChar w:fldCharType="end"/>
      </w:r>
      <w:r w:rsidRPr="00812E8A">
        <w:noBreakHyphen/>
      </w:r>
      <w:fldSimple w:instr=" SEQ Figure \s 1 \* MERGEFORMAT ">
        <w:r w:rsidR="00D46CA3">
          <w:rPr>
            <w:noProof/>
          </w:rPr>
          <w:t>9</w:t>
        </w:r>
      </w:fldSimple>
      <w:bookmarkEnd w:id="781"/>
      <w:r w:rsidRPr="00812E8A">
        <w:fldChar w:fldCharType="begin"/>
      </w:r>
      <w:r w:rsidRPr="00812E8A">
        <w:instrText xml:space="preserve"> TC \f G \l 7 "</w:instrText>
      </w:r>
      <w:fldSimple w:instr=" STYLEREF &quot;Heading 1&quot;\l \n \t \* MERGEFORMAT ">
        <w:bookmarkStart w:id="782" w:name="_Toc71968979"/>
        <w:r w:rsidR="00D46CA3">
          <w:rPr>
            <w:noProof/>
          </w:rPr>
          <w:instrText>11</w:instrText>
        </w:r>
      </w:fldSimple>
      <w:r w:rsidRPr="00812E8A">
        <w:instrText>-</w:instrText>
      </w:r>
      <w:fldSimple w:instr=" SEQ Figure_TOC \s 1 \* MERGEFORMAT ">
        <w:r w:rsidR="00D46CA3">
          <w:rPr>
            <w:noProof/>
          </w:rPr>
          <w:instrText>9</w:instrText>
        </w:r>
      </w:fldSimple>
      <w:r w:rsidRPr="00812E8A">
        <w:tab/>
        <w:instrText>Undetected Codeword Error Rates of Several Codes, Using an SPA LDPC Decoder</w:instrText>
      </w:r>
      <w:bookmarkEnd w:id="782"/>
      <w:r w:rsidRPr="00812E8A">
        <w:instrText>"</w:instrText>
      </w:r>
      <w:r w:rsidRPr="00812E8A">
        <w:fldChar w:fldCharType="end"/>
      </w:r>
      <w:r w:rsidRPr="00812E8A">
        <w:t>:</w:t>
      </w:r>
      <w:r w:rsidR="00153DF3" w:rsidRPr="00812E8A">
        <w:tab/>
      </w:r>
      <w:r w:rsidRPr="00812E8A">
        <w:t>Undetected Codeword Error Rates of Several Codes, Using an SPA LDPC Decoder</w:t>
      </w:r>
    </w:p>
    <w:p w14:paraId="75B759C8" w14:textId="77777777" w:rsidR="005031E4" w:rsidRPr="00812E8A" w:rsidRDefault="005031E4" w:rsidP="00404575">
      <w:pPr>
        <w:pStyle w:val="Heading2"/>
        <w:spacing w:before="480"/>
        <w:rPr>
          <w:lang w:val="en-US"/>
        </w:rPr>
      </w:pPr>
      <w:bookmarkStart w:id="783" w:name="_Ref37689320"/>
      <w:bookmarkStart w:id="784" w:name="_Toc38041968"/>
      <w:bookmarkStart w:id="785" w:name="_Toc71968938"/>
      <w:r w:rsidRPr="00812E8A">
        <w:rPr>
          <w:lang w:val="en-US"/>
        </w:rPr>
        <w:t>Layered-BP decoding</w:t>
      </w:r>
      <w:bookmarkEnd w:id="783"/>
      <w:bookmarkEnd w:id="784"/>
      <w:bookmarkEnd w:id="785"/>
    </w:p>
    <w:p w14:paraId="15FC4A44" w14:textId="77777777" w:rsidR="005031E4" w:rsidRPr="00812E8A" w:rsidRDefault="005031E4" w:rsidP="005031E4">
      <w:pPr>
        <w:rPr>
          <w:lang w:eastAsia="zh-CN"/>
        </w:rPr>
      </w:pPr>
      <w:r w:rsidRPr="00812E8A">
        <w:rPr>
          <w:lang w:eastAsia="zh-CN"/>
        </w:rPr>
        <w:t>The standard BP decoder uses the flooding schedule where variable node processing begins after all the check nodes have been updated, and vice versa. In contrast, layered-BP decoding divides the parity check matrix into sub-matrices, called layers.  The layers may be either horizontal, so that each layer consists of a group of check nodes; or vertical, where each layer consists of a group of variable nodes.  In either case, the nodes within a layer are updated simultaneously, and the layers are updated sequentially within an iteration. In this manner, the updated extrinsic information in one layer can be used in the same iteration when updating the next layer, thus accelerating the convergence speed.  The number of nodes in each layer determines the degree of parallelism, and may vary between layers.</w:t>
      </w:r>
    </w:p>
    <w:p w14:paraId="0AB9C8E1" w14:textId="77777777" w:rsidR="005031E4" w:rsidRPr="00812E8A" w:rsidRDefault="005031E4" w:rsidP="005031E4">
      <w:pPr>
        <w:rPr>
          <w:u w:val="single"/>
          <w:lang w:eastAsia="zh-CN"/>
        </w:rPr>
      </w:pPr>
      <w:r w:rsidRPr="00812E8A">
        <w:rPr>
          <w:u w:val="single"/>
          <w:lang w:eastAsia="zh-CN"/>
        </w:rPr>
        <w:t>Horizontal layered BP</w:t>
      </w:r>
    </w:p>
    <w:p w14:paraId="145C1FBB" w14:textId="77777777" w:rsidR="005031E4" w:rsidRPr="00812E8A" w:rsidRDefault="005031E4" w:rsidP="005031E4">
      <w:pPr>
        <w:rPr>
          <w:lang w:eastAsia="zh-CN"/>
        </w:rPr>
      </w:pPr>
      <w:r w:rsidRPr="00812E8A">
        <w:rPr>
          <w:lang w:eastAsia="zh-CN"/>
        </w:rPr>
        <w:t>In the processing of each horizontal layer, firstly, the old check node messages generated by this layer in the previous iteration (</w:t>
      </w:r>
      <w:r w:rsidRPr="00812E8A">
        <w:rPr>
          <w:i/>
          <w:lang w:eastAsia="zh-CN"/>
        </w:rPr>
        <w:t>l</w:t>
      </w:r>
      <w:r w:rsidRPr="00812E8A">
        <w:rPr>
          <w:lang w:eastAsia="zh-CN"/>
        </w:rPr>
        <w:t xml:space="preserve"> – 1) are subtracted from the a-posteriori values of the corresponding variable nodes.  That is,</w:t>
      </w:r>
    </w:p>
    <w:p w14:paraId="2D3A010E" w14:textId="77777777" w:rsidR="005031E4" w:rsidRPr="00812E8A" w:rsidRDefault="00303AAD" w:rsidP="005031E4">
      <w:pPr>
        <w:jc w:val="center"/>
        <w:rPr>
          <w:lang w:eastAsia="zh-CN"/>
        </w:rPr>
      </w:pPr>
      <w:r w:rsidRPr="00812E8A">
        <w:rPr>
          <w:noProof/>
          <w:position w:val="-12"/>
        </w:rPr>
        <w:object w:dxaOrig="2060" w:dyaOrig="340" w14:anchorId="01470F74">
          <v:shape id="_x0000_i1085" type="#_x0000_t75" alt="" style="width:102.65pt;height:18pt;mso-width-percent:0;mso-height-percent:0;mso-width-percent:0;mso-height-percent:0" o:ole="">
            <v:imagedata r:id="rId48" o:title=""/>
          </v:shape>
          <o:OLEObject Type="Embed" ProgID="Equation.DSMT4" ShapeID="_x0000_i1085" DrawAspect="Content" ObjectID="_1692124161" r:id="rId49"/>
        </w:object>
      </w:r>
    </w:p>
    <w:p w14:paraId="254751CD" w14:textId="77777777" w:rsidR="005031E4" w:rsidRPr="00812E8A" w:rsidRDefault="005031E4" w:rsidP="005031E4">
      <w:pPr>
        <w:rPr>
          <w:lang w:eastAsia="zh-CN"/>
        </w:rPr>
      </w:pPr>
      <w:r w:rsidRPr="00812E8A">
        <w:rPr>
          <w:lang w:eastAsia="zh-CN"/>
        </w:rPr>
        <w:lastRenderedPageBreak/>
        <w:t xml:space="preserve">where </w:t>
      </w:r>
      <w:r w:rsidRPr="00812E8A">
        <w:rPr>
          <w:i/>
          <w:lang w:eastAsia="zh-CN"/>
        </w:rPr>
        <w:t>L</w:t>
      </w:r>
      <w:r w:rsidRPr="00812E8A">
        <w:rPr>
          <w:lang w:eastAsia="zh-CN"/>
        </w:rPr>
        <w:t>(</w:t>
      </w:r>
      <w:r w:rsidRPr="00812E8A">
        <w:rPr>
          <w:i/>
          <w:lang w:eastAsia="zh-CN"/>
        </w:rPr>
        <w:t>q</w:t>
      </w:r>
      <w:r w:rsidRPr="00812E8A">
        <w:rPr>
          <w:i/>
          <w:vertAlign w:val="subscript"/>
          <w:lang w:eastAsia="zh-CN"/>
        </w:rPr>
        <w:t>i</w:t>
      </w:r>
      <w:r w:rsidRPr="00812E8A">
        <w:rPr>
          <w:lang w:eastAsia="zh-CN"/>
        </w:rPr>
        <w:t xml:space="preserve">) is the a-posteriori </w:t>
      </w:r>
      <w:r w:rsidR="00404575" w:rsidRPr="00812E8A">
        <w:rPr>
          <w:lang w:eastAsia="zh-CN"/>
        </w:rPr>
        <w:t xml:space="preserve">Log-Likelihood Ratio </w:t>
      </w:r>
      <w:r w:rsidRPr="00812E8A">
        <w:rPr>
          <w:lang w:eastAsia="zh-CN"/>
        </w:rPr>
        <w:t xml:space="preserve">(LLR) associated with the </w:t>
      </w:r>
      <w:proofErr w:type="spellStart"/>
      <w:r w:rsidRPr="00812E8A">
        <w:rPr>
          <w:i/>
          <w:lang w:eastAsia="zh-CN"/>
        </w:rPr>
        <w:t>i</w:t>
      </w:r>
      <w:r w:rsidRPr="00812E8A">
        <w:rPr>
          <w:lang w:eastAsia="zh-CN"/>
        </w:rPr>
        <w:t>th</w:t>
      </w:r>
      <w:proofErr w:type="spellEnd"/>
      <w:r w:rsidRPr="00812E8A">
        <w:rPr>
          <w:lang w:eastAsia="zh-CN"/>
        </w:rPr>
        <w:t xml:space="preserve"> variable node, </w:t>
      </w:r>
      <w:r w:rsidRPr="00812E8A">
        <w:rPr>
          <w:i/>
          <w:lang w:eastAsia="zh-CN"/>
        </w:rPr>
        <w:t>L</w:t>
      </w:r>
      <w:r w:rsidRPr="00812E8A">
        <w:rPr>
          <w:vertAlign w:val="superscript"/>
          <w:lang w:eastAsia="zh-CN"/>
        </w:rPr>
        <w:t>(</w:t>
      </w:r>
      <w:r w:rsidRPr="00812E8A">
        <w:rPr>
          <w:i/>
          <w:vertAlign w:val="superscript"/>
          <w:lang w:eastAsia="zh-CN"/>
        </w:rPr>
        <w:t>l</w:t>
      </w:r>
      <w:r w:rsidR="00DC5599" w:rsidRPr="00812E8A">
        <w:rPr>
          <w:vertAlign w:val="superscript"/>
          <w:lang w:eastAsia="zh-CN"/>
        </w:rPr>
        <w:t>−</w:t>
      </w:r>
      <w:proofErr w:type="gramStart"/>
      <w:r w:rsidRPr="00812E8A">
        <w:rPr>
          <w:vertAlign w:val="superscript"/>
          <w:lang w:eastAsia="zh-CN"/>
        </w:rPr>
        <w:t>1)</w:t>
      </w:r>
      <w:r w:rsidRPr="00812E8A">
        <w:rPr>
          <w:lang w:eastAsia="zh-CN"/>
        </w:rPr>
        <w:t>(</w:t>
      </w:r>
      <w:proofErr w:type="spellStart"/>
      <w:proofErr w:type="gramEnd"/>
      <w:r w:rsidRPr="00812E8A">
        <w:rPr>
          <w:i/>
          <w:lang w:eastAsia="zh-CN"/>
        </w:rPr>
        <w:t>r</w:t>
      </w:r>
      <w:r w:rsidRPr="00812E8A">
        <w:rPr>
          <w:i/>
          <w:vertAlign w:val="subscript"/>
          <w:lang w:eastAsia="zh-CN"/>
        </w:rPr>
        <w:t>ji</w:t>
      </w:r>
      <w:proofErr w:type="spellEnd"/>
      <w:r w:rsidRPr="00812E8A">
        <w:rPr>
          <w:lang w:eastAsia="zh-CN"/>
        </w:rPr>
        <w:t xml:space="preserve">) is the incoming message from check node </w:t>
      </w:r>
      <w:r w:rsidRPr="00812E8A">
        <w:rPr>
          <w:i/>
          <w:lang w:eastAsia="zh-CN"/>
        </w:rPr>
        <w:t>j</w:t>
      </w:r>
      <w:r w:rsidRPr="00812E8A">
        <w:rPr>
          <w:lang w:eastAsia="zh-CN"/>
        </w:rPr>
        <w:t xml:space="preserve"> in the previous iteration, and </w:t>
      </w:r>
      <w:r w:rsidRPr="00812E8A">
        <w:rPr>
          <w:i/>
          <w:lang w:eastAsia="zh-CN"/>
        </w:rPr>
        <w:t>L</w:t>
      </w:r>
      <w:r w:rsidRPr="00812E8A">
        <w:rPr>
          <w:lang w:eastAsia="zh-CN"/>
        </w:rPr>
        <w:t>(</w:t>
      </w:r>
      <w:proofErr w:type="spellStart"/>
      <w:r w:rsidRPr="00812E8A">
        <w:rPr>
          <w:i/>
          <w:lang w:eastAsia="zh-CN"/>
        </w:rPr>
        <w:t>q</w:t>
      </w:r>
      <w:r w:rsidRPr="00812E8A">
        <w:rPr>
          <w:i/>
          <w:vertAlign w:val="subscript"/>
          <w:lang w:eastAsia="zh-CN"/>
        </w:rPr>
        <w:t>ji</w:t>
      </w:r>
      <w:proofErr w:type="spellEnd"/>
      <w:r w:rsidRPr="00812E8A">
        <w:rPr>
          <w:lang w:eastAsia="zh-CN"/>
        </w:rPr>
        <w:t xml:space="preserve">) is the outgoing message to check node </w:t>
      </w:r>
      <w:r w:rsidRPr="00812E8A">
        <w:rPr>
          <w:i/>
          <w:lang w:eastAsia="zh-CN"/>
        </w:rPr>
        <w:t>j</w:t>
      </w:r>
      <w:r w:rsidRPr="00812E8A">
        <w:rPr>
          <w:lang w:eastAsia="zh-CN"/>
        </w:rPr>
        <w:t>.  Then the check nodes in this layer perform their computations to get new check node messages,</w:t>
      </w:r>
    </w:p>
    <w:p w14:paraId="3C19E589" w14:textId="77777777" w:rsidR="005031E4" w:rsidRPr="00812E8A" w:rsidRDefault="00303AAD" w:rsidP="005031E4">
      <w:pPr>
        <w:jc w:val="center"/>
        <w:rPr>
          <w:lang w:eastAsia="zh-CN"/>
        </w:rPr>
      </w:pPr>
      <w:r w:rsidRPr="00812E8A">
        <w:rPr>
          <w:noProof/>
          <w:position w:val="-30"/>
        </w:rPr>
        <w:object w:dxaOrig="3340" w:dyaOrig="700" w14:anchorId="5EF22C57">
          <v:shape id="_x0000_i1084" type="#_x0000_t75" alt="" style="width:166.65pt;height:34.65pt;mso-width-percent:0;mso-height-percent:0;mso-width-percent:0;mso-height-percent:0" o:ole="">
            <v:imagedata r:id="rId50" o:title=""/>
          </v:shape>
          <o:OLEObject Type="Embed" ProgID="Equation.DSMT4" ShapeID="_x0000_i1084" DrawAspect="Content" ObjectID="_1692124162" r:id="rId51"/>
        </w:object>
      </w:r>
    </w:p>
    <w:p w14:paraId="48879E39" w14:textId="77777777" w:rsidR="005031E4" w:rsidRPr="00812E8A" w:rsidRDefault="005031E4" w:rsidP="005031E4">
      <w:pPr>
        <w:rPr>
          <w:lang w:eastAsia="zh-CN"/>
        </w:rPr>
      </w:pPr>
      <w:r w:rsidRPr="00812E8A">
        <w:rPr>
          <w:lang w:eastAsia="zh-CN"/>
        </w:rPr>
        <w:t xml:space="preserve">where \ indicates exclusion and </w:t>
      </w:r>
      <w:r w:rsidRPr="00812E8A">
        <w:rPr>
          <w:i/>
          <w:iCs/>
          <w:lang w:eastAsia="zh-CN"/>
        </w:rPr>
        <w:t>N</w:t>
      </w:r>
      <w:r w:rsidRPr="00812E8A">
        <w:rPr>
          <w:lang w:eastAsia="zh-CN"/>
        </w:rPr>
        <w:t>(</w:t>
      </w:r>
      <w:r w:rsidRPr="00812E8A">
        <w:rPr>
          <w:i/>
          <w:iCs/>
          <w:lang w:eastAsia="zh-CN"/>
        </w:rPr>
        <w:t>j</w:t>
      </w:r>
      <w:r w:rsidRPr="00812E8A">
        <w:rPr>
          <w:lang w:eastAsia="zh-CN"/>
        </w:rPr>
        <w:t xml:space="preserve">) is the set of variable nodes connected to check node </w:t>
      </w:r>
      <w:r w:rsidRPr="00812E8A">
        <w:rPr>
          <w:i/>
          <w:iCs/>
          <w:lang w:eastAsia="zh-CN"/>
        </w:rPr>
        <w:t>j</w:t>
      </w:r>
      <w:r w:rsidRPr="00812E8A">
        <w:rPr>
          <w:lang w:eastAsia="zh-CN"/>
        </w:rPr>
        <w:t xml:space="preserve">, </w:t>
      </w:r>
      <w:r w:rsidR="000C3710">
        <w:rPr>
          <w:lang w:eastAsia="zh-CN"/>
        </w:rPr>
        <w:t>for example,</w:t>
      </w:r>
      <w:r w:rsidRPr="00812E8A">
        <w:rPr>
          <w:lang w:eastAsia="zh-CN"/>
        </w:rPr>
        <w:t xml:space="preserve"> </w:t>
      </w:r>
      <w:r w:rsidRPr="00812E8A">
        <w:rPr>
          <w:i/>
          <w:iCs/>
          <w:lang w:eastAsia="zh-CN"/>
        </w:rPr>
        <w:t>N</w:t>
      </w:r>
      <w:r w:rsidRPr="00812E8A">
        <w:rPr>
          <w:lang w:eastAsia="zh-CN"/>
        </w:rPr>
        <w:t>(</w:t>
      </w:r>
      <w:r w:rsidRPr="00812E8A">
        <w:rPr>
          <w:i/>
          <w:iCs/>
          <w:lang w:eastAsia="zh-CN"/>
        </w:rPr>
        <w:t>j</w:t>
      </w:r>
      <w:r w:rsidRPr="00812E8A">
        <w:rPr>
          <w:lang w:eastAsia="zh-CN"/>
        </w:rPr>
        <w:t>)\</w:t>
      </w:r>
      <w:proofErr w:type="spellStart"/>
      <w:r w:rsidRPr="00812E8A">
        <w:rPr>
          <w:i/>
          <w:iCs/>
          <w:lang w:eastAsia="zh-CN"/>
        </w:rPr>
        <w:t>i</w:t>
      </w:r>
      <w:proofErr w:type="spellEnd"/>
      <w:r w:rsidRPr="00812E8A">
        <w:rPr>
          <w:lang w:eastAsia="zh-CN"/>
        </w:rPr>
        <w:t xml:space="preserve"> is the set of variable nodes connected to check node </w:t>
      </w:r>
      <w:r w:rsidRPr="00812E8A">
        <w:rPr>
          <w:i/>
          <w:iCs/>
          <w:lang w:eastAsia="zh-CN"/>
        </w:rPr>
        <w:t>j</w:t>
      </w:r>
      <w:r w:rsidRPr="00812E8A">
        <w:rPr>
          <w:lang w:eastAsia="zh-CN"/>
        </w:rPr>
        <w:t xml:space="preserve">, except for variable node </w:t>
      </w:r>
      <w:proofErr w:type="spellStart"/>
      <w:r w:rsidRPr="00812E8A">
        <w:rPr>
          <w:i/>
          <w:iCs/>
          <w:lang w:eastAsia="zh-CN"/>
        </w:rPr>
        <w:t>i</w:t>
      </w:r>
      <w:proofErr w:type="spellEnd"/>
      <w:r w:rsidRPr="00812E8A">
        <w:rPr>
          <w:lang w:eastAsia="zh-CN"/>
        </w:rPr>
        <w:t>. Next, the a-posteriori values of the variable nodes are updated by adding the newly generated check node messages,</w:t>
      </w:r>
    </w:p>
    <w:p w14:paraId="15CDC84D" w14:textId="77777777" w:rsidR="005031E4" w:rsidRPr="00812E8A" w:rsidRDefault="00303AAD" w:rsidP="005031E4">
      <w:pPr>
        <w:jc w:val="center"/>
        <w:rPr>
          <w:lang w:eastAsia="zh-CN"/>
        </w:rPr>
      </w:pPr>
      <w:r w:rsidRPr="00812E8A">
        <w:rPr>
          <w:noProof/>
          <w:position w:val="-12"/>
        </w:rPr>
        <w:object w:dxaOrig="1939" w:dyaOrig="340" w14:anchorId="4E66004F">
          <v:shape id="_x0000_i1083" type="#_x0000_t75" alt="" style="width:96.65pt;height:18pt;mso-width-percent:0;mso-height-percent:0;mso-width-percent:0;mso-height-percent:0" o:ole="">
            <v:imagedata r:id="rId52" o:title=""/>
          </v:shape>
          <o:OLEObject Type="Embed" ProgID="Equation.DSMT4" ShapeID="_x0000_i1083" DrawAspect="Content" ObjectID="_1692124163" r:id="rId53"/>
        </w:object>
      </w:r>
    </w:p>
    <w:p w14:paraId="1289F26A" w14:textId="77777777" w:rsidR="005031E4" w:rsidRPr="00812E8A" w:rsidRDefault="005031E4" w:rsidP="005031E4">
      <w:pPr>
        <w:rPr>
          <w:lang w:eastAsia="zh-CN"/>
        </w:rPr>
      </w:pPr>
      <w:r w:rsidRPr="00812E8A">
        <w:rPr>
          <w:lang w:eastAsia="zh-CN"/>
        </w:rPr>
        <w:t>Finally, the updated a-posteriori values are passed to the next layer as an input, and this process is repeated for each subsequent layer.  When all layers have been updated, an iteration of the horizontal layered-BP decoding algorithm is complete.</w:t>
      </w:r>
    </w:p>
    <w:p w14:paraId="51258813" w14:textId="77777777" w:rsidR="005031E4" w:rsidRPr="00812E8A" w:rsidRDefault="005031E4" w:rsidP="005031E4">
      <w:pPr>
        <w:rPr>
          <w:u w:val="single"/>
          <w:lang w:eastAsia="zh-CN"/>
        </w:rPr>
      </w:pPr>
      <w:r w:rsidRPr="00812E8A">
        <w:rPr>
          <w:u w:val="single"/>
          <w:lang w:eastAsia="zh-CN"/>
        </w:rPr>
        <w:t>Vertical layered BP</w:t>
      </w:r>
    </w:p>
    <w:p w14:paraId="27E22A41" w14:textId="77777777" w:rsidR="005031E4" w:rsidRPr="00812E8A" w:rsidRDefault="005031E4" w:rsidP="005031E4">
      <w:pPr>
        <w:rPr>
          <w:lang w:eastAsia="zh-CN"/>
        </w:rPr>
      </w:pPr>
      <w:r w:rsidRPr="00812E8A">
        <w:rPr>
          <w:lang w:eastAsia="zh-CN"/>
        </w:rPr>
        <w:t>The processing schedule for vertical layered-BP decoding is similar with the one used in horizontal layered-BP decoding, but with a different processing direction.  In log-likelihood ratio form, the equations use the operator</w:t>
      </w:r>
      <w:r w:rsidR="008452DA" w:rsidRPr="00812E8A">
        <w:rPr>
          <w:lang w:eastAsia="zh-CN"/>
        </w:rPr>
        <w:t xml:space="preserve"> </w:t>
      </w:r>
      <w:r w:rsidR="00303AAD" w:rsidRPr="00812E8A">
        <w:rPr>
          <w:noProof/>
          <w:position w:val="-8"/>
        </w:rPr>
        <w:object w:dxaOrig="279" w:dyaOrig="240" w14:anchorId="4E649159">
          <v:shape id="_x0000_i1082" type="#_x0000_t75" alt="" style="width:13.35pt;height:13.35pt;mso-width-percent:0;mso-height-percent:0;mso-width-percent:0;mso-height-percent:0" o:ole="">
            <v:imagedata r:id="rId54" o:title=""/>
          </v:shape>
          <o:OLEObject Type="Embed" ProgID="Equation.DSMT4" ShapeID="_x0000_i1082" DrawAspect="Content" ObjectID="_1692124164" r:id="rId55"/>
        </w:object>
      </w:r>
      <w:r w:rsidRPr="00812E8A">
        <w:t>,</w:t>
      </w:r>
      <w:r w:rsidRPr="00812E8A">
        <w:rPr>
          <w:lang w:eastAsia="zh-CN"/>
        </w:rPr>
        <w:t xml:space="preserve"> defined as</w:t>
      </w:r>
    </w:p>
    <w:p w14:paraId="2A7BC1ED" w14:textId="77777777" w:rsidR="005031E4" w:rsidRPr="00812E8A" w:rsidRDefault="00303AAD" w:rsidP="005031E4">
      <w:pPr>
        <w:jc w:val="center"/>
      </w:pPr>
      <w:r w:rsidRPr="00812E8A">
        <w:rPr>
          <w:noProof/>
          <w:position w:val="-28"/>
        </w:rPr>
        <w:object w:dxaOrig="1960" w:dyaOrig="660" w14:anchorId="2BB6CAE3">
          <v:shape id="_x0000_i1081" type="#_x0000_t75" alt="" style="width:97.35pt;height:33.35pt;mso-width-percent:0;mso-height-percent:0;mso-width-percent:0;mso-height-percent:0" o:ole="">
            <v:imagedata r:id="rId56" o:title=""/>
          </v:shape>
          <o:OLEObject Type="Embed" ProgID="Equation.DSMT4" ShapeID="_x0000_i1081" DrawAspect="Content" ObjectID="_1692124165" r:id="rId57"/>
        </w:object>
      </w:r>
    </w:p>
    <w:p w14:paraId="68CB716B" w14:textId="77777777" w:rsidR="005031E4" w:rsidRPr="00812E8A" w:rsidRDefault="005031E4" w:rsidP="005031E4">
      <w:pPr>
        <w:rPr>
          <w:lang w:eastAsia="zh-CN"/>
        </w:rPr>
      </w:pPr>
      <w:r w:rsidRPr="00812E8A">
        <w:rPr>
          <w:lang w:eastAsia="zh-CN"/>
        </w:rPr>
        <w:t>First, the old variable node messages are removed from the a-posteriori LLRs for the check nodes:</w:t>
      </w:r>
    </w:p>
    <w:p w14:paraId="5FCB0B48" w14:textId="77777777" w:rsidR="005031E4" w:rsidRPr="00812E8A" w:rsidRDefault="00303AAD" w:rsidP="005031E4">
      <w:pPr>
        <w:jc w:val="center"/>
        <w:rPr>
          <w:lang w:eastAsia="zh-CN"/>
        </w:rPr>
      </w:pPr>
      <w:r w:rsidRPr="00812E8A">
        <w:rPr>
          <w:noProof/>
          <w:position w:val="-12"/>
        </w:rPr>
        <w:object w:dxaOrig="2060" w:dyaOrig="340" w14:anchorId="22A19F0E">
          <v:shape id="_x0000_i1080" type="#_x0000_t75" alt="" style="width:102.65pt;height:18pt;mso-width-percent:0;mso-height-percent:0;mso-width-percent:0;mso-height-percent:0" o:ole="">
            <v:imagedata r:id="rId58" o:title=""/>
          </v:shape>
          <o:OLEObject Type="Embed" ProgID="Equation.DSMT4" ShapeID="_x0000_i1080" DrawAspect="Content" ObjectID="_1692124166" r:id="rId59"/>
        </w:object>
      </w:r>
    </w:p>
    <w:p w14:paraId="0B7CBB33" w14:textId="77777777" w:rsidR="005031E4" w:rsidRPr="00812E8A" w:rsidRDefault="005031E4" w:rsidP="005031E4">
      <w:pPr>
        <w:rPr>
          <w:lang w:eastAsia="zh-CN"/>
        </w:rPr>
      </w:pPr>
      <w:r w:rsidRPr="00812E8A">
        <w:rPr>
          <w:lang w:eastAsia="zh-CN"/>
        </w:rPr>
        <w:t xml:space="preserve">This produces extrinsic messages, </w:t>
      </w:r>
      <w:r w:rsidRPr="00812E8A">
        <w:rPr>
          <w:i/>
          <w:lang w:eastAsia="zh-CN"/>
        </w:rPr>
        <w:t>L</w:t>
      </w:r>
      <w:r w:rsidRPr="00812E8A">
        <w:rPr>
          <w:lang w:eastAsia="zh-CN"/>
        </w:rPr>
        <w:t>(</w:t>
      </w:r>
      <w:proofErr w:type="spellStart"/>
      <w:r w:rsidRPr="00812E8A">
        <w:rPr>
          <w:i/>
          <w:lang w:eastAsia="zh-CN"/>
        </w:rPr>
        <w:t>r</w:t>
      </w:r>
      <w:r w:rsidRPr="00812E8A">
        <w:rPr>
          <w:i/>
          <w:vertAlign w:val="subscript"/>
          <w:lang w:eastAsia="zh-CN"/>
        </w:rPr>
        <w:t>ji</w:t>
      </w:r>
      <w:proofErr w:type="spellEnd"/>
      <w:r w:rsidRPr="00812E8A">
        <w:rPr>
          <w:lang w:eastAsia="zh-CN"/>
        </w:rPr>
        <w:t>), for the variable nodes in the layer.  Then the standard variable node update equation is applied,</w:t>
      </w:r>
    </w:p>
    <w:p w14:paraId="4B265889" w14:textId="77777777" w:rsidR="005031E4" w:rsidRPr="00812E8A" w:rsidRDefault="00303AAD" w:rsidP="005031E4">
      <w:pPr>
        <w:jc w:val="center"/>
        <w:rPr>
          <w:lang w:eastAsia="zh-CN"/>
        </w:rPr>
      </w:pPr>
      <w:r w:rsidRPr="00812E8A">
        <w:rPr>
          <w:noProof/>
          <w:position w:val="-28"/>
        </w:rPr>
        <w:object w:dxaOrig="2400" w:dyaOrig="499" w14:anchorId="318990FC">
          <v:shape id="_x0000_i1079" type="#_x0000_t75" alt="" style="width:120pt;height:25.35pt;mso-width-percent:0;mso-height-percent:0;mso-width-percent:0;mso-height-percent:0" o:ole="">
            <v:imagedata r:id="rId60" o:title=""/>
          </v:shape>
          <o:OLEObject Type="Embed" ProgID="Equation.DSMT4" ShapeID="_x0000_i1079" DrawAspect="Content" ObjectID="_1692124167" r:id="rId61"/>
        </w:object>
      </w:r>
    </w:p>
    <w:p w14:paraId="191F64C7" w14:textId="77777777" w:rsidR="00ED32EA" w:rsidRDefault="005031E4" w:rsidP="005031E4">
      <w:pPr>
        <w:rPr>
          <w:lang w:eastAsia="zh-CN"/>
        </w:rPr>
      </w:pPr>
      <w:r w:rsidRPr="00812E8A">
        <w:rPr>
          <w:lang w:eastAsia="zh-CN"/>
        </w:rPr>
        <w:t xml:space="preserve">Where </w:t>
      </w:r>
      <w:proofErr w:type="spellStart"/>
      <w:proofErr w:type="gramStart"/>
      <w:r w:rsidRPr="00812E8A">
        <w:rPr>
          <w:i/>
          <w:iCs/>
          <w:lang w:eastAsia="zh-CN"/>
        </w:rPr>
        <w:t>L</w:t>
      </w:r>
      <w:r w:rsidRPr="00800766">
        <w:rPr>
          <w:iCs/>
          <w:vertAlign w:val="subscript"/>
          <w:lang w:eastAsia="zh-CN"/>
        </w:rPr>
        <w:t>ch</w:t>
      </w:r>
      <w:r w:rsidRPr="00800766">
        <w:rPr>
          <w:vertAlign w:val="subscript"/>
          <w:lang w:eastAsia="zh-CN"/>
        </w:rPr>
        <w:t>,</w:t>
      </w:r>
      <w:r w:rsidRPr="00800766">
        <w:rPr>
          <w:i/>
          <w:iCs/>
          <w:vertAlign w:val="subscript"/>
          <w:lang w:eastAsia="zh-CN"/>
        </w:rPr>
        <w:t>i</w:t>
      </w:r>
      <w:proofErr w:type="spellEnd"/>
      <w:proofErr w:type="gramEnd"/>
      <w:r w:rsidRPr="00812E8A">
        <w:rPr>
          <w:lang w:eastAsia="zh-CN"/>
        </w:rPr>
        <w:t xml:space="preserve"> is the channel information about variable node </w:t>
      </w:r>
      <w:proofErr w:type="spellStart"/>
      <w:r w:rsidRPr="00812E8A">
        <w:rPr>
          <w:i/>
          <w:iCs/>
          <w:lang w:eastAsia="zh-CN"/>
        </w:rPr>
        <w:t>i</w:t>
      </w:r>
      <w:proofErr w:type="spellEnd"/>
      <w:r w:rsidRPr="00812E8A">
        <w:rPr>
          <w:lang w:eastAsia="zh-CN"/>
        </w:rPr>
        <w:t xml:space="preserve">, and </w:t>
      </w:r>
      <w:r w:rsidRPr="00812E8A">
        <w:rPr>
          <w:i/>
          <w:iCs/>
          <w:lang w:eastAsia="zh-CN"/>
        </w:rPr>
        <w:t>M</w:t>
      </w:r>
      <w:r w:rsidRPr="00812E8A">
        <w:rPr>
          <w:lang w:eastAsia="zh-CN"/>
        </w:rPr>
        <w:t>(</w:t>
      </w:r>
      <w:proofErr w:type="spellStart"/>
      <w:r w:rsidRPr="00812E8A">
        <w:rPr>
          <w:i/>
          <w:iCs/>
          <w:lang w:eastAsia="zh-CN"/>
        </w:rPr>
        <w:t>i</w:t>
      </w:r>
      <w:proofErr w:type="spellEnd"/>
      <w:r w:rsidRPr="00812E8A">
        <w:rPr>
          <w:lang w:eastAsia="zh-CN"/>
        </w:rPr>
        <w:t xml:space="preserve">) is the set of check nodes connected to variable node </w:t>
      </w:r>
      <w:proofErr w:type="spellStart"/>
      <w:r w:rsidRPr="00812E8A">
        <w:rPr>
          <w:i/>
          <w:iCs/>
          <w:lang w:eastAsia="zh-CN"/>
        </w:rPr>
        <w:t>i</w:t>
      </w:r>
      <w:proofErr w:type="spellEnd"/>
      <w:r w:rsidRPr="00812E8A">
        <w:rPr>
          <w:lang w:eastAsia="zh-CN"/>
        </w:rPr>
        <w:t xml:space="preserve">, </w:t>
      </w:r>
      <w:r w:rsidR="000C3710">
        <w:rPr>
          <w:lang w:eastAsia="zh-CN"/>
        </w:rPr>
        <w:t>for example,</w:t>
      </w:r>
      <w:r w:rsidRPr="00812E8A">
        <w:rPr>
          <w:lang w:eastAsia="zh-CN"/>
        </w:rPr>
        <w:t xml:space="preserve"> </w:t>
      </w:r>
      <w:r w:rsidRPr="00812E8A">
        <w:rPr>
          <w:i/>
          <w:iCs/>
          <w:lang w:eastAsia="zh-CN"/>
        </w:rPr>
        <w:t>M</w:t>
      </w:r>
      <w:r w:rsidRPr="00812E8A">
        <w:rPr>
          <w:lang w:eastAsia="zh-CN"/>
        </w:rPr>
        <w:t>(</w:t>
      </w:r>
      <w:proofErr w:type="spellStart"/>
      <w:r w:rsidRPr="00812E8A">
        <w:rPr>
          <w:i/>
          <w:iCs/>
          <w:lang w:eastAsia="zh-CN"/>
        </w:rPr>
        <w:t>i</w:t>
      </w:r>
      <w:proofErr w:type="spellEnd"/>
      <w:r w:rsidRPr="00812E8A">
        <w:rPr>
          <w:lang w:eastAsia="zh-CN"/>
        </w:rPr>
        <w:t>)\</w:t>
      </w:r>
      <w:r w:rsidRPr="00812E8A">
        <w:rPr>
          <w:i/>
          <w:iCs/>
          <w:lang w:eastAsia="zh-CN"/>
        </w:rPr>
        <w:t>j</w:t>
      </w:r>
      <w:r w:rsidRPr="00812E8A">
        <w:rPr>
          <w:lang w:eastAsia="zh-CN"/>
        </w:rPr>
        <w:t xml:space="preserve"> is the set of check nodes connected to variable node </w:t>
      </w:r>
      <w:proofErr w:type="spellStart"/>
      <w:r w:rsidRPr="00812E8A">
        <w:rPr>
          <w:i/>
          <w:iCs/>
          <w:lang w:eastAsia="zh-CN"/>
        </w:rPr>
        <w:t>i</w:t>
      </w:r>
      <w:proofErr w:type="spellEnd"/>
      <w:r w:rsidRPr="00812E8A">
        <w:rPr>
          <w:lang w:eastAsia="zh-CN"/>
        </w:rPr>
        <w:t xml:space="preserve">, except for check node </w:t>
      </w:r>
      <w:r w:rsidRPr="00812E8A">
        <w:rPr>
          <w:i/>
          <w:iCs/>
          <w:lang w:eastAsia="zh-CN"/>
        </w:rPr>
        <w:t>j</w:t>
      </w:r>
      <w:r w:rsidRPr="00812E8A">
        <w:rPr>
          <w:lang w:eastAsia="zh-CN"/>
        </w:rPr>
        <w:t xml:space="preserve">. Finally, the resulting variable node messages are incorporated into the check node </w:t>
      </w:r>
      <w:proofErr w:type="spellStart"/>
      <w:r w:rsidRPr="00812E8A">
        <w:rPr>
          <w:lang w:eastAsia="zh-CN"/>
        </w:rPr>
        <w:t>extrinsics</w:t>
      </w:r>
      <w:proofErr w:type="spellEnd"/>
      <w:r w:rsidRPr="00812E8A">
        <w:rPr>
          <w:lang w:eastAsia="zh-CN"/>
        </w:rPr>
        <w:t>,</w:t>
      </w:r>
    </w:p>
    <w:p w14:paraId="6469D412" w14:textId="77777777" w:rsidR="005031E4" w:rsidRPr="00812E8A" w:rsidRDefault="00303AAD" w:rsidP="005031E4">
      <w:pPr>
        <w:jc w:val="center"/>
        <w:rPr>
          <w:lang w:eastAsia="zh-CN"/>
        </w:rPr>
      </w:pPr>
      <w:r w:rsidRPr="00812E8A">
        <w:rPr>
          <w:noProof/>
          <w:position w:val="-12"/>
        </w:rPr>
        <w:object w:dxaOrig="1939" w:dyaOrig="340" w14:anchorId="000E8B71">
          <v:shape id="_x0000_i1078" type="#_x0000_t75" alt="" style="width:94.65pt;height:18pt;mso-width-percent:0;mso-height-percent:0;mso-width-percent:0;mso-height-percent:0" o:ole="">
            <v:imagedata r:id="rId62" o:title=""/>
          </v:shape>
          <o:OLEObject Type="Embed" ProgID="Equation.DSMT4" ShapeID="_x0000_i1078" DrawAspect="Content" ObjectID="_1692124168" r:id="rId63"/>
        </w:object>
      </w:r>
    </w:p>
    <w:p w14:paraId="4AF9B611" w14:textId="77777777" w:rsidR="005031E4" w:rsidRPr="00812E8A" w:rsidRDefault="005031E4" w:rsidP="005031E4">
      <w:pPr>
        <w:rPr>
          <w:lang w:eastAsia="zh-CN"/>
        </w:rPr>
      </w:pPr>
      <w:r w:rsidRPr="00812E8A">
        <w:rPr>
          <w:lang w:eastAsia="zh-CN"/>
        </w:rPr>
        <w:lastRenderedPageBreak/>
        <w:t>for use in updating the next layer.</w:t>
      </w:r>
    </w:p>
    <w:p w14:paraId="68CA89DB" w14:textId="77777777" w:rsidR="005031E4" w:rsidRPr="00812E8A" w:rsidRDefault="005031E4" w:rsidP="005031E4">
      <w:pPr>
        <w:rPr>
          <w:u w:val="single"/>
          <w:lang w:eastAsia="zh-CN"/>
        </w:rPr>
      </w:pPr>
      <w:r w:rsidRPr="00812E8A">
        <w:rPr>
          <w:u w:val="single"/>
          <w:lang w:eastAsia="zh-CN"/>
        </w:rPr>
        <w:t>Implementation and performance of layered BP</w:t>
      </w:r>
    </w:p>
    <w:p w14:paraId="3D17950A" w14:textId="77777777" w:rsidR="00ED32EA" w:rsidRDefault="00F724C6" w:rsidP="005031E4">
      <w:pPr>
        <w:rPr>
          <w:lang w:eastAsia="zh-CN"/>
        </w:rPr>
      </w:pPr>
      <w:r>
        <w:t>Because of</w:t>
      </w:r>
      <w:r w:rsidR="005031E4" w:rsidRPr="00812E8A">
        <w:rPr>
          <w:lang w:eastAsia="zh-CN"/>
        </w:rPr>
        <w:t xml:space="preserve"> practical limitations on hardware, decoders are usually implemented in a semi-parallel manner, so that only some variable and check node processing is performed simultaneously.  This makes layered-BP decoding attractive; in a fully parallel implementation, layered-BP with a single layer is equivalent to standard BP.</w:t>
      </w:r>
    </w:p>
    <w:p w14:paraId="4CBD6B7C" w14:textId="3289D10F" w:rsidR="005031E4" w:rsidRPr="00812E8A" w:rsidRDefault="005031E4" w:rsidP="005031E4">
      <w:pPr>
        <w:rPr>
          <w:lang w:eastAsia="zh-CN"/>
        </w:rPr>
      </w:pPr>
      <w:r w:rsidRPr="00812E8A">
        <w:rPr>
          <w:lang w:eastAsia="zh-CN"/>
        </w:rPr>
        <w:t xml:space="preserve">The schematic diagram for a layered-BP decoder is shown in </w:t>
      </w:r>
      <w:r w:rsidRPr="00812E8A">
        <w:t xml:space="preserve">figure </w:t>
      </w:r>
      <w:r w:rsidR="00153DF3" w:rsidRPr="00812E8A">
        <w:rPr>
          <w:noProof/>
        </w:rPr>
        <w:fldChar w:fldCharType="begin"/>
      </w:r>
      <w:r w:rsidR="00153DF3" w:rsidRPr="00812E8A">
        <w:instrText xml:space="preserve"> REF F_1110AUniversalArchitectureforLayeredBP \h </w:instrText>
      </w:r>
      <w:r w:rsidR="00153DF3" w:rsidRPr="00812E8A">
        <w:rPr>
          <w:noProof/>
        </w:rPr>
      </w:r>
      <w:r w:rsidR="00153DF3" w:rsidRPr="00812E8A">
        <w:rPr>
          <w:noProof/>
        </w:rPr>
        <w:fldChar w:fldCharType="separate"/>
      </w:r>
      <w:r w:rsidR="00D46CA3">
        <w:rPr>
          <w:noProof/>
          <w:lang w:eastAsia="zh-CN"/>
        </w:rPr>
        <w:t>11</w:t>
      </w:r>
      <w:r w:rsidR="00D46CA3" w:rsidRPr="00812E8A">
        <w:rPr>
          <w:lang w:eastAsia="zh-CN"/>
        </w:rPr>
        <w:noBreakHyphen/>
      </w:r>
      <w:r w:rsidR="00D46CA3">
        <w:rPr>
          <w:noProof/>
          <w:lang w:eastAsia="zh-CN"/>
        </w:rPr>
        <w:t>10</w:t>
      </w:r>
      <w:r w:rsidR="00153DF3" w:rsidRPr="00812E8A">
        <w:rPr>
          <w:noProof/>
        </w:rPr>
        <w:fldChar w:fldCharType="end"/>
      </w:r>
      <w:r w:rsidRPr="00812E8A">
        <w:rPr>
          <w:lang w:eastAsia="zh-CN"/>
        </w:rPr>
        <w:t>.  The figure gives a universal architecture for either a horizontal or vertical layer processor. In this figure, CNU and VNU stand for check node processing unit, and variable node processing unit, respectively. Since the updating procedure is identical between different layers, only one physical layer processor is instantiated, and is used by each layer sequentially.</w:t>
      </w:r>
    </w:p>
    <w:p w14:paraId="19D15F7F" w14:textId="77777777" w:rsidR="005031E4" w:rsidRPr="00812E8A" w:rsidRDefault="00303AAD" w:rsidP="005031E4">
      <w:pPr>
        <w:keepNext/>
        <w:jc w:val="center"/>
      </w:pPr>
      <w:ins w:id="786" w:author="User" w:date="2021-05-15T11:11:00Z">
        <w:r>
          <w:rPr>
            <w:noProof/>
          </w:rPr>
          <w:pict w14:anchorId="25AA622F">
            <v:shape id="_x0000_i1077" type="#_x0000_t75" alt="" style="width:277.35pt;height:143.35pt;mso-width-percent:0;mso-height-percent:0;mso-width-percent:0;mso-height-percent:0">
              <v:imagedata r:id="rId64" o:title=""/>
            </v:shape>
          </w:pict>
        </w:r>
      </w:ins>
    </w:p>
    <w:p w14:paraId="104950C0" w14:textId="3A32D091" w:rsidR="005031E4" w:rsidRPr="00812E8A" w:rsidRDefault="0005434F" w:rsidP="0005434F">
      <w:pPr>
        <w:pStyle w:val="FigureTitle"/>
        <w:rPr>
          <w:lang w:eastAsia="zh-CN"/>
        </w:rPr>
      </w:pPr>
      <w:r w:rsidRPr="00812E8A">
        <w:rPr>
          <w:lang w:eastAsia="zh-CN"/>
        </w:rPr>
        <w:t xml:space="preserve">Figure </w:t>
      </w:r>
      <w:bookmarkStart w:id="787" w:name="F_1110AUniversalArchitectureforLayeredBP"/>
      <w:r w:rsidRPr="00812E8A">
        <w:rPr>
          <w:lang w:eastAsia="zh-CN"/>
        </w:rPr>
        <w:fldChar w:fldCharType="begin"/>
      </w:r>
      <w:r w:rsidRPr="00812E8A">
        <w:rPr>
          <w:lang w:eastAsia="zh-CN"/>
        </w:rPr>
        <w:instrText xml:space="preserve"> STYLEREF "Heading 1"\l \n \t \* MERGEFORMAT </w:instrText>
      </w:r>
      <w:r w:rsidRPr="00812E8A">
        <w:rPr>
          <w:lang w:eastAsia="zh-CN"/>
        </w:rPr>
        <w:fldChar w:fldCharType="separate"/>
      </w:r>
      <w:r w:rsidR="00D46CA3">
        <w:rPr>
          <w:noProof/>
          <w:lang w:eastAsia="zh-CN"/>
        </w:rPr>
        <w:t>11</w:t>
      </w:r>
      <w:r w:rsidRPr="00812E8A">
        <w:rPr>
          <w:lang w:eastAsia="zh-CN"/>
        </w:rPr>
        <w:fldChar w:fldCharType="end"/>
      </w:r>
      <w:r w:rsidRPr="00812E8A">
        <w:rPr>
          <w:lang w:eastAsia="zh-CN"/>
        </w:rPr>
        <w:noBreakHyphen/>
      </w:r>
      <w:r w:rsidRPr="00812E8A">
        <w:rPr>
          <w:lang w:eastAsia="zh-CN"/>
        </w:rPr>
        <w:fldChar w:fldCharType="begin"/>
      </w:r>
      <w:r w:rsidRPr="00812E8A">
        <w:rPr>
          <w:lang w:eastAsia="zh-CN"/>
        </w:rPr>
        <w:instrText xml:space="preserve"> SEQ Figure \s 1 \* MERGEFORMAT </w:instrText>
      </w:r>
      <w:r w:rsidRPr="00812E8A">
        <w:rPr>
          <w:lang w:eastAsia="zh-CN"/>
        </w:rPr>
        <w:fldChar w:fldCharType="separate"/>
      </w:r>
      <w:r w:rsidR="00D46CA3">
        <w:rPr>
          <w:noProof/>
          <w:lang w:eastAsia="zh-CN"/>
        </w:rPr>
        <w:t>10</w:t>
      </w:r>
      <w:r w:rsidRPr="00812E8A">
        <w:rPr>
          <w:lang w:eastAsia="zh-CN"/>
        </w:rPr>
        <w:fldChar w:fldCharType="end"/>
      </w:r>
      <w:bookmarkEnd w:id="787"/>
      <w:r w:rsidRPr="00812E8A">
        <w:rPr>
          <w:lang w:eastAsia="zh-CN"/>
        </w:rPr>
        <w:fldChar w:fldCharType="begin"/>
      </w:r>
      <w:r w:rsidRPr="00812E8A">
        <w:rPr>
          <w:lang w:eastAsia="zh-CN"/>
        </w:rPr>
        <w:instrText xml:space="preserve"> TC \f G \l 7 "</w:instrText>
      </w:r>
      <w:r w:rsidRPr="00812E8A">
        <w:rPr>
          <w:lang w:eastAsia="zh-CN"/>
        </w:rPr>
        <w:fldChar w:fldCharType="begin"/>
      </w:r>
      <w:r w:rsidRPr="00812E8A">
        <w:rPr>
          <w:lang w:eastAsia="zh-CN"/>
        </w:rPr>
        <w:instrText xml:space="preserve"> STYLEREF "Heading 1"\l \n \t \* MERGEFORMAT </w:instrText>
      </w:r>
      <w:r w:rsidRPr="00812E8A">
        <w:rPr>
          <w:lang w:eastAsia="zh-CN"/>
        </w:rPr>
        <w:fldChar w:fldCharType="separate"/>
      </w:r>
      <w:bookmarkStart w:id="788" w:name="_Toc71968980"/>
      <w:r w:rsidR="00D46CA3">
        <w:rPr>
          <w:noProof/>
          <w:lang w:eastAsia="zh-CN"/>
        </w:rPr>
        <w:instrText>11</w:instrText>
      </w:r>
      <w:r w:rsidRPr="00812E8A">
        <w:rPr>
          <w:lang w:eastAsia="zh-CN"/>
        </w:rPr>
        <w:fldChar w:fldCharType="end"/>
      </w:r>
      <w:r w:rsidRPr="00812E8A">
        <w:rPr>
          <w:lang w:eastAsia="zh-CN"/>
        </w:rPr>
        <w:instrText>-</w:instrText>
      </w:r>
      <w:r w:rsidRPr="00812E8A">
        <w:rPr>
          <w:lang w:eastAsia="zh-CN"/>
        </w:rPr>
        <w:fldChar w:fldCharType="begin"/>
      </w:r>
      <w:r w:rsidRPr="00812E8A">
        <w:rPr>
          <w:lang w:eastAsia="zh-CN"/>
        </w:rPr>
        <w:instrText xml:space="preserve"> SEQ Figure_TOC \s 1 \* MERGEFORMAT </w:instrText>
      </w:r>
      <w:r w:rsidRPr="00812E8A">
        <w:rPr>
          <w:lang w:eastAsia="zh-CN"/>
        </w:rPr>
        <w:fldChar w:fldCharType="separate"/>
      </w:r>
      <w:r w:rsidR="00D46CA3">
        <w:rPr>
          <w:noProof/>
          <w:lang w:eastAsia="zh-CN"/>
        </w:rPr>
        <w:instrText>10</w:instrText>
      </w:r>
      <w:r w:rsidRPr="00812E8A">
        <w:rPr>
          <w:lang w:eastAsia="zh-CN"/>
        </w:rPr>
        <w:fldChar w:fldCharType="end"/>
      </w:r>
      <w:r w:rsidRPr="00812E8A">
        <w:rPr>
          <w:lang w:eastAsia="zh-CN"/>
        </w:rPr>
        <w:tab/>
        <w:instrText>A Universal Architecture for Layered-BP Decoder</w:instrText>
      </w:r>
      <w:bookmarkEnd w:id="788"/>
      <w:r w:rsidRPr="00812E8A">
        <w:rPr>
          <w:lang w:eastAsia="zh-CN"/>
        </w:rPr>
        <w:instrText>"</w:instrText>
      </w:r>
      <w:r w:rsidRPr="00812E8A">
        <w:rPr>
          <w:lang w:eastAsia="zh-CN"/>
        </w:rPr>
        <w:fldChar w:fldCharType="end"/>
      </w:r>
      <w:r w:rsidRPr="00812E8A">
        <w:rPr>
          <w:lang w:eastAsia="zh-CN"/>
        </w:rPr>
        <w:t>:  A Universal Architecture for Layered-BP Decoder</w:t>
      </w:r>
    </w:p>
    <w:p w14:paraId="67AB7F68" w14:textId="50300EB1" w:rsidR="005031E4" w:rsidRPr="00812E8A" w:rsidRDefault="005031E4" w:rsidP="005031E4">
      <w:pPr>
        <w:rPr>
          <w:lang w:eastAsia="zh-CN"/>
        </w:rPr>
      </w:pPr>
      <w:r w:rsidRPr="00812E8A">
        <w:rPr>
          <w:lang w:eastAsia="zh-CN"/>
        </w:rPr>
        <w:t xml:space="preserve">Bit error rate curves for the two uplink LDPC codes under layered-BP decoding were determined by software simulation with floating-point operation, and the results are shown in </w:t>
      </w:r>
      <w:r w:rsidRPr="00812E8A">
        <w:t xml:space="preserve">figure </w:t>
      </w:r>
      <w:r w:rsidR="00153DF3" w:rsidRPr="00812E8A">
        <w:rPr>
          <w:noProof/>
        </w:rPr>
        <w:fldChar w:fldCharType="begin"/>
      </w:r>
      <w:r w:rsidR="00153DF3" w:rsidRPr="00812E8A">
        <w:instrText xml:space="preserve"> REF F_1111BERCurvesoftheTwoUplinkLDPCCodesun \h </w:instrText>
      </w:r>
      <w:r w:rsidR="00153DF3" w:rsidRPr="00812E8A">
        <w:rPr>
          <w:noProof/>
        </w:rPr>
      </w:r>
      <w:r w:rsidR="00153DF3" w:rsidRPr="00812E8A">
        <w:rPr>
          <w:noProof/>
        </w:rPr>
        <w:fldChar w:fldCharType="separate"/>
      </w:r>
      <w:r w:rsidR="00D46CA3">
        <w:rPr>
          <w:noProof/>
          <w:lang w:eastAsia="zh-CN"/>
        </w:rPr>
        <w:t>11</w:t>
      </w:r>
      <w:r w:rsidR="00D46CA3" w:rsidRPr="00812E8A">
        <w:rPr>
          <w:lang w:eastAsia="zh-CN"/>
        </w:rPr>
        <w:noBreakHyphen/>
      </w:r>
      <w:r w:rsidR="00D46CA3">
        <w:rPr>
          <w:noProof/>
          <w:lang w:eastAsia="zh-CN"/>
        </w:rPr>
        <w:t>11</w:t>
      </w:r>
      <w:r w:rsidR="00153DF3" w:rsidRPr="00812E8A">
        <w:rPr>
          <w:noProof/>
        </w:rPr>
        <w:fldChar w:fldCharType="end"/>
      </w:r>
      <w:r w:rsidRPr="00812E8A">
        <w:rPr>
          <w:lang w:eastAsia="zh-CN"/>
        </w:rPr>
        <w:t xml:space="preserve">. Each curve uses a maximum of 20 iterations; there are 16 nodes per layer for the (128,64) code, and 64 nodes per layer for the (512,256) code.  The parity check matrix was partitioned into layers following the circulant structure, so that each row of circulants was taken as a layer for horizontal layered-BP decoding, and each column for vertical layered-BP decoding.  For comparison, the BER performance of the standard BP algorithm is also shown. Both vertical and horizontal layered-BP decoding </w:t>
      </w:r>
      <w:proofErr w:type="gramStart"/>
      <w:r w:rsidRPr="00812E8A">
        <w:rPr>
          <w:lang w:eastAsia="zh-CN"/>
        </w:rPr>
        <w:t>have</w:t>
      </w:r>
      <w:proofErr w:type="gramEnd"/>
      <w:r w:rsidRPr="00812E8A">
        <w:rPr>
          <w:lang w:eastAsia="zh-CN"/>
        </w:rPr>
        <w:t xml:space="preserve"> a slightly better performance than that of standard BP decoding.</w:t>
      </w:r>
    </w:p>
    <w:p w14:paraId="3943B8AF" w14:textId="77777777" w:rsidR="005031E4" w:rsidRPr="00812E8A" w:rsidRDefault="00303AAD" w:rsidP="005031E4">
      <w:pPr>
        <w:keepNext/>
        <w:jc w:val="center"/>
      </w:pPr>
      <w:ins w:id="789" w:author="User" w:date="2021-05-15T11:11:00Z">
        <w:r>
          <w:rPr>
            <w:noProof/>
          </w:rPr>
          <w:lastRenderedPageBreak/>
          <w:pict w14:anchorId="09E61CA6">
            <v:shape id="Picture 37" o:spid="_x0000_i1076" type="#_x0000_t75" alt="" style="width:331.35pt;height:280.65pt;visibility:visible;mso-width-percent:0;mso-height-percent:0;mso-width-percent:0;mso-height-percent:0">
              <v:imagedata r:id="rId65" o:title=""/>
            </v:shape>
          </w:pict>
        </w:r>
      </w:ins>
    </w:p>
    <w:p w14:paraId="7610EDBC" w14:textId="4A999F64" w:rsidR="005031E4" w:rsidRPr="00812E8A" w:rsidRDefault="0005434F" w:rsidP="00153DF3">
      <w:pPr>
        <w:pStyle w:val="FigureTitleWrap"/>
        <w:ind w:left="1800" w:hanging="1613"/>
        <w:rPr>
          <w:lang w:eastAsia="zh-CN"/>
        </w:rPr>
      </w:pPr>
      <w:r w:rsidRPr="00812E8A">
        <w:rPr>
          <w:lang w:eastAsia="zh-CN"/>
        </w:rPr>
        <w:t xml:space="preserve">Figure </w:t>
      </w:r>
      <w:bookmarkStart w:id="790" w:name="F_1111BERCurvesoftheTwoUplinkLDPCCodesun"/>
      <w:r w:rsidRPr="00812E8A">
        <w:rPr>
          <w:lang w:eastAsia="zh-CN"/>
        </w:rPr>
        <w:fldChar w:fldCharType="begin"/>
      </w:r>
      <w:r w:rsidRPr="00812E8A">
        <w:rPr>
          <w:lang w:eastAsia="zh-CN"/>
        </w:rPr>
        <w:instrText xml:space="preserve"> STYLEREF "Heading 1"\l \n \t \* MERGEFORMAT </w:instrText>
      </w:r>
      <w:r w:rsidRPr="00812E8A">
        <w:rPr>
          <w:lang w:eastAsia="zh-CN"/>
        </w:rPr>
        <w:fldChar w:fldCharType="separate"/>
      </w:r>
      <w:r w:rsidR="00D46CA3">
        <w:rPr>
          <w:noProof/>
          <w:lang w:eastAsia="zh-CN"/>
        </w:rPr>
        <w:t>11</w:t>
      </w:r>
      <w:r w:rsidRPr="00812E8A">
        <w:rPr>
          <w:lang w:eastAsia="zh-CN"/>
        </w:rPr>
        <w:fldChar w:fldCharType="end"/>
      </w:r>
      <w:r w:rsidRPr="00812E8A">
        <w:rPr>
          <w:lang w:eastAsia="zh-CN"/>
        </w:rPr>
        <w:noBreakHyphen/>
      </w:r>
      <w:r w:rsidRPr="00812E8A">
        <w:rPr>
          <w:lang w:eastAsia="zh-CN"/>
        </w:rPr>
        <w:fldChar w:fldCharType="begin"/>
      </w:r>
      <w:r w:rsidRPr="00812E8A">
        <w:rPr>
          <w:lang w:eastAsia="zh-CN"/>
        </w:rPr>
        <w:instrText xml:space="preserve"> SEQ Figure \s 1 \* MERGEFORMAT </w:instrText>
      </w:r>
      <w:r w:rsidRPr="00812E8A">
        <w:rPr>
          <w:lang w:eastAsia="zh-CN"/>
        </w:rPr>
        <w:fldChar w:fldCharType="separate"/>
      </w:r>
      <w:r w:rsidR="00D46CA3">
        <w:rPr>
          <w:noProof/>
          <w:lang w:eastAsia="zh-CN"/>
        </w:rPr>
        <w:t>11</w:t>
      </w:r>
      <w:r w:rsidRPr="00812E8A">
        <w:rPr>
          <w:lang w:eastAsia="zh-CN"/>
        </w:rPr>
        <w:fldChar w:fldCharType="end"/>
      </w:r>
      <w:bookmarkEnd w:id="790"/>
      <w:r w:rsidRPr="00812E8A">
        <w:rPr>
          <w:lang w:eastAsia="zh-CN"/>
        </w:rPr>
        <w:fldChar w:fldCharType="begin"/>
      </w:r>
      <w:r w:rsidRPr="00812E8A">
        <w:rPr>
          <w:lang w:eastAsia="zh-CN"/>
        </w:rPr>
        <w:instrText xml:space="preserve"> TC \f G \l 7 "</w:instrText>
      </w:r>
      <w:r w:rsidRPr="00812E8A">
        <w:rPr>
          <w:lang w:eastAsia="zh-CN"/>
        </w:rPr>
        <w:fldChar w:fldCharType="begin"/>
      </w:r>
      <w:r w:rsidRPr="00812E8A">
        <w:rPr>
          <w:lang w:eastAsia="zh-CN"/>
        </w:rPr>
        <w:instrText xml:space="preserve"> STYLEREF "Heading 1"\l \n \t \* MERGEFORMAT </w:instrText>
      </w:r>
      <w:r w:rsidRPr="00812E8A">
        <w:rPr>
          <w:lang w:eastAsia="zh-CN"/>
        </w:rPr>
        <w:fldChar w:fldCharType="separate"/>
      </w:r>
      <w:bookmarkStart w:id="791" w:name="_Toc71968981"/>
      <w:r w:rsidR="00D46CA3">
        <w:rPr>
          <w:noProof/>
          <w:lang w:eastAsia="zh-CN"/>
        </w:rPr>
        <w:instrText>11</w:instrText>
      </w:r>
      <w:r w:rsidRPr="00812E8A">
        <w:rPr>
          <w:lang w:eastAsia="zh-CN"/>
        </w:rPr>
        <w:fldChar w:fldCharType="end"/>
      </w:r>
      <w:r w:rsidRPr="00812E8A">
        <w:rPr>
          <w:lang w:eastAsia="zh-CN"/>
        </w:rPr>
        <w:instrText>-</w:instrText>
      </w:r>
      <w:r w:rsidRPr="00812E8A">
        <w:rPr>
          <w:lang w:eastAsia="zh-CN"/>
        </w:rPr>
        <w:fldChar w:fldCharType="begin"/>
      </w:r>
      <w:r w:rsidRPr="00812E8A">
        <w:rPr>
          <w:lang w:eastAsia="zh-CN"/>
        </w:rPr>
        <w:instrText xml:space="preserve"> SEQ Figure_TOC \s 1 \* MERGEFORMAT </w:instrText>
      </w:r>
      <w:r w:rsidRPr="00812E8A">
        <w:rPr>
          <w:lang w:eastAsia="zh-CN"/>
        </w:rPr>
        <w:fldChar w:fldCharType="separate"/>
      </w:r>
      <w:r w:rsidR="00D46CA3">
        <w:rPr>
          <w:noProof/>
          <w:lang w:eastAsia="zh-CN"/>
        </w:rPr>
        <w:instrText>11</w:instrText>
      </w:r>
      <w:r w:rsidRPr="00812E8A">
        <w:rPr>
          <w:lang w:eastAsia="zh-CN"/>
        </w:rPr>
        <w:fldChar w:fldCharType="end"/>
      </w:r>
      <w:r w:rsidRPr="00812E8A">
        <w:rPr>
          <w:lang w:eastAsia="zh-CN"/>
        </w:rPr>
        <w:tab/>
        <w:instrText>BER Curves of the Two Uplink LDPC Codes under Layered-BP Decoding</w:instrText>
      </w:r>
      <w:bookmarkEnd w:id="791"/>
      <w:r w:rsidRPr="00812E8A">
        <w:rPr>
          <w:lang w:eastAsia="zh-CN"/>
        </w:rPr>
        <w:instrText>"</w:instrText>
      </w:r>
      <w:r w:rsidRPr="00812E8A">
        <w:rPr>
          <w:lang w:eastAsia="zh-CN"/>
        </w:rPr>
        <w:fldChar w:fldCharType="end"/>
      </w:r>
      <w:r w:rsidRPr="00812E8A">
        <w:rPr>
          <w:lang w:eastAsia="zh-CN"/>
        </w:rPr>
        <w:t>:</w:t>
      </w:r>
      <w:r w:rsidR="00153DF3" w:rsidRPr="00812E8A">
        <w:rPr>
          <w:lang w:eastAsia="zh-CN"/>
        </w:rPr>
        <w:tab/>
      </w:r>
      <w:r w:rsidRPr="00812E8A">
        <w:rPr>
          <w:lang w:eastAsia="zh-CN"/>
        </w:rPr>
        <w:t>BER Curves of the Two Uplink LDPC Codes under Layered-BP Decoding</w:t>
      </w:r>
    </w:p>
    <w:p w14:paraId="027D2F2D" w14:textId="5BE53CB1" w:rsidR="005031E4" w:rsidRPr="00812E8A" w:rsidRDefault="005031E4" w:rsidP="005031E4">
      <w:pPr>
        <w:rPr>
          <w:lang w:eastAsia="zh-CN"/>
        </w:rPr>
      </w:pPr>
      <w:r w:rsidRPr="00812E8A">
        <w:rPr>
          <w:lang w:eastAsia="zh-CN"/>
        </w:rPr>
        <w:t xml:space="preserve">The average number of iterations for the (128,64) LDPC code under different decoding methods are shown on the left side of </w:t>
      </w:r>
      <w:r w:rsidRPr="00812E8A">
        <w:t xml:space="preserve">figure </w:t>
      </w:r>
      <w:r w:rsidR="002422D2" w:rsidRPr="00812E8A">
        <w:rPr>
          <w:noProof/>
        </w:rPr>
        <w:fldChar w:fldCharType="begin"/>
      </w:r>
      <w:r w:rsidR="002422D2" w:rsidRPr="00812E8A">
        <w:instrText xml:space="preserve"> REF F_1112TheAverageIterationTimesofLayeredB \h </w:instrText>
      </w:r>
      <w:r w:rsidR="002422D2" w:rsidRPr="00812E8A">
        <w:rPr>
          <w:noProof/>
        </w:rPr>
      </w:r>
      <w:r w:rsidR="002422D2" w:rsidRPr="00812E8A">
        <w:rPr>
          <w:noProof/>
        </w:rPr>
        <w:fldChar w:fldCharType="separate"/>
      </w:r>
      <w:r w:rsidR="00D46CA3">
        <w:rPr>
          <w:noProof/>
          <w:lang w:eastAsia="zh-CN"/>
        </w:rPr>
        <w:t>11</w:t>
      </w:r>
      <w:r w:rsidR="00D46CA3" w:rsidRPr="00812E8A">
        <w:rPr>
          <w:lang w:eastAsia="zh-CN"/>
        </w:rPr>
        <w:noBreakHyphen/>
      </w:r>
      <w:r w:rsidR="00D46CA3">
        <w:rPr>
          <w:noProof/>
          <w:lang w:eastAsia="zh-CN"/>
        </w:rPr>
        <w:t>12</w:t>
      </w:r>
      <w:r w:rsidR="002422D2" w:rsidRPr="00812E8A">
        <w:rPr>
          <w:noProof/>
        </w:rPr>
        <w:fldChar w:fldCharType="end"/>
      </w:r>
      <w:r w:rsidRPr="00812E8A">
        <w:rPr>
          <w:lang w:eastAsia="zh-CN"/>
        </w:rPr>
        <w:t>, and the results for the (512,256) LDPC code are shown on the right side.  Again, the maximum number of iterations in each case is 20.  The average number of iterations used by layered-BP is less than that of standard BP, indicating a faster convergence speed.</w:t>
      </w:r>
    </w:p>
    <w:p w14:paraId="178777CA" w14:textId="77777777" w:rsidR="005031E4" w:rsidRPr="00812E8A" w:rsidRDefault="00303AAD" w:rsidP="005031E4">
      <w:pPr>
        <w:keepNext/>
        <w:jc w:val="center"/>
      </w:pPr>
      <w:ins w:id="792" w:author="User" w:date="2021-05-15T11:11:00Z">
        <w:r>
          <w:rPr>
            <w:noProof/>
          </w:rPr>
          <w:pict w14:anchorId="02CC053C">
            <v:shape id="Picture 38" o:spid="_x0000_i1075" type="#_x0000_t75" alt="" style="width:408pt;height:173.35pt;visibility:visible;mso-width-percent:0;mso-height-percent:0;mso-width-percent:0;mso-height-percent:0">
              <v:imagedata r:id="rId66" o:title=""/>
            </v:shape>
          </w:pict>
        </w:r>
      </w:ins>
    </w:p>
    <w:p w14:paraId="430B3AD4" w14:textId="227EF319" w:rsidR="005031E4" w:rsidRPr="00812E8A" w:rsidRDefault="0005434F" w:rsidP="0005434F">
      <w:pPr>
        <w:pStyle w:val="FigureTitle"/>
        <w:rPr>
          <w:lang w:eastAsia="zh-CN"/>
        </w:rPr>
      </w:pPr>
      <w:r w:rsidRPr="00812E8A">
        <w:rPr>
          <w:lang w:eastAsia="zh-CN"/>
        </w:rPr>
        <w:t xml:space="preserve">Figure </w:t>
      </w:r>
      <w:bookmarkStart w:id="793" w:name="F_1112TheAverageIterationTimesofLayeredB"/>
      <w:r w:rsidRPr="00812E8A">
        <w:rPr>
          <w:lang w:eastAsia="zh-CN"/>
        </w:rPr>
        <w:fldChar w:fldCharType="begin"/>
      </w:r>
      <w:r w:rsidRPr="00812E8A">
        <w:rPr>
          <w:lang w:eastAsia="zh-CN"/>
        </w:rPr>
        <w:instrText xml:space="preserve"> STYLEREF "Heading 1"\l \n \t \* MERGEFORMAT </w:instrText>
      </w:r>
      <w:r w:rsidRPr="00812E8A">
        <w:rPr>
          <w:lang w:eastAsia="zh-CN"/>
        </w:rPr>
        <w:fldChar w:fldCharType="separate"/>
      </w:r>
      <w:r w:rsidR="00D46CA3">
        <w:rPr>
          <w:noProof/>
          <w:lang w:eastAsia="zh-CN"/>
        </w:rPr>
        <w:t>11</w:t>
      </w:r>
      <w:r w:rsidRPr="00812E8A">
        <w:rPr>
          <w:lang w:eastAsia="zh-CN"/>
        </w:rPr>
        <w:fldChar w:fldCharType="end"/>
      </w:r>
      <w:r w:rsidRPr="00812E8A">
        <w:rPr>
          <w:lang w:eastAsia="zh-CN"/>
        </w:rPr>
        <w:noBreakHyphen/>
      </w:r>
      <w:r w:rsidRPr="00812E8A">
        <w:rPr>
          <w:lang w:eastAsia="zh-CN"/>
        </w:rPr>
        <w:fldChar w:fldCharType="begin"/>
      </w:r>
      <w:r w:rsidRPr="00812E8A">
        <w:rPr>
          <w:lang w:eastAsia="zh-CN"/>
        </w:rPr>
        <w:instrText xml:space="preserve"> SEQ Figure \s 1 \* MERGEFORMAT </w:instrText>
      </w:r>
      <w:r w:rsidRPr="00812E8A">
        <w:rPr>
          <w:lang w:eastAsia="zh-CN"/>
        </w:rPr>
        <w:fldChar w:fldCharType="separate"/>
      </w:r>
      <w:r w:rsidR="00D46CA3">
        <w:rPr>
          <w:noProof/>
          <w:lang w:eastAsia="zh-CN"/>
        </w:rPr>
        <w:t>12</w:t>
      </w:r>
      <w:r w:rsidRPr="00812E8A">
        <w:rPr>
          <w:lang w:eastAsia="zh-CN"/>
        </w:rPr>
        <w:fldChar w:fldCharType="end"/>
      </w:r>
      <w:bookmarkEnd w:id="793"/>
      <w:r w:rsidRPr="00812E8A">
        <w:rPr>
          <w:lang w:eastAsia="zh-CN"/>
        </w:rPr>
        <w:fldChar w:fldCharType="begin"/>
      </w:r>
      <w:r w:rsidRPr="00812E8A">
        <w:rPr>
          <w:lang w:eastAsia="zh-CN"/>
        </w:rPr>
        <w:instrText xml:space="preserve"> TC \f G \l 7 "</w:instrText>
      </w:r>
      <w:r w:rsidRPr="00812E8A">
        <w:rPr>
          <w:lang w:eastAsia="zh-CN"/>
        </w:rPr>
        <w:fldChar w:fldCharType="begin"/>
      </w:r>
      <w:r w:rsidRPr="00812E8A">
        <w:rPr>
          <w:lang w:eastAsia="zh-CN"/>
        </w:rPr>
        <w:instrText xml:space="preserve"> STYLEREF "Heading 1"\l \n \t \* MERGEFORMAT </w:instrText>
      </w:r>
      <w:r w:rsidRPr="00812E8A">
        <w:rPr>
          <w:lang w:eastAsia="zh-CN"/>
        </w:rPr>
        <w:fldChar w:fldCharType="separate"/>
      </w:r>
      <w:bookmarkStart w:id="794" w:name="_Toc71968982"/>
      <w:r w:rsidR="00D46CA3">
        <w:rPr>
          <w:noProof/>
          <w:lang w:eastAsia="zh-CN"/>
        </w:rPr>
        <w:instrText>11</w:instrText>
      </w:r>
      <w:r w:rsidRPr="00812E8A">
        <w:rPr>
          <w:lang w:eastAsia="zh-CN"/>
        </w:rPr>
        <w:fldChar w:fldCharType="end"/>
      </w:r>
      <w:r w:rsidRPr="00812E8A">
        <w:rPr>
          <w:lang w:eastAsia="zh-CN"/>
        </w:rPr>
        <w:instrText>-</w:instrText>
      </w:r>
      <w:r w:rsidRPr="00812E8A">
        <w:rPr>
          <w:lang w:eastAsia="zh-CN"/>
        </w:rPr>
        <w:fldChar w:fldCharType="begin"/>
      </w:r>
      <w:r w:rsidRPr="00812E8A">
        <w:rPr>
          <w:lang w:eastAsia="zh-CN"/>
        </w:rPr>
        <w:instrText xml:space="preserve"> SEQ Figure_TOC \s 1 \* MERGEFORMAT </w:instrText>
      </w:r>
      <w:r w:rsidRPr="00812E8A">
        <w:rPr>
          <w:lang w:eastAsia="zh-CN"/>
        </w:rPr>
        <w:fldChar w:fldCharType="separate"/>
      </w:r>
      <w:r w:rsidR="00D46CA3">
        <w:rPr>
          <w:noProof/>
          <w:lang w:eastAsia="zh-CN"/>
        </w:rPr>
        <w:instrText>12</w:instrText>
      </w:r>
      <w:r w:rsidRPr="00812E8A">
        <w:rPr>
          <w:lang w:eastAsia="zh-CN"/>
        </w:rPr>
        <w:fldChar w:fldCharType="end"/>
      </w:r>
      <w:r w:rsidRPr="00812E8A">
        <w:rPr>
          <w:lang w:eastAsia="zh-CN"/>
        </w:rPr>
        <w:tab/>
        <w:instrText>The Average Iteration Times of Layered-BP</w:instrText>
      </w:r>
      <w:bookmarkEnd w:id="794"/>
      <w:r w:rsidRPr="00812E8A">
        <w:rPr>
          <w:lang w:eastAsia="zh-CN"/>
        </w:rPr>
        <w:instrText>"</w:instrText>
      </w:r>
      <w:r w:rsidRPr="00812E8A">
        <w:rPr>
          <w:lang w:eastAsia="zh-CN"/>
        </w:rPr>
        <w:fldChar w:fldCharType="end"/>
      </w:r>
      <w:r w:rsidRPr="00812E8A">
        <w:rPr>
          <w:lang w:eastAsia="zh-CN"/>
        </w:rPr>
        <w:t>:  The Average Iteration Times of Layered-BP</w:t>
      </w:r>
    </w:p>
    <w:p w14:paraId="20DCBB92" w14:textId="77777777" w:rsidR="005031E4" w:rsidRPr="00812E8A" w:rsidRDefault="005031E4" w:rsidP="005031E4">
      <w:pPr>
        <w:pStyle w:val="Heading2"/>
        <w:spacing w:before="480"/>
        <w:rPr>
          <w:lang w:val="en-US"/>
        </w:rPr>
      </w:pPr>
      <w:bookmarkStart w:id="795" w:name="_Toc6920559"/>
      <w:bookmarkStart w:id="796" w:name="_Ref37689322"/>
      <w:bookmarkStart w:id="797" w:name="_Ref37691659"/>
      <w:bookmarkStart w:id="798" w:name="_Toc38041969"/>
      <w:bookmarkStart w:id="799" w:name="_Ref71713028"/>
      <w:bookmarkStart w:id="800" w:name="_Ref71713144"/>
      <w:bookmarkStart w:id="801" w:name="_Toc71968939"/>
      <w:r w:rsidRPr="00812E8A">
        <w:rPr>
          <w:lang w:val="en-US"/>
        </w:rPr>
        <w:lastRenderedPageBreak/>
        <w:t>Most reliable basis decoding</w:t>
      </w:r>
      <w:bookmarkEnd w:id="795"/>
      <w:bookmarkEnd w:id="796"/>
      <w:bookmarkEnd w:id="797"/>
      <w:bookmarkEnd w:id="798"/>
      <w:bookmarkEnd w:id="799"/>
      <w:bookmarkEnd w:id="800"/>
      <w:bookmarkEnd w:id="801"/>
    </w:p>
    <w:p w14:paraId="4F14A0BC" w14:textId="46DC544D" w:rsidR="005031E4" w:rsidRPr="00812E8A" w:rsidRDefault="005031E4" w:rsidP="005031E4">
      <w:r w:rsidRPr="00812E8A">
        <w:t xml:space="preserve">The decoding performance achievable with the LDPC codes described in </w:t>
      </w:r>
      <w:r w:rsidR="00532664" w:rsidRPr="00812E8A">
        <w:t xml:space="preserve">reference </w:t>
      </w:r>
      <w:r w:rsidR="00532664" w:rsidRPr="00812E8A">
        <w:fldChar w:fldCharType="begin"/>
      </w:r>
      <w:r w:rsidR="00532664" w:rsidRPr="00812E8A">
        <w:instrText xml:space="preserve"> REF R_231x0b3TCSynchronizationandChannelCodi \h </w:instrText>
      </w:r>
      <w:r w:rsidR="00532664" w:rsidRPr="00812E8A">
        <w:fldChar w:fldCharType="separate"/>
      </w:r>
      <w:r w:rsidR="00D46CA3" w:rsidRPr="00812E8A">
        <w:t>[</w:t>
      </w:r>
      <w:r w:rsidR="00D46CA3">
        <w:rPr>
          <w:noProof/>
        </w:rPr>
        <w:t>1</w:t>
      </w:r>
      <w:r w:rsidR="00D46CA3" w:rsidRPr="00812E8A">
        <w:t>]</w:t>
      </w:r>
      <w:r w:rsidR="00532664" w:rsidRPr="00812E8A">
        <w:fldChar w:fldCharType="end"/>
      </w:r>
      <w:r w:rsidRPr="00812E8A">
        <w:t xml:space="preserve"> can be significantly improved by the use of a MRB algorithm </w:t>
      </w:r>
      <w:r w:rsidR="00532664" w:rsidRPr="00812E8A">
        <w:t>(references </w:t>
      </w:r>
      <w:r w:rsidR="00532664" w:rsidRPr="00812E8A">
        <w:fldChar w:fldCharType="begin"/>
      </w:r>
      <w:r w:rsidR="00532664" w:rsidRPr="00812E8A">
        <w:instrText xml:space="preserve"> REF R_BaldiOntheUseofOrderedStatisticsDecode \h </w:instrText>
      </w:r>
      <w:r w:rsidR="00532664" w:rsidRPr="00812E8A">
        <w:fldChar w:fldCharType="separate"/>
      </w:r>
      <w:r w:rsidR="00D46CA3" w:rsidRPr="00812E8A">
        <w:t>[</w:t>
      </w:r>
      <w:r w:rsidR="00D46CA3">
        <w:rPr>
          <w:noProof/>
        </w:rPr>
        <w:t>29</w:t>
      </w:r>
      <w:r w:rsidR="00D46CA3" w:rsidRPr="00812E8A">
        <w:t>]</w:t>
      </w:r>
      <w:r w:rsidR="00532664" w:rsidRPr="00812E8A">
        <w:fldChar w:fldCharType="end"/>
      </w:r>
      <w:r w:rsidR="00532664" w:rsidRPr="00812E8A">
        <w:t>–</w:t>
      </w:r>
      <w:r w:rsidR="00532664" w:rsidRPr="00812E8A">
        <w:fldChar w:fldCharType="begin"/>
      </w:r>
      <w:r w:rsidR="00532664" w:rsidRPr="00812E8A">
        <w:instrText xml:space="preserve"> REF R_BaldiOntheApplicabilityoftheMostReliab \h </w:instrText>
      </w:r>
      <w:r w:rsidR="00532664" w:rsidRPr="00812E8A">
        <w:fldChar w:fldCharType="separate"/>
      </w:r>
      <w:r w:rsidR="00D46CA3" w:rsidRPr="00812E8A">
        <w:t>[</w:t>
      </w:r>
      <w:r w:rsidR="00D46CA3">
        <w:rPr>
          <w:noProof/>
        </w:rPr>
        <w:t>30</w:t>
      </w:r>
      <w:r w:rsidR="00D46CA3" w:rsidRPr="00812E8A">
        <w:t>]</w:t>
      </w:r>
      <w:r w:rsidR="00532664" w:rsidRPr="00812E8A">
        <w:fldChar w:fldCharType="end"/>
      </w:r>
      <w:r w:rsidR="00532664" w:rsidRPr="00812E8A">
        <w:t>)</w:t>
      </w:r>
      <w:r w:rsidRPr="00812E8A">
        <w:t xml:space="preserve">, or by a combination, that can be indicated as hybrid decoding, of such an algorithm with an iterative one </w:t>
      </w:r>
      <w:r w:rsidR="00532664" w:rsidRPr="00812E8A">
        <w:fldChar w:fldCharType="begin"/>
      </w:r>
      <w:r w:rsidR="00532664" w:rsidRPr="00812E8A">
        <w:instrText xml:space="preserve"> REF R_BaldiStateOfTheArtSpaceMissionTelecomm \h </w:instrText>
      </w:r>
      <w:r w:rsidR="00532664" w:rsidRPr="00812E8A">
        <w:fldChar w:fldCharType="separate"/>
      </w:r>
      <w:r w:rsidR="00D46CA3" w:rsidRPr="00812E8A">
        <w:t>[</w:t>
      </w:r>
      <w:r w:rsidR="00D46CA3">
        <w:rPr>
          <w:noProof/>
        </w:rPr>
        <w:t>31</w:t>
      </w:r>
      <w:r w:rsidR="00D46CA3" w:rsidRPr="00812E8A">
        <w:t>]</w:t>
      </w:r>
      <w:r w:rsidR="00532664" w:rsidRPr="00812E8A">
        <w:fldChar w:fldCharType="end"/>
      </w:r>
      <w:r w:rsidRPr="00812E8A">
        <w:t>.</w:t>
      </w:r>
    </w:p>
    <w:p w14:paraId="65673E30" w14:textId="29A59B8E" w:rsidR="005031E4" w:rsidRPr="00812E8A" w:rsidRDefault="005031E4" w:rsidP="005031E4">
      <w:r w:rsidRPr="00812E8A">
        <w:t>The MRB is a non-iterative soft-decoding procedure, potentially able to achieve performance very close to that of a maximum likelihood (ML) decoder. While a detailed description of the MRB algorithm can be found in the literature (e.g.</w:t>
      </w:r>
      <w:r w:rsidR="00532664" w:rsidRPr="00812E8A">
        <w:t>,</w:t>
      </w:r>
      <w:r w:rsidRPr="00812E8A">
        <w:t xml:space="preserve"> </w:t>
      </w:r>
      <w:r w:rsidR="00532664" w:rsidRPr="00812E8A">
        <w:t>references </w:t>
      </w:r>
      <w:r w:rsidR="00532664" w:rsidRPr="00812E8A">
        <w:fldChar w:fldCharType="begin"/>
      </w:r>
      <w:r w:rsidR="00532664" w:rsidRPr="00812E8A">
        <w:instrText xml:space="preserve"> REF R_BaldiOntheUseofOrderedStatisticsDecode \h </w:instrText>
      </w:r>
      <w:r w:rsidR="00532664" w:rsidRPr="00812E8A">
        <w:fldChar w:fldCharType="separate"/>
      </w:r>
      <w:r w:rsidR="00D46CA3" w:rsidRPr="00812E8A">
        <w:t>[</w:t>
      </w:r>
      <w:r w:rsidR="00D46CA3">
        <w:rPr>
          <w:noProof/>
        </w:rPr>
        <w:t>29</w:t>
      </w:r>
      <w:r w:rsidR="00D46CA3" w:rsidRPr="00812E8A">
        <w:t>]</w:t>
      </w:r>
      <w:r w:rsidR="00532664" w:rsidRPr="00812E8A">
        <w:fldChar w:fldCharType="end"/>
      </w:r>
      <w:r w:rsidR="00532664" w:rsidRPr="00812E8A">
        <w:t>–</w:t>
      </w:r>
      <w:r w:rsidR="00532664" w:rsidRPr="00812E8A">
        <w:fldChar w:fldCharType="begin"/>
      </w:r>
      <w:r w:rsidR="00532664" w:rsidRPr="00812E8A">
        <w:instrText xml:space="preserve"> REF R_BaldiOntheApplicabilityoftheMostReliab \h </w:instrText>
      </w:r>
      <w:r w:rsidR="00532664" w:rsidRPr="00812E8A">
        <w:fldChar w:fldCharType="separate"/>
      </w:r>
      <w:r w:rsidR="00D46CA3" w:rsidRPr="00812E8A">
        <w:t>[</w:t>
      </w:r>
      <w:r w:rsidR="00D46CA3">
        <w:rPr>
          <w:noProof/>
        </w:rPr>
        <w:t>30</w:t>
      </w:r>
      <w:r w:rsidR="00D46CA3" w:rsidRPr="00812E8A">
        <w:t>]</w:t>
      </w:r>
      <w:r w:rsidR="00532664" w:rsidRPr="00812E8A">
        <w:fldChar w:fldCharType="end"/>
      </w:r>
      <w:r w:rsidRPr="00812E8A">
        <w:t>), a summary description is provided in the following.</w:t>
      </w:r>
    </w:p>
    <w:p w14:paraId="44C994E0" w14:textId="77777777" w:rsidR="00ED32EA" w:rsidRDefault="005031E4" w:rsidP="005031E4">
      <w:r w:rsidRPr="00812E8A">
        <w:t xml:space="preserve">The rationale of the MRB algorithm is a transformation from the original code generator matrix, </w:t>
      </w:r>
      <w:r w:rsidRPr="00812E8A">
        <w:rPr>
          <w:b/>
          <w:bCs/>
        </w:rPr>
        <w:t>G</w:t>
      </w:r>
      <w:r w:rsidRPr="00812E8A">
        <w:t xml:space="preserve">, to a new matrix, </w:t>
      </w:r>
      <w:r w:rsidRPr="00812E8A">
        <w:rPr>
          <w:b/>
          <w:bCs/>
        </w:rPr>
        <w:t>G</w:t>
      </w:r>
      <w:r w:rsidRPr="00812E8A">
        <w:t xml:space="preserve">*, based on the </w:t>
      </w:r>
      <w:r w:rsidRPr="00812E8A">
        <w:rPr>
          <w:i/>
          <w:iCs/>
        </w:rPr>
        <w:t>k</w:t>
      </w:r>
      <w:r w:rsidRPr="00812E8A">
        <w:t xml:space="preserve"> most reliable bits</w:t>
      </w:r>
      <w:r w:rsidRPr="00812E8A">
        <w:rPr>
          <w:rStyle w:val="FootnoteReference"/>
        </w:rPr>
        <w:footnoteReference w:id="2"/>
      </w:r>
      <w:r w:rsidRPr="00812E8A">
        <w:t xml:space="preserve"> among the received ones. Once the </w:t>
      </w:r>
      <w:r w:rsidRPr="00812E8A">
        <w:rPr>
          <w:i/>
          <w:iCs/>
        </w:rPr>
        <w:t>k</w:t>
      </w:r>
      <w:r w:rsidRPr="00812E8A">
        <w:t xml:space="preserve"> most reliable bits are identified and collected in a vector </w:t>
      </w:r>
      <w:r w:rsidRPr="00812E8A">
        <w:rPr>
          <w:b/>
          <w:bCs/>
        </w:rPr>
        <w:t>v*</w:t>
      </w:r>
      <w:r w:rsidRPr="00812E8A">
        <w:t>, the following steps are performed:</w:t>
      </w:r>
    </w:p>
    <w:p w14:paraId="04611C43" w14:textId="77777777" w:rsidR="005031E4" w:rsidRPr="00812E8A" w:rsidRDefault="005031E4" w:rsidP="00D32100">
      <w:pPr>
        <w:pStyle w:val="List"/>
        <w:numPr>
          <w:ilvl w:val="0"/>
          <w:numId w:val="49"/>
        </w:numPr>
        <w:tabs>
          <w:tab w:val="clear" w:pos="360"/>
          <w:tab w:val="num" w:pos="720"/>
        </w:tabs>
        <w:ind w:left="720"/>
      </w:pPr>
      <w:r w:rsidRPr="00812E8A">
        <w:t xml:space="preserve">perform Gauss-Jordan elimination on matrix </w:t>
      </w:r>
      <w:r w:rsidRPr="00812E8A">
        <w:rPr>
          <w:b/>
          <w:bCs/>
        </w:rPr>
        <w:t>G</w:t>
      </w:r>
      <w:r w:rsidRPr="00812E8A">
        <w:t xml:space="preserve">, with respect to the positions of the </w:t>
      </w:r>
      <w:r w:rsidRPr="00812E8A">
        <w:rPr>
          <w:i/>
          <w:iCs/>
        </w:rPr>
        <w:t xml:space="preserve">k </w:t>
      </w:r>
      <w:r w:rsidRPr="00812E8A">
        <w:t xml:space="preserve">bits, in such a way as to obtain a systematic generator matrix </w:t>
      </w:r>
      <w:r w:rsidRPr="00812E8A">
        <w:rPr>
          <w:b/>
          <w:bCs/>
        </w:rPr>
        <w:t xml:space="preserve">G* </w:t>
      </w:r>
      <w:r w:rsidRPr="00812E8A">
        <w:t>corresponding to such bits</w:t>
      </w:r>
      <w:r w:rsidR="00895C5F">
        <w:t>;</w:t>
      </w:r>
    </w:p>
    <w:p w14:paraId="1C85E360" w14:textId="77777777" w:rsidR="005031E4" w:rsidRPr="00812E8A" w:rsidRDefault="005031E4" w:rsidP="00D32100">
      <w:pPr>
        <w:pStyle w:val="List"/>
        <w:numPr>
          <w:ilvl w:val="0"/>
          <w:numId w:val="49"/>
        </w:numPr>
        <w:tabs>
          <w:tab w:val="clear" w:pos="360"/>
          <w:tab w:val="num" w:pos="720"/>
        </w:tabs>
        <w:ind w:left="720"/>
      </w:pPr>
      <w:r w:rsidRPr="00812E8A">
        <w:t xml:space="preserve">encode </w:t>
      </w:r>
      <w:r w:rsidRPr="00812E8A">
        <w:rPr>
          <w:b/>
          <w:bCs/>
        </w:rPr>
        <w:t xml:space="preserve">v* </w:t>
      </w:r>
      <w:r w:rsidRPr="00812E8A">
        <w:t xml:space="preserve">by </w:t>
      </w:r>
      <w:r w:rsidRPr="00812E8A">
        <w:rPr>
          <w:b/>
          <w:bCs/>
        </w:rPr>
        <w:t xml:space="preserve">G* </w:t>
      </w:r>
      <w:r w:rsidRPr="00812E8A">
        <w:t xml:space="preserve">to obtain a candidate codeword </w:t>
      </w:r>
      <w:r w:rsidRPr="00812E8A">
        <w:rPr>
          <w:b/>
          <w:bCs/>
        </w:rPr>
        <w:t xml:space="preserve">c* </w:t>
      </w:r>
      <w:r w:rsidRPr="00812E8A">
        <w:t xml:space="preserve">= </w:t>
      </w:r>
      <w:r w:rsidRPr="00812E8A">
        <w:rPr>
          <w:b/>
          <w:bCs/>
        </w:rPr>
        <w:t>v*G*</w:t>
      </w:r>
      <w:r w:rsidR="00895C5F">
        <w:t>;</w:t>
      </w:r>
    </w:p>
    <w:p w14:paraId="577093B8" w14:textId="77777777" w:rsidR="005031E4" w:rsidRPr="00812E8A" w:rsidRDefault="005031E4" w:rsidP="00D32100">
      <w:pPr>
        <w:pStyle w:val="List"/>
        <w:numPr>
          <w:ilvl w:val="0"/>
          <w:numId w:val="49"/>
        </w:numPr>
        <w:tabs>
          <w:tab w:val="clear" w:pos="360"/>
          <w:tab w:val="num" w:pos="720"/>
        </w:tabs>
        <w:ind w:left="720"/>
      </w:pPr>
      <w:r w:rsidRPr="00812E8A">
        <w:t xml:space="preserve">select an integer </w:t>
      </w:r>
      <w:proofErr w:type="spellStart"/>
      <w:r w:rsidRPr="00812E8A">
        <w:rPr>
          <w:i/>
        </w:rPr>
        <w:t>i</w:t>
      </w:r>
      <w:proofErr w:type="spellEnd"/>
      <w:r w:rsidRPr="00812E8A">
        <w:t>, that is called the order of the algorithm (denoting by MRB(</w:t>
      </w:r>
      <w:proofErr w:type="spellStart"/>
      <w:r w:rsidRPr="00812E8A">
        <w:rPr>
          <w:i/>
          <w:iCs/>
        </w:rPr>
        <w:t>i</w:t>
      </w:r>
      <w:proofErr w:type="spellEnd"/>
      <w:r w:rsidRPr="00812E8A">
        <w:t xml:space="preserve">) an instance of the algorithm with order </w:t>
      </w:r>
      <w:proofErr w:type="spellStart"/>
      <w:r w:rsidRPr="00812E8A">
        <w:rPr>
          <w:i/>
          <w:iCs/>
        </w:rPr>
        <w:t>i</w:t>
      </w:r>
      <w:proofErr w:type="spellEnd"/>
      <w:r w:rsidRPr="00812E8A">
        <w:t>)</w:t>
      </w:r>
      <w:r w:rsidR="00895C5F">
        <w:t>;</w:t>
      </w:r>
    </w:p>
    <w:p w14:paraId="14DFDC61" w14:textId="77777777" w:rsidR="005031E4" w:rsidRPr="00812E8A" w:rsidRDefault="005031E4" w:rsidP="00D32100">
      <w:pPr>
        <w:pStyle w:val="List"/>
        <w:numPr>
          <w:ilvl w:val="0"/>
          <w:numId w:val="49"/>
        </w:numPr>
        <w:tabs>
          <w:tab w:val="clear" w:pos="360"/>
          <w:tab w:val="num" w:pos="720"/>
        </w:tabs>
        <w:ind w:left="720"/>
      </w:pPr>
      <w:r w:rsidRPr="00812E8A">
        <w:t xml:space="preserve">consider all (or an appropriate subset of) test error patterns (TEPs) of length </w:t>
      </w:r>
      <w:r w:rsidRPr="00812E8A">
        <w:rPr>
          <w:i/>
          <w:iCs/>
        </w:rPr>
        <w:t xml:space="preserve">k </w:t>
      </w:r>
      <w:r w:rsidRPr="00812E8A">
        <w:t xml:space="preserve">and Hamming weight </w:t>
      </w:r>
      <w:r w:rsidRPr="00812E8A">
        <w:rPr>
          <w:i/>
          <w:iCs/>
        </w:rPr>
        <w:t xml:space="preserve">w </w:t>
      </w:r>
      <w:r w:rsidRPr="00812E8A">
        <w:t xml:space="preserve">≤ </w:t>
      </w:r>
      <w:proofErr w:type="spellStart"/>
      <w:r w:rsidRPr="00812E8A">
        <w:rPr>
          <w:i/>
          <w:iCs/>
        </w:rPr>
        <w:t>i</w:t>
      </w:r>
      <w:proofErr w:type="spellEnd"/>
      <w:r w:rsidR="00895C5F">
        <w:t>;</w:t>
      </w:r>
    </w:p>
    <w:p w14:paraId="6B16233E" w14:textId="77777777" w:rsidR="00ED32EA" w:rsidRDefault="005031E4" w:rsidP="00D32100">
      <w:pPr>
        <w:pStyle w:val="List"/>
        <w:numPr>
          <w:ilvl w:val="0"/>
          <w:numId w:val="49"/>
        </w:numPr>
        <w:tabs>
          <w:tab w:val="clear" w:pos="360"/>
          <w:tab w:val="num" w:pos="720"/>
        </w:tabs>
        <w:ind w:left="720"/>
      </w:pPr>
      <w:r w:rsidRPr="00812E8A">
        <w:t xml:space="preserve">for each pattern: add it to </w:t>
      </w:r>
      <w:r w:rsidRPr="00812E8A">
        <w:rPr>
          <w:b/>
          <w:bCs/>
        </w:rPr>
        <w:t>v*</w:t>
      </w:r>
      <w:r w:rsidRPr="00812E8A">
        <w:t xml:space="preserve">, encode by </w:t>
      </w:r>
      <w:r w:rsidRPr="00812E8A">
        <w:rPr>
          <w:b/>
          <w:bCs/>
        </w:rPr>
        <w:t>G*</w:t>
      </w:r>
      <w:r w:rsidRPr="00812E8A">
        <w:t>, verify if the Euclidean distance from the received vector is smaller than that of the previous candidate codeword and, if this is true, update the candidate.</w:t>
      </w:r>
    </w:p>
    <w:p w14:paraId="4B52EF98" w14:textId="77777777" w:rsidR="00ED32EA" w:rsidRDefault="005031E4" w:rsidP="005031E4">
      <w:r w:rsidRPr="00812E8A">
        <w:t xml:space="preserve">At the end of the process, the algorithm always provides a codeword, at minimum distance from the received vector within the considered set. If the order </w:t>
      </w:r>
      <w:proofErr w:type="spellStart"/>
      <w:r w:rsidRPr="00812E8A">
        <w:rPr>
          <w:i/>
        </w:rPr>
        <w:t>i</w:t>
      </w:r>
      <w:proofErr w:type="spellEnd"/>
      <w:r w:rsidRPr="00812E8A">
        <w:rPr>
          <w:i/>
        </w:rPr>
        <w:t xml:space="preserve"> </w:t>
      </w:r>
      <w:r w:rsidRPr="00812E8A">
        <w:t xml:space="preserve">of the MRB was equal to </w:t>
      </w:r>
      <w:r w:rsidRPr="00812E8A">
        <w:rPr>
          <w:i/>
        </w:rPr>
        <w:t>k</w:t>
      </w:r>
      <w:r w:rsidRPr="00812E8A">
        <w:t>, then this would correspond to the ML decoding. While this is hardly feasible, it is possible to select a practical order value (at least for the short (128,64) code) still sufficient to achieve remarking performance.</w:t>
      </w:r>
    </w:p>
    <w:p w14:paraId="47BE6D9D" w14:textId="77777777" w:rsidR="005031E4" w:rsidRPr="00812E8A" w:rsidRDefault="005031E4" w:rsidP="005031E4">
      <w:r w:rsidRPr="00812E8A">
        <w:t xml:space="preserve">The main drawback of MRB is its complexity, limiting its practical application to the (128,64) code and for relatively low data rates (up to few kb/s). Besides, a decoder based on MRB is complete, </w:t>
      </w:r>
      <w:r w:rsidR="000C3710">
        <w:t>that is,</w:t>
      </w:r>
      <w:r w:rsidRPr="00812E8A">
        <w:t xml:space="preserve"> it always returns a codeword, requiring then external means to detect a failure, </w:t>
      </w:r>
      <w:r w:rsidR="000C3710">
        <w:t>for example</w:t>
      </w:r>
      <w:r w:rsidRPr="00812E8A">
        <w:t xml:space="preserve">, use of a Cyclic Redundancy Check (CRC), or the end of a CLTU, </w:t>
      </w:r>
      <w:r w:rsidR="000C3710">
        <w:rPr>
          <w:lang w:eastAsia="zh-CN"/>
        </w:rPr>
        <w:t>for example</w:t>
      </w:r>
      <w:r w:rsidRPr="00812E8A">
        <w:t>, a CLTU Tail Sequence.</w:t>
      </w:r>
    </w:p>
    <w:p w14:paraId="6F80003E" w14:textId="60A2E080" w:rsidR="005031E4" w:rsidRPr="00812E8A" w:rsidRDefault="005031E4" w:rsidP="005031E4">
      <w:r w:rsidRPr="00812E8A">
        <w:lastRenderedPageBreak/>
        <w:t>A potential improvement over the MRB is its use together with an iterative decoding algorithm, such as the Sum-Product (SPA) or the Normalized Min-Sum (NMS) algorithms, in a so-called hybrid decoder. In such case, the iterative decoder (e.g.</w:t>
      </w:r>
      <w:r w:rsidR="000C3710">
        <w:t>,</w:t>
      </w:r>
      <w:r w:rsidRPr="00812E8A">
        <w:t xml:space="preserve"> SPA or NMS) would be activated first. Only if an error is detected after the iterative decoding procedure (i.e.</w:t>
      </w:r>
      <w:r w:rsidR="000C3710">
        <w:t>,</w:t>
      </w:r>
      <w:r w:rsidRPr="00812E8A">
        <w:t xml:space="preserve"> at the end of the maximum number of iterations), then the original received symbols are passed to the MRB decoder. While the overall complexity (in term</w:t>
      </w:r>
      <w:r w:rsidR="00590F3F" w:rsidRPr="00812E8A">
        <w:t>s</w:t>
      </w:r>
      <w:r w:rsidRPr="00812E8A">
        <w:t xml:space="preserve"> of HW or SW) is actually higher than for the MRB decoder (or the iterative decoder) alone, the MRB portion is activated only for a fraction of time, and </w:t>
      </w:r>
      <w:proofErr w:type="gramStart"/>
      <w:r w:rsidRPr="00812E8A">
        <w:t>still</w:t>
      </w:r>
      <w:proofErr w:type="gramEnd"/>
      <w:r w:rsidRPr="00812E8A">
        <w:t xml:space="preserve"> it provides the expected performance gain over the iterative decoder. A comparison, in term of CER, between the iterative NMS and the hybrid NMS+MRB algorithms for the (128,64) code is reported in figure</w:t>
      </w:r>
      <w:r w:rsidR="002D72B8">
        <w:t> </w:t>
      </w:r>
      <w:r w:rsidR="002422D2" w:rsidRPr="00812E8A">
        <w:rPr>
          <w:noProof/>
        </w:rPr>
        <w:fldChar w:fldCharType="begin"/>
      </w:r>
      <w:r w:rsidR="002422D2" w:rsidRPr="00812E8A">
        <w:instrText xml:space="preserve"> REF F_1113ComparisonbetweenNMSandHybridDecod \h </w:instrText>
      </w:r>
      <w:r w:rsidR="002422D2" w:rsidRPr="00812E8A">
        <w:rPr>
          <w:noProof/>
        </w:rPr>
      </w:r>
      <w:r w:rsidR="002422D2" w:rsidRPr="00812E8A">
        <w:rPr>
          <w:noProof/>
        </w:rPr>
        <w:fldChar w:fldCharType="separate"/>
      </w:r>
      <w:r w:rsidR="00D46CA3">
        <w:rPr>
          <w:noProof/>
        </w:rPr>
        <w:t>11</w:t>
      </w:r>
      <w:r w:rsidR="00D46CA3" w:rsidRPr="00812E8A">
        <w:noBreakHyphen/>
      </w:r>
      <w:r w:rsidR="00D46CA3">
        <w:rPr>
          <w:noProof/>
        </w:rPr>
        <w:t>13</w:t>
      </w:r>
      <w:r w:rsidR="002422D2" w:rsidRPr="00812E8A">
        <w:rPr>
          <w:noProof/>
        </w:rPr>
        <w:fldChar w:fldCharType="end"/>
      </w:r>
      <w:r w:rsidRPr="00812E8A">
        <w:t xml:space="preserve">. In this case, </w:t>
      </w:r>
      <w:proofErr w:type="gramStart"/>
      <w:r w:rsidRPr="00812E8A">
        <w:t>MRB(</w:t>
      </w:r>
      <w:proofErr w:type="gramEnd"/>
      <w:r w:rsidRPr="00812E8A">
        <w:t>4) (that is, order 4) was assumed. As it can be seen, the hybrid NMS+MRB algorithm provides a significant advantage (up to 1.5 dB) over the NMS alone, with performance in line with those achievable with the longer (512,256) code (and NMS decoder).</w:t>
      </w:r>
    </w:p>
    <w:p w14:paraId="1C962D0E" w14:textId="77777777" w:rsidR="005031E4" w:rsidRPr="00812E8A" w:rsidRDefault="00303AAD" w:rsidP="004D4653">
      <w:pPr>
        <w:jc w:val="center"/>
      </w:pPr>
      <w:bookmarkStart w:id="802" w:name="_Ref6328224"/>
      <w:bookmarkStart w:id="803" w:name="_Toc6920582"/>
      <w:ins w:id="804" w:author="User" w:date="2021-05-15T11:11:00Z">
        <w:r>
          <w:rPr>
            <w:noProof/>
          </w:rPr>
          <w:pict w14:anchorId="08A0235D">
            <v:shape id="Picture 20" o:spid="_x0000_i1074" type="#_x0000_t75" alt="Title: CER" style="width:450pt;height:298.65pt;visibility:visible;mso-width-percent:0;mso-height-percent:0;mso-width-percent:0;mso-height-percent:0">
              <v:imagedata r:id="rId67" o:title=" CER"/>
              <o:lock v:ext="edit" aspectratio="f"/>
            </v:shape>
          </w:pict>
        </w:r>
      </w:ins>
    </w:p>
    <w:bookmarkEnd w:id="802"/>
    <w:bookmarkEnd w:id="803"/>
    <w:p w14:paraId="484B4688" w14:textId="7C5BD6BD" w:rsidR="005031E4" w:rsidRPr="00812E8A" w:rsidRDefault="0005434F" w:rsidP="002422D2">
      <w:pPr>
        <w:pStyle w:val="FigureTitleWrap"/>
        <w:ind w:left="1800" w:hanging="1613"/>
      </w:pPr>
      <w:r w:rsidRPr="00812E8A">
        <w:t xml:space="preserve">Figure </w:t>
      </w:r>
      <w:bookmarkStart w:id="805" w:name="F_1113ComparisonbetweenNMSandHybridDecod"/>
      <w:r w:rsidRPr="00812E8A">
        <w:fldChar w:fldCharType="begin"/>
      </w:r>
      <w:r w:rsidRPr="00812E8A">
        <w:instrText xml:space="preserve"> STYLEREF "Heading 1"\l \n \t \* MERGEFORMAT </w:instrText>
      </w:r>
      <w:r w:rsidRPr="00812E8A">
        <w:fldChar w:fldCharType="separate"/>
      </w:r>
      <w:r w:rsidR="00D46CA3">
        <w:rPr>
          <w:noProof/>
        </w:rPr>
        <w:t>11</w:t>
      </w:r>
      <w:r w:rsidRPr="00812E8A">
        <w:fldChar w:fldCharType="end"/>
      </w:r>
      <w:r w:rsidRPr="00812E8A">
        <w:noBreakHyphen/>
      </w:r>
      <w:fldSimple w:instr=" SEQ Figure \s 1 \* MERGEFORMAT ">
        <w:r w:rsidR="00D46CA3">
          <w:rPr>
            <w:noProof/>
          </w:rPr>
          <w:t>13</w:t>
        </w:r>
      </w:fldSimple>
      <w:bookmarkEnd w:id="805"/>
      <w:r w:rsidRPr="00812E8A">
        <w:fldChar w:fldCharType="begin"/>
      </w:r>
      <w:r w:rsidRPr="00812E8A">
        <w:instrText xml:space="preserve"> TC \f G \l 7 "</w:instrText>
      </w:r>
      <w:fldSimple w:instr=" STYLEREF &quot;Heading 1&quot;\l \n \t \* MERGEFORMAT ">
        <w:bookmarkStart w:id="806" w:name="_Toc71968983"/>
        <w:r w:rsidR="00D46CA3">
          <w:rPr>
            <w:noProof/>
          </w:rPr>
          <w:instrText>11</w:instrText>
        </w:r>
      </w:fldSimple>
      <w:r w:rsidRPr="00812E8A">
        <w:instrText>-</w:instrText>
      </w:r>
      <w:fldSimple w:instr=" SEQ Figure_TOC \s 1 \* MERGEFORMAT ">
        <w:r w:rsidR="00D46CA3">
          <w:rPr>
            <w:noProof/>
          </w:rPr>
          <w:instrText>13</w:instrText>
        </w:r>
      </w:fldSimple>
      <w:r w:rsidRPr="00812E8A">
        <w:tab/>
        <w:instrText>Comparison between NMS and Hybrid Decoding Algorithms, (128,64) Code</w:instrText>
      </w:r>
      <w:bookmarkEnd w:id="806"/>
      <w:r w:rsidRPr="00812E8A">
        <w:instrText>"</w:instrText>
      </w:r>
      <w:r w:rsidRPr="00812E8A">
        <w:fldChar w:fldCharType="end"/>
      </w:r>
      <w:r w:rsidRPr="00812E8A">
        <w:t>:</w:t>
      </w:r>
      <w:r w:rsidR="002422D2" w:rsidRPr="00812E8A">
        <w:tab/>
      </w:r>
      <w:r w:rsidRPr="00812E8A">
        <w:t>Comparison between NMS and Hybrid Decoding Algorithms, (128,64) Code</w:t>
      </w:r>
    </w:p>
    <w:p w14:paraId="0ADD9E16" w14:textId="77777777" w:rsidR="005031E4" w:rsidRPr="00812E8A" w:rsidRDefault="005031E4" w:rsidP="005031E4">
      <w:pPr>
        <w:pStyle w:val="Heading2"/>
        <w:spacing w:before="480"/>
        <w:rPr>
          <w:lang w:val="en-US"/>
        </w:rPr>
      </w:pPr>
      <w:bookmarkStart w:id="807" w:name="_Ref38032683"/>
      <w:bookmarkStart w:id="808" w:name="_Toc38041970"/>
      <w:bookmarkStart w:id="809" w:name="_Toc71968940"/>
      <w:r w:rsidRPr="00812E8A">
        <w:rPr>
          <w:lang w:val="en-US"/>
        </w:rPr>
        <w:t>soft-symbol detection of the start and tail sequences</w:t>
      </w:r>
      <w:bookmarkEnd w:id="807"/>
      <w:bookmarkEnd w:id="808"/>
      <w:bookmarkEnd w:id="809"/>
    </w:p>
    <w:p w14:paraId="73065AD3" w14:textId="77777777" w:rsidR="005031E4" w:rsidRPr="00812E8A" w:rsidRDefault="005031E4" w:rsidP="005031E4">
      <w:pPr>
        <w:pStyle w:val="Heading3"/>
        <w:rPr>
          <w:lang w:val="en-US"/>
        </w:rPr>
      </w:pPr>
      <w:bookmarkStart w:id="810" w:name="_Ref37677981"/>
      <w:r w:rsidRPr="00812E8A">
        <w:rPr>
          <w:lang w:val="en-US"/>
        </w:rPr>
        <w:t>Start sequence</w:t>
      </w:r>
      <w:bookmarkEnd w:id="810"/>
    </w:p>
    <w:p w14:paraId="55D750A1" w14:textId="5DFE0134" w:rsidR="005031E4" w:rsidRPr="00812E8A" w:rsidRDefault="005031E4" w:rsidP="005031E4">
      <w:r w:rsidRPr="00812E8A">
        <w:t xml:space="preserve">Because LDPC codes operate at a lower symbol SNR than BCH codes do, a longer start sequence is required for reliable detection.  The natural procedure is to scan through a </w:t>
      </w:r>
      <w:r w:rsidRPr="00812E8A">
        <w:lastRenderedPageBreak/>
        <w:t xml:space="preserve">received bitstream with a correlator or some variant thereof, until a match exceeding some threshold is found.  Rather than a correlator, the optimum algorithm was derived by Massey </w:t>
      </w:r>
      <w:r w:rsidR="00532664" w:rsidRPr="00812E8A">
        <w:t xml:space="preserve">(reference </w:t>
      </w:r>
      <w:r w:rsidR="00532664" w:rsidRPr="00812E8A">
        <w:fldChar w:fldCharType="begin"/>
      </w:r>
      <w:r w:rsidR="00532664" w:rsidRPr="00812E8A">
        <w:instrText xml:space="preserve"> REF R_MasseyOptimumFrameSynchronization \h </w:instrText>
      </w:r>
      <w:r w:rsidR="00532664" w:rsidRPr="00812E8A">
        <w:fldChar w:fldCharType="separate"/>
      </w:r>
      <w:r w:rsidR="00D46CA3" w:rsidRPr="00812E8A">
        <w:t>[</w:t>
      </w:r>
      <w:r w:rsidR="00D46CA3">
        <w:rPr>
          <w:noProof/>
        </w:rPr>
        <w:t>32</w:t>
      </w:r>
      <w:r w:rsidR="00D46CA3" w:rsidRPr="00812E8A">
        <w:t>]</w:t>
      </w:r>
      <w:r w:rsidR="00532664" w:rsidRPr="00812E8A">
        <w:fldChar w:fldCharType="end"/>
      </w:r>
      <w:r w:rsidR="00532664" w:rsidRPr="00812E8A">
        <w:t>)</w:t>
      </w:r>
      <w:r w:rsidRPr="00812E8A">
        <w:t xml:space="preserve">, and he noted that an approximate version of that algorithm gave similar performance with dramatically reduced complexity.  Decreasing the threshold decreases the probability of missing a start sequence, but also increases the probability of a false alarm.  </w:t>
      </w:r>
      <w:r w:rsidR="0083372A">
        <w:t xml:space="preserve">With </w:t>
      </w:r>
      <w:r w:rsidRPr="00812E8A">
        <w:t>P(miss) be</w:t>
      </w:r>
      <w:r w:rsidR="0083372A">
        <w:t>ing</w:t>
      </w:r>
      <w:r w:rsidRPr="00812E8A">
        <w:t xml:space="preserve"> the probability of missing the start sequence, and P(FA) be</w:t>
      </w:r>
      <w:r w:rsidR="0083372A">
        <w:t>ing</w:t>
      </w:r>
      <w:r w:rsidRPr="00812E8A">
        <w:t xml:space="preserve"> the probability of false alarm in detecting the start sequence</w:t>
      </w:r>
      <w:r w:rsidR="0083372A">
        <w:t>,</w:t>
      </w:r>
      <w:r w:rsidRPr="00812E8A">
        <w:t xml:space="preserve"> </w:t>
      </w:r>
      <w:r w:rsidR="0083372A">
        <w:t>s</w:t>
      </w:r>
      <w:r w:rsidRPr="00812E8A">
        <w:t xml:space="preserve">uch Receiver Operating Characteristics (ROCs) are plotted at a range of SNRs in figure </w:t>
      </w:r>
      <w:r w:rsidR="002422D2" w:rsidRPr="00812E8A">
        <w:rPr>
          <w:noProof/>
        </w:rPr>
        <w:fldChar w:fldCharType="begin"/>
      </w:r>
      <w:r w:rsidR="002422D2" w:rsidRPr="00812E8A">
        <w:instrText xml:space="preserve"> REF F_1114FalseAlarmvsMissRateforStartSequen \h </w:instrText>
      </w:r>
      <w:r w:rsidR="002422D2" w:rsidRPr="00812E8A">
        <w:rPr>
          <w:noProof/>
        </w:rPr>
      </w:r>
      <w:r w:rsidR="002422D2" w:rsidRPr="00812E8A">
        <w:rPr>
          <w:noProof/>
        </w:rPr>
        <w:fldChar w:fldCharType="separate"/>
      </w:r>
      <w:r w:rsidR="00D46CA3">
        <w:rPr>
          <w:noProof/>
        </w:rPr>
        <w:t>11</w:t>
      </w:r>
      <w:r w:rsidR="00D46CA3" w:rsidRPr="00812E8A">
        <w:noBreakHyphen/>
      </w:r>
      <w:r w:rsidR="00D46CA3">
        <w:rPr>
          <w:noProof/>
        </w:rPr>
        <w:t>14</w:t>
      </w:r>
      <w:r w:rsidR="002422D2" w:rsidRPr="00812E8A">
        <w:rPr>
          <w:noProof/>
        </w:rPr>
        <w:fldChar w:fldCharType="end"/>
      </w:r>
      <w:r w:rsidRPr="00812E8A">
        <w:t xml:space="preserve">.  Because the LDPC codes have a threshold of </w:t>
      </w:r>
      <w:r w:rsidRPr="00812E8A">
        <w:rPr>
          <w:i/>
        </w:rPr>
        <w:t>E</w:t>
      </w:r>
      <w:r w:rsidRPr="00F61B41">
        <w:rPr>
          <w:vertAlign w:val="subscript"/>
        </w:rPr>
        <w:t>b</w:t>
      </w:r>
      <w:r w:rsidRPr="00812E8A">
        <w:t>/</w:t>
      </w:r>
      <w:r w:rsidRPr="00812E8A">
        <w:rPr>
          <w:i/>
        </w:rPr>
        <w:t>N</w:t>
      </w:r>
      <w:r w:rsidRPr="00812E8A">
        <w:rPr>
          <w:vertAlign w:val="subscript"/>
        </w:rPr>
        <w:t>0</w:t>
      </w:r>
      <w:r w:rsidRPr="00812E8A">
        <w:t xml:space="preserve"> around 3 to 4 dB, the start sequence detector should have a point on the ROC curve that allows reliable operation at this level.  That is, P(miss) should be smaller than the codeword error rate of the decoder, and P(FA), times the expected number of symbols to be tested, should also be smaller than the decoder’s codeword error rate. Figure </w:t>
      </w:r>
      <w:r w:rsidR="002422D2" w:rsidRPr="00812E8A">
        <w:rPr>
          <w:noProof/>
        </w:rPr>
        <w:fldChar w:fldCharType="begin"/>
      </w:r>
      <w:r w:rsidR="002422D2" w:rsidRPr="00812E8A">
        <w:instrText xml:space="preserve"> REF F_1114FalseAlarmvsMissRateforStartSequen \h </w:instrText>
      </w:r>
      <w:r w:rsidR="002422D2" w:rsidRPr="00812E8A">
        <w:rPr>
          <w:noProof/>
        </w:rPr>
      </w:r>
      <w:r w:rsidR="002422D2" w:rsidRPr="00812E8A">
        <w:rPr>
          <w:noProof/>
        </w:rPr>
        <w:fldChar w:fldCharType="separate"/>
      </w:r>
      <w:r w:rsidR="00D46CA3">
        <w:rPr>
          <w:noProof/>
        </w:rPr>
        <w:t>11</w:t>
      </w:r>
      <w:r w:rsidR="00D46CA3" w:rsidRPr="00812E8A">
        <w:noBreakHyphen/>
      </w:r>
      <w:r w:rsidR="00D46CA3">
        <w:rPr>
          <w:noProof/>
        </w:rPr>
        <w:t>14</w:t>
      </w:r>
      <w:r w:rsidR="002422D2" w:rsidRPr="00812E8A">
        <w:rPr>
          <w:noProof/>
        </w:rPr>
        <w:fldChar w:fldCharType="end"/>
      </w:r>
      <w:r w:rsidRPr="00812E8A">
        <w:t xml:space="preserve"> shows that a 64-symbol start sequence with the Approximate Massey algorithm achieves this requirement; similar figures would show that 16- and 32-symbol start sequences are not sufficient.</w:t>
      </w:r>
    </w:p>
    <w:p w14:paraId="403D139E" w14:textId="77777777" w:rsidR="005031E4" w:rsidRPr="00812E8A" w:rsidRDefault="00303AAD" w:rsidP="00C85039">
      <w:pPr>
        <w:jc w:val="center"/>
      </w:pPr>
      <w:ins w:id="811" w:author="User" w:date="2021-05-15T11:11:00Z">
        <w:r>
          <w:rPr>
            <w:noProof/>
          </w:rPr>
          <w:pict w14:anchorId="6386EEF4">
            <v:shape id="_x0000_i1073" type="#_x0000_t75" alt="" style="width:337.35pt;height:274.65pt;mso-width-percent:0;mso-height-percent:0;mso-width-percent:0;mso-height-percent:0">
              <v:imagedata r:id="rId68" o:title=""/>
            </v:shape>
          </w:pict>
        </w:r>
      </w:ins>
    </w:p>
    <w:p w14:paraId="02267A28" w14:textId="313FF061" w:rsidR="005031E4" w:rsidRPr="00812E8A" w:rsidRDefault="0005434F" w:rsidP="0005434F">
      <w:pPr>
        <w:pStyle w:val="FigureTitle"/>
      </w:pPr>
      <w:r w:rsidRPr="00812E8A">
        <w:t xml:space="preserve">Figure </w:t>
      </w:r>
      <w:bookmarkStart w:id="812" w:name="F_1114FalseAlarmvsMissRateforStartSequen"/>
      <w:r w:rsidRPr="00812E8A">
        <w:fldChar w:fldCharType="begin"/>
      </w:r>
      <w:r w:rsidRPr="00812E8A">
        <w:instrText xml:space="preserve"> STYLEREF "Heading 1"\l \n \t \* MERGEFORMAT </w:instrText>
      </w:r>
      <w:r w:rsidRPr="00812E8A">
        <w:fldChar w:fldCharType="separate"/>
      </w:r>
      <w:r w:rsidR="00D46CA3">
        <w:rPr>
          <w:noProof/>
        </w:rPr>
        <w:t>11</w:t>
      </w:r>
      <w:r w:rsidRPr="00812E8A">
        <w:fldChar w:fldCharType="end"/>
      </w:r>
      <w:r w:rsidRPr="00812E8A">
        <w:noBreakHyphen/>
      </w:r>
      <w:fldSimple w:instr=" SEQ Figure \s 1 \* MERGEFORMAT ">
        <w:r w:rsidR="00D46CA3">
          <w:rPr>
            <w:noProof/>
          </w:rPr>
          <w:t>14</w:t>
        </w:r>
      </w:fldSimple>
      <w:bookmarkEnd w:id="812"/>
      <w:r w:rsidRPr="00812E8A">
        <w:fldChar w:fldCharType="begin"/>
      </w:r>
      <w:r w:rsidRPr="00812E8A">
        <w:instrText xml:space="preserve"> TC \f G \l 7 "</w:instrText>
      </w:r>
      <w:fldSimple w:instr=" STYLEREF &quot;Heading 1&quot;\l \n \t \* MERGEFORMAT ">
        <w:bookmarkStart w:id="813" w:name="_Toc71968984"/>
        <w:r w:rsidR="00D46CA3">
          <w:rPr>
            <w:noProof/>
          </w:rPr>
          <w:instrText>11</w:instrText>
        </w:r>
      </w:fldSimple>
      <w:r w:rsidRPr="00812E8A">
        <w:instrText>-</w:instrText>
      </w:r>
      <w:fldSimple w:instr=" SEQ Figure_TOC \s 1 \* MERGEFORMAT ">
        <w:r w:rsidR="00D46CA3">
          <w:rPr>
            <w:noProof/>
          </w:rPr>
          <w:instrText>14</w:instrText>
        </w:r>
      </w:fldSimple>
      <w:r w:rsidRPr="00812E8A">
        <w:tab/>
        <w:instrText>False-Alarm vs. Miss Rate for Start Sequence Detection</w:instrText>
      </w:r>
      <w:bookmarkEnd w:id="813"/>
      <w:r w:rsidRPr="00812E8A">
        <w:instrText>"</w:instrText>
      </w:r>
      <w:r w:rsidRPr="00812E8A">
        <w:fldChar w:fldCharType="end"/>
      </w:r>
      <w:r w:rsidRPr="00812E8A">
        <w:t>:  False-Alarm vs. Miss Rate for Start Sequence Detection</w:t>
      </w:r>
    </w:p>
    <w:p w14:paraId="1928F746" w14:textId="12AA8EFB" w:rsidR="005031E4" w:rsidRPr="00812E8A" w:rsidRDefault="005031E4" w:rsidP="005031E4">
      <w:r w:rsidRPr="00812E8A">
        <w:t xml:space="preserve">The standard 64-symbol start sequence has the autocorrelation function shown on the left side of figure </w:t>
      </w:r>
      <w:r w:rsidR="002422D2" w:rsidRPr="00812E8A">
        <w:rPr>
          <w:noProof/>
        </w:rPr>
        <w:fldChar w:fldCharType="begin"/>
      </w:r>
      <w:r w:rsidR="002422D2" w:rsidRPr="00812E8A">
        <w:instrText xml:space="preserve"> REF F_1115The64SymbolStartSequencesAutocorre \h </w:instrText>
      </w:r>
      <w:r w:rsidR="002422D2" w:rsidRPr="00812E8A">
        <w:rPr>
          <w:noProof/>
        </w:rPr>
      </w:r>
      <w:r w:rsidR="002422D2" w:rsidRPr="00812E8A">
        <w:rPr>
          <w:noProof/>
        </w:rPr>
        <w:fldChar w:fldCharType="separate"/>
      </w:r>
      <w:r w:rsidR="00D46CA3">
        <w:rPr>
          <w:noProof/>
        </w:rPr>
        <w:t>11</w:t>
      </w:r>
      <w:r w:rsidR="00D46CA3" w:rsidRPr="00812E8A">
        <w:noBreakHyphen/>
      </w:r>
      <w:r w:rsidR="00D46CA3">
        <w:rPr>
          <w:noProof/>
        </w:rPr>
        <w:t>15</w:t>
      </w:r>
      <w:r w:rsidR="002422D2" w:rsidRPr="00812E8A">
        <w:rPr>
          <w:noProof/>
        </w:rPr>
        <w:fldChar w:fldCharType="end"/>
      </w:r>
      <w:r w:rsidRPr="00812E8A">
        <w:t>, and cross correlation with the alternating …0101… sequence on the right side.  While these may not be optimum, there are no substantial defects that would cause concern for false acquisition.</w:t>
      </w:r>
    </w:p>
    <w:p w14:paraId="53A2E863" w14:textId="77777777" w:rsidR="005031E4" w:rsidRPr="00812E8A" w:rsidRDefault="00303AAD" w:rsidP="005031E4">
      <w:pPr>
        <w:rPr>
          <w:noProof/>
        </w:rPr>
      </w:pPr>
      <w:ins w:id="814" w:author="User" w:date="2021-05-15T11:11:00Z">
        <w:r>
          <w:rPr>
            <w:noProof/>
          </w:rPr>
          <w:lastRenderedPageBreak/>
          <w:pict w14:anchorId="123ECE82">
            <v:shape id="_x0000_i1072" type="#_x0000_t75" alt="" style="width:456pt;height:172pt;mso-width-percent:0;mso-height-percent:0;mso-width-percent:0;mso-height-percent:0">
              <v:imagedata r:id="rId69" o:title=""/>
            </v:shape>
          </w:pict>
        </w:r>
      </w:ins>
    </w:p>
    <w:p w14:paraId="2BB9F209" w14:textId="5D6EEEB5" w:rsidR="005031E4" w:rsidRPr="00812E8A" w:rsidRDefault="0005434F" w:rsidP="002422D2">
      <w:pPr>
        <w:pStyle w:val="FigureTitleWrap"/>
        <w:ind w:left="1710" w:hanging="1523"/>
      </w:pPr>
      <w:r w:rsidRPr="00812E8A">
        <w:t xml:space="preserve">Figure </w:t>
      </w:r>
      <w:bookmarkStart w:id="815" w:name="F_1115The64SymbolStartSequencesAutocorre"/>
      <w:r w:rsidRPr="00812E8A">
        <w:fldChar w:fldCharType="begin"/>
      </w:r>
      <w:r w:rsidRPr="00812E8A">
        <w:instrText xml:space="preserve"> STYLEREF "Heading 1"\l \n \t \* MERGEFORMAT </w:instrText>
      </w:r>
      <w:r w:rsidRPr="00812E8A">
        <w:fldChar w:fldCharType="separate"/>
      </w:r>
      <w:r w:rsidR="00D46CA3">
        <w:rPr>
          <w:noProof/>
        </w:rPr>
        <w:t>11</w:t>
      </w:r>
      <w:r w:rsidRPr="00812E8A">
        <w:fldChar w:fldCharType="end"/>
      </w:r>
      <w:r w:rsidRPr="00812E8A">
        <w:noBreakHyphen/>
      </w:r>
      <w:fldSimple w:instr=" SEQ Figure \s 1 \* MERGEFORMAT ">
        <w:r w:rsidR="00D46CA3">
          <w:rPr>
            <w:noProof/>
          </w:rPr>
          <w:t>15</w:t>
        </w:r>
      </w:fldSimple>
      <w:bookmarkEnd w:id="815"/>
      <w:r w:rsidRPr="00812E8A">
        <w:fldChar w:fldCharType="begin"/>
      </w:r>
      <w:r w:rsidRPr="00812E8A">
        <w:instrText xml:space="preserve"> TC \f G \l 7 "</w:instrText>
      </w:r>
      <w:fldSimple w:instr=" STYLEREF &quot;Heading 1&quot;\l \n \t \* MERGEFORMAT ">
        <w:bookmarkStart w:id="816" w:name="_Toc71968985"/>
        <w:r w:rsidR="00D46CA3">
          <w:rPr>
            <w:noProof/>
          </w:rPr>
          <w:instrText>11</w:instrText>
        </w:r>
      </w:fldSimple>
      <w:r w:rsidRPr="00812E8A">
        <w:instrText>-</w:instrText>
      </w:r>
      <w:fldSimple w:instr=" SEQ Figure_TOC \s 1 \* MERGEFORMAT ">
        <w:r w:rsidR="00D46CA3">
          <w:rPr>
            <w:noProof/>
          </w:rPr>
          <w:instrText>15</w:instrText>
        </w:r>
      </w:fldSimple>
      <w:r w:rsidRPr="00812E8A">
        <w:tab/>
        <w:instrText>The 64-Symbol Start Sequence’s Autocorrelation, and Cross Correlation with the Alternating …0101…  Idle Sequence</w:instrText>
      </w:r>
      <w:bookmarkEnd w:id="816"/>
      <w:r w:rsidRPr="00812E8A">
        <w:instrText>"</w:instrText>
      </w:r>
      <w:r w:rsidRPr="00812E8A">
        <w:fldChar w:fldCharType="end"/>
      </w:r>
      <w:r w:rsidRPr="00812E8A">
        <w:t>:</w:t>
      </w:r>
      <w:r w:rsidRPr="00812E8A">
        <w:tab/>
        <w:t>The 64-Symbol Start Sequence’s Autocorrelation, and Cross Correlation with the Alternating …0101…  Idle Sequence</w:t>
      </w:r>
    </w:p>
    <w:p w14:paraId="17871578" w14:textId="77777777" w:rsidR="005031E4" w:rsidRPr="00812E8A" w:rsidRDefault="005031E4" w:rsidP="005031E4">
      <w:pPr>
        <w:pStyle w:val="Heading3"/>
        <w:spacing w:before="480"/>
        <w:rPr>
          <w:lang w:val="en-US"/>
        </w:rPr>
      </w:pPr>
      <w:r w:rsidRPr="00812E8A">
        <w:rPr>
          <w:lang w:val="en-US"/>
        </w:rPr>
        <w:t>Tail sequence</w:t>
      </w:r>
    </w:p>
    <w:p w14:paraId="344F5A09" w14:textId="77777777" w:rsidR="005031E4" w:rsidRPr="00812E8A" w:rsidRDefault="005031E4" w:rsidP="005031E4">
      <w:r w:rsidRPr="00812E8A">
        <w:t xml:space="preserve">With the BCH code, the tail sequence was chosen to be an uncorrectable vector, with a Hamming distance at least two from each of the BCH codewords.  This requires no detection circuitry at the receiver, for the expected response is identical to that when an </w:t>
      </w:r>
      <w:proofErr w:type="spellStart"/>
      <w:r w:rsidRPr="00812E8A">
        <w:t>uncorrectably</w:t>
      </w:r>
      <w:proofErr w:type="spellEnd"/>
      <w:r w:rsidRPr="00812E8A">
        <w:t xml:space="preserve"> noisy codeword is received.  The possible drawback is that such a receiver does not distinguish between a properly terminated CLTU and an invalid CLTU containing a corrupted codeword; separating these is left as a task for the upper protocol layers.</w:t>
      </w:r>
    </w:p>
    <w:p w14:paraId="633DE302" w14:textId="70C2B518" w:rsidR="005031E4" w:rsidRPr="00812E8A" w:rsidRDefault="005031E4" w:rsidP="005031E4">
      <w:r w:rsidRPr="00812E8A">
        <w:t xml:space="preserve">With LDPC codes, one can again mark the end of a CLTU with an uncorrectable codeword that is 128 or 512 bits long, though the overhead incurred is somewhat unattractive.  Another alternative is to omit the tail sequence altogether, in which case the decoder will almost certainly fail to decode whatever symbols follow.  Both alternatives are permitted by the standard for the (128,64) code, and only the latter for the (512,256) code. They have modestly different characteristics.  The receiver implementation differs between the two cases by the presence of Event E5 in the state diagram shown in figure </w:t>
      </w:r>
      <w:r w:rsidR="00B92126" w:rsidRPr="00812E8A">
        <w:rPr>
          <w:noProof/>
        </w:rPr>
        <w:fldChar w:fldCharType="begin"/>
      </w:r>
      <w:r w:rsidR="00046165" w:rsidRPr="00812E8A">
        <w:instrText xml:space="preserve"> REF F_801StateDiagramforCLTUReceptionLogic \h </w:instrText>
      </w:r>
      <w:r w:rsidR="00B92126" w:rsidRPr="00812E8A">
        <w:rPr>
          <w:noProof/>
        </w:rPr>
      </w:r>
      <w:r w:rsidR="00B92126" w:rsidRPr="00812E8A">
        <w:rPr>
          <w:noProof/>
        </w:rPr>
        <w:fldChar w:fldCharType="separate"/>
      </w:r>
      <w:r w:rsidR="00D46CA3">
        <w:rPr>
          <w:noProof/>
        </w:rPr>
        <w:t>8</w:t>
      </w:r>
      <w:r w:rsidR="00D46CA3" w:rsidRPr="00812E8A">
        <w:noBreakHyphen/>
      </w:r>
      <w:r w:rsidR="00D46CA3">
        <w:rPr>
          <w:noProof/>
        </w:rPr>
        <w:t>1</w:t>
      </w:r>
      <w:r w:rsidR="00B92126" w:rsidRPr="00812E8A">
        <w:rPr>
          <w:noProof/>
        </w:rPr>
        <w:fldChar w:fldCharType="end"/>
      </w:r>
      <w:r w:rsidRPr="00812E8A">
        <w:t xml:space="preserve"> and table </w:t>
      </w:r>
      <w:r w:rsidR="00B92126" w:rsidRPr="00812E8A">
        <w:rPr>
          <w:noProof/>
        </w:rPr>
        <w:fldChar w:fldCharType="begin"/>
      </w:r>
      <w:r w:rsidR="00B92126" w:rsidRPr="00812E8A">
        <w:instrText xml:space="preserve"> REF T_401FourModesofOperationforUplinkCodes \h </w:instrText>
      </w:r>
      <w:r w:rsidR="00B92126" w:rsidRPr="00812E8A">
        <w:rPr>
          <w:noProof/>
        </w:rPr>
      </w:r>
      <w:r w:rsidR="00B92126" w:rsidRPr="00812E8A">
        <w:rPr>
          <w:noProof/>
        </w:rPr>
        <w:fldChar w:fldCharType="separate"/>
      </w:r>
      <w:r w:rsidR="00D46CA3">
        <w:rPr>
          <w:noProof/>
        </w:rPr>
        <w:t>4</w:t>
      </w:r>
      <w:r w:rsidR="00D46CA3" w:rsidRPr="00812E8A">
        <w:noBreakHyphen/>
      </w:r>
      <w:r w:rsidR="00D46CA3">
        <w:rPr>
          <w:noProof/>
        </w:rPr>
        <w:t>1</w:t>
      </w:r>
      <w:r w:rsidR="00B92126" w:rsidRPr="00812E8A">
        <w:rPr>
          <w:noProof/>
        </w:rPr>
        <w:fldChar w:fldCharType="end"/>
      </w:r>
      <w:r w:rsidRPr="00812E8A">
        <w:t>, and they have modestly different performance characteristics.</w:t>
      </w:r>
    </w:p>
    <w:p w14:paraId="583AB877" w14:textId="77777777" w:rsidR="005031E4" w:rsidRPr="00812E8A" w:rsidRDefault="005031E4" w:rsidP="005031E4">
      <w:r w:rsidRPr="00812E8A">
        <w:t xml:space="preserve">When the tail sequence is included, the receiver must check for its presence at the end of each codeword.  If found, it is discarded, and the receiver returns to its search state.  This allows the receiver to report when a CLTU is properly terminated.  Because the tail sequence is explicitly identified, it frees the decoder from any obligation to fail when the tail sequence is encountered.  Hence, a complete decoder could be used, that decodes any sequence of </w:t>
      </w:r>
      <w:r w:rsidRPr="00812E8A">
        <w:rPr>
          <w:i/>
          <w:iCs/>
        </w:rPr>
        <w:t>n</w:t>
      </w:r>
      <w:r w:rsidRPr="00812E8A">
        <w:t xml:space="preserve"> symbols to a codeword.  While complete decoders are generally computationally complex, they may provide improvements in decoding performance of 1.5 dB or more.</w:t>
      </w:r>
    </w:p>
    <w:p w14:paraId="5FC386EB" w14:textId="2D343CF0" w:rsidR="005031E4" w:rsidRPr="00812E8A" w:rsidRDefault="005031E4" w:rsidP="005031E4">
      <w:r w:rsidRPr="00812E8A">
        <w:t xml:space="preserve">Alternatively, the tail sequence may be omitted.  This alternative is attractive for it saves the overhead of the tail sequence entirely, and offers minor simplifications to the implementation of both the transmit and receive sides.  However, it imposes several restrictions on the </w:t>
      </w:r>
      <w:r w:rsidRPr="00812E8A">
        <w:lastRenderedPageBreak/>
        <w:t xml:space="preserve">receiver.  The demodulator is obliged to produce enough symbols for the LDPC decoder to attempt, and fail, to decode a subsequent codeword.  As shown in figure </w:t>
      </w:r>
      <w:r w:rsidR="00B92126" w:rsidRPr="00812E8A">
        <w:rPr>
          <w:noProof/>
        </w:rPr>
        <w:fldChar w:fldCharType="begin"/>
      </w:r>
      <w:r w:rsidR="00B92126" w:rsidRPr="00812E8A">
        <w:instrText xml:space="preserve"> REF F_1109UndetectedCodewordErrorRatesofSeve \h </w:instrText>
      </w:r>
      <w:r w:rsidR="00B92126" w:rsidRPr="00812E8A">
        <w:rPr>
          <w:noProof/>
        </w:rPr>
      </w:r>
      <w:r w:rsidR="00B92126" w:rsidRPr="00812E8A">
        <w:rPr>
          <w:noProof/>
        </w:rPr>
        <w:fldChar w:fldCharType="separate"/>
      </w:r>
      <w:r w:rsidR="00D46CA3">
        <w:rPr>
          <w:noProof/>
        </w:rPr>
        <w:t>11</w:t>
      </w:r>
      <w:r w:rsidR="00D46CA3" w:rsidRPr="00812E8A">
        <w:noBreakHyphen/>
      </w:r>
      <w:r w:rsidR="00D46CA3">
        <w:rPr>
          <w:noProof/>
        </w:rPr>
        <w:t>9</w:t>
      </w:r>
      <w:r w:rsidR="00B92126" w:rsidRPr="00812E8A">
        <w:rPr>
          <w:noProof/>
        </w:rPr>
        <w:fldChar w:fldCharType="end"/>
      </w:r>
      <w:r w:rsidRPr="00812E8A">
        <w:t>, the undetected error rate of an SPA LDPC decoder is low enough at any SNR that the probability of erroneously accepting a codeword beyond the end of a CLTU is small, but another LDPC decoder may not have this property.  As with the BCH case, the receiver is also unable to distinguish between an intentional decoder failure at the end of a CLTU and an unintentional failure due to channel noise.  Aside from the loss of potentially valuable statistics, it places the burden of validating a CLTU on upper protocol layers.</w:t>
      </w:r>
    </w:p>
    <w:p w14:paraId="6B1BCF78" w14:textId="77777777" w:rsidR="005031E4" w:rsidRPr="00812E8A" w:rsidRDefault="005031E4" w:rsidP="005031E4">
      <w:r w:rsidRPr="00812E8A">
        <w:t>For the (128,64) code, the chosen tail sequence has hexadecimal representation:</w:t>
      </w:r>
    </w:p>
    <w:p w14:paraId="24F3103A" w14:textId="77777777" w:rsidR="005031E4" w:rsidRPr="00812E8A" w:rsidRDefault="005031E4" w:rsidP="005031E4">
      <w:pPr>
        <w:jc w:val="center"/>
      </w:pPr>
      <w:r w:rsidRPr="00812E8A">
        <w:t>55555556 AAAAAAAA 55555555 55555555</w:t>
      </w:r>
    </w:p>
    <w:p w14:paraId="1BC24EA0" w14:textId="77777777" w:rsidR="005031E4" w:rsidRPr="00812E8A" w:rsidRDefault="005031E4" w:rsidP="005031E4">
      <w:r w:rsidRPr="00812E8A">
        <w:t>This sequence has a high bit transition density, and if derandomized, it is reasonably distinct from any LDPC codeword.  If derandomized, the distribution of nearby codewords is:</w:t>
      </w:r>
    </w:p>
    <w:p w14:paraId="084F0388" w14:textId="77777777" w:rsidR="005031E4" w:rsidRPr="00812E8A" w:rsidRDefault="005031E4" w:rsidP="00FF6C95">
      <w:pPr>
        <w:tabs>
          <w:tab w:val="center" w:pos="3420"/>
          <w:tab w:val="right" w:pos="7020"/>
        </w:tabs>
        <w:spacing w:before="280"/>
      </w:pPr>
      <w:r w:rsidRPr="00812E8A">
        <w:tab/>
        <w:t xml:space="preserve">Hamming </w:t>
      </w:r>
      <w:r w:rsidRPr="00812E8A">
        <w:rPr>
          <w:u w:val="single"/>
        </w:rPr>
        <w:t>Distance</w:t>
      </w:r>
      <w:r w:rsidRPr="00812E8A">
        <w:tab/>
      </w:r>
      <w:r w:rsidRPr="00812E8A">
        <w:rPr>
          <w:u w:val="single"/>
        </w:rPr>
        <w:t>Number of codewords</w:t>
      </w:r>
    </w:p>
    <w:p w14:paraId="5A471CBF" w14:textId="77777777" w:rsidR="005031E4" w:rsidRPr="00812E8A" w:rsidRDefault="005031E4" w:rsidP="005031E4">
      <w:pPr>
        <w:tabs>
          <w:tab w:val="center" w:pos="3420"/>
          <w:tab w:val="right" w:pos="6120"/>
        </w:tabs>
        <w:spacing w:before="0"/>
      </w:pPr>
      <w:r w:rsidRPr="00812E8A">
        <w:tab/>
        <w:t>15</w:t>
      </w:r>
      <w:r w:rsidRPr="00812E8A">
        <w:tab/>
        <w:t>3</w:t>
      </w:r>
    </w:p>
    <w:p w14:paraId="7526A8E5" w14:textId="77777777" w:rsidR="005031E4" w:rsidRPr="00812E8A" w:rsidRDefault="005031E4" w:rsidP="005031E4">
      <w:pPr>
        <w:tabs>
          <w:tab w:val="center" w:pos="3420"/>
          <w:tab w:val="right" w:pos="6120"/>
        </w:tabs>
        <w:spacing w:before="0"/>
      </w:pPr>
      <w:r w:rsidRPr="00812E8A">
        <w:tab/>
        <w:t>16</w:t>
      </w:r>
      <w:r w:rsidRPr="00812E8A">
        <w:tab/>
        <w:t>0</w:t>
      </w:r>
    </w:p>
    <w:p w14:paraId="672A4D67" w14:textId="77777777" w:rsidR="005031E4" w:rsidRPr="00812E8A" w:rsidRDefault="005031E4" w:rsidP="005031E4">
      <w:pPr>
        <w:tabs>
          <w:tab w:val="center" w:pos="3420"/>
          <w:tab w:val="right" w:pos="6120"/>
        </w:tabs>
        <w:spacing w:before="0"/>
      </w:pPr>
      <w:r w:rsidRPr="00812E8A">
        <w:tab/>
        <w:t>17</w:t>
      </w:r>
      <w:r w:rsidRPr="00812E8A">
        <w:tab/>
        <w:t>67</w:t>
      </w:r>
    </w:p>
    <w:p w14:paraId="5CE85E21" w14:textId="77777777" w:rsidR="005031E4" w:rsidRPr="00812E8A" w:rsidRDefault="005031E4" w:rsidP="005031E4">
      <w:pPr>
        <w:tabs>
          <w:tab w:val="center" w:pos="3420"/>
          <w:tab w:val="right" w:pos="6120"/>
        </w:tabs>
        <w:spacing w:before="0"/>
      </w:pPr>
      <w:r w:rsidRPr="00812E8A">
        <w:tab/>
        <w:t>18</w:t>
      </w:r>
      <w:r w:rsidRPr="00812E8A">
        <w:tab/>
        <w:t>0</w:t>
      </w:r>
    </w:p>
    <w:p w14:paraId="596FFF8A" w14:textId="77777777" w:rsidR="005031E4" w:rsidRPr="00812E8A" w:rsidRDefault="005031E4" w:rsidP="005031E4">
      <w:pPr>
        <w:tabs>
          <w:tab w:val="center" w:pos="3420"/>
          <w:tab w:val="right" w:pos="6120"/>
        </w:tabs>
        <w:spacing w:before="0"/>
      </w:pPr>
      <w:r w:rsidRPr="00812E8A">
        <w:tab/>
        <w:t>19</w:t>
      </w:r>
      <w:r w:rsidRPr="00812E8A">
        <w:tab/>
        <w:t>Many</w:t>
      </w:r>
    </w:p>
    <w:p w14:paraId="38AB2C06" w14:textId="77777777" w:rsidR="00F36F15" w:rsidRPr="00812E8A" w:rsidRDefault="005031E4" w:rsidP="005031E4">
      <w:pPr>
        <w:spacing w:before="480" w:line="240" w:lineRule="auto"/>
      </w:pPr>
      <w:r w:rsidRPr="00812E8A">
        <w:t>The tail sequence was designed for an earlier version of this standard in which there was no randomizer after the encoder; in that architecture, its Hamming distance of 18 from the nearest LDPC codeword was a notable attribute.</w:t>
      </w:r>
    </w:p>
    <w:p w14:paraId="19C4A252" w14:textId="77777777" w:rsidR="00DD6983" w:rsidRPr="00812E8A" w:rsidRDefault="00DD6983" w:rsidP="00DD6983"/>
    <w:p w14:paraId="2793E9D9" w14:textId="77777777" w:rsidR="00DD6983" w:rsidRPr="00812E8A" w:rsidRDefault="00DD6983" w:rsidP="00DD6983">
      <w:pPr>
        <w:sectPr w:rsidR="00DD6983" w:rsidRPr="00812E8A" w:rsidSect="00341B1E">
          <w:type w:val="continuous"/>
          <w:pgSz w:w="12240" w:h="15840"/>
          <w:pgMar w:top="1440" w:right="1440" w:bottom="1440" w:left="1440" w:header="547" w:footer="547" w:gutter="360"/>
          <w:pgNumType w:start="1" w:chapStyle="1"/>
          <w:cols w:space="720"/>
          <w:docGrid w:linePitch="360"/>
        </w:sectPr>
      </w:pPr>
    </w:p>
    <w:p w14:paraId="707EFD4D" w14:textId="77777777" w:rsidR="00DD6983" w:rsidRPr="00812E8A" w:rsidRDefault="00DD6983" w:rsidP="00F14C28">
      <w:pPr>
        <w:pStyle w:val="Heading8"/>
        <w:rPr>
          <w:lang w:val="en-US"/>
        </w:rPr>
      </w:pPr>
      <w:r w:rsidRPr="00812E8A">
        <w:rPr>
          <w:lang w:val="en-US"/>
        </w:rPr>
        <w:lastRenderedPageBreak/>
        <w:br/>
      </w:r>
      <w:r w:rsidRPr="00812E8A">
        <w:rPr>
          <w:lang w:val="en-US"/>
        </w:rPr>
        <w:br/>
      </w:r>
      <w:bookmarkStart w:id="817" w:name="_Toc94433161"/>
      <w:bookmarkStart w:id="818" w:name="_Toc111602343"/>
      <w:bookmarkStart w:id="819" w:name="_Ref122261178"/>
      <w:bookmarkStart w:id="820" w:name="_Toc312227622"/>
      <w:bookmarkStart w:id="821" w:name="_Toc337827017"/>
      <w:bookmarkStart w:id="822" w:name="_Toc62226896"/>
      <w:bookmarkStart w:id="823" w:name="_Toc71968941"/>
      <w:r w:rsidRPr="00812E8A">
        <w:rPr>
          <w:lang w:val="en-US"/>
        </w:rPr>
        <w:t>GLOSSARY</w:t>
      </w:r>
      <w:bookmarkEnd w:id="817"/>
      <w:bookmarkEnd w:id="818"/>
      <w:bookmarkEnd w:id="819"/>
      <w:bookmarkEnd w:id="820"/>
      <w:bookmarkEnd w:id="821"/>
      <w:bookmarkEnd w:id="822"/>
      <w:bookmarkEnd w:id="823"/>
    </w:p>
    <w:p w14:paraId="52C85A26" w14:textId="127893EE" w:rsidR="00DD6983" w:rsidRPr="00812E8A" w:rsidRDefault="00DD6983" w:rsidP="00DD6983">
      <w:r w:rsidRPr="00812E8A">
        <w:rPr>
          <w:b/>
          <w:bCs/>
        </w:rPr>
        <w:t xml:space="preserve">Acquisition Sequence: </w:t>
      </w:r>
      <w:r w:rsidRPr="00812E8A">
        <w:t xml:space="preserve"> </w:t>
      </w:r>
      <w:r w:rsidR="00B92126" w:rsidRPr="00812E8A">
        <w:t>A specific high transition density bit pattern transmitted to permit the receiving end to acquire symbol synchronization.</w:t>
      </w:r>
      <w:r w:rsidRPr="00812E8A">
        <w:t xml:space="preserve"> </w:t>
      </w:r>
      <w:r w:rsidR="00445C02" w:rsidRPr="00812E8A">
        <w:t>(</w:t>
      </w:r>
      <w:r w:rsidRPr="00812E8A">
        <w:t xml:space="preserve">See </w:t>
      </w:r>
      <w:fldSimple w:instr=" REF _Ref95106066 \r ">
        <w:r w:rsidR="00D46CA3">
          <w:t>7.2.2</w:t>
        </w:r>
      </w:fldSimple>
      <w:r w:rsidRPr="00812E8A">
        <w:t>.</w:t>
      </w:r>
      <w:r w:rsidR="00445C02" w:rsidRPr="00812E8A">
        <w:t>)</w:t>
      </w:r>
    </w:p>
    <w:p w14:paraId="6B374249" w14:textId="5B6CC0BD" w:rsidR="00DD6983" w:rsidRDefault="00DD6983" w:rsidP="00DD6983">
      <w:pPr>
        <w:rPr>
          <w:ins w:id="824" w:author="Kenneth Andrews" w:date="2021-07-08T17:41:00Z"/>
        </w:rPr>
      </w:pPr>
      <w:r w:rsidRPr="00812E8A">
        <w:rPr>
          <w:b/>
          <w:bCs/>
        </w:rPr>
        <w:t xml:space="preserve">Bit Transition Generator:  </w:t>
      </w:r>
      <w:r w:rsidRPr="00812E8A">
        <w:t xml:space="preserve">A generator that produces the random sequence of 255 bits, used in the optional randomization procedure at the sending and receiving ends. </w:t>
      </w:r>
      <w:r w:rsidR="00445C02" w:rsidRPr="00812E8A">
        <w:t>(</w:t>
      </w:r>
      <w:r w:rsidRPr="00812E8A">
        <w:t xml:space="preserve">See </w:t>
      </w:r>
      <w:fldSimple w:instr=" REF _Ref95106112 \r ">
        <w:r w:rsidR="00D46CA3">
          <w:t>9.3</w:t>
        </w:r>
      </w:fldSimple>
      <w:r w:rsidRPr="00812E8A">
        <w:t>.</w:t>
      </w:r>
      <w:r w:rsidR="00445C02" w:rsidRPr="00812E8A">
        <w:t>)</w:t>
      </w:r>
    </w:p>
    <w:p w14:paraId="232870A7" w14:textId="6AEFDD6F" w:rsidR="001A090E" w:rsidRPr="00812E8A" w:rsidRDefault="001A090E" w:rsidP="00DD6983">
      <w:ins w:id="825" w:author="Kenneth Andrews" w:date="2021-07-08T17:41:00Z">
        <w:r w:rsidRPr="004123A3">
          <w:rPr>
            <w:b/>
            <w:bCs/>
          </w:rPr>
          <w:t>Block encoding:</w:t>
        </w:r>
        <w:r>
          <w:t xml:space="preserve">  A one-to-one transformation of sequences of l</w:t>
        </w:r>
      </w:ins>
      <w:ins w:id="826" w:author="Kenneth Andrews" w:date="2021-07-08T17:42:00Z">
        <w:r>
          <w:t xml:space="preserve">ength </w:t>
        </w:r>
        <w:r w:rsidRPr="004123A3">
          <w:rPr>
            <w:i/>
            <w:iCs/>
          </w:rPr>
          <w:t>k</w:t>
        </w:r>
        <w:r>
          <w:t xml:space="preserve"> of elements of a source alphabet to sequences of length </w:t>
        </w:r>
        <w:r w:rsidRPr="004123A3">
          <w:rPr>
            <w:i/>
            <w:iCs/>
          </w:rPr>
          <w:t>n</w:t>
        </w:r>
        <w:r>
          <w:t xml:space="preserve"> of </w:t>
        </w:r>
        <w:proofErr w:type="spellStart"/>
        <w:r>
          <w:t>elementrs</w:t>
        </w:r>
        <w:proofErr w:type="spellEnd"/>
        <w:r>
          <w:t xml:space="preserve"> of a code alphabet, </w:t>
        </w:r>
        <w:r w:rsidRPr="004123A3">
          <w:rPr>
            <w:i/>
            <w:iCs/>
          </w:rPr>
          <w:t>n</w:t>
        </w:r>
        <w:r>
          <w:t>&gt;</w:t>
        </w:r>
        <w:r w:rsidRPr="004123A3">
          <w:rPr>
            <w:i/>
            <w:iCs/>
          </w:rPr>
          <w:t>k</w:t>
        </w:r>
        <w:r>
          <w:t>.</w:t>
        </w:r>
      </w:ins>
    </w:p>
    <w:p w14:paraId="41F6EC98" w14:textId="68F62E34" w:rsidR="00DD6983" w:rsidRPr="00812E8A" w:rsidRDefault="00DD6983" w:rsidP="00DD6983">
      <w:r w:rsidRPr="00812E8A">
        <w:rPr>
          <w:b/>
          <w:bCs/>
        </w:rPr>
        <w:t xml:space="preserve">Carrier Modulation Modes:  </w:t>
      </w:r>
      <w:r w:rsidRPr="00812E8A">
        <w:t xml:space="preserve">Different states of data modulation upon the RF carrier that creates the Physical Channel. </w:t>
      </w:r>
      <w:r w:rsidR="00445C02" w:rsidRPr="00812E8A">
        <w:t>(</w:t>
      </w:r>
      <w:r w:rsidRPr="00812E8A">
        <w:t xml:space="preserve">See </w:t>
      </w:r>
      <w:fldSimple w:instr=" REF _Ref95106043 \r ">
        <w:r w:rsidR="00D46CA3">
          <w:t>7.2.4</w:t>
        </w:r>
      </w:fldSimple>
      <w:r w:rsidRPr="00812E8A">
        <w:t>.</w:t>
      </w:r>
      <w:r w:rsidR="00445C02" w:rsidRPr="00812E8A">
        <w:t>)</w:t>
      </w:r>
    </w:p>
    <w:p w14:paraId="38DF69A6" w14:textId="0F0ECBAF" w:rsidR="00DD6983" w:rsidRPr="00812E8A" w:rsidRDefault="00765A55" w:rsidP="00DD6983">
      <w:r w:rsidRPr="00765A55">
        <w:rPr>
          <w:b/>
        </w:rPr>
        <w:t>Codeword</w:t>
      </w:r>
      <w:r w:rsidR="00DD6983" w:rsidRPr="00812E8A">
        <w:rPr>
          <w:b/>
          <w:bCs/>
        </w:rPr>
        <w:t xml:space="preserve">:  </w:t>
      </w:r>
      <w:ins w:id="827" w:author="Kenneth Andrews" w:date="2021-07-08T17:40:00Z">
        <w:r w:rsidR="002A00C5" w:rsidRPr="002A00C5">
          <w:t xml:space="preserve">In a block code, one of the sequences in the range of the one-to-one transformation (see </w:t>
        </w:r>
        <w:r w:rsidR="002A00C5" w:rsidRPr="002A00C5">
          <w:rPr>
            <w:b/>
            <w:bCs/>
          </w:rPr>
          <w:t>block encoding</w:t>
        </w:r>
        <w:r w:rsidR="002A00C5" w:rsidRPr="002A00C5">
          <w:t>). A codeword of an (</w:t>
        </w:r>
        <w:proofErr w:type="spellStart"/>
        <w:proofErr w:type="gramStart"/>
        <w:r w:rsidR="002A00C5" w:rsidRPr="002A00C5">
          <w:rPr>
            <w:i/>
            <w:iCs/>
          </w:rPr>
          <w:t>n</w:t>
        </w:r>
        <w:r w:rsidR="002A00C5" w:rsidRPr="002A00C5">
          <w:t>,</w:t>
        </w:r>
        <w:r w:rsidR="002A00C5" w:rsidRPr="002A00C5">
          <w:rPr>
            <w:i/>
            <w:iCs/>
          </w:rPr>
          <w:t>k</w:t>
        </w:r>
        <w:proofErr w:type="spellEnd"/>
        <w:proofErr w:type="gramEnd"/>
        <w:r w:rsidR="002A00C5" w:rsidRPr="002A00C5">
          <w:t xml:space="preserve">) block code is a sequence of </w:t>
        </w:r>
        <w:r w:rsidR="002A00C5" w:rsidRPr="002A00C5">
          <w:rPr>
            <w:i/>
            <w:iCs/>
          </w:rPr>
          <w:t xml:space="preserve">n </w:t>
        </w:r>
        <w:r w:rsidR="002A00C5" w:rsidRPr="002A00C5">
          <w:t xml:space="preserve">channel symbols which are produced by encoding a sequence of </w:t>
        </w:r>
        <w:r w:rsidR="002A00C5" w:rsidRPr="002A00C5">
          <w:rPr>
            <w:i/>
            <w:iCs/>
          </w:rPr>
          <w:t xml:space="preserve">k </w:t>
        </w:r>
        <w:r w:rsidR="002A00C5" w:rsidRPr="002A00C5">
          <w:t xml:space="preserve">information symbols. </w:t>
        </w:r>
      </w:ins>
      <w:del w:id="828" w:author="Kenneth Andrews" w:date="2021-07-08T17:40:00Z">
        <w:r w:rsidR="00DD6983" w:rsidRPr="00812E8A" w:rsidDel="002A00C5">
          <w:delText xml:space="preserve">In this report, a BCH </w:delText>
        </w:r>
        <w:r w:rsidRPr="00765A55" w:rsidDel="002A00C5">
          <w:delText>codeword</w:delText>
        </w:r>
        <w:r w:rsidR="00DD6983" w:rsidRPr="00812E8A" w:rsidDel="002A00C5">
          <w:delText xml:space="preserve"> as described in </w:delText>
        </w:r>
        <w:r w:rsidR="00DD6983" w:rsidRPr="00812E8A" w:rsidDel="002A00C5">
          <w:fldChar w:fldCharType="begin"/>
        </w:r>
        <w:r w:rsidR="00DD6983" w:rsidRPr="00812E8A" w:rsidDel="002A00C5">
          <w:delInstrText xml:space="preserve"> REF _Ref95105875 \r </w:delInstrText>
        </w:r>
        <w:r w:rsidR="00DD6983" w:rsidRPr="00812E8A" w:rsidDel="002A00C5">
          <w:fldChar w:fldCharType="separate"/>
        </w:r>
        <w:r w:rsidR="00A824A6" w:rsidDel="002A00C5">
          <w:delText>3.3</w:delText>
        </w:r>
        <w:r w:rsidR="00DD6983" w:rsidRPr="00812E8A" w:rsidDel="002A00C5">
          <w:fldChar w:fldCharType="end"/>
        </w:r>
        <w:r w:rsidR="00DD6983" w:rsidRPr="00812E8A" w:rsidDel="002A00C5">
          <w:delText>.</w:delText>
        </w:r>
      </w:del>
    </w:p>
    <w:p w14:paraId="6DE4C464" w14:textId="7F7F6FBD" w:rsidR="00DD6983" w:rsidRPr="00812E8A" w:rsidRDefault="00DD6983" w:rsidP="00DD6983">
      <w:r w:rsidRPr="00812E8A">
        <w:rPr>
          <w:b/>
          <w:bCs/>
        </w:rPr>
        <w:t>Communications Link Transmission Unit</w:t>
      </w:r>
      <w:r w:rsidR="006707BE" w:rsidRPr="00812E8A">
        <w:rPr>
          <w:b/>
          <w:bCs/>
        </w:rPr>
        <w:t>, CLTU</w:t>
      </w:r>
      <w:r w:rsidRPr="00812E8A">
        <w:rPr>
          <w:b/>
          <w:bCs/>
        </w:rPr>
        <w:t xml:space="preserve">:  </w:t>
      </w:r>
      <w:r w:rsidRPr="00812E8A">
        <w:t xml:space="preserve">A Synchronization and Channel Coding Sublayer data structure consisting of a Start Sequence, a set of BCH </w:t>
      </w:r>
      <w:r w:rsidR="00765A55" w:rsidRPr="00765A55">
        <w:t>codeword</w:t>
      </w:r>
      <w:r w:rsidRPr="00812E8A">
        <w:t xml:space="preserve">s, and a Tail Sequence. </w:t>
      </w:r>
      <w:r w:rsidR="00445C02" w:rsidRPr="00812E8A">
        <w:t>(</w:t>
      </w:r>
      <w:r w:rsidRPr="00812E8A">
        <w:t xml:space="preserve">See </w:t>
      </w:r>
      <w:fldSimple w:instr=" REF _Ref95105939 \r ">
        <w:r w:rsidR="00D46CA3">
          <w:t>5.3</w:t>
        </w:r>
      </w:fldSimple>
      <w:r w:rsidRPr="00812E8A">
        <w:t>.</w:t>
      </w:r>
      <w:r w:rsidR="00445C02" w:rsidRPr="00812E8A">
        <w:t>)</w:t>
      </w:r>
    </w:p>
    <w:p w14:paraId="7C4F2E47" w14:textId="1983C1E2" w:rsidR="00DD6983" w:rsidRPr="00812E8A" w:rsidRDefault="00DD6983" w:rsidP="00DD6983">
      <w:r w:rsidRPr="00812E8A">
        <w:rPr>
          <w:b/>
          <w:bCs/>
        </w:rPr>
        <w:t xml:space="preserve">Communications Session:  </w:t>
      </w:r>
      <w:r w:rsidRPr="00812E8A">
        <w:t xml:space="preserve">A continuous period of time during which the signal path is established for the communications channel. </w:t>
      </w:r>
      <w:r w:rsidR="00445C02" w:rsidRPr="00812E8A">
        <w:t>(</w:t>
      </w:r>
      <w:r w:rsidRPr="00812E8A">
        <w:t xml:space="preserve">See </w:t>
      </w:r>
      <w:fldSimple w:instr=" REF _Ref95106190 \r ">
        <w:r w:rsidR="00D46CA3">
          <w:t>7.2.1</w:t>
        </w:r>
      </w:fldSimple>
      <w:r w:rsidRPr="00812E8A">
        <w:t>.</w:t>
      </w:r>
      <w:r w:rsidR="00445C02" w:rsidRPr="00812E8A">
        <w:t>)</w:t>
      </w:r>
    </w:p>
    <w:p w14:paraId="04AF6709" w14:textId="23B9F979" w:rsidR="00DD6983" w:rsidRPr="00812E8A" w:rsidRDefault="00DD6983" w:rsidP="00DD6983">
      <w:r w:rsidRPr="00812E8A">
        <w:rPr>
          <w:b/>
          <w:bCs/>
        </w:rPr>
        <w:t>Cyclic Redundancy Check</w:t>
      </w:r>
      <w:r w:rsidR="006707BE" w:rsidRPr="00812E8A">
        <w:rPr>
          <w:b/>
          <w:bCs/>
        </w:rPr>
        <w:t>, CRC</w:t>
      </w:r>
      <w:r w:rsidRPr="00812E8A">
        <w:rPr>
          <w:b/>
          <w:bCs/>
        </w:rPr>
        <w:t xml:space="preserve">:  </w:t>
      </w:r>
      <w:r w:rsidRPr="00812E8A">
        <w:t xml:space="preserve">The error detection method employed in the optional Frame Error Control Field of a </w:t>
      </w:r>
      <w:del w:id="829" w:author="Kenneth Andrews" w:date="2021-07-08T16:31:00Z">
        <w:r w:rsidRPr="00812E8A" w:rsidDel="00DA110C">
          <w:delText xml:space="preserve">TC </w:delText>
        </w:r>
      </w:del>
      <w:r w:rsidRPr="00812E8A">
        <w:t>Transfer Frame.   The CRC provides a means to detect errors introduced into the Frame during transmission. At the sending end, the CRC value is calculated from the contents of the Frame and placed in the Frame Error Control Field. At the receiving end, the CRC value is calculated and compared with the value in the Frame Error Control Field. If the values are different, the Frame contains errors. The CRC is used only for error detection, not for error correction.</w:t>
      </w:r>
    </w:p>
    <w:p w14:paraId="581086E1" w14:textId="2EC49C94" w:rsidR="00DD6983" w:rsidRPr="00812E8A" w:rsidRDefault="00DD6983" w:rsidP="00DD6983">
      <w:r w:rsidRPr="00812E8A">
        <w:rPr>
          <w:b/>
          <w:bCs/>
        </w:rPr>
        <w:t xml:space="preserve">Data Link Protocol Sublayer:  </w:t>
      </w:r>
      <w:r w:rsidRPr="00812E8A">
        <w:t xml:space="preserve">The sublayer above the Synchronization and Channel Coding Sublayer. At the sending end, it delivers </w:t>
      </w:r>
      <w:del w:id="830" w:author="Kenneth Andrews" w:date="2021-07-08T16:31:00Z">
        <w:r w:rsidRPr="00812E8A" w:rsidDel="00DA110C">
          <w:delText xml:space="preserve">TC </w:delText>
        </w:r>
      </w:del>
      <w:r w:rsidRPr="00812E8A">
        <w:t xml:space="preserve">Transfer Frames to the Synchronization and Channel Coding Sublayer. At the receiving end, the Synchronization and Channel Coding Sublayer delivers candidate </w:t>
      </w:r>
      <w:del w:id="831" w:author="Kenneth Andrews" w:date="2021-07-08T16:31:00Z">
        <w:r w:rsidRPr="00812E8A" w:rsidDel="00DA110C">
          <w:delText xml:space="preserve">TC </w:delText>
        </w:r>
      </w:del>
      <w:r w:rsidRPr="00812E8A">
        <w:t>Transfer Frames to the Data Link Protocol Sublayer.</w:t>
      </w:r>
    </w:p>
    <w:p w14:paraId="0D1351F0" w14:textId="1AF9505B" w:rsidR="00DD6983" w:rsidRPr="00812E8A" w:rsidRDefault="00DD6983" w:rsidP="00DD6983">
      <w:r w:rsidRPr="00812E8A">
        <w:rPr>
          <w:b/>
          <w:bCs/>
        </w:rPr>
        <w:t>Decoding:</w:t>
      </w:r>
      <w:r w:rsidRPr="00812E8A">
        <w:t xml:space="preserve">  The processing of a received </w:t>
      </w:r>
      <w:ins w:id="832" w:author="Kenneth Andrews" w:date="2021-07-08T18:11:00Z">
        <w:r w:rsidR="005E5918">
          <w:t xml:space="preserve">noisy </w:t>
        </w:r>
      </w:ins>
      <w:del w:id="833" w:author="Kenneth Andrews" w:date="2021-07-08T18:10:00Z">
        <w:r w:rsidRPr="00812E8A" w:rsidDel="005E5918">
          <w:delText xml:space="preserve">BCH </w:delText>
        </w:r>
      </w:del>
      <w:r w:rsidR="00765A55" w:rsidRPr="00765A55">
        <w:t>codeword</w:t>
      </w:r>
      <w:r w:rsidRPr="00812E8A">
        <w:t xml:space="preserve">, through which the information and parity bits of the </w:t>
      </w:r>
      <w:r w:rsidR="00765A55" w:rsidRPr="00765A55">
        <w:t>codeword</w:t>
      </w:r>
      <w:r w:rsidRPr="00812E8A">
        <w:t xml:space="preserve"> are used to detect or correct errors.</w:t>
      </w:r>
      <w:del w:id="834" w:author="Kenneth Andrews" w:date="2021-07-08T18:11:00Z">
        <w:r w:rsidRPr="00812E8A" w:rsidDel="005E5918">
          <w:delText xml:space="preserve"> The BCH decoding has two modes of operation: error detection (see </w:delText>
        </w:r>
        <w:r w:rsidR="00250D9A" w:rsidDel="005E5918">
          <w:fldChar w:fldCharType="begin"/>
        </w:r>
        <w:r w:rsidR="00250D9A" w:rsidDel="005E5918">
          <w:delInstrText xml:space="preserve"> REF _Ref86224687 \r </w:delInstrText>
        </w:r>
        <w:r w:rsidR="00250D9A" w:rsidDel="005E5918">
          <w:fldChar w:fldCharType="separate"/>
        </w:r>
        <w:r w:rsidR="00A824A6" w:rsidDel="005E5918">
          <w:delText>8.5.2</w:delText>
        </w:r>
        <w:r w:rsidR="00250D9A" w:rsidDel="005E5918">
          <w:fldChar w:fldCharType="end"/>
        </w:r>
        <w:r w:rsidRPr="00812E8A" w:rsidDel="005E5918">
          <w:delText xml:space="preserve">) and error correction (see </w:delText>
        </w:r>
        <w:r w:rsidR="00250D9A" w:rsidDel="005E5918">
          <w:fldChar w:fldCharType="begin"/>
        </w:r>
        <w:r w:rsidR="00250D9A" w:rsidDel="005E5918">
          <w:delInstrText xml:space="preserve"> REF _Ref86224701 \r </w:delInstrText>
        </w:r>
        <w:r w:rsidR="00250D9A" w:rsidDel="005E5918">
          <w:fldChar w:fldCharType="separate"/>
        </w:r>
        <w:r w:rsidR="00A824A6" w:rsidDel="005E5918">
          <w:delText>8.5.3</w:delText>
        </w:r>
        <w:r w:rsidR="00250D9A" w:rsidDel="005E5918">
          <w:fldChar w:fldCharType="end"/>
        </w:r>
        <w:r w:rsidRPr="00812E8A" w:rsidDel="005E5918">
          <w:delText xml:space="preserve">). The data contents of successfully decoded BCH </w:delText>
        </w:r>
        <w:r w:rsidR="00765A55" w:rsidRPr="00765A55" w:rsidDel="005E5918">
          <w:delText>codeword</w:delText>
        </w:r>
        <w:r w:rsidRPr="00812E8A" w:rsidDel="005E5918">
          <w:delText>s are transferred to the Data Link Protocol Sublayer.</w:delText>
        </w:r>
      </w:del>
    </w:p>
    <w:p w14:paraId="393B22C1" w14:textId="452FF478" w:rsidR="00DD6983" w:rsidRPr="00812E8A" w:rsidRDefault="00DD6983" w:rsidP="00DD6983">
      <w:r w:rsidRPr="00812E8A">
        <w:rPr>
          <w:b/>
          <w:bCs/>
        </w:rPr>
        <w:t>Encoding:</w:t>
      </w:r>
      <w:r w:rsidRPr="00812E8A">
        <w:t xml:space="preserve">  The processing of the information bits in a </w:t>
      </w:r>
      <w:del w:id="835" w:author="Kenneth Andrews" w:date="2021-07-08T18:11:00Z">
        <w:r w:rsidRPr="00812E8A" w:rsidDel="005E5918">
          <w:delText xml:space="preserve">BCH </w:delText>
        </w:r>
      </w:del>
      <w:r w:rsidR="00765A55" w:rsidRPr="00765A55">
        <w:t>codeword</w:t>
      </w:r>
      <w:r w:rsidRPr="00812E8A">
        <w:t xml:space="preserve"> at the sending end to generate the parity bits.</w:t>
      </w:r>
      <w:del w:id="836" w:author="Kenneth Andrews" w:date="2021-07-08T18:11:00Z">
        <w:r w:rsidRPr="00812E8A" w:rsidDel="005E5918">
          <w:delText xml:space="preserve"> </w:delText>
        </w:r>
        <w:r w:rsidR="00445C02" w:rsidRPr="00812E8A" w:rsidDel="005E5918">
          <w:delText>(</w:delText>
        </w:r>
        <w:r w:rsidRPr="00812E8A" w:rsidDel="005E5918">
          <w:delText xml:space="preserve">See section </w:delText>
        </w:r>
        <w:r w:rsidR="00250D9A" w:rsidDel="005E5918">
          <w:fldChar w:fldCharType="begin"/>
        </w:r>
        <w:r w:rsidR="00250D9A" w:rsidDel="005E5918">
          <w:delInstrText xml:space="preserve"> REF _Ref86469347 \r </w:delInstrText>
        </w:r>
        <w:r w:rsidR="00250D9A" w:rsidDel="005E5918">
          <w:fldChar w:fldCharType="separate"/>
        </w:r>
        <w:r w:rsidR="00A824A6" w:rsidDel="005E5918">
          <w:delText>3</w:delText>
        </w:r>
        <w:r w:rsidR="00250D9A" w:rsidDel="005E5918">
          <w:fldChar w:fldCharType="end"/>
        </w:r>
        <w:r w:rsidRPr="00812E8A" w:rsidDel="005E5918">
          <w:delText>.</w:delText>
        </w:r>
        <w:r w:rsidR="00445C02" w:rsidRPr="00812E8A" w:rsidDel="005E5918">
          <w:delText>)</w:delText>
        </w:r>
      </w:del>
    </w:p>
    <w:p w14:paraId="2CB1134A" w14:textId="3420F74E" w:rsidR="00DD6983" w:rsidRPr="00812E8A" w:rsidRDefault="00DD6983" w:rsidP="00DD6983">
      <w:r w:rsidRPr="00812E8A">
        <w:rPr>
          <w:b/>
          <w:bCs/>
        </w:rPr>
        <w:lastRenderedPageBreak/>
        <w:t>Event:</w:t>
      </w:r>
      <w:r w:rsidRPr="00812E8A">
        <w:t xml:space="preserve">  In this report, an occurrence that causes the CLTU Reception Procedure to perform actions and change states. </w:t>
      </w:r>
      <w:r w:rsidR="00445C02" w:rsidRPr="00812E8A">
        <w:t>(</w:t>
      </w:r>
      <w:r w:rsidRPr="00812E8A">
        <w:t xml:space="preserve">See </w:t>
      </w:r>
      <w:fldSimple w:instr=" REF _Ref95106781 \r ">
        <w:r w:rsidR="00D46CA3">
          <w:t>8.2</w:t>
        </w:r>
      </w:fldSimple>
      <w:r w:rsidRPr="00812E8A">
        <w:t>.</w:t>
      </w:r>
      <w:r w:rsidR="00445C02" w:rsidRPr="00812E8A">
        <w:t>)</w:t>
      </w:r>
    </w:p>
    <w:p w14:paraId="203DDB2C" w14:textId="790C3929" w:rsidR="00DD6983" w:rsidRPr="00812E8A" w:rsidRDefault="00DD6983" w:rsidP="00DD6983">
      <w:r w:rsidRPr="00812E8A">
        <w:rPr>
          <w:b/>
          <w:bCs/>
        </w:rPr>
        <w:t>Fill bits:</w:t>
      </w:r>
      <w:r w:rsidRPr="00812E8A">
        <w:t xml:space="preserve">  Bits used to complete an integral number of </w:t>
      </w:r>
      <w:del w:id="837" w:author="Kenneth Andrews" w:date="2021-07-08T18:12:00Z">
        <w:r w:rsidRPr="00812E8A" w:rsidDel="005E5918">
          <w:delText xml:space="preserve">BCH </w:delText>
        </w:r>
      </w:del>
      <w:r w:rsidR="00765A55" w:rsidRPr="00765A55">
        <w:t>codeword</w:t>
      </w:r>
      <w:r w:rsidRPr="00812E8A">
        <w:t xml:space="preserve">s.  Because the data received from the Data Link Protocol Sublayer may not fit exactly in an integral number of </w:t>
      </w:r>
      <w:del w:id="838" w:author="Kenneth Andrews" w:date="2021-07-08T18:13:00Z">
        <w:r w:rsidRPr="00812E8A" w:rsidDel="005E5918">
          <w:delText xml:space="preserve">BCH </w:delText>
        </w:r>
      </w:del>
      <w:r w:rsidR="00765A55" w:rsidRPr="00765A55">
        <w:t>codeword</w:t>
      </w:r>
      <w:r w:rsidRPr="00812E8A">
        <w:t xml:space="preserve">s, the Information field of the last </w:t>
      </w:r>
      <w:del w:id="839" w:author="Kenneth Andrews" w:date="2021-07-08T18:13:00Z">
        <w:r w:rsidRPr="00812E8A" w:rsidDel="005E5918">
          <w:delText xml:space="preserve">BCH </w:delText>
        </w:r>
      </w:del>
      <w:r w:rsidR="00765A55" w:rsidRPr="00765A55">
        <w:t>codeword</w:t>
      </w:r>
      <w:r w:rsidRPr="00812E8A">
        <w:t xml:space="preserve"> in a CLTU may contain fill bits. An octet of fill bits has the hexadecimal value 55. The fill bits are transmitted as part of the CLTU. At the receiving end, the fill bits are detected and removed by the Data Link Protocol Sublayer. </w:t>
      </w:r>
      <w:r w:rsidR="00445C02" w:rsidRPr="00812E8A">
        <w:t>(</w:t>
      </w:r>
      <w:r w:rsidRPr="00812E8A">
        <w:t xml:space="preserve">See </w:t>
      </w:r>
      <w:fldSimple w:instr=" REF _Ref86734945 \r ">
        <w:r w:rsidR="00D46CA3">
          <w:t>3.4</w:t>
        </w:r>
      </w:fldSimple>
      <w:r w:rsidRPr="00812E8A">
        <w:t xml:space="preserve"> and </w:t>
      </w:r>
      <w:fldSimple w:instr=" REF _Ref95108506 \r ">
        <w:r w:rsidR="00D46CA3">
          <w:t>8.6.2.2</w:t>
        </w:r>
      </w:fldSimple>
      <w:r w:rsidRPr="00812E8A">
        <w:t>.</w:t>
      </w:r>
      <w:r w:rsidR="00445C02" w:rsidRPr="00812E8A">
        <w:t>)</w:t>
      </w:r>
    </w:p>
    <w:p w14:paraId="000DDFEF" w14:textId="61AC31C2" w:rsidR="00DD6983" w:rsidRPr="00812E8A" w:rsidRDefault="00DD6983" w:rsidP="00DD6983">
      <w:r w:rsidRPr="00812E8A">
        <w:rPr>
          <w:b/>
          <w:bCs/>
        </w:rPr>
        <w:t>Filler Bit:</w:t>
      </w:r>
      <w:r w:rsidRPr="00812E8A">
        <w:t xml:space="preserve">  The last bit of the last octet of a BCH </w:t>
      </w:r>
      <w:r w:rsidR="00765A55" w:rsidRPr="00765A55">
        <w:t>codeword</w:t>
      </w:r>
      <w:r w:rsidRPr="00812E8A">
        <w:t xml:space="preserve">. The Filler Bit is always zero. </w:t>
      </w:r>
      <w:r w:rsidR="00445C02" w:rsidRPr="00812E8A">
        <w:t>(</w:t>
      </w:r>
      <w:r w:rsidRPr="00812E8A">
        <w:t xml:space="preserve">See </w:t>
      </w:r>
      <w:fldSimple w:instr=" REF _Ref95108015 \r ">
        <w:r w:rsidR="00D46CA3">
          <w:t>3.3</w:t>
        </w:r>
      </w:fldSimple>
      <w:r w:rsidRPr="00812E8A">
        <w:t>.</w:t>
      </w:r>
      <w:r w:rsidR="00445C02" w:rsidRPr="00812E8A">
        <w:t>)</w:t>
      </w:r>
    </w:p>
    <w:p w14:paraId="2F548919" w14:textId="05F5A85B" w:rsidR="00DD6983" w:rsidRPr="00812E8A" w:rsidRDefault="00DD6983" w:rsidP="00DD6983">
      <w:r w:rsidRPr="00812E8A">
        <w:rPr>
          <w:b/>
          <w:bCs/>
        </w:rPr>
        <w:t>Frame:</w:t>
      </w:r>
      <w:r w:rsidRPr="00812E8A">
        <w:t xml:space="preserve">  In this </w:t>
      </w:r>
      <w:del w:id="840" w:author="Kenneth Andrews" w:date="2021-07-08T16:31:00Z">
        <w:r w:rsidRPr="00812E8A" w:rsidDel="00DA110C">
          <w:delText>report</w:delText>
        </w:r>
      </w:del>
      <w:ins w:id="841" w:author="Kenneth Andrews" w:date="2021-07-08T16:31:00Z">
        <w:r w:rsidR="00DA110C">
          <w:t>document</w:t>
        </w:r>
      </w:ins>
      <w:r w:rsidRPr="00812E8A">
        <w:t>, a TC Transfer Frame</w:t>
      </w:r>
      <w:ins w:id="842" w:author="Kenneth Andrews" w:date="2021-07-08T16:31:00Z">
        <w:r w:rsidR="00DA110C">
          <w:t xml:space="preserve"> or a USLP Transfer Frame.</w:t>
        </w:r>
      </w:ins>
      <w:del w:id="843" w:author="Kenneth Andrews" w:date="2021-07-08T16:31:00Z">
        <w:r w:rsidRPr="00812E8A" w:rsidDel="00DA110C">
          <w:delText>.</w:delText>
        </w:r>
      </w:del>
    </w:p>
    <w:p w14:paraId="591C638A" w14:textId="11ACCABF" w:rsidR="00DD6983" w:rsidRPr="00812E8A" w:rsidRDefault="00DD6983" w:rsidP="00DD6983">
      <w:r w:rsidRPr="00812E8A">
        <w:rPr>
          <w:b/>
          <w:bCs/>
        </w:rPr>
        <w:t>Idle Sequence:</w:t>
      </w:r>
      <w:r w:rsidRPr="00812E8A">
        <w:t xml:space="preserve">  A specific high transition density bit pattern transmitted during a communications session in the absence of a CLTU, to enable the receiver to maintain bit synchronization. </w:t>
      </w:r>
      <w:r w:rsidR="00445C02" w:rsidRPr="00812E8A">
        <w:t>(</w:t>
      </w:r>
      <w:r w:rsidRPr="00812E8A">
        <w:t xml:space="preserve">See </w:t>
      </w:r>
      <w:fldSimple w:instr=" REF _Ref95108685 \r ">
        <w:r w:rsidR="00D46CA3">
          <w:t>7.2.3</w:t>
        </w:r>
      </w:fldSimple>
      <w:r w:rsidRPr="00812E8A">
        <w:t>.</w:t>
      </w:r>
      <w:r w:rsidR="00445C02" w:rsidRPr="00812E8A">
        <w:t>)</w:t>
      </w:r>
    </w:p>
    <w:p w14:paraId="31239C58" w14:textId="77777777" w:rsidR="00DD6983" w:rsidRPr="00812E8A" w:rsidRDefault="00DD6983" w:rsidP="00DD6983">
      <w:r w:rsidRPr="00812E8A">
        <w:rPr>
          <w:b/>
          <w:bCs/>
        </w:rPr>
        <w:t xml:space="preserve">Octet: </w:t>
      </w:r>
      <w:r w:rsidRPr="00812E8A">
        <w:t xml:space="preserve"> A contiguous string of eight bits; an eight-bit word.</w:t>
      </w:r>
    </w:p>
    <w:p w14:paraId="3E31B56F" w14:textId="77777777" w:rsidR="00DD6983" w:rsidRPr="00812E8A" w:rsidRDefault="00DD6983" w:rsidP="00DD6983">
      <w:pPr>
        <w:rPr>
          <w:b/>
          <w:bCs/>
        </w:rPr>
      </w:pPr>
      <w:r w:rsidRPr="00812E8A">
        <w:rPr>
          <w:b/>
          <w:bCs/>
        </w:rPr>
        <w:t>Physical Channel:</w:t>
      </w:r>
      <w:r w:rsidRPr="00812E8A">
        <w:t xml:space="preserve">  A stream of bits transferred over a space link in a single direction.</w:t>
      </w:r>
    </w:p>
    <w:p w14:paraId="140A3885" w14:textId="77777777" w:rsidR="00DD6983" w:rsidRPr="00812E8A" w:rsidRDefault="00DD6983" w:rsidP="00DD6983">
      <w:r w:rsidRPr="00812E8A">
        <w:rPr>
          <w:b/>
          <w:bCs/>
        </w:rPr>
        <w:t>Physical Layer:</w:t>
      </w:r>
      <w:r w:rsidRPr="00812E8A">
        <w:t xml:space="preserve">  The layer below the Synchronization and Channel Coding Sublayer, which provides the RF channel. At the sending end</w:t>
      </w:r>
      <w:r w:rsidR="00A01913" w:rsidRPr="00812E8A">
        <w:t>,</w:t>
      </w:r>
      <w:r w:rsidRPr="00812E8A">
        <w:t xml:space="preserve"> it provides the radio frequency and modulation techniques required to create and operate the channel. At the receiving end</w:t>
      </w:r>
      <w:r w:rsidR="00A01913" w:rsidRPr="00812E8A">
        <w:t>,</w:t>
      </w:r>
      <w:r w:rsidRPr="00812E8A">
        <w:t xml:space="preserve"> it provides the reception, demodulation, and symbol synchronization for the channel.</w:t>
      </w:r>
    </w:p>
    <w:p w14:paraId="67270DF2" w14:textId="462E912B" w:rsidR="00DD6983" w:rsidRPr="00812E8A" w:rsidRDefault="00DD6983" w:rsidP="00DD6983">
      <w:r w:rsidRPr="00812E8A">
        <w:rPr>
          <w:b/>
          <w:bCs/>
        </w:rPr>
        <w:t>Physical Layer Operations Procedure</w:t>
      </w:r>
      <w:r w:rsidR="006707BE" w:rsidRPr="00812E8A">
        <w:rPr>
          <w:b/>
          <w:bCs/>
        </w:rPr>
        <w:t>, PLOP</w:t>
      </w:r>
      <w:r w:rsidRPr="00812E8A">
        <w:rPr>
          <w:b/>
          <w:bCs/>
        </w:rPr>
        <w:t xml:space="preserve">: </w:t>
      </w:r>
      <w:r w:rsidRPr="00812E8A">
        <w:t xml:space="preserve"> A specific procedure of the Physical Layer designed to activate and deactivate the physical communications channel by invoking RF carrier and modulation techniques. </w:t>
      </w:r>
      <w:r w:rsidR="00445C02" w:rsidRPr="00812E8A">
        <w:t>(</w:t>
      </w:r>
      <w:r w:rsidRPr="00812E8A">
        <w:t xml:space="preserve">See section </w:t>
      </w:r>
      <w:fldSimple w:instr=" REF _Ref87323858 \r ">
        <w:r w:rsidR="00D46CA3">
          <w:t>7</w:t>
        </w:r>
      </w:fldSimple>
      <w:r w:rsidRPr="00812E8A">
        <w:t>.</w:t>
      </w:r>
      <w:r w:rsidR="00445C02" w:rsidRPr="00812E8A">
        <w:t>)</w:t>
      </w:r>
    </w:p>
    <w:p w14:paraId="604EEFA1" w14:textId="77777777" w:rsidR="00DD6983" w:rsidRPr="00812E8A" w:rsidRDefault="00DD6983" w:rsidP="00DD6983">
      <w:r w:rsidRPr="00812E8A">
        <w:rPr>
          <w:b/>
          <w:bCs/>
        </w:rPr>
        <w:t>Pseudo-randomization:</w:t>
      </w:r>
      <w:r w:rsidRPr="00812E8A">
        <w:t xml:space="preserve">  A bandwidth-efficient technique of algorithmically translating the data bits to ensure frequent bit transitions in the communications channel, also called randomization in this report. No additional bits are added by this process.</w:t>
      </w:r>
    </w:p>
    <w:p w14:paraId="4F4BD0D9" w14:textId="77777777" w:rsidR="00DD6983" w:rsidRPr="00812E8A" w:rsidRDefault="00DD6983" w:rsidP="00DD6983">
      <w:r w:rsidRPr="00812E8A">
        <w:rPr>
          <w:b/>
          <w:bCs/>
        </w:rPr>
        <w:t xml:space="preserve">Randomization: </w:t>
      </w:r>
      <w:r w:rsidRPr="00812E8A">
        <w:t xml:space="preserve"> Pseudo-randomization.  For brevity, ‘</w:t>
      </w:r>
      <w:r w:rsidRPr="00812E8A">
        <w:rPr>
          <w:bCs/>
        </w:rPr>
        <w:t>randomization’</w:t>
      </w:r>
      <w:r w:rsidRPr="00812E8A">
        <w:t xml:space="preserve"> is used in place of ‘pseudo-randomization’ in this report.</w:t>
      </w:r>
    </w:p>
    <w:p w14:paraId="2A97FB1C" w14:textId="77777777" w:rsidR="00DD6983" w:rsidRPr="00812E8A" w:rsidRDefault="00DD6983" w:rsidP="00DD6983">
      <w:r w:rsidRPr="00812E8A">
        <w:rPr>
          <w:b/>
          <w:bCs/>
        </w:rPr>
        <w:t xml:space="preserve">Reliable: </w:t>
      </w:r>
      <w:r w:rsidRPr="00812E8A">
        <w:t xml:space="preserve"> Meets the quality, quantity, continuity</w:t>
      </w:r>
      <w:r w:rsidR="00A01913" w:rsidRPr="00812E8A">
        <w:t>,</w:t>
      </w:r>
      <w:r w:rsidRPr="00812E8A">
        <w:t xml:space="preserve"> and completeness criteria specified by the communications system.</w:t>
      </w:r>
    </w:p>
    <w:p w14:paraId="238938B1" w14:textId="7966B275" w:rsidR="00DD6983" w:rsidRPr="00812E8A" w:rsidRDefault="00DD6983" w:rsidP="00DD6983">
      <w:r w:rsidRPr="00812E8A">
        <w:rPr>
          <w:b/>
          <w:bCs/>
        </w:rPr>
        <w:t xml:space="preserve">Start Sequence:  </w:t>
      </w:r>
      <w:r w:rsidRPr="00812E8A">
        <w:t xml:space="preserve">A specific bit pattern that delimits the start of the first BCH </w:t>
      </w:r>
      <w:r w:rsidR="00765A55" w:rsidRPr="00765A55">
        <w:t>codeword</w:t>
      </w:r>
      <w:r w:rsidRPr="00812E8A">
        <w:t xml:space="preserve"> and, if necessary, resolves the sense of a ‘1’ and ‘0’ in the CLTU. </w:t>
      </w:r>
      <w:r w:rsidR="00445C02" w:rsidRPr="00812E8A">
        <w:t>(</w:t>
      </w:r>
      <w:r w:rsidRPr="00812E8A">
        <w:t xml:space="preserve">See </w:t>
      </w:r>
      <w:fldSimple w:instr=" REF _Ref95122718 \r ">
        <w:r w:rsidR="00D46CA3">
          <w:t>5.4</w:t>
        </w:r>
      </w:fldSimple>
      <w:r w:rsidRPr="00812E8A">
        <w:t>.</w:t>
      </w:r>
      <w:r w:rsidR="00445C02" w:rsidRPr="00812E8A">
        <w:t>)</w:t>
      </w:r>
    </w:p>
    <w:p w14:paraId="625097C5" w14:textId="77777777" w:rsidR="00DD6983" w:rsidRPr="00812E8A" w:rsidRDefault="00DD6983" w:rsidP="00DD6983">
      <w:r w:rsidRPr="00812E8A">
        <w:rPr>
          <w:b/>
          <w:bCs/>
        </w:rPr>
        <w:t xml:space="preserve">Symbol:  </w:t>
      </w:r>
      <w:r w:rsidRPr="00812E8A">
        <w:t>A bit in an encoded data stream.</w:t>
      </w:r>
    </w:p>
    <w:p w14:paraId="48DB469E" w14:textId="11CDF5A8" w:rsidR="00DD6983" w:rsidRPr="00812E8A" w:rsidRDefault="00DD6983" w:rsidP="00DD6983">
      <w:pPr>
        <w:keepLines/>
      </w:pPr>
      <w:r w:rsidRPr="00812E8A">
        <w:rPr>
          <w:b/>
          <w:bCs/>
        </w:rPr>
        <w:lastRenderedPageBreak/>
        <w:t>Synchronization and Channel Coding Sublayer:</w:t>
      </w:r>
      <w:r w:rsidRPr="00812E8A">
        <w:t xml:space="preserve">  The sublayer responsible for 1) the provision of data structures to enable bit synchronization to be achieved and maintained and 2) the coding of Frames to provide a forward error detection and correction capability. The sublayer is the subject of this report and of the Recommended Standard (reference </w:t>
      </w:r>
      <w:r w:rsidR="00F80280" w:rsidRPr="00812E8A">
        <w:fldChar w:fldCharType="begin"/>
      </w:r>
      <w:r w:rsidR="002E3BC0" w:rsidRPr="00812E8A">
        <w:instrText xml:space="preserve"> REF R_231x0b3TCSynchronizationandChannelCodi \h </w:instrText>
      </w:r>
      <w:r w:rsidR="00F80280" w:rsidRPr="00812E8A">
        <w:fldChar w:fldCharType="separate"/>
      </w:r>
      <w:r w:rsidR="00D46CA3" w:rsidRPr="00812E8A">
        <w:t>[</w:t>
      </w:r>
      <w:r w:rsidR="00D46CA3">
        <w:rPr>
          <w:noProof/>
        </w:rPr>
        <w:t>1</w:t>
      </w:r>
      <w:r w:rsidR="00D46CA3" w:rsidRPr="00812E8A">
        <w:t>]</w:t>
      </w:r>
      <w:r w:rsidR="00F80280" w:rsidRPr="00812E8A">
        <w:fldChar w:fldCharType="end"/>
      </w:r>
      <w:r w:rsidRPr="00812E8A">
        <w:t>).</w:t>
      </w:r>
    </w:p>
    <w:p w14:paraId="1F310460" w14:textId="53735963" w:rsidR="00DD6983" w:rsidRPr="00812E8A" w:rsidRDefault="00DD6983" w:rsidP="00DD6983">
      <w:r w:rsidRPr="00812E8A">
        <w:rPr>
          <w:b/>
          <w:bCs/>
        </w:rPr>
        <w:t xml:space="preserve">TC Transfer Frame:  </w:t>
      </w:r>
      <w:r w:rsidRPr="00812E8A">
        <w:t xml:space="preserve">The data unit generated by the </w:t>
      </w:r>
      <w:del w:id="844" w:author="Kenneth Andrews" w:date="2021-07-08T16:19:00Z">
        <w:r w:rsidRPr="00812E8A" w:rsidDel="00DA110C">
          <w:delText xml:space="preserve">Data Link Protocol Sublayer of the </w:delText>
        </w:r>
      </w:del>
      <w:r w:rsidRPr="00812E8A">
        <w:t xml:space="preserve">TC Space Data Link Protocol. The TC Transfer Frame is specified in reference </w:t>
      </w:r>
      <w:r w:rsidR="00F80280" w:rsidRPr="00812E8A">
        <w:fldChar w:fldCharType="begin"/>
      </w:r>
      <w:r w:rsidR="00D140B6" w:rsidRPr="00812E8A">
        <w:instrText xml:space="preserve"> REF R_232x0b3TCSpaceDataLinkProtocol \h </w:instrText>
      </w:r>
      <w:r w:rsidR="00F80280" w:rsidRPr="00812E8A">
        <w:fldChar w:fldCharType="separate"/>
      </w:r>
      <w:r w:rsidR="00D46CA3" w:rsidRPr="00812E8A">
        <w:t>[</w:t>
      </w:r>
      <w:r w:rsidR="00D46CA3">
        <w:rPr>
          <w:noProof/>
        </w:rPr>
        <w:t>3</w:t>
      </w:r>
      <w:r w:rsidR="00D46CA3" w:rsidRPr="00812E8A">
        <w:t>]</w:t>
      </w:r>
      <w:r w:rsidR="00F80280" w:rsidRPr="00812E8A">
        <w:fldChar w:fldCharType="end"/>
      </w:r>
      <w:r w:rsidRPr="00812E8A">
        <w:t>.</w:t>
      </w:r>
    </w:p>
    <w:p w14:paraId="36819CB6" w14:textId="746772A2" w:rsidR="00DD6983" w:rsidRDefault="00DD6983" w:rsidP="00DD6983">
      <w:pPr>
        <w:rPr>
          <w:ins w:id="845" w:author="Kenneth Andrews" w:date="2021-07-08T16:18:00Z"/>
        </w:rPr>
      </w:pPr>
      <w:r w:rsidRPr="00812E8A">
        <w:rPr>
          <w:b/>
          <w:bCs/>
        </w:rPr>
        <w:t xml:space="preserve">Tail Sequence:  </w:t>
      </w:r>
      <w:r w:rsidRPr="00812E8A">
        <w:t xml:space="preserve">A specific data pattern that delimits the end of a CLTU. The Tail Sequence field has the same length as a </w:t>
      </w:r>
      <w:del w:id="846" w:author="Kenneth Andrews" w:date="2021-07-08T18:18:00Z">
        <w:r w:rsidRPr="00812E8A" w:rsidDel="005E5918">
          <w:delText xml:space="preserve">BCH </w:delText>
        </w:r>
      </w:del>
      <w:r w:rsidR="00765A55" w:rsidRPr="00765A55">
        <w:t>codeword</w:t>
      </w:r>
      <w:r w:rsidRPr="00812E8A">
        <w:t xml:space="preserve">, but its contents differ from a valid or correctable </w:t>
      </w:r>
      <w:del w:id="847" w:author="Kenneth Andrews" w:date="2021-07-08T18:18:00Z">
        <w:r w:rsidRPr="00812E8A" w:rsidDel="005E5918">
          <w:delText xml:space="preserve">BCH </w:delText>
        </w:r>
      </w:del>
      <w:r w:rsidR="00765A55" w:rsidRPr="00765A55">
        <w:t>codeword</w:t>
      </w:r>
      <w:r w:rsidRPr="00812E8A">
        <w:t>.</w:t>
      </w:r>
    </w:p>
    <w:p w14:paraId="3A1F2F8C" w14:textId="0B391956" w:rsidR="00DA110C" w:rsidRPr="00812E8A" w:rsidRDefault="00DA110C" w:rsidP="00DA110C">
      <w:pPr>
        <w:rPr>
          <w:ins w:id="848" w:author="Kenneth Andrews" w:date="2021-07-08T16:18:00Z"/>
        </w:rPr>
      </w:pPr>
      <w:ins w:id="849" w:author="Kenneth Andrews" w:date="2021-07-08T16:18:00Z">
        <w:r>
          <w:rPr>
            <w:b/>
            <w:bCs/>
          </w:rPr>
          <w:t>USLP</w:t>
        </w:r>
        <w:r w:rsidRPr="00812E8A">
          <w:rPr>
            <w:b/>
            <w:bCs/>
          </w:rPr>
          <w:t xml:space="preserve"> Transfer Frame:  </w:t>
        </w:r>
        <w:r w:rsidRPr="00812E8A">
          <w:t xml:space="preserve">The data unit generated by the </w:t>
        </w:r>
        <w:r>
          <w:t>Unified</w:t>
        </w:r>
        <w:r w:rsidRPr="00812E8A">
          <w:t xml:space="preserve"> Space Data Link Protocol. The </w:t>
        </w:r>
        <w:r>
          <w:t>USLP</w:t>
        </w:r>
        <w:r w:rsidRPr="00812E8A">
          <w:t xml:space="preserve"> Transfer Frame is specified in reference </w:t>
        </w:r>
        <w:r>
          <w:fldChar w:fldCharType="begin"/>
        </w:r>
        <w:r>
          <w:instrText xml:space="preserve"> REF R_732x1b1UnifiedSpaceDataLinkProtocol \h </w:instrText>
        </w:r>
      </w:ins>
      <w:r>
        <w:fldChar w:fldCharType="separate"/>
      </w:r>
      <w:ins w:id="850" w:author="Kenneth Andrews" w:date="2021-07-08T18:38:00Z">
        <w:r w:rsidR="00D46CA3" w:rsidRPr="00812E8A">
          <w:t>[</w:t>
        </w:r>
        <w:r w:rsidR="00D46CA3">
          <w:rPr>
            <w:noProof/>
          </w:rPr>
          <w:t>4</w:t>
        </w:r>
        <w:r w:rsidR="00D46CA3" w:rsidRPr="00812E8A">
          <w:t>]</w:t>
        </w:r>
      </w:ins>
      <w:ins w:id="851" w:author="Kenneth Andrews" w:date="2021-07-08T16:18:00Z">
        <w:r>
          <w:fldChar w:fldCharType="end"/>
        </w:r>
        <w:r w:rsidRPr="00812E8A">
          <w:t>.</w:t>
        </w:r>
      </w:ins>
    </w:p>
    <w:p w14:paraId="3699820E" w14:textId="77777777" w:rsidR="00DA110C" w:rsidRPr="00812E8A" w:rsidRDefault="00DA110C" w:rsidP="00DD6983"/>
    <w:p w14:paraId="2565B0AF" w14:textId="77777777" w:rsidR="00DD6983" w:rsidRPr="00812E8A" w:rsidRDefault="00DD6983" w:rsidP="00DD6983"/>
    <w:p w14:paraId="4937F6C0" w14:textId="77777777" w:rsidR="00DD6983" w:rsidRPr="00812E8A" w:rsidRDefault="00DD6983" w:rsidP="00DD6983">
      <w:pPr>
        <w:sectPr w:rsidR="00DD6983" w:rsidRPr="00812E8A" w:rsidSect="00341B1E">
          <w:type w:val="continuous"/>
          <w:pgSz w:w="12240" w:h="15840"/>
          <w:pgMar w:top="1440" w:right="1440" w:bottom="1440" w:left="1440" w:header="547" w:footer="547" w:gutter="360"/>
          <w:pgNumType w:start="1" w:chapStyle="8"/>
          <w:cols w:space="720"/>
          <w:docGrid w:linePitch="360"/>
        </w:sectPr>
      </w:pPr>
    </w:p>
    <w:p w14:paraId="0302010A" w14:textId="77777777" w:rsidR="00DD6983" w:rsidRPr="00812E8A" w:rsidRDefault="00DD6983" w:rsidP="00F14C28">
      <w:pPr>
        <w:pStyle w:val="Heading8"/>
        <w:rPr>
          <w:lang w:val="en-US"/>
        </w:rPr>
      </w:pPr>
      <w:r w:rsidRPr="00812E8A">
        <w:rPr>
          <w:lang w:val="en-US"/>
        </w:rPr>
        <w:lastRenderedPageBreak/>
        <w:br/>
      </w:r>
      <w:r w:rsidRPr="00812E8A">
        <w:rPr>
          <w:lang w:val="en-US"/>
        </w:rPr>
        <w:br/>
      </w:r>
      <w:bookmarkStart w:id="852" w:name="_Toc94433162"/>
      <w:bookmarkStart w:id="853" w:name="_Toc111602344"/>
      <w:bookmarkStart w:id="854" w:name="_Ref122261186"/>
      <w:bookmarkStart w:id="855" w:name="_Toc312227623"/>
      <w:bookmarkStart w:id="856" w:name="_Toc337827018"/>
      <w:bookmarkStart w:id="857" w:name="_Toc62226897"/>
      <w:bookmarkStart w:id="858" w:name="_Toc71968942"/>
      <w:r w:rsidRPr="00812E8A">
        <w:rPr>
          <w:lang w:val="en-US"/>
        </w:rPr>
        <w:t>ACRONYMS AND ABBREVIATIONS</w:t>
      </w:r>
      <w:bookmarkEnd w:id="852"/>
      <w:bookmarkEnd w:id="853"/>
      <w:bookmarkEnd w:id="854"/>
      <w:bookmarkEnd w:id="855"/>
      <w:bookmarkEnd w:id="856"/>
      <w:bookmarkEnd w:id="857"/>
      <w:bookmarkEnd w:id="858"/>
    </w:p>
    <w:p w14:paraId="7EEE9593" w14:textId="77777777" w:rsidR="00A86942" w:rsidRPr="00812E8A" w:rsidRDefault="00A86942" w:rsidP="00A86942">
      <w:pPr>
        <w:tabs>
          <w:tab w:val="left" w:pos="1134"/>
        </w:tabs>
        <w:spacing w:before="480" w:line="240" w:lineRule="auto"/>
      </w:pPr>
      <w:r w:rsidRPr="00812E8A">
        <w:t>ACK</w:t>
      </w:r>
      <w:r w:rsidRPr="00812E8A">
        <w:tab/>
        <w:t>positive acknowledgement</w:t>
      </w:r>
    </w:p>
    <w:p w14:paraId="21ED2A68" w14:textId="79A51B5F" w:rsidR="00590F3F" w:rsidRPr="00812E8A" w:rsidDel="0021502B" w:rsidRDefault="00590F3F" w:rsidP="004814C3">
      <w:pPr>
        <w:tabs>
          <w:tab w:val="left" w:pos="1134"/>
        </w:tabs>
        <w:spacing w:before="280" w:line="240" w:lineRule="auto"/>
        <w:rPr>
          <w:del w:id="859" w:author="Kenneth Andrews" w:date="2021-07-08T15:31:00Z"/>
        </w:rPr>
      </w:pPr>
      <w:del w:id="860" w:author="Kenneth Andrews" w:date="2021-07-08T15:31:00Z">
        <w:r w:rsidRPr="00812E8A" w:rsidDel="0021502B">
          <w:delText>AOS</w:delText>
        </w:r>
        <w:r w:rsidRPr="00812E8A" w:rsidDel="0021502B">
          <w:tab/>
          <w:delText>Advanced Orbiting Systems</w:delText>
        </w:r>
      </w:del>
    </w:p>
    <w:p w14:paraId="2280A7E2" w14:textId="77777777" w:rsidR="00590F3F" w:rsidRPr="00812E8A" w:rsidRDefault="00590F3F" w:rsidP="004814C3">
      <w:pPr>
        <w:tabs>
          <w:tab w:val="left" w:pos="1134"/>
        </w:tabs>
        <w:spacing w:before="280" w:line="240" w:lineRule="auto"/>
      </w:pPr>
      <w:r w:rsidRPr="00812E8A">
        <w:t>ARQ</w:t>
      </w:r>
      <w:r w:rsidRPr="00812E8A">
        <w:tab/>
        <w:t>automatic repeat queuing</w:t>
      </w:r>
    </w:p>
    <w:p w14:paraId="3CB5433F" w14:textId="77777777" w:rsidR="00590F3F" w:rsidRPr="00812E8A" w:rsidRDefault="00590F3F" w:rsidP="004814C3">
      <w:pPr>
        <w:tabs>
          <w:tab w:val="left" w:pos="1134"/>
        </w:tabs>
        <w:spacing w:before="280" w:line="240" w:lineRule="auto"/>
      </w:pPr>
      <w:r w:rsidRPr="00812E8A">
        <w:t>BCH</w:t>
      </w:r>
      <w:r w:rsidRPr="00812E8A">
        <w:tab/>
        <w:t>Bose-Chaudhuri-</w:t>
      </w:r>
      <w:proofErr w:type="spellStart"/>
      <w:r w:rsidRPr="00812E8A">
        <w:t>Hocquenghem</w:t>
      </w:r>
      <w:proofErr w:type="spellEnd"/>
    </w:p>
    <w:p w14:paraId="10E19FEE" w14:textId="77777777" w:rsidR="00590F3F" w:rsidRPr="00812E8A" w:rsidRDefault="00590F3F" w:rsidP="004814C3">
      <w:pPr>
        <w:tabs>
          <w:tab w:val="left" w:pos="1134"/>
        </w:tabs>
        <w:spacing w:before="280" w:line="240" w:lineRule="auto"/>
      </w:pPr>
      <w:r w:rsidRPr="00812E8A">
        <w:t>BER</w:t>
      </w:r>
      <w:r w:rsidRPr="00812E8A">
        <w:tab/>
        <w:t>bit error rate</w:t>
      </w:r>
    </w:p>
    <w:p w14:paraId="3AC13159" w14:textId="77777777" w:rsidR="00590F3F" w:rsidRPr="00812E8A" w:rsidRDefault="00590F3F" w:rsidP="004814C3">
      <w:pPr>
        <w:tabs>
          <w:tab w:val="left" w:pos="1134"/>
        </w:tabs>
        <w:spacing w:before="280" w:line="240" w:lineRule="auto"/>
      </w:pPr>
      <w:r w:rsidRPr="00812E8A">
        <w:t>BP</w:t>
      </w:r>
      <w:r w:rsidRPr="00812E8A">
        <w:tab/>
        <w:t>belief propagation</w:t>
      </w:r>
    </w:p>
    <w:p w14:paraId="208EEC8A" w14:textId="59AE8F26" w:rsidR="00590F3F" w:rsidRPr="00812E8A" w:rsidRDefault="00590F3F" w:rsidP="004814C3">
      <w:pPr>
        <w:tabs>
          <w:tab w:val="left" w:pos="1134"/>
        </w:tabs>
        <w:spacing w:before="280" w:line="240" w:lineRule="auto"/>
      </w:pPr>
      <w:r w:rsidRPr="00812E8A">
        <w:t>BR</w:t>
      </w:r>
      <w:r w:rsidRPr="00812E8A">
        <w:tab/>
        <w:t>buffer register</w:t>
      </w:r>
    </w:p>
    <w:p w14:paraId="26152F5E" w14:textId="18B68491" w:rsidR="00590F3F" w:rsidRPr="00812E8A" w:rsidRDefault="00590F3F" w:rsidP="00590F3F">
      <w:pPr>
        <w:tabs>
          <w:tab w:val="left" w:pos="1134"/>
        </w:tabs>
        <w:spacing w:before="280" w:line="240" w:lineRule="auto"/>
      </w:pPr>
      <w:r w:rsidRPr="00812E8A">
        <w:t>BTG</w:t>
      </w:r>
      <w:r w:rsidRPr="00812E8A">
        <w:tab/>
        <w:t>bit transition generator</w:t>
      </w:r>
    </w:p>
    <w:p w14:paraId="15C6FCB2" w14:textId="77777777" w:rsidR="00590F3F" w:rsidRPr="00812E8A" w:rsidRDefault="00590F3F" w:rsidP="004814C3">
      <w:pPr>
        <w:tabs>
          <w:tab w:val="left" w:pos="1134"/>
        </w:tabs>
        <w:spacing w:before="280" w:line="240" w:lineRule="auto"/>
      </w:pPr>
      <w:r w:rsidRPr="00812E8A">
        <w:t>CCSDS</w:t>
      </w:r>
      <w:r w:rsidRPr="00812E8A">
        <w:tab/>
        <w:t>Consultative Committee for Space Data Systems</w:t>
      </w:r>
    </w:p>
    <w:p w14:paraId="0DD90073" w14:textId="77777777" w:rsidR="00590F3F" w:rsidRPr="00812E8A" w:rsidRDefault="00590F3F" w:rsidP="004814C3">
      <w:pPr>
        <w:tabs>
          <w:tab w:val="left" w:pos="1134"/>
        </w:tabs>
        <w:spacing w:before="280" w:line="240" w:lineRule="auto"/>
      </w:pPr>
      <w:r w:rsidRPr="00812E8A">
        <w:t>CER</w:t>
      </w:r>
      <w:r w:rsidRPr="00812E8A">
        <w:tab/>
        <w:t>codeword error rate</w:t>
      </w:r>
    </w:p>
    <w:p w14:paraId="58F2EFB4" w14:textId="2D086766" w:rsidR="00590F3F" w:rsidRPr="00812E8A" w:rsidRDefault="00590F3F" w:rsidP="004814C3">
      <w:pPr>
        <w:tabs>
          <w:tab w:val="left" w:pos="1134"/>
        </w:tabs>
        <w:spacing w:before="280" w:line="240" w:lineRule="auto"/>
      </w:pPr>
      <w:r w:rsidRPr="00812E8A">
        <w:t>CLCW</w:t>
      </w:r>
      <w:r w:rsidRPr="00812E8A">
        <w:tab/>
        <w:t>communications link control word</w:t>
      </w:r>
    </w:p>
    <w:p w14:paraId="7AE2A182" w14:textId="77777777" w:rsidR="00590F3F" w:rsidRPr="00812E8A" w:rsidRDefault="00590F3F" w:rsidP="004814C3">
      <w:pPr>
        <w:tabs>
          <w:tab w:val="left" w:pos="1134"/>
        </w:tabs>
        <w:spacing w:before="280" w:line="240" w:lineRule="auto"/>
      </w:pPr>
      <w:r w:rsidRPr="00812E8A">
        <w:t>CLTU</w:t>
      </w:r>
      <w:r w:rsidRPr="00812E8A">
        <w:tab/>
        <w:t>communications link transmission unit</w:t>
      </w:r>
    </w:p>
    <w:p w14:paraId="635ADF40" w14:textId="073A5CD8" w:rsidR="00590F3F" w:rsidRPr="00812E8A" w:rsidRDefault="00590F3F" w:rsidP="004814C3">
      <w:pPr>
        <w:tabs>
          <w:tab w:val="left" w:pos="1134"/>
        </w:tabs>
        <w:spacing w:before="280" w:line="240" w:lineRule="auto"/>
      </w:pPr>
      <w:r w:rsidRPr="00812E8A">
        <w:t>CMM</w:t>
      </w:r>
      <w:r w:rsidRPr="00812E8A">
        <w:tab/>
        <w:t>carrier modulation mode</w:t>
      </w:r>
    </w:p>
    <w:p w14:paraId="3033912A" w14:textId="77777777" w:rsidR="00590F3F" w:rsidRPr="00812E8A" w:rsidRDefault="00590F3F" w:rsidP="00590F3F">
      <w:pPr>
        <w:tabs>
          <w:tab w:val="left" w:pos="1134"/>
        </w:tabs>
        <w:spacing w:before="280" w:line="240" w:lineRule="auto"/>
      </w:pPr>
      <w:r w:rsidRPr="00812E8A">
        <w:t>CNU</w:t>
      </w:r>
      <w:r w:rsidRPr="00812E8A">
        <w:tab/>
        <w:t>check node processing unit</w:t>
      </w:r>
    </w:p>
    <w:p w14:paraId="4554B5D9" w14:textId="65088C8E" w:rsidR="00590F3F" w:rsidRPr="00812E8A" w:rsidRDefault="00590F3F" w:rsidP="004814C3">
      <w:pPr>
        <w:tabs>
          <w:tab w:val="left" w:pos="1134"/>
        </w:tabs>
        <w:spacing w:before="280" w:line="240" w:lineRule="auto"/>
      </w:pPr>
      <w:r w:rsidRPr="00812E8A">
        <w:t>CR</w:t>
      </w:r>
      <w:r w:rsidRPr="00812E8A">
        <w:tab/>
      </w:r>
      <w:r w:rsidR="00765A55" w:rsidRPr="00765A55">
        <w:t>codeword</w:t>
      </w:r>
      <w:r w:rsidRPr="00812E8A">
        <w:t xml:space="preserve"> rejection</w:t>
      </w:r>
    </w:p>
    <w:p w14:paraId="5DD12B82" w14:textId="1405055F" w:rsidR="00590F3F" w:rsidRPr="00812E8A" w:rsidRDefault="00590F3F" w:rsidP="004814C3">
      <w:pPr>
        <w:tabs>
          <w:tab w:val="left" w:pos="1134"/>
        </w:tabs>
        <w:spacing w:before="280" w:line="240" w:lineRule="auto"/>
      </w:pPr>
      <w:r w:rsidRPr="00812E8A">
        <w:t>CRC</w:t>
      </w:r>
      <w:r w:rsidRPr="00812E8A">
        <w:tab/>
        <w:t>cyclic redundancy check</w:t>
      </w:r>
    </w:p>
    <w:p w14:paraId="3C7F06B9" w14:textId="77777777" w:rsidR="00590F3F" w:rsidRPr="00812E8A" w:rsidRDefault="00590F3F" w:rsidP="00316C51">
      <w:pPr>
        <w:tabs>
          <w:tab w:val="left" w:pos="1134"/>
        </w:tabs>
        <w:spacing w:before="280" w:line="240" w:lineRule="auto"/>
      </w:pPr>
      <w:r w:rsidRPr="00812E8A">
        <w:t>DED</w:t>
      </w:r>
      <w:r w:rsidRPr="00812E8A">
        <w:tab/>
        <w:t>double error detection</w:t>
      </w:r>
    </w:p>
    <w:p w14:paraId="7031C1A5" w14:textId="1B53D8DE" w:rsidR="00590F3F" w:rsidRPr="00812E8A" w:rsidRDefault="00590F3F" w:rsidP="004814C3">
      <w:pPr>
        <w:tabs>
          <w:tab w:val="left" w:pos="1134"/>
        </w:tabs>
        <w:spacing w:before="280" w:line="240" w:lineRule="auto"/>
      </w:pPr>
      <w:r w:rsidRPr="00812E8A">
        <w:t>EOD</w:t>
      </w:r>
      <w:r w:rsidRPr="00812E8A">
        <w:tab/>
        <w:t>even/odd detector</w:t>
      </w:r>
    </w:p>
    <w:p w14:paraId="3FDEB9FF" w14:textId="77777777" w:rsidR="00590F3F" w:rsidRPr="00812E8A" w:rsidRDefault="00590F3F" w:rsidP="004814C3">
      <w:pPr>
        <w:tabs>
          <w:tab w:val="left" w:pos="1134"/>
        </w:tabs>
        <w:spacing w:before="280" w:line="240" w:lineRule="auto"/>
      </w:pPr>
      <w:r w:rsidRPr="00812E8A">
        <w:t>ESA</w:t>
      </w:r>
      <w:r w:rsidRPr="00812E8A">
        <w:tab/>
        <w:t>European Space Agency</w:t>
      </w:r>
    </w:p>
    <w:p w14:paraId="5E924A92" w14:textId="77777777" w:rsidR="00590F3F" w:rsidRPr="00812E8A" w:rsidRDefault="00590F3F" w:rsidP="004814C3">
      <w:pPr>
        <w:tabs>
          <w:tab w:val="left" w:pos="1134"/>
        </w:tabs>
        <w:spacing w:before="280" w:line="240" w:lineRule="auto"/>
      </w:pPr>
      <w:r w:rsidRPr="00812E8A">
        <w:t>FBA</w:t>
      </w:r>
      <w:r w:rsidRPr="00812E8A">
        <w:tab/>
        <w:t>filler bit augmentation</w:t>
      </w:r>
    </w:p>
    <w:p w14:paraId="2D43A233" w14:textId="77777777" w:rsidR="00590F3F" w:rsidRPr="00812E8A" w:rsidRDefault="00590F3F" w:rsidP="004814C3">
      <w:pPr>
        <w:tabs>
          <w:tab w:val="left" w:pos="1134"/>
        </w:tabs>
        <w:spacing w:before="280" w:line="240" w:lineRule="auto"/>
      </w:pPr>
      <w:r w:rsidRPr="00812E8A">
        <w:t>GBN</w:t>
      </w:r>
      <w:r w:rsidRPr="00812E8A">
        <w:tab/>
        <w:t>go-back-</w:t>
      </w:r>
      <w:r w:rsidRPr="00812E8A">
        <w:rPr>
          <w:i/>
        </w:rPr>
        <w:t>n</w:t>
      </w:r>
      <w:r w:rsidRPr="00812E8A">
        <w:t xml:space="preserve"> (scheme)</w:t>
      </w:r>
    </w:p>
    <w:p w14:paraId="16B24C3B" w14:textId="77777777" w:rsidR="00590F3F" w:rsidRPr="00812E8A" w:rsidRDefault="00590F3F" w:rsidP="00590F3F">
      <w:pPr>
        <w:tabs>
          <w:tab w:val="left" w:pos="1134"/>
        </w:tabs>
        <w:spacing w:before="280" w:line="240" w:lineRule="auto"/>
      </w:pPr>
      <w:r w:rsidRPr="00812E8A">
        <w:t>HW</w:t>
      </w:r>
      <w:r w:rsidRPr="00812E8A">
        <w:tab/>
        <w:t>hardware</w:t>
      </w:r>
    </w:p>
    <w:p w14:paraId="512334C5" w14:textId="77777777" w:rsidR="00590F3F" w:rsidRPr="00812E8A" w:rsidRDefault="00590F3F" w:rsidP="004814C3">
      <w:pPr>
        <w:tabs>
          <w:tab w:val="left" w:pos="1134"/>
        </w:tabs>
        <w:spacing w:before="280" w:line="240" w:lineRule="auto"/>
      </w:pPr>
      <w:r w:rsidRPr="00812E8A">
        <w:lastRenderedPageBreak/>
        <w:t>LDPC</w:t>
      </w:r>
      <w:r w:rsidRPr="00812E8A">
        <w:tab/>
        <w:t>low-density parity-check</w:t>
      </w:r>
    </w:p>
    <w:p w14:paraId="4EAC5264" w14:textId="77777777" w:rsidR="00590F3F" w:rsidRPr="00812E8A" w:rsidRDefault="00590F3F" w:rsidP="004814C3">
      <w:pPr>
        <w:tabs>
          <w:tab w:val="left" w:pos="1134"/>
        </w:tabs>
        <w:spacing w:before="280" w:line="240" w:lineRule="auto"/>
      </w:pPr>
      <w:r w:rsidRPr="00812E8A">
        <w:rPr>
          <w:lang w:eastAsia="zh-CN"/>
        </w:rPr>
        <w:t>LLR</w:t>
      </w:r>
      <w:r w:rsidRPr="00812E8A">
        <w:rPr>
          <w:lang w:eastAsia="zh-CN"/>
        </w:rPr>
        <w:tab/>
        <w:t>log-likelihood ratio</w:t>
      </w:r>
    </w:p>
    <w:p w14:paraId="43E1A497" w14:textId="77777777" w:rsidR="00590F3F" w:rsidRPr="00812E8A" w:rsidRDefault="00590F3F" w:rsidP="004814C3">
      <w:pPr>
        <w:tabs>
          <w:tab w:val="left" w:pos="1134"/>
        </w:tabs>
        <w:spacing w:before="280" w:line="240" w:lineRule="auto"/>
      </w:pPr>
      <w:r w:rsidRPr="00812E8A">
        <w:t>MGBN</w:t>
      </w:r>
      <w:r w:rsidRPr="00812E8A">
        <w:tab/>
        <w:t>go-back-</w:t>
      </w:r>
      <w:r w:rsidRPr="00812E8A">
        <w:rPr>
          <w:i/>
        </w:rPr>
        <w:t xml:space="preserve">n </w:t>
      </w:r>
      <w:r w:rsidRPr="00812E8A">
        <w:t>(scheme) with multiple copies</w:t>
      </w:r>
    </w:p>
    <w:p w14:paraId="4273FBAA" w14:textId="77777777" w:rsidR="00590F3F" w:rsidRPr="00812E8A" w:rsidRDefault="00590F3F" w:rsidP="004814C3">
      <w:pPr>
        <w:tabs>
          <w:tab w:val="left" w:pos="1134"/>
        </w:tabs>
        <w:spacing w:before="280" w:line="240" w:lineRule="auto"/>
      </w:pPr>
      <w:r w:rsidRPr="00812E8A">
        <w:t>ML</w:t>
      </w:r>
      <w:r w:rsidRPr="00812E8A">
        <w:tab/>
        <w:t>maximum likelihood</w:t>
      </w:r>
    </w:p>
    <w:p w14:paraId="768A752F" w14:textId="77777777" w:rsidR="00590F3F" w:rsidRPr="00812E8A" w:rsidRDefault="00590F3F" w:rsidP="004814C3">
      <w:pPr>
        <w:tabs>
          <w:tab w:val="left" w:pos="1134"/>
        </w:tabs>
        <w:spacing w:before="280" w:line="240" w:lineRule="auto"/>
      </w:pPr>
      <w:r w:rsidRPr="00812E8A">
        <w:t>MRB</w:t>
      </w:r>
      <w:r w:rsidRPr="00812E8A">
        <w:tab/>
        <w:t>most reliable basis</w:t>
      </w:r>
    </w:p>
    <w:p w14:paraId="38BE7067" w14:textId="77777777" w:rsidR="00590F3F" w:rsidRPr="00812E8A" w:rsidRDefault="00590F3F" w:rsidP="004814C3">
      <w:pPr>
        <w:tabs>
          <w:tab w:val="left" w:pos="1134"/>
        </w:tabs>
        <w:spacing w:before="280" w:line="240" w:lineRule="auto"/>
        <w:rPr>
          <w:lang w:eastAsia="x-none"/>
        </w:rPr>
      </w:pPr>
      <w:r w:rsidRPr="00812E8A">
        <w:rPr>
          <w:lang w:eastAsia="x-none"/>
        </w:rPr>
        <w:t>MSB</w:t>
      </w:r>
      <w:r w:rsidRPr="00812E8A">
        <w:rPr>
          <w:lang w:eastAsia="x-none"/>
        </w:rPr>
        <w:tab/>
        <w:t>most significant bit</w:t>
      </w:r>
    </w:p>
    <w:p w14:paraId="7CEB01A5" w14:textId="77777777" w:rsidR="00590F3F" w:rsidRPr="00812E8A" w:rsidRDefault="00590F3F" w:rsidP="004814C3">
      <w:pPr>
        <w:tabs>
          <w:tab w:val="left" w:pos="1134"/>
        </w:tabs>
        <w:spacing w:before="280" w:line="240" w:lineRule="auto"/>
      </w:pPr>
      <w:r w:rsidRPr="00812E8A">
        <w:t>NAK</w:t>
      </w:r>
      <w:r w:rsidRPr="00812E8A">
        <w:tab/>
        <w:t>negative acknowledgement</w:t>
      </w:r>
    </w:p>
    <w:p w14:paraId="5EAB1C2A" w14:textId="77777777" w:rsidR="00590F3F" w:rsidRPr="00812E8A" w:rsidRDefault="00590F3F" w:rsidP="00316C51">
      <w:pPr>
        <w:tabs>
          <w:tab w:val="left" w:pos="1134"/>
        </w:tabs>
        <w:spacing w:before="280" w:line="240" w:lineRule="auto"/>
      </w:pPr>
      <w:r w:rsidRPr="00812E8A">
        <w:t>NMS</w:t>
      </w:r>
      <w:r w:rsidRPr="00812E8A">
        <w:tab/>
        <w:t>normalized min-sum</w:t>
      </w:r>
    </w:p>
    <w:p w14:paraId="65644F99" w14:textId="77777777" w:rsidR="00590F3F" w:rsidRPr="00812E8A" w:rsidRDefault="00590F3F" w:rsidP="00316C51">
      <w:pPr>
        <w:tabs>
          <w:tab w:val="left" w:pos="1134"/>
        </w:tabs>
        <w:spacing w:before="280" w:line="240" w:lineRule="auto"/>
      </w:pPr>
      <w:r w:rsidRPr="00812E8A">
        <w:t>OSI</w:t>
      </w:r>
      <w:r w:rsidRPr="00812E8A">
        <w:tab/>
        <w:t>Open Systems Interconnection</w:t>
      </w:r>
    </w:p>
    <w:p w14:paraId="544E8057" w14:textId="7AB38C38" w:rsidR="00590F3F" w:rsidRPr="00812E8A" w:rsidRDefault="00590F3F" w:rsidP="004814C3">
      <w:pPr>
        <w:tabs>
          <w:tab w:val="left" w:pos="1134"/>
        </w:tabs>
        <w:spacing w:before="280" w:line="240" w:lineRule="auto"/>
      </w:pPr>
      <w:r w:rsidRPr="00812E8A">
        <w:t>PAR</w:t>
      </w:r>
      <w:r w:rsidRPr="00812E8A">
        <w:tab/>
        <w:t>error parity check</w:t>
      </w:r>
    </w:p>
    <w:p w14:paraId="629E68B0" w14:textId="77777777" w:rsidR="00590F3F" w:rsidRPr="00812E8A" w:rsidRDefault="00590F3F" w:rsidP="004814C3">
      <w:pPr>
        <w:tabs>
          <w:tab w:val="left" w:pos="1134"/>
        </w:tabs>
        <w:spacing w:before="280" w:line="240" w:lineRule="auto"/>
      </w:pPr>
      <w:r w:rsidRPr="00812E8A">
        <w:t>PLOP</w:t>
      </w:r>
      <w:r w:rsidRPr="00812E8A">
        <w:tab/>
        <w:t>physical layer operations procedure</w:t>
      </w:r>
    </w:p>
    <w:p w14:paraId="72231508" w14:textId="77845312" w:rsidR="00590F3F" w:rsidRPr="00812E8A" w:rsidRDefault="00590F3F" w:rsidP="004814C3">
      <w:pPr>
        <w:tabs>
          <w:tab w:val="left" w:pos="1134"/>
        </w:tabs>
        <w:spacing w:before="280" w:line="240" w:lineRule="auto"/>
      </w:pPr>
      <w:r w:rsidRPr="00812E8A">
        <w:t>PLR</w:t>
      </w:r>
      <w:r w:rsidRPr="00812E8A">
        <w:tab/>
        <w:t>position location register</w:t>
      </w:r>
    </w:p>
    <w:p w14:paraId="46EABFBA" w14:textId="77777777" w:rsidR="00590F3F" w:rsidRPr="00812E8A" w:rsidRDefault="00590F3F" w:rsidP="004814C3">
      <w:pPr>
        <w:tabs>
          <w:tab w:val="left" w:pos="1134"/>
        </w:tabs>
        <w:spacing w:before="280" w:line="240" w:lineRule="auto"/>
      </w:pPr>
      <w:r w:rsidRPr="00812E8A">
        <w:t>RF</w:t>
      </w:r>
      <w:r w:rsidRPr="00812E8A">
        <w:tab/>
        <w:t>radio frequency</w:t>
      </w:r>
    </w:p>
    <w:p w14:paraId="36CA2B19" w14:textId="77777777" w:rsidR="00590F3F" w:rsidRPr="00812E8A" w:rsidRDefault="00590F3F" w:rsidP="00590F3F">
      <w:pPr>
        <w:tabs>
          <w:tab w:val="left" w:pos="1134"/>
        </w:tabs>
        <w:spacing w:before="280" w:line="240" w:lineRule="auto"/>
      </w:pPr>
      <w:r w:rsidRPr="00812E8A">
        <w:t>ROC</w:t>
      </w:r>
      <w:r w:rsidRPr="00812E8A">
        <w:tab/>
        <w:t>receiver operating characteristic</w:t>
      </w:r>
    </w:p>
    <w:p w14:paraId="04E42079" w14:textId="77777777" w:rsidR="00590F3F" w:rsidRPr="00812E8A" w:rsidRDefault="00590F3F" w:rsidP="004814C3">
      <w:pPr>
        <w:tabs>
          <w:tab w:val="left" w:pos="1134"/>
        </w:tabs>
        <w:spacing w:before="280" w:line="240" w:lineRule="auto"/>
      </w:pPr>
      <w:r w:rsidRPr="00812E8A">
        <w:t>R-S</w:t>
      </w:r>
      <w:r w:rsidRPr="00812E8A">
        <w:tab/>
        <w:t>Reed-Solomon</w:t>
      </w:r>
    </w:p>
    <w:p w14:paraId="3EBE72E3" w14:textId="36D19E16" w:rsidR="00590F3F" w:rsidRPr="00812E8A" w:rsidRDefault="00590F3F" w:rsidP="004814C3">
      <w:pPr>
        <w:tabs>
          <w:tab w:val="left" w:pos="1134"/>
        </w:tabs>
        <w:spacing w:before="280" w:line="240" w:lineRule="auto"/>
      </w:pPr>
      <w:r w:rsidRPr="00812E8A">
        <w:t>SB</w:t>
      </w:r>
      <w:r w:rsidRPr="00812E8A">
        <w:tab/>
        <w:t>syndrome binary</w:t>
      </w:r>
    </w:p>
    <w:p w14:paraId="2B4A3965" w14:textId="22AA94C0" w:rsidR="00590F3F" w:rsidRPr="00812E8A" w:rsidRDefault="00590F3F" w:rsidP="004814C3">
      <w:pPr>
        <w:tabs>
          <w:tab w:val="left" w:pos="1134"/>
        </w:tabs>
        <w:spacing w:before="280" w:line="240" w:lineRule="auto"/>
      </w:pPr>
      <w:r w:rsidRPr="00812E8A">
        <w:t>SEC</w:t>
      </w:r>
      <w:r w:rsidRPr="00812E8A">
        <w:tab/>
        <w:t>single error correction</w:t>
      </w:r>
    </w:p>
    <w:p w14:paraId="5988A3BE" w14:textId="77777777" w:rsidR="00B34C4E" w:rsidRPr="00812E8A" w:rsidRDefault="00B34C4E" w:rsidP="004814C3">
      <w:pPr>
        <w:tabs>
          <w:tab w:val="left" w:pos="1134"/>
        </w:tabs>
        <w:spacing w:before="280" w:line="240" w:lineRule="auto"/>
      </w:pPr>
      <w:r w:rsidRPr="00812E8A">
        <w:t>SNR</w:t>
      </w:r>
      <w:r w:rsidRPr="00812E8A">
        <w:tab/>
        <w:t>signal-to-noise ratio</w:t>
      </w:r>
    </w:p>
    <w:p w14:paraId="69FE97DF" w14:textId="77777777" w:rsidR="00590F3F" w:rsidRPr="00812E8A" w:rsidRDefault="00590F3F" w:rsidP="00316C51">
      <w:pPr>
        <w:tabs>
          <w:tab w:val="left" w:pos="1134"/>
        </w:tabs>
        <w:spacing w:before="280" w:line="240" w:lineRule="auto"/>
      </w:pPr>
      <w:r w:rsidRPr="00812E8A">
        <w:t>SPA</w:t>
      </w:r>
      <w:r w:rsidRPr="00812E8A">
        <w:tab/>
        <w:t>sum-product algorithm</w:t>
      </w:r>
    </w:p>
    <w:p w14:paraId="67153CC5" w14:textId="05194CAA" w:rsidR="00590F3F" w:rsidRPr="00812E8A" w:rsidRDefault="00590F3F" w:rsidP="004814C3">
      <w:pPr>
        <w:tabs>
          <w:tab w:val="left" w:pos="1134"/>
        </w:tabs>
        <w:spacing w:before="280" w:line="240" w:lineRule="auto"/>
      </w:pPr>
      <w:r w:rsidRPr="00812E8A">
        <w:t>SR</w:t>
      </w:r>
      <w:r w:rsidRPr="00812E8A">
        <w:tab/>
        <w:t>syndrome register</w:t>
      </w:r>
    </w:p>
    <w:p w14:paraId="34C94DF3" w14:textId="77777777" w:rsidR="00590F3F" w:rsidRPr="00812E8A" w:rsidRDefault="00590F3F" w:rsidP="00590F3F">
      <w:pPr>
        <w:tabs>
          <w:tab w:val="left" w:pos="1134"/>
        </w:tabs>
        <w:spacing w:before="280" w:line="240" w:lineRule="auto"/>
      </w:pPr>
      <w:r w:rsidRPr="00812E8A">
        <w:t>SW</w:t>
      </w:r>
      <w:r w:rsidRPr="00812E8A">
        <w:tab/>
        <w:t>software</w:t>
      </w:r>
    </w:p>
    <w:p w14:paraId="29C02AD6" w14:textId="369ED11A" w:rsidR="00590F3F" w:rsidRPr="00812E8A" w:rsidRDefault="00590F3F" w:rsidP="004814C3">
      <w:pPr>
        <w:tabs>
          <w:tab w:val="left" w:pos="1134"/>
        </w:tabs>
        <w:spacing w:before="280" w:line="240" w:lineRule="auto"/>
      </w:pPr>
      <w:r w:rsidRPr="00812E8A">
        <w:t>SYND</w:t>
      </w:r>
      <w:r w:rsidRPr="00812E8A">
        <w:tab/>
        <w:t>syndrome value</w:t>
      </w:r>
    </w:p>
    <w:p w14:paraId="4C381920" w14:textId="77777777" w:rsidR="00590F3F" w:rsidRPr="00812E8A" w:rsidRDefault="00590F3F" w:rsidP="004814C3">
      <w:pPr>
        <w:tabs>
          <w:tab w:val="left" w:pos="1134"/>
        </w:tabs>
        <w:spacing w:before="280" w:line="240" w:lineRule="auto"/>
      </w:pPr>
      <w:r w:rsidRPr="00812E8A">
        <w:t>TC</w:t>
      </w:r>
      <w:r w:rsidRPr="00812E8A">
        <w:tab/>
        <w:t>telecommand</w:t>
      </w:r>
    </w:p>
    <w:p w14:paraId="1F28C21C" w14:textId="05C8A6E5" w:rsidR="00590F3F" w:rsidRPr="00812E8A" w:rsidRDefault="00590F3F" w:rsidP="004814C3">
      <w:pPr>
        <w:tabs>
          <w:tab w:val="left" w:pos="1134"/>
        </w:tabs>
        <w:spacing w:before="280" w:line="240" w:lineRule="auto"/>
      </w:pPr>
      <w:r w:rsidRPr="00812E8A">
        <w:lastRenderedPageBreak/>
        <w:t>TED</w:t>
      </w:r>
      <w:r w:rsidRPr="00812E8A">
        <w:tab/>
        <w:t>triple error detection</w:t>
      </w:r>
    </w:p>
    <w:p w14:paraId="79AB6BB5" w14:textId="77777777" w:rsidR="00590F3F" w:rsidRPr="00812E8A" w:rsidRDefault="00590F3F" w:rsidP="00590F3F">
      <w:pPr>
        <w:tabs>
          <w:tab w:val="left" w:pos="1134"/>
        </w:tabs>
        <w:spacing w:before="280" w:line="240" w:lineRule="auto"/>
      </w:pPr>
      <w:r w:rsidRPr="00812E8A">
        <w:t>TEP</w:t>
      </w:r>
      <w:r w:rsidRPr="00812E8A">
        <w:tab/>
        <w:t>test error pattern</w:t>
      </w:r>
    </w:p>
    <w:p w14:paraId="40500028" w14:textId="187C8C35" w:rsidR="00590F3F" w:rsidRDefault="00590F3F" w:rsidP="004814C3">
      <w:pPr>
        <w:tabs>
          <w:tab w:val="left" w:pos="1134"/>
        </w:tabs>
        <w:spacing w:before="280" w:line="240" w:lineRule="auto"/>
        <w:rPr>
          <w:ins w:id="861" w:author="Kenneth Andrews" w:date="2021-07-08T16:37:00Z"/>
        </w:rPr>
      </w:pPr>
      <w:r w:rsidRPr="00812E8A">
        <w:t>TM</w:t>
      </w:r>
      <w:r w:rsidRPr="00812E8A">
        <w:tab/>
        <w:t>telemetry</w:t>
      </w:r>
    </w:p>
    <w:p w14:paraId="7D1B9A94" w14:textId="758A3A68" w:rsidR="00C03FFD" w:rsidRPr="00812E8A" w:rsidRDefault="00C03FFD" w:rsidP="004814C3">
      <w:pPr>
        <w:tabs>
          <w:tab w:val="left" w:pos="1134"/>
        </w:tabs>
        <w:spacing w:before="280" w:line="240" w:lineRule="auto"/>
      </w:pPr>
      <w:ins w:id="862" w:author="Kenneth Andrews" w:date="2021-07-08T16:37:00Z">
        <w:r>
          <w:t>USLP</w:t>
        </w:r>
        <w:r>
          <w:tab/>
        </w:r>
      </w:ins>
      <w:ins w:id="863" w:author="Kenneth Andrews" w:date="2021-07-08T16:38:00Z">
        <w:r>
          <w:t>u</w:t>
        </w:r>
      </w:ins>
      <w:ins w:id="864" w:author="Kenneth Andrews" w:date="2021-07-08T16:37:00Z">
        <w:r>
          <w:t xml:space="preserve">nified </w:t>
        </w:r>
      </w:ins>
      <w:ins w:id="865" w:author="Kenneth Andrews" w:date="2021-07-08T16:38:00Z">
        <w:r>
          <w:t>s</w:t>
        </w:r>
      </w:ins>
      <w:ins w:id="866" w:author="Kenneth Andrews" w:date="2021-07-08T16:37:00Z">
        <w:r>
          <w:t xml:space="preserve">pace </w:t>
        </w:r>
      </w:ins>
      <w:ins w:id="867" w:author="Kenneth Andrews" w:date="2021-07-08T16:38:00Z">
        <w:r>
          <w:t>d</w:t>
        </w:r>
      </w:ins>
      <w:ins w:id="868" w:author="Kenneth Andrews" w:date="2021-07-08T16:37:00Z">
        <w:r>
          <w:t xml:space="preserve">ata </w:t>
        </w:r>
      </w:ins>
      <w:ins w:id="869" w:author="Kenneth Andrews" w:date="2021-07-08T16:38:00Z">
        <w:r>
          <w:t>l</w:t>
        </w:r>
      </w:ins>
      <w:ins w:id="870" w:author="Kenneth Andrews" w:date="2021-07-08T16:37:00Z">
        <w:r>
          <w:t xml:space="preserve">ink </w:t>
        </w:r>
      </w:ins>
      <w:ins w:id="871" w:author="Kenneth Andrews" w:date="2021-07-08T16:38:00Z">
        <w:r>
          <w:t>p</w:t>
        </w:r>
      </w:ins>
      <w:ins w:id="872" w:author="Kenneth Andrews" w:date="2021-07-08T16:37:00Z">
        <w:r>
          <w:t>rotocol</w:t>
        </w:r>
      </w:ins>
    </w:p>
    <w:p w14:paraId="5822CCAE" w14:textId="77777777" w:rsidR="00590F3F" w:rsidRPr="00812E8A" w:rsidRDefault="00590F3F" w:rsidP="00590F3F">
      <w:pPr>
        <w:tabs>
          <w:tab w:val="left" w:pos="1134"/>
        </w:tabs>
        <w:spacing w:before="280" w:line="240" w:lineRule="auto"/>
      </w:pPr>
      <w:r w:rsidRPr="00812E8A">
        <w:t>VNU</w:t>
      </w:r>
      <w:r w:rsidRPr="00812E8A">
        <w:tab/>
        <w:t>variable node processing unit</w:t>
      </w:r>
    </w:p>
    <w:p w14:paraId="4A131A5C" w14:textId="77777777" w:rsidR="0001386D" w:rsidRPr="00812E8A" w:rsidRDefault="0001386D" w:rsidP="00DD6983"/>
    <w:p w14:paraId="59E70B85" w14:textId="77777777" w:rsidR="00590F3F" w:rsidRPr="00812E8A" w:rsidRDefault="00590F3F" w:rsidP="00DD6983">
      <w:pPr>
        <w:sectPr w:rsidR="00590F3F" w:rsidRPr="00812E8A" w:rsidSect="00341B1E">
          <w:type w:val="continuous"/>
          <w:pgSz w:w="12240" w:h="15840"/>
          <w:pgMar w:top="1440" w:right="1440" w:bottom="1440" w:left="1440" w:header="547" w:footer="547" w:gutter="360"/>
          <w:pgNumType w:start="1" w:chapStyle="8"/>
          <w:cols w:space="720"/>
          <w:docGrid w:linePitch="360"/>
        </w:sectPr>
      </w:pPr>
    </w:p>
    <w:p w14:paraId="0FB1CDD4" w14:textId="77777777" w:rsidR="00DD6983" w:rsidRPr="00812E8A" w:rsidRDefault="00DD6983" w:rsidP="00F14C28">
      <w:pPr>
        <w:pStyle w:val="Heading8"/>
        <w:rPr>
          <w:lang w:val="en-US"/>
        </w:rPr>
      </w:pPr>
      <w:r w:rsidRPr="00812E8A">
        <w:rPr>
          <w:lang w:val="en-US"/>
        </w:rPr>
        <w:lastRenderedPageBreak/>
        <w:br/>
      </w:r>
      <w:r w:rsidRPr="00812E8A">
        <w:rPr>
          <w:lang w:val="en-US"/>
        </w:rPr>
        <w:br/>
      </w:r>
      <w:bookmarkStart w:id="873" w:name="_Toc94433163"/>
      <w:bookmarkStart w:id="874" w:name="_Toc111602345"/>
      <w:bookmarkStart w:id="875" w:name="_Ref122261187"/>
      <w:bookmarkStart w:id="876" w:name="_Toc312227624"/>
      <w:bookmarkStart w:id="877" w:name="_Toc337827019"/>
      <w:bookmarkStart w:id="878" w:name="_Toc62226898"/>
      <w:bookmarkStart w:id="879" w:name="_Toc71968943"/>
      <w:r w:rsidRPr="00812E8A">
        <w:rPr>
          <w:lang w:val="en-US"/>
        </w:rPr>
        <w:t xml:space="preserve">THEORETICAL BACKGROUND </w:t>
      </w:r>
      <w:r w:rsidRPr="00812E8A">
        <w:rPr>
          <w:lang w:val="en-US"/>
        </w:rPr>
        <w:br/>
        <w:t>OF THE RANDOMIZATION SEQUENCE</w:t>
      </w:r>
      <w:bookmarkEnd w:id="873"/>
      <w:bookmarkEnd w:id="874"/>
      <w:bookmarkEnd w:id="875"/>
      <w:bookmarkEnd w:id="876"/>
      <w:bookmarkEnd w:id="877"/>
      <w:bookmarkEnd w:id="878"/>
      <w:bookmarkEnd w:id="879"/>
    </w:p>
    <w:p w14:paraId="3331EFB2" w14:textId="77777777" w:rsidR="00DD6983" w:rsidRPr="00812E8A" w:rsidRDefault="00DD6983" w:rsidP="00DD6983">
      <w:pPr>
        <w:pStyle w:val="Notelevel1"/>
        <w:rPr>
          <w:lang w:val="en-US"/>
        </w:rPr>
      </w:pPr>
      <w:r w:rsidRPr="00812E8A">
        <w:rPr>
          <w:lang w:val="en-US"/>
        </w:rPr>
        <w:t>NOTE</w:t>
      </w:r>
      <w:r w:rsidRPr="00812E8A">
        <w:rPr>
          <w:lang w:val="en-US"/>
        </w:rPr>
        <w:tab/>
        <w:t>–</w:t>
      </w:r>
      <w:r w:rsidRPr="00812E8A">
        <w:rPr>
          <w:lang w:val="en-US"/>
        </w:rPr>
        <w:tab/>
        <w:t xml:space="preserve">This annex contains an edited version of </w:t>
      </w:r>
      <w:r w:rsidRPr="00812E8A">
        <w:rPr>
          <w:i/>
          <w:iCs/>
          <w:lang w:val="en-US"/>
        </w:rPr>
        <w:t>Selection of New Randomizer</w:t>
      </w:r>
      <w:r w:rsidRPr="00812E8A">
        <w:rPr>
          <w:lang w:val="en-US"/>
        </w:rPr>
        <w:t xml:space="preserve"> by Larsen, </w:t>
      </w:r>
      <w:proofErr w:type="spellStart"/>
      <w:r w:rsidRPr="00812E8A">
        <w:rPr>
          <w:lang w:val="en-US"/>
        </w:rPr>
        <w:t>Justesen</w:t>
      </w:r>
      <w:proofErr w:type="spellEnd"/>
      <w:r w:rsidRPr="00812E8A">
        <w:rPr>
          <w:lang w:val="en-US"/>
        </w:rPr>
        <w:t xml:space="preserve">, and </w:t>
      </w:r>
      <w:proofErr w:type="spellStart"/>
      <w:r w:rsidRPr="00812E8A">
        <w:rPr>
          <w:lang w:val="en-US"/>
        </w:rPr>
        <w:t>Paaske</w:t>
      </w:r>
      <w:proofErr w:type="spellEnd"/>
      <w:r w:rsidRPr="00812E8A">
        <w:rPr>
          <w:lang w:val="en-US"/>
        </w:rPr>
        <w:t>, January 1994. The report was produced for ESA and was an input for the CCSDS Panel 1A meeting in July 1994.</w:t>
      </w:r>
    </w:p>
    <w:p w14:paraId="1DC5438D" w14:textId="77777777" w:rsidR="00DD6983" w:rsidRPr="00812E8A" w:rsidRDefault="00DD6983" w:rsidP="00F14C28">
      <w:pPr>
        <w:pStyle w:val="Annex2"/>
        <w:spacing w:before="480"/>
        <w:rPr>
          <w:lang w:val="en-US"/>
        </w:rPr>
      </w:pPr>
      <w:r w:rsidRPr="00812E8A">
        <w:rPr>
          <w:lang w:val="en-US"/>
        </w:rPr>
        <w:t>Introduction</w:t>
      </w:r>
    </w:p>
    <w:p w14:paraId="33BD416E" w14:textId="3F831B2F" w:rsidR="00DD6983" w:rsidRPr="00812E8A" w:rsidRDefault="00DD6983" w:rsidP="00DD6983">
      <w:r w:rsidRPr="00812E8A">
        <w:rPr>
          <w:spacing w:val="-2"/>
        </w:rPr>
        <w:t xml:space="preserve">The generator polynomial for the randomizer specified in reference </w:t>
      </w:r>
      <w:r w:rsidR="00F80280" w:rsidRPr="00812E8A">
        <w:fldChar w:fldCharType="begin"/>
      </w:r>
      <w:r w:rsidR="002E3BC0" w:rsidRPr="00812E8A">
        <w:instrText xml:space="preserve"> REF R_231x0b3TCSynchronizationandChannelCodi \h </w:instrText>
      </w:r>
      <w:r w:rsidR="00F80280" w:rsidRPr="00812E8A">
        <w:fldChar w:fldCharType="separate"/>
      </w:r>
      <w:r w:rsidR="00D46CA3" w:rsidRPr="00812E8A">
        <w:t>[</w:t>
      </w:r>
      <w:r w:rsidR="00D46CA3">
        <w:rPr>
          <w:noProof/>
        </w:rPr>
        <w:t>1</w:t>
      </w:r>
      <w:r w:rsidR="00D46CA3" w:rsidRPr="00812E8A">
        <w:t>]</w:t>
      </w:r>
      <w:r w:rsidR="00F80280" w:rsidRPr="00812E8A">
        <w:fldChar w:fldCharType="end"/>
      </w:r>
      <w:r w:rsidRPr="00812E8A">
        <w:rPr>
          <w:spacing w:val="-2"/>
        </w:rPr>
        <w:t xml:space="preserve"> for TC channel coding is the one recommended in the conclusion (</w:t>
      </w:r>
      <w:r w:rsidRPr="00812E8A">
        <w:rPr>
          <w:spacing w:val="-2"/>
        </w:rPr>
        <w:fldChar w:fldCharType="begin"/>
      </w:r>
      <w:r w:rsidRPr="00812E8A">
        <w:rPr>
          <w:spacing w:val="-2"/>
        </w:rPr>
        <w:instrText xml:space="preserve"> REF _Ref122864254 \r \h </w:instrText>
      </w:r>
      <w:r w:rsidRPr="00812E8A">
        <w:rPr>
          <w:spacing w:val="-2"/>
        </w:rPr>
      </w:r>
      <w:r w:rsidRPr="00812E8A">
        <w:rPr>
          <w:spacing w:val="-2"/>
        </w:rPr>
        <w:fldChar w:fldCharType="separate"/>
      </w:r>
      <w:r w:rsidR="00D46CA3">
        <w:rPr>
          <w:spacing w:val="-2"/>
        </w:rPr>
        <w:t>C4</w:t>
      </w:r>
      <w:r w:rsidRPr="00812E8A">
        <w:rPr>
          <w:spacing w:val="-2"/>
        </w:rPr>
        <w:fldChar w:fldCharType="end"/>
      </w:r>
      <w:r w:rsidRPr="00812E8A">
        <w:rPr>
          <w:spacing w:val="-2"/>
        </w:rPr>
        <w:t>) of this annex. Because a Reed-Solomon (R</w:t>
      </w:r>
      <w:r w:rsidRPr="00812E8A">
        <w:rPr>
          <w:spacing w:val="-2"/>
        </w:rPr>
        <w:noBreakHyphen/>
        <w:t>S)</w:t>
      </w:r>
      <w:r w:rsidRPr="00812E8A">
        <w:t xml:space="preserve"> code may be chosen in the future for TC channel coding, it was decided to choose a randomizer sequence </w:t>
      </w:r>
      <w:r w:rsidR="00EA28DE" w:rsidRPr="00812E8A">
        <w:t>that</w:t>
      </w:r>
      <w:r w:rsidRPr="00812E8A">
        <w:t xml:space="preserve"> avoids interaction with the R-S codes.</w:t>
      </w:r>
    </w:p>
    <w:p w14:paraId="7E83DE31" w14:textId="12709745" w:rsidR="00DD6983" w:rsidRPr="00812E8A" w:rsidRDefault="00DD6983" w:rsidP="00DD6983">
      <w:r w:rsidRPr="00812E8A">
        <w:t xml:space="preserve">The problem addressed in this annex comes from the discovery that the randomizer sequence specified for TM channel coding in reference </w:t>
      </w:r>
      <w:r w:rsidR="00F80280" w:rsidRPr="00812E8A">
        <w:fldChar w:fldCharType="begin"/>
      </w:r>
      <w:r w:rsidR="00D140B6" w:rsidRPr="00812E8A">
        <w:instrText xml:space="preserve"> REF R_131x0b3TMSynchronizationandChannelCodi \h </w:instrText>
      </w:r>
      <w:r w:rsidR="00F80280" w:rsidRPr="00812E8A">
        <w:fldChar w:fldCharType="separate"/>
      </w:r>
      <w:r w:rsidR="00D46CA3" w:rsidRPr="00812E8A">
        <w:t>[</w:t>
      </w:r>
      <w:r w:rsidR="00D46CA3">
        <w:rPr>
          <w:noProof/>
        </w:rPr>
        <w:t>5</w:t>
      </w:r>
      <w:r w:rsidR="00D46CA3" w:rsidRPr="00812E8A">
        <w:t>]</w:t>
      </w:r>
      <w:r w:rsidR="00F80280" w:rsidRPr="00812E8A">
        <w:fldChar w:fldCharType="end"/>
      </w:r>
      <w:r w:rsidRPr="00812E8A">
        <w:t xml:space="preserve"> is also a codeword of the standard (255,223) Reed-Solomon code in reference </w:t>
      </w:r>
      <w:r w:rsidR="00F80280" w:rsidRPr="00812E8A">
        <w:fldChar w:fldCharType="begin"/>
      </w:r>
      <w:r w:rsidR="00D140B6" w:rsidRPr="00812E8A">
        <w:instrText xml:space="preserve"> REF R_131x0b3TMSynchronizationandChannelCodi \h </w:instrText>
      </w:r>
      <w:r w:rsidR="00F80280" w:rsidRPr="00812E8A">
        <w:fldChar w:fldCharType="separate"/>
      </w:r>
      <w:r w:rsidR="00D46CA3" w:rsidRPr="00812E8A">
        <w:t>[</w:t>
      </w:r>
      <w:r w:rsidR="00D46CA3">
        <w:rPr>
          <w:noProof/>
        </w:rPr>
        <w:t>5</w:t>
      </w:r>
      <w:r w:rsidR="00D46CA3" w:rsidRPr="00812E8A">
        <w:t>]</w:t>
      </w:r>
      <w:r w:rsidR="00F80280" w:rsidRPr="00812E8A">
        <w:fldChar w:fldCharType="end"/>
      </w:r>
      <w:r w:rsidRPr="00812E8A">
        <w:t xml:space="preserve">. In </w:t>
      </w:r>
      <w:r w:rsidRPr="00812E8A">
        <w:fldChar w:fldCharType="begin"/>
      </w:r>
      <w:r w:rsidRPr="00812E8A">
        <w:instrText xml:space="preserve"> REF _Ref122864433 \r \h </w:instrText>
      </w:r>
      <w:r w:rsidRPr="00812E8A">
        <w:fldChar w:fldCharType="separate"/>
      </w:r>
      <w:r w:rsidR="00D46CA3">
        <w:t>C2</w:t>
      </w:r>
      <w:r w:rsidRPr="00812E8A">
        <w:fldChar w:fldCharType="end"/>
      </w:r>
      <w:r w:rsidRPr="00812E8A">
        <w:t xml:space="preserve">, the reasons for this are explained. Since this is an unfortunate choice of the randomizer sequence, </w:t>
      </w:r>
      <w:r w:rsidRPr="00812E8A">
        <w:fldChar w:fldCharType="begin"/>
      </w:r>
      <w:r w:rsidRPr="00812E8A">
        <w:instrText xml:space="preserve"> REF _Ref122864436 \r \h </w:instrText>
      </w:r>
      <w:r w:rsidRPr="00812E8A">
        <w:fldChar w:fldCharType="separate"/>
      </w:r>
      <w:r w:rsidR="00D46CA3">
        <w:t>C3</w:t>
      </w:r>
      <w:r w:rsidRPr="00812E8A">
        <w:fldChar w:fldCharType="end"/>
      </w:r>
      <w:r w:rsidRPr="00812E8A">
        <w:t xml:space="preserve"> describes a search for randomizer sequences that:</w:t>
      </w:r>
    </w:p>
    <w:p w14:paraId="23EFF7B6" w14:textId="2AD4431B" w:rsidR="00DD6983" w:rsidRPr="00812E8A" w:rsidRDefault="00DD6983" w:rsidP="00D32100">
      <w:pPr>
        <w:pStyle w:val="List"/>
        <w:numPr>
          <w:ilvl w:val="0"/>
          <w:numId w:val="29"/>
        </w:numPr>
        <w:tabs>
          <w:tab w:val="clear" w:pos="360"/>
          <w:tab w:val="num" w:pos="720"/>
        </w:tabs>
        <w:ind w:left="720"/>
      </w:pPr>
      <w:r w:rsidRPr="00812E8A">
        <w:t xml:space="preserve">are not codewords in the standard R-S (255,223) code in reference </w:t>
      </w:r>
      <w:r w:rsidR="00F80280" w:rsidRPr="00812E8A">
        <w:fldChar w:fldCharType="begin"/>
      </w:r>
      <w:r w:rsidR="00D140B6" w:rsidRPr="00812E8A">
        <w:instrText xml:space="preserve"> REF R_131x0b3TMSynchronizationandChannelCodi \h </w:instrText>
      </w:r>
      <w:r w:rsidR="00F80280" w:rsidRPr="00812E8A">
        <w:fldChar w:fldCharType="separate"/>
      </w:r>
      <w:r w:rsidR="00D46CA3" w:rsidRPr="00812E8A">
        <w:t>[</w:t>
      </w:r>
      <w:r w:rsidR="00D46CA3">
        <w:rPr>
          <w:noProof/>
        </w:rPr>
        <w:t>5</w:t>
      </w:r>
      <w:r w:rsidR="00D46CA3" w:rsidRPr="00812E8A">
        <w:t>]</w:t>
      </w:r>
      <w:r w:rsidR="00F80280" w:rsidRPr="00812E8A">
        <w:fldChar w:fldCharType="end"/>
      </w:r>
      <w:r w:rsidRPr="00812E8A">
        <w:t xml:space="preserve"> at any interleaving depth;</w:t>
      </w:r>
    </w:p>
    <w:p w14:paraId="47FEC8F9" w14:textId="3998EDA0" w:rsidR="00DD6983" w:rsidRPr="00812E8A" w:rsidRDefault="00DD6983" w:rsidP="00D32100">
      <w:pPr>
        <w:pStyle w:val="List"/>
        <w:numPr>
          <w:ilvl w:val="0"/>
          <w:numId w:val="29"/>
        </w:numPr>
        <w:tabs>
          <w:tab w:val="clear" w:pos="360"/>
          <w:tab w:val="num" w:pos="720"/>
        </w:tabs>
        <w:ind w:left="720"/>
      </w:pPr>
      <w:r w:rsidRPr="00812E8A">
        <w:t xml:space="preserve">are not codewords in the R-S (255,239) code in reference </w:t>
      </w:r>
      <w:r w:rsidR="00F80280" w:rsidRPr="00812E8A">
        <w:fldChar w:fldCharType="begin"/>
      </w:r>
      <w:r w:rsidR="00474F35" w:rsidRPr="00812E8A">
        <w:instrText xml:space="preserve"> REF R_BaudinDesignandDevelopmentofaVeryHighS \h </w:instrText>
      </w:r>
      <w:r w:rsidR="00F80280" w:rsidRPr="00812E8A">
        <w:fldChar w:fldCharType="separate"/>
      </w:r>
      <w:r w:rsidR="00D46CA3" w:rsidRPr="00812E8A">
        <w:t>[</w:t>
      </w:r>
      <w:r w:rsidR="00D46CA3">
        <w:rPr>
          <w:noProof/>
        </w:rPr>
        <w:t>10</w:t>
      </w:r>
      <w:r w:rsidR="00D46CA3" w:rsidRPr="00812E8A">
        <w:t>]</w:t>
      </w:r>
      <w:r w:rsidR="00F80280" w:rsidRPr="00812E8A">
        <w:fldChar w:fldCharType="end"/>
      </w:r>
      <w:r w:rsidRPr="00812E8A">
        <w:t xml:space="preserve"> at any interleaving depth;</w:t>
      </w:r>
    </w:p>
    <w:p w14:paraId="1470D9B8" w14:textId="0BC16EDE" w:rsidR="00DD6983" w:rsidRPr="00812E8A" w:rsidRDefault="00DD6983" w:rsidP="00D32100">
      <w:pPr>
        <w:pStyle w:val="List"/>
        <w:numPr>
          <w:ilvl w:val="0"/>
          <w:numId w:val="29"/>
        </w:numPr>
        <w:tabs>
          <w:tab w:val="clear" w:pos="360"/>
          <w:tab w:val="num" w:pos="720"/>
        </w:tabs>
        <w:ind w:left="720"/>
      </w:pPr>
      <w:r w:rsidRPr="00812E8A">
        <w:t xml:space="preserve">have large distances from the two synchronization markers in reference </w:t>
      </w:r>
      <w:r w:rsidR="00F80280" w:rsidRPr="00812E8A">
        <w:fldChar w:fldCharType="begin"/>
      </w:r>
      <w:r w:rsidR="00D140B6" w:rsidRPr="00812E8A">
        <w:instrText xml:space="preserve"> REF R_131x0b3TMSynchronizationandChannelCodi \h </w:instrText>
      </w:r>
      <w:r w:rsidR="00F80280" w:rsidRPr="00812E8A">
        <w:fldChar w:fldCharType="separate"/>
      </w:r>
      <w:r w:rsidR="00D46CA3" w:rsidRPr="00812E8A">
        <w:t>[</w:t>
      </w:r>
      <w:r w:rsidR="00D46CA3">
        <w:rPr>
          <w:noProof/>
        </w:rPr>
        <w:t>5</w:t>
      </w:r>
      <w:r w:rsidR="00D46CA3" w:rsidRPr="00812E8A">
        <w:t>]</w:t>
      </w:r>
      <w:r w:rsidR="00F80280" w:rsidRPr="00812E8A">
        <w:fldChar w:fldCharType="end"/>
      </w:r>
      <w:r w:rsidRPr="00812E8A">
        <w:t xml:space="preserve"> and their inverses.</w:t>
      </w:r>
    </w:p>
    <w:p w14:paraId="485D127A" w14:textId="362DF445" w:rsidR="00DD6983" w:rsidRPr="00812E8A" w:rsidRDefault="00DD6983" w:rsidP="00DD6983">
      <w:r w:rsidRPr="00812E8A">
        <w:t xml:space="preserve">In </w:t>
      </w:r>
      <w:r w:rsidRPr="00812E8A">
        <w:fldChar w:fldCharType="begin"/>
      </w:r>
      <w:r w:rsidRPr="00812E8A">
        <w:instrText xml:space="preserve"> REF _Ref122864254 \r \h </w:instrText>
      </w:r>
      <w:r w:rsidRPr="00812E8A">
        <w:fldChar w:fldCharType="separate"/>
      </w:r>
      <w:r w:rsidR="00D46CA3">
        <w:t>C4</w:t>
      </w:r>
      <w:r w:rsidRPr="00812E8A">
        <w:fldChar w:fldCharType="end"/>
      </w:r>
      <w:r w:rsidRPr="00812E8A">
        <w:t xml:space="preserve">, a randomizer sequence fulfilling all these requirements is given. The proposed sequence has the property that it is marked as not decodable by a proper decoder, </w:t>
      </w:r>
      <w:r w:rsidR="00EA28DE" w:rsidRPr="00812E8A">
        <w:t>for example</w:t>
      </w:r>
      <w:r w:rsidRPr="00812E8A">
        <w:t xml:space="preserve">, the decoder in reference </w:t>
      </w:r>
      <w:r w:rsidR="00F80280" w:rsidRPr="00812E8A">
        <w:fldChar w:fldCharType="begin"/>
      </w:r>
      <w:r w:rsidR="00474F35" w:rsidRPr="00812E8A">
        <w:instrText xml:space="preserve"> REF R_BaudinDesignandDevelopmentofaVeryHighS \h </w:instrText>
      </w:r>
      <w:r w:rsidR="00F80280" w:rsidRPr="00812E8A">
        <w:fldChar w:fldCharType="separate"/>
      </w:r>
      <w:r w:rsidR="00D46CA3" w:rsidRPr="00812E8A">
        <w:t>[</w:t>
      </w:r>
      <w:r w:rsidR="00D46CA3">
        <w:rPr>
          <w:noProof/>
        </w:rPr>
        <w:t>10</w:t>
      </w:r>
      <w:r w:rsidR="00D46CA3" w:rsidRPr="00812E8A">
        <w:t>]</w:t>
      </w:r>
      <w:r w:rsidR="00F80280" w:rsidRPr="00812E8A">
        <w:fldChar w:fldCharType="end"/>
      </w:r>
      <w:r w:rsidRPr="00812E8A">
        <w:t>, used at any interleaving depth in the range one to eight.</w:t>
      </w:r>
    </w:p>
    <w:p w14:paraId="359AB9B9" w14:textId="77777777" w:rsidR="00DD6983" w:rsidRPr="00812E8A" w:rsidRDefault="00DD6983" w:rsidP="00F14C28">
      <w:pPr>
        <w:pStyle w:val="Annex2"/>
        <w:spacing w:before="480"/>
        <w:rPr>
          <w:lang w:val="en-US"/>
        </w:rPr>
      </w:pPr>
      <w:bookmarkStart w:id="880" w:name="_Ref122864433"/>
      <w:r w:rsidRPr="00812E8A">
        <w:rPr>
          <w:lang w:val="en-US"/>
        </w:rPr>
        <w:t>Theory of Random Sequences and Codes</w:t>
      </w:r>
      <w:bookmarkEnd w:id="880"/>
    </w:p>
    <w:p w14:paraId="0BD3BB29" w14:textId="3B7D6A8F" w:rsidR="00DD6983" w:rsidRPr="00812E8A" w:rsidRDefault="00DD6983" w:rsidP="00DD6983">
      <w:r w:rsidRPr="00812E8A">
        <w:t xml:space="preserve">The theory of this section is mostly found in reference </w:t>
      </w:r>
      <w:r w:rsidR="00F80280" w:rsidRPr="00812E8A">
        <w:fldChar w:fldCharType="begin"/>
      </w:r>
      <w:r w:rsidR="00474F35" w:rsidRPr="00812E8A">
        <w:instrText xml:space="preserve"> REF R_McElieceFiniteFieldforScientistsandEng \h </w:instrText>
      </w:r>
      <w:r w:rsidR="00F80280" w:rsidRPr="00812E8A">
        <w:fldChar w:fldCharType="separate"/>
      </w:r>
      <w:r w:rsidR="00D46CA3" w:rsidRPr="00812E8A">
        <w:t>[</w:t>
      </w:r>
      <w:r w:rsidR="00D46CA3">
        <w:rPr>
          <w:noProof/>
        </w:rPr>
        <w:t>12</w:t>
      </w:r>
      <w:r w:rsidR="00D46CA3" w:rsidRPr="00812E8A">
        <w:t>]</w:t>
      </w:r>
      <w:r w:rsidR="00F80280" w:rsidRPr="00812E8A">
        <w:fldChar w:fldCharType="end"/>
      </w:r>
      <w:r w:rsidRPr="00812E8A">
        <w:t xml:space="preserve"> and is applied here to the case of binary pseudo-random sequences as used in reference </w:t>
      </w:r>
      <w:r w:rsidR="00F80280" w:rsidRPr="00812E8A">
        <w:fldChar w:fldCharType="begin"/>
      </w:r>
      <w:r w:rsidR="00D140B6" w:rsidRPr="00812E8A">
        <w:instrText xml:space="preserve"> REF R_131x0b3TMSynchronizationandChannelCodi \h </w:instrText>
      </w:r>
      <w:r w:rsidR="00F80280" w:rsidRPr="00812E8A">
        <w:fldChar w:fldCharType="separate"/>
      </w:r>
      <w:r w:rsidR="00D46CA3" w:rsidRPr="00812E8A">
        <w:t>[</w:t>
      </w:r>
      <w:r w:rsidR="00D46CA3">
        <w:rPr>
          <w:noProof/>
        </w:rPr>
        <w:t>5</w:t>
      </w:r>
      <w:r w:rsidR="00D46CA3" w:rsidRPr="00812E8A">
        <w:t>]</w:t>
      </w:r>
      <w:r w:rsidR="00F80280" w:rsidRPr="00812E8A">
        <w:fldChar w:fldCharType="end"/>
      </w:r>
      <w:r w:rsidRPr="00812E8A">
        <w:t>. A pseudo-random binary sequence:</w:t>
      </w:r>
    </w:p>
    <w:p w14:paraId="54BFDC46" w14:textId="77777777" w:rsidR="00DD6983" w:rsidRPr="00812E8A" w:rsidRDefault="00DD6983" w:rsidP="00DD6983">
      <w:pPr>
        <w:pStyle w:val="EquNum"/>
      </w:pPr>
      <w:r w:rsidRPr="00812E8A">
        <w:tab/>
        <w:t>x</w:t>
      </w:r>
      <w:r w:rsidRPr="00812E8A">
        <w:rPr>
          <w:position w:val="-6"/>
          <w:sz w:val="20"/>
        </w:rPr>
        <w:t>0</w:t>
      </w:r>
      <w:r w:rsidRPr="00812E8A">
        <w:t>x</w:t>
      </w:r>
      <w:r w:rsidRPr="00812E8A">
        <w:rPr>
          <w:position w:val="-6"/>
          <w:sz w:val="20"/>
        </w:rPr>
        <w:t>1</w:t>
      </w:r>
      <w:r w:rsidRPr="00812E8A">
        <w:t>x</w:t>
      </w:r>
      <w:r w:rsidRPr="00812E8A">
        <w:rPr>
          <w:position w:val="-6"/>
          <w:sz w:val="20"/>
        </w:rPr>
        <w:t>2</w:t>
      </w:r>
      <w:proofErr w:type="gramStart"/>
      <w:r w:rsidRPr="00812E8A">
        <w:t>….x</w:t>
      </w:r>
      <w:r w:rsidRPr="00812E8A">
        <w:rPr>
          <w:position w:val="-6"/>
          <w:sz w:val="22"/>
        </w:rPr>
        <w:t>t</w:t>
      </w:r>
      <w:proofErr w:type="gramEnd"/>
      <w:r w:rsidRPr="00812E8A">
        <w:t>….</w:t>
      </w:r>
    </w:p>
    <w:p w14:paraId="5F72551A" w14:textId="77777777" w:rsidR="00DD6983" w:rsidRPr="00812E8A" w:rsidRDefault="00DD6983" w:rsidP="00DD6983">
      <w:r w:rsidRPr="00812E8A">
        <w:t>is generated by the linear recursion:</w:t>
      </w:r>
    </w:p>
    <w:p w14:paraId="4037A0F6" w14:textId="4ACD8915" w:rsidR="00ED32EA" w:rsidRDefault="00DD6983" w:rsidP="00DD6983">
      <w:pPr>
        <w:pStyle w:val="EquNum"/>
      </w:pPr>
      <w:r w:rsidRPr="00812E8A">
        <w:lastRenderedPageBreak/>
        <w:tab/>
        <w:t>x</w:t>
      </w:r>
      <w:r w:rsidRPr="00812E8A">
        <w:rPr>
          <w:position w:val="-6"/>
          <w:sz w:val="22"/>
        </w:rPr>
        <w:t>t</w:t>
      </w:r>
      <w:r w:rsidRPr="00812E8A">
        <w:t xml:space="preserve"> = r</w:t>
      </w:r>
      <w:r w:rsidRPr="00812E8A">
        <w:rPr>
          <w:position w:val="-6"/>
          <w:sz w:val="20"/>
        </w:rPr>
        <w:t>m-1</w:t>
      </w:r>
      <w:r w:rsidRPr="00812E8A">
        <w:t>x</w:t>
      </w:r>
      <w:r w:rsidRPr="00812E8A">
        <w:rPr>
          <w:position w:val="-6"/>
          <w:sz w:val="20"/>
        </w:rPr>
        <w:t>t-1</w:t>
      </w:r>
      <w:r w:rsidRPr="00812E8A">
        <w:t xml:space="preserve"> + r</w:t>
      </w:r>
      <w:r w:rsidRPr="00812E8A">
        <w:rPr>
          <w:position w:val="-6"/>
          <w:sz w:val="20"/>
        </w:rPr>
        <w:t>m-2</w:t>
      </w:r>
      <w:r w:rsidRPr="00812E8A">
        <w:t>x</w:t>
      </w:r>
      <w:r w:rsidRPr="00812E8A">
        <w:rPr>
          <w:position w:val="-6"/>
          <w:sz w:val="20"/>
        </w:rPr>
        <w:t>t-2</w:t>
      </w:r>
      <w:r w:rsidRPr="00812E8A">
        <w:t xml:space="preserve"> + … r</w:t>
      </w:r>
      <w:r w:rsidRPr="00812E8A">
        <w:rPr>
          <w:position w:val="-6"/>
          <w:sz w:val="20"/>
        </w:rPr>
        <w:t>1</w:t>
      </w:r>
      <w:r w:rsidRPr="00812E8A">
        <w:t>x</w:t>
      </w:r>
      <w:r w:rsidRPr="00812E8A">
        <w:rPr>
          <w:position w:val="-6"/>
          <w:sz w:val="20"/>
        </w:rPr>
        <w:t>t-m+1</w:t>
      </w:r>
      <w:r w:rsidRPr="00812E8A">
        <w:t xml:space="preserve"> + r</w:t>
      </w:r>
      <w:r w:rsidRPr="00812E8A">
        <w:rPr>
          <w:position w:val="-6"/>
          <w:sz w:val="20"/>
        </w:rPr>
        <w:t>0</w:t>
      </w:r>
      <w:r w:rsidRPr="00812E8A">
        <w:t>x</w:t>
      </w:r>
      <w:r w:rsidRPr="00812E8A">
        <w:rPr>
          <w:position w:val="-6"/>
          <w:sz w:val="20"/>
        </w:rPr>
        <w:t>t-m</w:t>
      </w:r>
      <w:r w:rsidR="00204093" w:rsidRPr="00812E8A">
        <w:rPr>
          <w:position w:val="-6"/>
          <w:sz w:val="20"/>
        </w:rPr>
        <w:t>,</w:t>
      </w:r>
    </w:p>
    <w:p w14:paraId="3126C107" w14:textId="77777777" w:rsidR="00DD6983" w:rsidRPr="00812E8A" w:rsidRDefault="00DD6983" w:rsidP="00DD6983">
      <w:r w:rsidRPr="00812E8A">
        <w:t>where r</w:t>
      </w:r>
      <w:r w:rsidRPr="00812E8A">
        <w:rPr>
          <w:position w:val="-6"/>
          <w:sz w:val="20"/>
        </w:rPr>
        <w:t>j</w:t>
      </w:r>
      <w:r w:rsidRPr="00812E8A">
        <w:t xml:space="preserve"> are binary coefficients. The properties of the sequence depend on the characteristic polynomial (or randomizer polynomial):</w:t>
      </w:r>
    </w:p>
    <w:p w14:paraId="36C80435" w14:textId="4A10DA59" w:rsidR="00ED32EA" w:rsidRDefault="00DD6983" w:rsidP="00DD6983">
      <w:pPr>
        <w:pStyle w:val="EquNum"/>
      </w:pPr>
      <w:r w:rsidRPr="00812E8A">
        <w:tab/>
        <w:t>R(z) = z</w:t>
      </w:r>
      <w:r w:rsidRPr="00812E8A">
        <w:rPr>
          <w:position w:val="6"/>
          <w:sz w:val="20"/>
        </w:rPr>
        <w:t>m</w:t>
      </w:r>
      <w:r w:rsidRPr="00812E8A">
        <w:t xml:space="preserve"> + r</w:t>
      </w:r>
      <w:r w:rsidRPr="00812E8A">
        <w:rPr>
          <w:position w:val="-6"/>
          <w:sz w:val="20"/>
        </w:rPr>
        <w:t>m-1</w:t>
      </w:r>
      <w:r w:rsidRPr="00812E8A">
        <w:t>z</w:t>
      </w:r>
      <w:r w:rsidRPr="00812E8A">
        <w:rPr>
          <w:position w:val="6"/>
          <w:sz w:val="20"/>
        </w:rPr>
        <w:t>m-1</w:t>
      </w:r>
      <w:r w:rsidRPr="00812E8A">
        <w:t xml:space="preserve"> + </w:t>
      </w:r>
      <w:proofErr w:type="gramStart"/>
      <w:r w:rsidRPr="00812E8A">
        <w:t>….+</w:t>
      </w:r>
      <w:proofErr w:type="gramEnd"/>
      <w:r w:rsidRPr="00812E8A">
        <w:t xml:space="preserve"> r</w:t>
      </w:r>
      <w:r w:rsidRPr="00812E8A">
        <w:rPr>
          <w:position w:val="-6"/>
          <w:sz w:val="20"/>
        </w:rPr>
        <w:t>1</w:t>
      </w:r>
      <w:r w:rsidRPr="00812E8A">
        <w:t>z + r</w:t>
      </w:r>
      <w:r w:rsidRPr="00812E8A">
        <w:rPr>
          <w:position w:val="-6"/>
          <w:sz w:val="20"/>
        </w:rPr>
        <w:t>0</w:t>
      </w:r>
      <w:r w:rsidR="00E0591E" w:rsidRPr="00812E8A">
        <w:t>.</w:t>
      </w:r>
    </w:p>
    <w:p w14:paraId="325636DA" w14:textId="3A4D2337" w:rsidR="00DD6983" w:rsidRPr="00812E8A" w:rsidRDefault="00DD6983" w:rsidP="00DD6983">
      <w:r w:rsidRPr="00812E8A">
        <w:t>The sequence has period 2</w:t>
      </w:r>
      <w:r w:rsidRPr="00812E8A">
        <w:rPr>
          <w:position w:val="6"/>
          <w:sz w:val="20"/>
        </w:rPr>
        <w:t>m</w:t>
      </w:r>
      <w:r w:rsidRPr="00812E8A">
        <w:t>-1 if and only if R(z) has degree m</w:t>
      </w:r>
      <w:r w:rsidR="00204093" w:rsidRPr="00812E8A">
        <w:t xml:space="preserve"> and </w:t>
      </w:r>
      <w:r w:rsidRPr="00812E8A">
        <w:t xml:space="preserve">is irreducible and primitive when calculations are done in the binary field </w:t>
      </w:r>
      <w:proofErr w:type="gramStart"/>
      <w:r w:rsidRPr="00812E8A">
        <w:t>GF(</w:t>
      </w:r>
      <w:proofErr w:type="gramEnd"/>
      <w:r w:rsidRPr="00812E8A">
        <w:t>2). The sequences generated by such a polynomial of degree m all have the same distribution of runs of ‘0’s and ‘1’s. The run distribution for sequences of period 2</w:t>
      </w:r>
      <w:r w:rsidRPr="00812E8A">
        <w:rPr>
          <w:position w:val="6"/>
          <w:sz w:val="20"/>
        </w:rPr>
        <w:t>m</w:t>
      </w:r>
      <w:r w:rsidRPr="00812E8A">
        <w:t xml:space="preserve">-1 is described in table </w:t>
      </w:r>
      <w:r w:rsidR="00195369">
        <w:fldChar w:fldCharType="begin"/>
      </w:r>
      <w:r w:rsidR="00195369">
        <w:instrText xml:space="preserve"> REF T_C01RunDistributionforSequencesofPeriod \h </w:instrText>
      </w:r>
      <w:r w:rsidR="00195369">
        <w:fldChar w:fldCharType="separate"/>
      </w:r>
      <w:r w:rsidR="00D46CA3">
        <w:rPr>
          <w:noProof/>
        </w:rPr>
        <w:t>C</w:t>
      </w:r>
      <w:r w:rsidR="00D46CA3" w:rsidRPr="00812E8A">
        <w:noBreakHyphen/>
      </w:r>
      <w:r w:rsidR="00D46CA3">
        <w:rPr>
          <w:noProof/>
        </w:rPr>
        <w:t>1</w:t>
      </w:r>
      <w:r w:rsidR="00195369">
        <w:fldChar w:fldCharType="end"/>
      </w:r>
      <w:r w:rsidR="00204093" w:rsidRPr="00812E8A">
        <w:t>.</w:t>
      </w:r>
    </w:p>
    <w:p w14:paraId="30831B9E" w14:textId="1FD584E8" w:rsidR="00DD6983" w:rsidRPr="00812E8A" w:rsidRDefault="00DD6983" w:rsidP="00DD6983">
      <w:pPr>
        <w:pStyle w:val="TableTitle"/>
      </w:pPr>
      <w:r w:rsidRPr="00812E8A">
        <w:t xml:space="preserve">Table </w:t>
      </w:r>
      <w:bookmarkStart w:id="881" w:name="T_C01RunDistributionforSequencesofPeriod"/>
      <w:r w:rsidRPr="00812E8A">
        <w:fldChar w:fldCharType="begin"/>
      </w:r>
      <w:r w:rsidRPr="00812E8A">
        <w:instrText xml:space="preserve"> STYLEREF "Heading 8,Annex Heading 1"\l \n \t  \* MERGEFORMAT </w:instrText>
      </w:r>
      <w:r w:rsidRPr="00812E8A">
        <w:fldChar w:fldCharType="separate"/>
      </w:r>
      <w:r w:rsidR="00D46CA3">
        <w:rPr>
          <w:noProof/>
        </w:rPr>
        <w:t>C</w:t>
      </w:r>
      <w:r w:rsidRPr="00812E8A">
        <w:fldChar w:fldCharType="end"/>
      </w:r>
      <w:r w:rsidRPr="00812E8A">
        <w:noBreakHyphen/>
      </w:r>
      <w:fldSimple w:instr=" SEQ Table \s 8 ">
        <w:r w:rsidR="00D46CA3">
          <w:rPr>
            <w:noProof/>
          </w:rPr>
          <w:t>1</w:t>
        </w:r>
      </w:fldSimple>
      <w:bookmarkEnd w:id="881"/>
      <w:r w:rsidRPr="00812E8A">
        <w:fldChar w:fldCharType="begin"/>
      </w:r>
      <w:r w:rsidRPr="00812E8A">
        <w:instrText xml:space="preserve"> TC  \f T "</w:instrText>
      </w:r>
      <w:fldSimple w:instr=" STYLEREF &quot;Heading 8,Annex Heading 1&quot;\l \n \t  \* MERGEFORMAT ">
        <w:bookmarkStart w:id="882" w:name="_Toc312227670"/>
        <w:bookmarkStart w:id="883" w:name="_Toc337827080"/>
        <w:bookmarkStart w:id="884" w:name="_Toc62226959"/>
        <w:bookmarkStart w:id="885" w:name="_Toc71969025"/>
        <w:r w:rsidR="00D46CA3">
          <w:rPr>
            <w:noProof/>
          </w:rPr>
          <w:instrText>C</w:instrText>
        </w:r>
      </w:fldSimple>
      <w:r w:rsidRPr="00812E8A">
        <w:instrText>-</w:instrText>
      </w:r>
      <w:r w:rsidRPr="00812E8A">
        <w:fldChar w:fldCharType="begin"/>
      </w:r>
      <w:r w:rsidRPr="00812E8A">
        <w:instrText xml:space="preserve"> SEQ Table_TOC \s 8 </w:instrText>
      </w:r>
      <w:r w:rsidRPr="00812E8A">
        <w:fldChar w:fldCharType="separate"/>
      </w:r>
      <w:r w:rsidR="00D46CA3">
        <w:rPr>
          <w:noProof/>
        </w:rPr>
        <w:instrText>1</w:instrText>
      </w:r>
      <w:r w:rsidRPr="00812E8A">
        <w:fldChar w:fldCharType="end"/>
      </w:r>
      <w:r w:rsidRPr="00812E8A">
        <w:tab/>
      </w:r>
      <w:r w:rsidR="003660F0" w:rsidRPr="00812E8A">
        <w:instrText>Run Distribution for Sequences of Period 2m-1</w:instrText>
      </w:r>
      <w:bookmarkEnd w:id="882"/>
      <w:bookmarkEnd w:id="883"/>
      <w:bookmarkEnd w:id="884"/>
      <w:bookmarkEnd w:id="885"/>
      <w:r w:rsidRPr="00812E8A">
        <w:instrText>"</w:instrText>
      </w:r>
      <w:r w:rsidRPr="00812E8A">
        <w:fldChar w:fldCharType="end"/>
      </w:r>
      <w:r w:rsidRPr="00812E8A">
        <w:t>:  Run Distribution for Sequences of Period 2</w:t>
      </w:r>
      <w:r w:rsidRPr="00812E8A">
        <w:rPr>
          <w:bCs/>
          <w:position w:val="6"/>
          <w:sz w:val="20"/>
          <w:szCs w:val="20"/>
        </w:rPr>
        <w:t>m</w:t>
      </w:r>
      <w:r w:rsidRPr="00812E8A">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000" w:firstRow="0" w:lastRow="0" w:firstColumn="0" w:lastColumn="0" w:noHBand="0" w:noVBand="0"/>
      </w:tblPr>
      <w:tblGrid>
        <w:gridCol w:w="1610"/>
        <w:gridCol w:w="1701"/>
        <w:gridCol w:w="1701"/>
      </w:tblGrid>
      <w:tr w:rsidR="00DD6983" w:rsidRPr="00812E8A" w14:paraId="2BE93E84" w14:textId="77777777" w:rsidTr="004400AF">
        <w:trPr>
          <w:cantSplit/>
          <w:trHeight w:val="20"/>
          <w:jc w:val="center"/>
        </w:trPr>
        <w:tc>
          <w:tcPr>
            <w:tcW w:w="1610" w:type="dxa"/>
          </w:tcPr>
          <w:p w14:paraId="30C74EBF" w14:textId="77777777" w:rsidR="00DD6983" w:rsidRPr="00812E8A" w:rsidRDefault="00DD6983" w:rsidP="004400AF">
            <w:pPr>
              <w:spacing w:before="0" w:line="240" w:lineRule="auto"/>
              <w:jc w:val="center"/>
              <w:rPr>
                <w:b/>
                <w:bCs/>
              </w:rPr>
            </w:pPr>
            <w:r w:rsidRPr="00812E8A">
              <w:rPr>
                <w:b/>
                <w:bCs/>
              </w:rPr>
              <w:t>Length</w:t>
            </w:r>
          </w:p>
        </w:tc>
        <w:tc>
          <w:tcPr>
            <w:tcW w:w="1701" w:type="dxa"/>
          </w:tcPr>
          <w:p w14:paraId="6924C0C3" w14:textId="77777777" w:rsidR="00DD6983" w:rsidRPr="00812E8A" w:rsidRDefault="00DD6983" w:rsidP="004400AF">
            <w:pPr>
              <w:spacing w:before="0" w:line="240" w:lineRule="auto"/>
              <w:jc w:val="center"/>
              <w:rPr>
                <w:b/>
                <w:bCs/>
              </w:rPr>
            </w:pPr>
            <w:r w:rsidRPr="00812E8A">
              <w:rPr>
                <w:b/>
                <w:bCs/>
              </w:rPr>
              <w:t>0-runs</w:t>
            </w:r>
          </w:p>
        </w:tc>
        <w:tc>
          <w:tcPr>
            <w:tcW w:w="1701" w:type="dxa"/>
          </w:tcPr>
          <w:p w14:paraId="4203EEB4" w14:textId="77777777" w:rsidR="00DD6983" w:rsidRPr="00812E8A" w:rsidRDefault="00DD6983" w:rsidP="004400AF">
            <w:pPr>
              <w:spacing w:before="0" w:line="240" w:lineRule="auto"/>
              <w:jc w:val="center"/>
              <w:rPr>
                <w:b/>
                <w:bCs/>
              </w:rPr>
            </w:pPr>
            <w:r w:rsidRPr="00812E8A">
              <w:rPr>
                <w:b/>
                <w:bCs/>
              </w:rPr>
              <w:t>1-runs</w:t>
            </w:r>
          </w:p>
        </w:tc>
      </w:tr>
      <w:tr w:rsidR="00DD6983" w:rsidRPr="00812E8A" w14:paraId="6F478719" w14:textId="77777777" w:rsidTr="004400AF">
        <w:trPr>
          <w:cantSplit/>
          <w:jc w:val="center"/>
        </w:trPr>
        <w:tc>
          <w:tcPr>
            <w:tcW w:w="1610" w:type="dxa"/>
          </w:tcPr>
          <w:p w14:paraId="2E10209A" w14:textId="77777777" w:rsidR="00DD6983" w:rsidRPr="00812E8A" w:rsidRDefault="00DD6983" w:rsidP="004400AF">
            <w:pPr>
              <w:spacing w:before="0" w:line="240" w:lineRule="auto"/>
              <w:jc w:val="center"/>
            </w:pPr>
            <w:r w:rsidRPr="00812E8A">
              <w:t>1</w:t>
            </w:r>
          </w:p>
        </w:tc>
        <w:tc>
          <w:tcPr>
            <w:tcW w:w="1701" w:type="dxa"/>
          </w:tcPr>
          <w:p w14:paraId="3BBF74D5" w14:textId="77777777" w:rsidR="00DD6983" w:rsidRPr="00812E8A" w:rsidRDefault="00DD6983" w:rsidP="004400AF">
            <w:pPr>
              <w:spacing w:before="0" w:line="240" w:lineRule="auto"/>
              <w:jc w:val="center"/>
            </w:pPr>
            <w:r w:rsidRPr="00812E8A">
              <w:t>2</w:t>
            </w:r>
            <w:r w:rsidRPr="00812E8A">
              <w:rPr>
                <w:position w:val="6"/>
                <w:sz w:val="20"/>
              </w:rPr>
              <w:t>m-3</w:t>
            </w:r>
          </w:p>
        </w:tc>
        <w:tc>
          <w:tcPr>
            <w:tcW w:w="1701" w:type="dxa"/>
          </w:tcPr>
          <w:p w14:paraId="3AF1F4C2" w14:textId="77777777" w:rsidR="00DD6983" w:rsidRPr="00812E8A" w:rsidRDefault="00DD6983" w:rsidP="004400AF">
            <w:pPr>
              <w:spacing w:before="0" w:line="240" w:lineRule="auto"/>
              <w:jc w:val="center"/>
            </w:pPr>
            <w:r w:rsidRPr="00812E8A">
              <w:t>2</w:t>
            </w:r>
            <w:r w:rsidRPr="00812E8A">
              <w:rPr>
                <w:position w:val="6"/>
                <w:sz w:val="20"/>
              </w:rPr>
              <w:t>m-3</w:t>
            </w:r>
          </w:p>
        </w:tc>
      </w:tr>
      <w:tr w:rsidR="00DD6983" w:rsidRPr="00812E8A" w14:paraId="4E70A755" w14:textId="77777777" w:rsidTr="004400AF">
        <w:trPr>
          <w:cantSplit/>
          <w:jc w:val="center"/>
        </w:trPr>
        <w:tc>
          <w:tcPr>
            <w:tcW w:w="1610" w:type="dxa"/>
          </w:tcPr>
          <w:p w14:paraId="2616B502" w14:textId="77777777" w:rsidR="00DD6983" w:rsidRPr="00812E8A" w:rsidRDefault="00DD6983" w:rsidP="004400AF">
            <w:pPr>
              <w:spacing w:before="0" w:line="240" w:lineRule="auto"/>
              <w:jc w:val="center"/>
            </w:pPr>
            <w:r w:rsidRPr="00812E8A">
              <w:t>2</w:t>
            </w:r>
          </w:p>
        </w:tc>
        <w:tc>
          <w:tcPr>
            <w:tcW w:w="1701" w:type="dxa"/>
          </w:tcPr>
          <w:p w14:paraId="502AC8FF" w14:textId="77777777" w:rsidR="00DD6983" w:rsidRPr="00812E8A" w:rsidRDefault="00DD6983" w:rsidP="004400AF">
            <w:pPr>
              <w:spacing w:before="0" w:line="240" w:lineRule="auto"/>
              <w:jc w:val="center"/>
            </w:pPr>
            <w:r w:rsidRPr="00812E8A">
              <w:t>2</w:t>
            </w:r>
            <w:r w:rsidRPr="00812E8A">
              <w:rPr>
                <w:position w:val="6"/>
                <w:sz w:val="20"/>
              </w:rPr>
              <w:t>m-4</w:t>
            </w:r>
          </w:p>
        </w:tc>
        <w:tc>
          <w:tcPr>
            <w:tcW w:w="1701" w:type="dxa"/>
          </w:tcPr>
          <w:p w14:paraId="146DAC1E" w14:textId="77777777" w:rsidR="00DD6983" w:rsidRPr="00812E8A" w:rsidRDefault="00DD6983" w:rsidP="004400AF">
            <w:pPr>
              <w:spacing w:before="0" w:line="240" w:lineRule="auto"/>
              <w:jc w:val="center"/>
            </w:pPr>
            <w:r w:rsidRPr="00812E8A">
              <w:t>2</w:t>
            </w:r>
            <w:r w:rsidRPr="00812E8A">
              <w:rPr>
                <w:position w:val="6"/>
                <w:sz w:val="20"/>
              </w:rPr>
              <w:t>m-4</w:t>
            </w:r>
          </w:p>
        </w:tc>
      </w:tr>
      <w:tr w:rsidR="00DD6983" w:rsidRPr="00812E8A" w14:paraId="0D6C3664" w14:textId="77777777" w:rsidTr="004400AF">
        <w:trPr>
          <w:cantSplit/>
          <w:jc w:val="center"/>
        </w:trPr>
        <w:tc>
          <w:tcPr>
            <w:tcW w:w="1610" w:type="dxa"/>
          </w:tcPr>
          <w:p w14:paraId="52D036B4" w14:textId="77777777" w:rsidR="00DD6983" w:rsidRPr="00812E8A" w:rsidRDefault="00DD6983" w:rsidP="004400AF">
            <w:pPr>
              <w:spacing w:before="0" w:line="240" w:lineRule="auto"/>
              <w:jc w:val="center"/>
            </w:pPr>
            <w:r w:rsidRPr="00812E8A">
              <w:t>r</w:t>
            </w:r>
          </w:p>
        </w:tc>
        <w:tc>
          <w:tcPr>
            <w:tcW w:w="1701" w:type="dxa"/>
          </w:tcPr>
          <w:p w14:paraId="18CF7487" w14:textId="77777777" w:rsidR="00DD6983" w:rsidRPr="00812E8A" w:rsidRDefault="00DD6983" w:rsidP="004400AF">
            <w:pPr>
              <w:spacing w:before="0" w:line="240" w:lineRule="auto"/>
              <w:jc w:val="center"/>
            </w:pPr>
            <w:r w:rsidRPr="00812E8A">
              <w:t>2</w:t>
            </w:r>
            <w:r w:rsidRPr="00812E8A">
              <w:rPr>
                <w:position w:val="6"/>
                <w:sz w:val="20"/>
              </w:rPr>
              <w:t>m-r-2</w:t>
            </w:r>
          </w:p>
        </w:tc>
        <w:tc>
          <w:tcPr>
            <w:tcW w:w="1701" w:type="dxa"/>
          </w:tcPr>
          <w:p w14:paraId="69B6306A" w14:textId="77777777" w:rsidR="00DD6983" w:rsidRPr="00812E8A" w:rsidRDefault="00DD6983" w:rsidP="004400AF">
            <w:pPr>
              <w:spacing w:before="0" w:line="240" w:lineRule="auto"/>
              <w:jc w:val="center"/>
            </w:pPr>
            <w:r w:rsidRPr="00812E8A">
              <w:t>2</w:t>
            </w:r>
            <w:r w:rsidRPr="00812E8A">
              <w:rPr>
                <w:position w:val="6"/>
                <w:sz w:val="20"/>
              </w:rPr>
              <w:t>m-r-2</w:t>
            </w:r>
          </w:p>
        </w:tc>
      </w:tr>
      <w:tr w:rsidR="00DD6983" w:rsidRPr="00812E8A" w14:paraId="234D0DCE" w14:textId="77777777" w:rsidTr="004400AF">
        <w:trPr>
          <w:cantSplit/>
          <w:jc w:val="center"/>
        </w:trPr>
        <w:tc>
          <w:tcPr>
            <w:tcW w:w="1610" w:type="dxa"/>
          </w:tcPr>
          <w:p w14:paraId="0B6F52AE" w14:textId="77777777" w:rsidR="00DD6983" w:rsidRPr="00812E8A" w:rsidRDefault="00DD6983" w:rsidP="004400AF">
            <w:pPr>
              <w:spacing w:before="0" w:line="240" w:lineRule="auto"/>
              <w:jc w:val="center"/>
            </w:pPr>
            <w:r w:rsidRPr="00812E8A">
              <w:t>m-2</w:t>
            </w:r>
          </w:p>
        </w:tc>
        <w:tc>
          <w:tcPr>
            <w:tcW w:w="1701" w:type="dxa"/>
          </w:tcPr>
          <w:p w14:paraId="48C3811A" w14:textId="77777777" w:rsidR="00DD6983" w:rsidRPr="00812E8A" w:rsidRDefault="00DD6983" w:rsidP="004400AF">
            <w:pPr>
              <w:spacing w:before="0" w:line="240" w:lineRule="auto"/>
              <w:jc w:val="center"/>
            </w:pPr>
            <w:r w:rsidRPr="00812E8A">
              <w:t>1</w:t>
            </w:r>
          </w:p>
        </w:tc>
        <w:tc>
          <w:tcPr>
            <w:tcW w:w="1701" w:type="dxa"/>
          </w:tcPr>
          <w:p w14:paraId="0F3C9C83" w14:textId="77777777" w:rsidR="00DD6983" w:rsidRPr="00812E8A" w:rsidRDefault="00DD6983" w:rsidP="004400AF">
            <w:pPr>
              <w:spacing w:before="0" w:line="240" w:lineRule="auto"/>
              <w:jc w:val="center"/>
            </w:pPr>
            <w:r w:rsidRPr="00812E8A">
              <w:t>1</w:t>
            </w:r>
          </w:p>
        </w:tc>
      </w:tr>
      <w:tr w:rsidR="00DD6983" w:rsidRPr="00812E8A" w14:paraId="170F094F" w14:textId="77777777" w:rsidTr="004400AF">
        <w:trPr>
          <w:cantSplit/>
          <w:jc w:val="center"/>
        </w:trPr>
        <w:tc>
          <w:tcPr>
            <w:tcW w:w="1610" w:type="dxa"/>
          </w:tcPr>
          <w:p w14:paraId="5E1764DC" w14:textId="77777777" w:rsidR="00DD6983" w:rsidRPr="00812E8A" w:rsidRDefault="00DD6983" w:rsidP="004400AF">
            <w:pPr>
              <w:spacing w:before="0" w:line="240" w:lineRule="auto"/>
              <w:jc w:val="center"/>
            </w:pPr>
            <w:r w:rsidRPr="00812E8A">
              <w:t>m-1</w:t>
            </w:r>
          </w:p>
        </w:tc>
        <w:tc>
          <w:tcPr>
            <w:tcW w:w="1701" w:type="dxa"/>
          </w:tcPr>
          <w:p w14:paraId="428541A2" w14:textId="77777777" w:rsidR="00DD6983" w:rsidRPr="00812E8A" w:rsidRDefault="00DD6983" w:rsidP="004400AF">
            <w:pPr>
              <w:spacing w:before="0" w:line="240" w:lineRule="auto"/>
              <w:jc w:val="center"/>
            </w:pPr>
            <w:r w:rsidRPr="00812E8A">
              <w:t>1</w:t>
            </w:r>
          </w:p>
        </w:tc>
        <w:tc>
          <w:tcPr>
            <w:tcW w:w="1701" w:type="dxa"/>
          </w:tcPr>
          <w:p w14:paraId="0D33CB68" w14:textId="77777777" w:rsidR="00DD6983" w:rsidRPr="00812E8A" w:rsidRDefault="00DD6983" w:rsidP="004400AF">
            <w:pPr>
              <w:spacing w:before="0" w:line="240" w:lineRule="auto"/>
              <w:jc w:val="center"/>
            </w:pPr>
            <w:r w:rsidRPr="00812E8A">
              <w:t>0</w:t>
            </w:r>
          </w:p>
        </w:tc>
      </w:tr>
      <w:tr w:rsidR="00DD6983" w:rsidRPr="00812E8A" w14:paraId="35F861BF" w14:textId="77777777" w:rsidTr="004400AF">
        <w:trPr>
          <w:cantSplit/>
          <w:jc w:val="center"/>
        </w:trPr>
        <w:tc>
          <w:tcPr>
            <w:tcW w:w="1610" w:type="dxa"/>
          </w:tcPr>
          <w:p w14:paraId="36E4DBD7" w14:textId="77777777" w:rsidR="00DD6983" w:rsidRPr="00812E8A" w:rsidRDefault="00DD6983" w:rsidP="004400AF">
            <w:pPr>
              <w:spacing w:before="0" w:line="240" w:lineRule="auto"/>
              <w:jc w:val="center"/>
            </w:pPr>
            <w:r w:rsidRPr="00812E8A">
              <w:t>m</w:t>
            </w:r>
          </w:p>
        </w:tc>
        <w:tc>
          <w:tcPr>
            <w:tcW w:w="1701" w:type="dxa"/>
          </w:tcPr>
          <w:p w14:paraId="04D28D2B" w14:textId="77777777" w:rsidR="00DD6983" w:rsidRPr="00812E8A" w:rsidRDefault="00DD6983" w:rsidP="004400AF">
            <w:pPr>
              <w:spacing w:before="0" w:line="240" w:lineRule="auto"/>
              <w:jc w:val="center"/>
            </w:pPr>
            <w:r w:rsidRPr="00812E8A">
              <w:t>0</w:t>
            </w:r>
          </w:p>
        </w:tc>
        <w:tc>
          <w:tcPr>
            <w:tcW w:w="1701" w:type="dxa"/>
          </w:tcPr>
          <w:p w14:paraId="1C7E57BB" w14:textId="77777777" w:rsidR="00DD6983" w:rsidRPr="00812E8A" w:rsidRDefault="00DD6983" w:rsidP="004400AF">
            <w:pPr>
              <w:spacing w:before="0" w:line="240" w:lineRule="auto"/>
              <w:jc w:val="center"/>
            </w:pPr>
            <w:r w:rsidRPr="00812E8A">
              <w:t>1</w:t>
            </w:r>
          </w:p>
        </w:tc>
      </w:tr>
    </w:tbl>
    <w:p w14:paraId="14CABACD" w14:textId="77777777" w:rsidR="00DD6983" w:rsidRPr="00812E8A" w:rsidRDefault="00DD6983" w:rsidP="004A3EBC">
      <w:pPr>
        <w:spacing w:before="480"/>
      </w:pPr>
      <w:r w:rsidRPr="00812E8A">
        <w:t>A consequence of the characteristic 2 of this field is that the recursion with the characteristic polynomial</w:t>
      </w:r>
      <w:r w:rsidR="00204093" w:rsidRPr="00812E8A">
        <w:t>:</w:t>
      </w:r>
    </w:p>
    <w:p w14:paraId="406CF8DB" w14:textId="7186A469" w:rsidR="00ED32EA" w:rsidRDefault="00DD6983" w:rsidP="00DD6983">
      <w:pPr>
        <w:pStyle w:val="EquNum"/>
      </w:pPr>
      <w:r w:rsidRPr="00812E8A">
        <w:tab/>
        <w:t>R</w:t>
      </w:r>
      <w:r w:rsidRPr="00812E8A">
        <w:rPr>
          <w:position w:val="-6"/>
          <w:sz w:val="20"/>
        </w:rPr>
        <w:t>p</w:t>
      </w:r>
      <w:r w:rsidRPr="00812E8A">
        <w:t>(z) = z</w:t>
      </w:r>
      <w:r w:rsidRPr="00812E8A">
        <w:rPr>
          <w:position w:val="6"/>
          <w:sz w:val="20"/>
        </w:rPr>
        <w:t>m2</w:t>
      </w:r>
      <w:r w:rsidRPr="00812E8A">
        <w:rPr>
          <w:position w:val="10"/>
          <w:sz w:val="20"/>
          <w:vertAlign w:val="superscript"/>
        </w:rPr>
        <w:t>p</w:t>
      </w:r>
      <w:r w:rsidRPr="00812E8A">
        <w:t xml:space="preserve"> + r</w:t>
      </w:r>
      <w:r w:rsidRPr="00812E8A">
        <w:rPr>
          <w:position w:val="-6"/>
          <w:sz w:val="20"/>
        </w:rPr>
        <w:t>m-1</w:t>
      </w:r>
      <w:r w:rsidRPr="00812E8A">
        <w:t>z</w:t>
      </w:r>
      <w:r w:rsidRPr="00812E8A">
        <w:rPr>
          <w:position w:val="6"/>
          <w:sz w:val="20"/>
        </w:rPr>
        <w:t>(m-1)2</w:t>
      </w:r>
      <w:r w:rsidRPr="00812E8A">
        <w:rPr>
          <w:position w:val="10"/>
          <w:sz w:val="20"/>
          <w:vertAlign w:val="superscript"/>
        </w:rPr>
        <w:t>p</w:t>
      </w:r>
      <w:r w:rsidRPr="00812E8A">
        <w:t xml:space="preserve"> + </w:t>
      </w:r>
      <w:proofErr w:type="gramStart"/>
      <w:r w:rsidRPr="00812E8A">
        <w:t>….+</w:t>
      </w:r>
      <w:proofErr w:type="gramEnd"/>
      <w:r w:rsidRPr="00812E8A">
        <w:t xml:space="preserve"> r</w:t>
      </w:r>
      <w:r w:rsidRPr="00812E8A">
        <w:rPr>
          <w:position w:val="-6"/>
          <w:sz w:val="20"/>
        </w:rPr>
        <w:t>1</w:t>
      </w:r>
      <w:r w:rsidRPr="00812E8A">
        <w:t>z</w:t>
      </w:r>
      <w:r w:rsidRPr="00812E8A">
        <w:rPr>
          <w:position w:val="6"/>
          <w:sz w:val="20"/>
        </w:rPr>
        <w:t>2</w:t>
      </w:r>
      <w:r w:rsidRPr="00812E8A">
        <w:rPr>
          <w:position w:val="10"/>
          <w:sz w:val="20"/>
          <w:vertAlign w:val="superscript"/>
        </w:rPr>
        <w:t>p</w:t>
      </w:r>
      <w:r w:rsidRPr="00812E8A">
        <w:t xml:space="preserve"> + r</w:t>
      </w:r>
      <w:r w:rsidRPr="00812E8A">
        <w:rPr>
          <w:position w:val="-6"/>
          <w:sz w:val="20"/>
        </w:rPr>
        <w:t>0</w:t>
      </w:r>
      <w:r w:rsidR="00E0591E" w:rsidRPr="00812E8A">
        <w:t>.</w:t>
      </w:r>
    </w:p>
    <w:p w14:paraId="2F93ADBF" w14:textId="77777777" w:rsidR="00DD6983" w:rsidRPr="00812E8A" w:rsidRDefault="00DD6983" w:rsidP="00DD6983">
      <w:r w:rsidRPr="00812E8A">
        <w:t>is also fulfilled by the sequence x</w:t>
      </w:r>
      <w:r w:rsidRPr="00812E8A">
        <w:rPr>
          <w:position w:val="-6"/>
          <w:sz w:val="20"/>
        </w:rPr>
        <w:t>0</w:t>
      </w:r>
      <w:r w:rsidRPr="00812E8A">
        <w:t>x</w:t>
      </w:r>
      <w:r w:rsidRPr="00812E8A">
        <w:rPr>
          <w:position w:val="-6"/>
          <w:sz w:val="20"/>
        </w:rPr>
        <w:t>1</w:t>
      </w:r>
      <w:r w:rsidRPr="00812E8A">
        <w:t>…</w:t>
      </w:r>
      <w:r w:rsidRPr="00714F0C">
        <w:t>..</w:t>
      </w:r>
      <w:r w:rsidRPr="00812E8A">
        <w:t>. If the sequence is divided into groups of 2</w:t>
      </w:r>
      <w:r w:rsidRPr="00812E8A">
        <w:rPr>
          <w:vertAlign w:val="superscript"/>
        </w:rPr>
        <w:t>p</w:t>
      </w:r>
      <w:r w:rsidRPr="00812E8A">
        <w:t xml:space="preserve"> bits, and these groups are considered as elements of the field GF(2</w:t>
      </w:r>
      <w:r w:rsidRPr="00812E8A">
        <w:rPr>
          <w:vertAlign w:val="superscript"/>
        </w:rPr>
        <w:t>p</w:t>
      </w:r>
      <w:r w:rsidRPr="00812E8A">
        <w:t>) represented in some basis, usage of R</w:t>
      </w:r>
      <w:r w:rsidRPr="00812E8A">
        <w:rPr>
          <w:position w:val="-6"/>
          <w:sz w:val="20"/>
        </w:rPr>
        <w:t>p</w:t>
      </w:r>
      <w:r w:rsidRPr="00812E8A">
        <w:t>(z) on the corresponding bits in each group gives a recursion on the elements in GF(2</w:t>
      </w:r>
      <w:r w:rsidRPr="00812E8A">
        <w:rPr>
          <w:vertAlign w:val="superscript"/>
        </w:rPr>
        <w:t>p</w:t>
      </w:r>
      <w:r w:rsidRPr="00812E8A">
        <w:t>):</w:t>
      </w:r>
    </w:p>
    <w:p w14:paraId="4F7D371A" w14:textId="555E48C7" w:rsidR="00ED32EA" w:rsidRDefault="00DD6983" w:rsidP="00DD6983">
      <w:pPr>
        <w:pStyle w:val="EquNum"/>
      </w:pPr>
      <w:r w:rsidRPr="00812E8A">
        <w:tab/>
        <w:t>R(z) = z</w:t>
      </w:r>
      <w:r w:rsidRPr="00812E8A">
        <w:rPr>
          <w:position w:val="6"/>
          <w:sz w:val="20"/>
        </w:rPr>
        <w:t>m</w:t>
      </w:r>
      <w:r w:rsidRPr="00812E8A">
        <w:t xml:space="preserve"> + r</w:t>
      </w:r>
      <w:r w:rsidRPr="00812E8A">
        <w:rPr>
          <w:position w:val="-6"/>
          <w:sz w:val="20"/>
        </w:rPr>
        <w:t>m-1</w:t>
      </w:r>
      <w:r w:rsidRPr="00812E8A">
        <w:t>z</w:t>
      </w:r>
      <w:r w:rsidRPr="00812E8A">
        <w:rPr>
          <w:position w:val="6"/>
          <w:sz w:val="20"/>
        </w:rPr>
        <w:t>m-1</w:t>
      </w:r>
      <w:r w:rsidRPr="00812E8A">
        <w:t xml:space="preserve"> + </w:t>
      </w:r>
      <w:proofErr w:type="gramStart"/>
      <w:r w:rsidRPr="00812E8A">
        <w:t>….+</w:t>
      </w:r>
      <w:proofErr w:type="gramEnd"/>
      <w:r w:rsidRPr="00812E8A">
        <w:t xml:space="preserve"> r</w:t>
      </w:r>
      <w:r w:rsidRPr="00812E8A">
        <w:rPr>
          <w:position w:val="-6"/>
          <w:sz w:val="20"/>
        </w:rPr>
        <w:t>1</w:t>
      </w:r>
      <w:r w:rsidRPr="00812E8A">
        <w:t>z + r</w:t>
      </w:r>
      <w:r w:rsidRPr="00812E8A">
        <w:rPr>
          <w:position w:val="-6"/>
          <w:sz w:val="20"/>
        </w:rPr>
        <w:t>0</w:t>
      </w:r>
      <w:r w:rsidR="00E0591E" w:rsidRPr="00812E8A">
        <w:t>.</w:t>
      </w:r>
    </w:p>
    <w:p w14:paraId="11B7BB90" w14:textId="1D1AE538" w:rsidR="00DD6983" w:rsidRPr="00812E8A" w:rsidRDefault="00DD6983" w:rsidP="00DD6983">
      <w:r w:rsidRPr="00812E8A">
        <w:t>Calculations are now done in GF(2</w:t>
      </w:r>
      <w:r w:rsidRPr="00812E8A">
        <w:rPr>
          <w:vertAlign w:val="superscript"/>
        </w:rPr>
        <w:t>p</w:t>
      </w:r>
      <w:r w:rsidRPr="00812E8A">
        <w:t>)</w:t>
      </w:r>
      <w:r w:rsidR="00204093" w:rsidRPr="00812E8A">
        <w:t>,</w:t>
      </w:r>
      <w:r w:rsidRPr="00812E8A">
        <w:t xml:space="preserve"> and the sequence has the period 2</w:t>
      </w:r>
      <w:r w:rsidRPr="00812E8A">
        <w:rPr>
          <w:position w:val="6"/>
          <w:sz w:val="20"/>
        </w:rPr>
        <w:t>m</w:t>
      </w:r>
      <w:r w:rsidRPr="00812E8A">
        <w:t xml:space="preserve">-1 if and only if R(z) is irreducible over </w:t>
      </w:r>
      <w:proofErr w:type="gramStart"/>
      <w:r w:rsidRPr="00812E8A">
        <w:t>GF(</w:t>
      </w:r>
      <w:proofErr w:type="gramEnd"/>
      <w:r w:rsidRPr="00812E8A">
        <w:t>2) and is a primitive polynomial. If the sequence is interpreted as a polynomial:</w:t>
      </w:r>
    </w:p>
    <w:p w14:paraId="50A331FE" w14:textId="77777777" w:rsidR="00DD6983" w:rsidRPr="00812E8A" w:rsidRDefault="00DD6983" w:rsidP="00DD6983">
      <w:pPr>
        <w:pStyle w:val="EquNum"/>
      </w:pPr>
      <w:r w:rsidRPr="00812E8A">
        <w:tab/>
        <w:t>X(z) = x</w:t>
      </w:r>
      <w:r w:rsidRPr="00812E8A">
        <w:rPr>
          <w:position w:val="-6"/>
          <w:sz w:val="20"/>
        </w:rPr>
        <w:t>0</w:t>
      </w:r>
      <w:r w:rsidRPr="00812E8A">
        <w:t xml:space="preserve"> + x</w:t>
      </w:r>
      <w:r w:rsidRPr="00812E8A">
        <w:rPr>
          <w:position w:val="-6"/>
          <w:sz w:val="20"/>
        </w:rPr>
        <w:t>1</w:t>
      </w:r>
      <w:r w:rsidRPr="00812E8A">
        <w:t>z + x</w:t>
      </w:r>
      <w:r w:rsidRPr="00812E8A">
        <w:rPr>
          <w:position w:val="-6"/>
          <w:sz w:val="20"/>
        </w:rPr>
        <w:t>2</w:t>
      </w:r>
      <w:r w:rsidRPr="00812E8A">
        <w:t>z</w:t>
      </w:r>
      <w:r w:rsidRPr="00812E8A">
        <w:rPr>
          <w:position w:val="6"/>
          <w:sz w:val="20"/>
        </w:rPr>
        <w:t>2</w:t>
      </w:r>
      <w:r w:rsidRPr="00812E8A">
        <w:t xml:space="preserve"> +</w:t>
      </w:r>
      <w:r w:rsidRPr="00714F0C">
        <w:t>......</w:t>
      </w:r>
      <w:r w:rsidRPr="00812E8A">
        <w:t xml:space="preserve"> + x</w:t>
      </w:r>
      <w:r w:rsidRPr="00812E8A">
        <w:rPr>
          <w:position w:val="-6"/>
          <w:sz w:val="22"/>
        </w:rPr>
        <w:t>2</w:t>
      </w:r>
      <w:r w:rsidRPr="00812E8A">
        <w:rPr>
          <w:position w:val="-6"/>
          <w:sz w:val="22"/>
          <w:vertAlign w:val="superscript"/>
        </w:rPr>
        <w:t>m-2</w:t>
      </w:r>
      <w:r w:rsidRPr="00812E8A">
        <w:rPr>
          <w:sz w:val="26"/>
        </w:rPr>
        <w:t>z</w:t>
      </w:r>
      <w:r w:rsidRPr="00812E8A">
        <w:rPr>
          <w:position w:val="6"/>
          <w:sz w:val="22"/>
        </w:rPr>
        <w:t>2</w:t>
      </w:r>
      <w:r w:rsidRPr="00812E8A">
        <w:rPr>
          <w:position w:val="6"/>
          <w:sz w:val="22"/>
          <w:vertAlign w:val="superscript"/>
        </w:rPr>
        <w:t>m-2</w:t>
      </w:r>
      <w:r w:rsidR="00204093" w:rsidRPr="00812E8A">
        <w:t>,</w:t>
      </w:r>
    </w:p>
    <w:p w14:paraId="1FC1BD55" w14:textId="77777777" w:rsidR="00DD6983" w:rsidRPr="00812E8A" w:rsidRDefault="00DD6983" w:rsidP="004A3EBC">
      <w:r w:rsidRPr="00812E8A">
        <w:lastRenderedPageBreak/>
        <w:t>the implication of the recursion is that R(z) is a parity check polynomial for a cyclic code containing X(z). The length of this code is 2</w:t>
      </w:r>
      <w:r w:rsidRPr="00812E8A">
        <w:rPr>
          <w:position w:val="6"/>
          <w:sz w:val="20"/>
        </w:rPr>
        <w:t>m</w:t>
      </w:r>
      <w:r w:rsidRPr="00812E8A">
        <w:t>-1</w:t>
      </w:r>
      <w:r w:rsidR="001960CB" w:rsidRPr="00812E8A">
        <w:t>,</w:t>
      </w:r>
      <w:r w:rsidRPr="00812E8A">
        <w:t xml:space="preserve"> and the generator polynomial is (</w:t>
      </w:r>
      <w:r w:rsidRPr="00812E8A">
        <w:rPr>
          <w:sz w:val="26"/>
        </w:rPr>
        <w:t>z</w:t>
      </w:r>
      <w:r w:rsidRPr="00812E8A">
        <w:rPr>
          <w:position w:val="6"/>
          <w:sz w:val="22"/>
        </w:rPr>
        <w:t>2</w:t>
      </w:r>
      <w:r w:rsidRPr="00812E8A">
        <w:rPr>
          <w:position w:val="6"/>
          <w:sz w:val="22"/>
          <w:vertAlign w:val="superscript"/>
        </w:rPr>
        <w:t>m</w:t>
      </w:r>
      <w:r w:rsidRPr="00812E8A">
        <w:rPr>
          <w:position w:val="6"/>
          <w:sz w:val="22"/>
          <w:vertAlign w:val="superscript"/>
        </w:rPr>
        <w:noBreakHyphen/>
        <w:t>1</w:t>
      </w:r>
      <w:r w:rsidRPr="00812E8A">
        <w:noBreakHyphen/>
        <w:t xml:space="preserve">1)/R(z). When X(z) is evaluated at a root of the generator polynomial z = σ, it gives X(σ) = 0 (a syndrome for the code). The roots of the generator polynomial are all roots of </w:t>
      </w:r>
      <w:r w:rsidRPr="00812E8A">
        <w:rPr>
          <w:sz w:val="26"/>
        </w:rPr>
        <w:t>z</w:t>
      </w:r>
      <w:r w:rsidRPr="00812E8A">
        <w:rPr>
          <w:position w:val="6"/>
          <w:sz w:val="22"/>
        </w:rPr>
        <w:t>2</w:t>
      </w:r>
      <w:r w:rsidRPr="00812E8A">
        <w:rPr>
          <w:position w:val="6"/>
          <w:sz w:val="22"/>
          <w:vertAlign w:val="superscript"/>
        </w:rPr>
        <w:t>m-1</w:t>
      </w:r>
      <w:r w:rsidRPr="00812E8A">
        <w:t>-1 that are not roots in R(z).</w:t>
      </w:r>
    </w:p>
    <w:p w14:paraId="66893A79" w14:textId="2BD8508A" w:rsidR="00DD6983" w:rsidRPr="00812E8A" w:rsidRDefault="004A3EBC" w:rsidP="00DD6983">
      <w:r w:rsidRPr="00812E8A">
        <w:t>T</w:t>
      </w:r>
      <w:r w:rsidR="00DD6983" w:rsidRPr="00812E8A">
        <w:t>he relations between a Reed-Solomon code over GF(2</w:t>
      </w:r>
      <w:r w:rsidR="00DD6983" w:rsidRPr="00812E8A">
        <w:rPr>
          <w:vertAlign w:val="superscript"/>
        </w:rPr>
        <w:t>p</w:t>
      </w:r>
      <w:r w:rsidR="00DD6983" w:rsidRPr="00812E8A">
        <w:t>) with generator G(z) and length 2</w:t>
      </w:r>
      <w:r w:rsidR="00DD6983" w:rsidRPr="00812E8A">
        <w:rPr>
          <w:vertAlign w:val="superscript"/>
        </w:rPr>
        <w:t>p</w:t>
      </w:r>
      <w:r w:rsidR="00DD6983" w:rsidRPr="00812E8A">
        <w:t>-1 and random sequences X(z) with period 2</w:t>
      </w:r>
      <w:r w:rsidR="00DD6983" w:rsidRPr="00812E8A">
        <w:rPr>
          <w:vertAlign w:val="superscript"/>
        </w:rPr>
        <w:t>p</w:t>
      </w:r>
      <w:r w:rsidR="00DD6983" w:rsidRPr="00812E8A">
        <w:t>-1</w:t>
      </w:r>
      <w:r w:rsidRPr="00812E8A">
        <w:t xml:space="preserve"> can now be considered</w:t>
      </w:r>
      <w:r w:rsidR="00DD6983" w:rsidRPr="00812E8A">
        <w:t xml:space="preserve">. If the roots of G(z) are denoted </w:t>
      </w:r>
      <w:proofErr w:type="spellStart"/>
      <w:r w:rsidR="00DD6983" w:rsidRPr="00812E8A">
        <w:t>σ</w:t>
      </w:r>
      <w:r w:rsidR="00DD6983" w:rsidRPr="00812E8A">
        <w:rPr>
          <w:vertAlign w:val="subscript"/>
        </w:rPr>
        <w:t>RS</w:t>
      </w:r>
      <w:proofErr w:type="spellEnd"/>
      <w:r w:rsidR="00DD6983" w:rsidRPr="00812E8A">
        <w:t>, then X(</w:t>
      </w:r>
      <w:proofErr w:type="spellStart"/>
      <w:r w:rsidR="00DD6983" w:rsidRPr="00812E8A">
        <w:t>σ</w:t>
      </w:r>
      <w:r w:rsidR="00DD6983" w:rsidRPr="00812E8A">
        <w:rPr>
          <w:vertAlign w:val="subscript"/>
        </w:rPr>
        <w:t>RS</w:t>
      </w:r>
      <w:proofErr w:type="spellEnd"/>
      <w:r w:rsidR="00DD6983" w:rsidRPr="00812E8A">
        <w:t xml:space="preserve">) = 0 if and only if all these roots </w:t>
      </w:r>
      <w:proofErr w:type="spellStart"/>
      <w:r w:rsidR="00DD6983" w:rsidRPr="00812E8A">
        <w:t>σ</w:t>
      </w:r>
      <w:r w:rsidR="00DD6983" w:rsidRPr="00812E8A">
        <w:rPr>
          <w:vertAlign w:val="subscript"/>
        </w:rPr>
        <w:t>RS</w:t>
      </w:r>
      <w:proofErr w:type="spellEnd"/>
      <w:r w:rsidR="00DD6983" w:rsidRPr="00812E8A">
        <w:t xml:space="preserve"> are distinct from the roots of R(z)</w:t>
      </w:r>
      <w:r w:rsidR="001960CB" w:rsidRPr="00812E8A">
        <w:t>,</w:t>
      </w:r>
      <w:r w:rsidR="00DD6983" w:rsidRPr="00812E8A">
        <w:t xml:space="preserve"> since in that case</w:t>
      </w:r>
      <w:r w:rsidR="001960CB" w:rsidRPr="00812E8A">
        <w:t>,</w:t>
      </w:r>
      <w:r w:rsidR="00DD6983" w:rsidRPr="00812E8A">
        <w:t xml:space="preserve"> all roots of G(z) are roots of the generator polynomial for the code that X(z) belongs to.</w:t>
      </w:r>
    </w:p>
    <w:p w14:paraId="39951092" w14:textId="6D8AB656" w:rsidR="00DD6983" w:rsidRPr="00812E8A" w:rsidRDefault="00DD6983" w:rsidP="00DD6983">
      <w:pPr>
        <w:pStyle w:val="Notelevel1"/>
        <w:rPr>
          <w:lang w:val="en-US"/>
        </w:rPr>
      </w:pPr>
      <w:r w:rsidRPr="00812E8A">
        <w:rPr>
          <w:lang w:val="en-US"/>
        </w:rPr>
        <w:t>Example:</w:t>
      </w:r>
      <w:r w:rsidRPr="00812E8A">
        <w:rPr>
          <w:lang w:val="en-US"/>
        </w:rPr>
        <w:tab/>
        <w:t>Among the 16 different polynomials with degree 8 that are irreducible and primitive is z</w:t>
      </w:r>
      <w:r w:rsidRPr="00812E8A">
        <w:rPr>
          <w:position w:val="6"/>
          <w:sz w:val="20"/>
          <w:lang w:val="en-US"/>
        </w:rPr>
        <w:t>8</w:t>
      </w:r>
      <w:r w:rsidRPr="00812E8A">
        <w:rPr>
          <w:lang w:val="en-US"/>
        </w:rPr>
        <w:t xml:space="preserve"> + z</w:t>
      </w:r>
      <w:r w:rsidRPr="00812E8A">
        <w:rPr>
          <w:position w:val="6"/>
          <w:sz w:val="20"/>
          <w:lang w:val="en-US"/>
        </w:rPr>
        <w:t>7</w:t>
      </w:r>
      <w:r w:rsidRPr="00812E8A">
        <w:rPr>
          <w:lang w:val="en-US"/>
        </w:rPr>
        <w:t xml:space="preserve"> + z</w:t>
      </w:r>
      <w:r w:rsidRPr="00812E8A">
        <w:rPr>
          <w:position w:val="6"/>
          <w:sz w:val="20"/>
          <w:lang w:val="en-US"/>
        </w:rPr>
        <w:t>5</w:t>
      </w:r>
      <w:r w:rsidRPr="00812E8A">
        <w:rPr>
          <w:lang w:val="en-US"/>
        </w:rPr>
        <w:t xml:space="preserve"> + z</w:t>
      </w:r>
      <w:r w:rsidRPr="00812E8A">
        <w:rPr>
          <w:position w:val="6"/>
          <w:sz w:val="20"/>
          <w:lang w:val="en-US"/>
        </w:rPr>
        <w:t>3</w:t>
      </w:r>
      <w:r w:rsidRPr="00812E8A">
        <w:rPr>
          <w:lang w:val="en-US"/>
        </w:rPr>
        <w:t xml:space="preserve"> + 1, which is used in reference </w:t>
      </w:r>
      <w:r w:rsidR="00F80280" w:rsidRPr="00812E8A">
        <w:rPr>
          <w:lang w:val="en-US"/>
        </w:rPr>
        <w:fldChar w:fldCharType="begin"/>
      </w:r>
      <w:r w:rsidR="00D140B6" w:rsidRPr="00812E8A">
        <w:rPr>
          <w:lang w:val="en-US"/>
        </w:rPr>
        <w:instrText xml:space="preserve"> REF R_131x0b3TMSynchronizationandChannelCodi \h </w:instrText>
      </w:r>
      <w:r w:rsidR="00F80280" w:rsidRPr="00812E8A">
        <w:rPr>
          <w:lang w:val="en-US"/>
        </w:rPr>
      </w:r>
      <w:r w:rsidR="00F80280" w:rsidRPr="00812E8A">
        <w:rPr>
          <w:lang w:val="en-US"/>
        </w:rPr>
        <w:fldChar w:fldCharType="separate"/>
      </w:r>
      <w:r w:rsidR="00D46CA3" w:rsidRPr="00812E8A">
        <w:rPr>
          <w:lang w:val="en-US"/>
        </w:rPr>
        <w:t>[</w:t>
      </w:r>
      <w:r w:rsidR="00D46CA3">
        <w:rPr>
          <w:noProof/>
          <w:lang w:val="en-US"/>
        </w:rPr>
        <w:t>5</w:t>
      </w:r>
      <w:r w:rsidR="00D46CA3" w:rsidRPr="00812E8A">
        <w:rPr>
          <w:lang w:val="en-US"/>
        </w:rPr>
        <w:t>]</w:t>
      </w:r>
      <w:r w:rsidR="00F80280" w:rsidRPr="00812E8A">
        <w:rPr>
          <w:lang w:val="en-US"/>
        </w:rPr>
        <w:fldChar w:fldCharType="end"/>
      </w:r>
      <w:r w:rsidRPr="00812E8A">
        <w:rPr>
          <w:lang w:val="en-US"/>
        </w:rPr>
        <w:t xml:space="preserve"> as randomizer polynomial for TM channel coding. The field </w:t>
      </w:r>
      <w:proofErr w:type="gramStart"/>
      <w:r w:rsidRPr="00812E8A">
        <w:rPr>
          <w:lang w:val="en-US"/>
        </w:rPr>
        <w:t>GF(</w:t>
      </w:r>
      <w:proofErr w:type="gramEnd"/>
      <w:r w:rsidRPr="00812E8A">
        <w:rPr>
          <w:lang w:val="en-US"/>
        </w:rPr>
        <w:t>2</w:t>
      </w:r>
      <w:r w:rsidRPr="00812E8A">
        <w:rPr>
          <w:vertAlign w:val="superscript"/>
          <w:lang w:val="en-US"/>
        </w:rPr>
        <w:t>8</w:t>
      </w:r>
      <w:r w:rsidRPr="00812E8A">
        <w:rPr>
          <w:lang w:val="en-US"/>
        </w:rPr>
        <w:t>) is defined by the polynomial z</w:t>
      </w:r>
      <w:r w:rsidRPr="00812E8A">
        <w:rPr>
          <w:position w:val="6"/>
          <w:sz w:val="20"/>
          <w:lang w:val="en-US"/>
        </w:rPr>
        <w:t>8</w:t>
      </w:r>
      <w:r w:rsidRPr="00812E8A">
        <w:rPr>
          <w:lang w:val="en-US"/>
        </w:rPr>
        <w:t xml:space="preserve"> + z</w:t>
      </w:r>
      <w:r w:rsidRPr="00812E8A">
        <w:rPr>
          <w:position w:val="6"/>
          <w:sz w:val="20"/>
          <w:lang w:val="en-US"/>
        </w:rPr>
        <w:t>6</w:t>
      </w:r>
      <w:r w:rsidRPr="00812E8A">
        <w:rPr>
          <w:lang w:val="en-US"/>
        </w:rPr>
        <w:t xml:space="preserve"> + z</w:t>
      </w:r>
      <w:r w:rsidRPr="00812E8A">
        <w:rPr>
          <w:position w:val="6"/>
          <w:sz w:val="20"/>
          <w:lang w:val="en-US"/>
        </w:rPr>
        <w:t>4</w:t>
      </w:r>
      <w:r w:rsidRPr="00812E8A">
        <w:rPr>
          <w:lang w:val="en-US"/>
        </w:rPr>
        <w:t xml:space="preserve"> + z</w:t>
      </w:r>
      <w:r w:rsidRPr="00812E8A">
        <w:rPr>
          <w:position w:val="6"/>
          <w:sz w:val="20"/>
          <w:lang w:val="en-US"/>
        </w:rPr>
        <w:t>3</w:t>
      </w:r>
      <w:r w:rsidRPr="00812E8A">
        <w:rPr>
          <w:lang w:val="en-US"/>
        </w:rPr>
        <w:t xml:space="preserve"> + z</w:t>
      </w:r>
      <w:r w:rsidRPr="00812E8A">
        <w:rPr>
          <w:position w:val="6"/>
          <w:sz w:val="20"/>
          <w:lang w:val="en-US"/>
        </w:rPr>
        <w:t>2</w:t>
      </w:r>
      <w:r w:rsidRPr="00812E8A">
        <w:rPr>
          <w:lang w:val="en-US"/>
        </w:rPr>
        <w:t xml:space="preserve"> + z + 1, and b is the primitive root of this polynomial. The roots of R(z) are b</w:t>
      </w:r>
      <w:r w:rsidRPr="00812E8A">
        <w:rPr>
          <w:vertAlign w:val="superscript"/>
          <w:lang w:val="en-US"/>
        </w:rPr>
        <w:t>37</w:t>
      </w:r>
      <w:r w:rsidRPr="00812E8A">
        <w:rPr>
          <w:lang w:val="en-US"/>
        </w:rPr>
        <w:t>, b</w:t>
      </w:r>
      <w:r w:rsidRPr="00812E8A">
        <w:rPr>
          <w:vertAlign w:val="superscript"/>
          <w:lang w:val="en-US"/>
        </w:rPr>
        <w:t>74</w:t>
      </w:r>
      <w:r w:rsidRPr="00812E8A">
        <w:rPr>
          <w:lang w:val="en-US"/>
        </w:rPr>
        <w:t>, b</w:t>
      </w:r>
      <w:r w:rsidRPr="00812E8A">
        <w:rPr>
          <w:vertAlign w:val="superscript"/>
          <w:lang w:val="en-US"/>
        </w:rPr>
        <w:t>148</w:t>
      </w:r>
      <w:r w:rsidRPr="00812E8A">
        <w:rPr>
          <w:lang w:val="en-US"/>
        </w:rPr>
        <w:t>, b</w:t>
      </w:r>
      <w:r w:rsidRPr="00812E8A">
        <w:rPr>
          <w:vertAlign w:val="superscript"/>
          <w:lang w:val="en-US"/>
        </w:rPr>
        <w:t>41</w:t>
      </w:r>
      <w:r w:rsidRPr="00812E8A">
        <w:rPr>
          <w:lang w:val="en-US"/>
        </w:rPr>
        <w:t>, b</w:t>
      </w:r>
      <w:r w:rsidRPr="00812E8A">
        <w:rPr>
          <w:vertAlign w:val="superscript"/>
          <w:lang w:val="en-US"/>
        </w:rPr>
        <w:t>82</w:t>
      </w:r>
      <w:r w:rsidRPr="00812E8A">
        <w:rPr>
          <w:lang w:val="en-US"/>
        </w:rPr>
        <w:t>, b</w:t>
      </w:r>
      <w:r w:rsidRPr="00812E8A">
        <w:rPr>
          <w:vertAlign w:val="superscript"/>
          <w:lang w:val="en-US"/>
        </w:rPr>
        <w:t>164</w:t>
      </w:r>
      <w:r w:rsidRPr="00812E8A">
        <w:rPr>
          <w:lang w:val="en-US"/>
        </w:rPr>
        <w:t>, b</w:t>
      </w:r>
      <w:r w:rsidRPr="00812E8A">
        <w:rPr>
          <w:vertAlign w:val="superscript"/>
          <w:lang w:val="en-US"/>
        </w:rPr>
        <w:t>73</w:t>
      </w:r>
      <w:r w:rsidRPr="00812E8A">
        <w:rPr>
          <w:lang w:val="en-US"/>
        </w:rPr>
        <w:t xml:space="preserve"> and b</w:t>
      </w:r>
      <w:r w:rsidRPr="00812E8A">
        <w:rPr>
          <w:vertAlign w:val="superscript"/>
          <w:lang w:val="en-US"/>
        </w:rPr>
        <w:t>146</w:t>
      </w:r>
      <w:r w:rsidRPr="00812E8A">
        <w:rPr>
          <w:lang w:val="en-US"/>
        </w:rPr>
        <w:t>, and they are all outside the roots of the R-S (255,223) code: b</w:t>
      </w:r>
      <w:r w:rsidRPr="00812E8A">
        <w:rPr>
          <w:vertAlign w:val="superscript"/>
          <w:lang w:val="en-US"/>
        </w:rPr>
        <w:t>112</w:t>
      </w:r>
      <w:r w:rsidRPr="00812E8A">
        <w:rPr>
          <w:lang w:val="en-US"/>
        </w:rPr>
        <w:t>,</w:t>
      </w:r>
      <w:r w:rsidRPr="00714F0C">
        <w:rPr>
          <w:lang w:val="en-US"/>
        </w:rPr>
        <w:t xml:space="preserve"> ... b</w:t>
      </w:r>
      <w:r w:rsidRPr="00812E8A">
        <w:rPr>
          <w:vertAlign w:val="superscript"/>
          <w:lang w:val="en-US"/>
        </w:rPr>
        <w:t>143</w:t>
      </w:r>
      <w:r w:rsidRPr="00812E8A">
        <w:rPr>
          <w:lang w:val="en-US"/>
        </w:rPr>
        <w:t xml:space="preserve">.  </w:t>
      </w:r>
      <w:proofErr w:type="gramStart"/>
      <w:r w:rsidRPr="00812E8A">
        <w:rPr>
          <w:lang w:val="en-US"/>
        </w:rPr>
        <w:t>Thus</w:t>
      </w:r>
      <w:proofErr w:type="gramEnd"/>
      <w:r w:rsidRPr="00812E8A">
        <w:rPr>
          <w:lang w:val="en-US"/>
        </w:rPr>
        <w:t xml:space="preserve"> the random sequence is a codeword in the R-S code.</w:t>
      </w:r>
    </w:p>
    <w:p w14:paraId="26A977FF" w14:textId="249684A4" w:rsidR="00DD6983" w:rsidRPr="00812E8A" w:rsidRDefault="00DD6983" w:rsidP="00DD6983">
      <w:r w:rsidRPr="00812E8A">
        <w:t>If c, c</w:t>
      </w:r>
      <w:r w:rsidRPr="00812E8A">
        <w:rPr>
          <w:position w:val="6"/>
          <w:sz w:val="20"/>
        </w:rPr>
        <w:t>2</w:t>
      </w:r>
      <w:r w:rsidRPr="00812E8A">
        <w:t>, c</w:t>
      </w:r>
      <w:r w:rsidRPr="00812E8A">
        <w:rPr>
          <w:position w:val="6"/>
          <w:sz w:val="20"/>
        </w:rPr>
        <w:t>4</w:t>
      </w:r>
      <w:r w:rsidRPr="00812E8A">
        <w:t>, c</w:t>
      </w:r>
      <w:r w:rsidRPr="00812E8A">
        <w:rPr>
          <w:position w:val="6"/>
          <w:sz w:val="20"/>
        </w:rPr>
        <w:t>8</w:t>
      </w:r>
      <w:r w:rsidRPr="00812E8A">
        <w:t>,</w:t>
      </w:r>
      <w:r w:rsidRPr="00714F0C">
        <w:t xml:space="preserve"> ... a</w:t>
      </w:r>
      <w:r w:rsidRPr="00812E8A">
        <w:t xml:space="preserve">re the roots of R(z), the sequence is a codeword of the R-S code that is interleaved with interleaving depth </w:t>
      </w:r>
      <w:r w:rsidRPr="001C04C3">
        <w:rPr>
          <w:i/>
        </w:rPr>
        <w:t>I</w:t>
      </w:r>
      <w:r w:rsidRPr="00812E8A">
        <w:t xml:space="preserve">, if and only if </w:t>
      </w:r>
      <w:proofErr w:type="spellStart"/>
      <w:r w:rsidRPr="00812E8A">
        <w:t>c</w:t>
      </w:r>
      <w:r w:rsidRPr="00812E8A">
        <w:rPr>
          <w:vertAlign w:val="superscript"/>
        </w:rPr>
        <w:t>I</w:t>
      </w:r>
      <w:proofErr w:type="spellEnd"/>
      <w:r w:rsidRPr="00812E8A">
        <w:t>, c</w:t>
      </w:r>
      <w:r w:rsidRPr="00812E8A">
        <w:rPr>
          <w:position w:val="6"/>
          <w:sz w:val="20"/>
        </w:rPr>
        <w:t>2I</w:t>
      </w:r>
      <w:r w:rsidRPr="00812E8A">
        <w:t>, c</w:t>
      </w:r>
      <w:r w:rsidRPr="00812E8A">
        <w:rPr>
          <w:position w:val="6"/>
          <w:sz w:val="20"/>
        </w:rPr>
        <w:t>4I</w:t>
      </w:r>
      <w:r w:rsidRPr="00812E8A">
        <w:t>, c</w:t>
      </w:r>
      <w:r w:rsidRPr="00812E8A">
        <w:rPr>
          <w:position w:val="6"/>
          <w:sz w:val="20"/>
        </w:rPr>
        <w:t>8I</w:t>
      </w:r>
      <w:r w:rsidRPr="00812E8A">
        <w:t>,</w:t>
      </w:r>
      <w:r w:rsidRPr="00714F0C">
        <w:t xml:space="preserve"> ... a</w:t>
      </w:r>
      <w:r w:rsidRPr="00812E8A">
        <w:t xml:space="preserve">re not roots of the generator polynomial for the R-S code. Since the characteristic of the field is two, the properties for the sequence are identical for all interleaving depths </w:t>
      </w:r>
      <w:r w:rsidRPr="001C04C3">
        <w:rPr>
          <w:i/>
        </w:rPr>
        <w:t>I</w:t>
      </w:r>
      <w:r w:rsidRPr="00812E8A">
        <w:t>=2</w:t>
      </w:r>
      <w:r w:rsidRPr="00812E8A">
        <w:rPr>
          <w:vertAlign w:val="superscript"/>
        </w:rPr>
        <w:t>p</w:t>
      </w:r>
      <w:r w:rsidRPr="00812E8A">
        <w:t xml:space="preserve">, </w:t>
      </w:r>
      <w:r w:rsidR="00EA28DE" w:rsidRPr="00812E8A">
        <w:t>that is</w:t>
      </w:r>
      <w:r w:rsidRPr="00812E8A">
        <w:t xml:space="preserve">, 1, 2, 4, 8, 16.  The other values of </w:t>
      </w:r>
      <w:r w:rsidRPr="001C04C3">
        <w:rPr>
          <w:i/>
        </w:rPr>
        <w:t>I</w:t>
      </w:r>
      <w:r w:rsidRPr="00812E8A">
        <w:t xml:space="preserve"> must be checked separately.</w:t>
      </w:r>
    </w:p>
    <w:p w14:paraId="4E6D4C00" w14:textId="77777777" w:rsidR="00DD6983" w:rsidRPr="00812E8A" w:rsidRDefault="00DD6983" w:rsidP="00F14C28">
      <w:pPr>
        <w:pStyle w:val="Annex2"/>
        <w:spacing w:before="480"/>
        <w:rPr>
          <w:lang w:val="en-US"/>
        </w:rPr>
      </w:pPr>
      <w:bookmarkStart w:id="886" w:name="_Ref122864436"/>
      <w:r w:rsidRPr="00812E8A">
        <w:rPr>
          <w:lang w:val="en-US"/>
        </w:rPr>
        <w:t>Search for Randomizer Polynomials</w:t>
      </w:r>
      <w:bookmarkEnd w:id="886"/>
    </w:p>
    <w:p w14:paraId="52097816" w14:textId="77777777" w:rsidR="00DD6983" w:rsidRPr="00812E8A" w:rsidRDefault="00DD6983" w:rsidP="00DD6983">
      <w:r w:rsidRPr="00812E8A">
        <w:t>The search described in this section aims at fulfilling the following properties for the pseudo-random sequence with period 255 generated by the randomizer polynomial R(z) of degree 8:</w:t>
      </w:r>
    </w:p>
    <w:p w14:paraId="5050C6E6" w14:textId="1F55E647" w:rsidR="00DD6983" w:rsidRPr="00812E8A" w:rsidRDefault="00DD6983" w:rsidP="00D32100">
      <w:pPr>
        <w:pStyle w:val="List"/>
        <w:numPr>
          <w:ilvl w:val="0"/>
          <w:numId w:val="30"/>
        </w:numPr>
        <w:tabs>
          <w:tab w:val="clear" w:pos="360"/>
          <w:tab w:val="num" w:pos="720"/>
        </w:tabs>
        <w:ind w:left="720"/>
      </w:pPr>
      <w:r w:rsidRPr="00812E8A">
        <w:t xml:space="preserve">The sequence is not a codeword in the standard (255,223) code at any interleaving depth, as explained in </w:t>
      </w:r>
      <w:r w:rsidRPr="00812E8A">
        <w:fldChar w:fldCharType="begin"/>
      </w:r>
      <w:r w:rsidRPr="00812E8A">
        <w:instrText xml:space="preserve"> REF _Ref122864433 \r \h </w:instrText>
      </w:r>
      <w:r w:rsidRPr="00812E8A">
        <w:fldChar w:fldCharType="separate"/>
      </w:r>
      <w:r w:rsidR="00D46CA3">
        <w:t>C2</w:t>
      </w:r>
      <w:r w:rsidRPr="00812E8A">
        <w:fldChar w:fldCharType="end"/>
      </w:r>
      <w:r w:rsidRPr="00812E8A">
        <w:t xml:space="preserve"> above. The distance to codewords should be large and preferably should be greater than 16.</w:t>
      </w:r>
    </w:p>
    <w:p w14:paraId="45EB3667" w14:textId="3611831E" w:rsidR="00DD6983" w:rsidRPr="00812E8A" w:rsidRDefault="00DD6983" w:rsidP="00D32100">
      <w:pPr>
        <w:pStyle w:val="List"/>
        <w:numPr>
          <w:ilvl w:val="0"/>
          <w:numId w:val="30"/>
        </w:numPr>
        <w:tabs>
          <w:tab w:val="clear" w:pos="360"/>
          <w:tab w:val="num" w:pos="720"/>
        </w:tabs>
        <w:ind w:left="720"/>
      </w:pPr>
      <w:r w:rsidRPr="00812E8A">
        <w:t xml:space="preserve">The sequence is not a codeword (at any interleaving depth) in the (255,239) code defined in reference </w:t>
      </w:r>
      <w:r w:rsidR="00F80280" w:rsidRPr="00812E8A">
        <w:fldChar w:fldCharType="begin"/>
      </w:r>
      <w:r w:rsidR="00474F35" w:rsidRPr="00812E8A">
        <w:instrText xml:space="preserve"> REF R_BaudinDesignandDevelopmentofaVeryHighS \h </w:instrText>
      </w:r>
      <w:r w:rsidR="00F80280" w:rsidRPr="00812E8A">
        <w:fldChar w:fldCharType="separate"/>
      </w:r>
      <w:r w:rsidR="00D46CA3" w:rsidRPr="00812E8A">
        <w:t>[</w:t>
      </w:r>
      <w:r w:rsidR="00D46CA3">
        <w:rPr>
          <w:noProof/>
        </w:rPr>
        <w:t>10</w:t>
      </w:r>
      <w:r w:rsidR="00D46CA3" w:rsidRPr="00812E8A">
        <w:t>]</w:t>
      </w:r>
      <w:r w:rsidR="00F80280" w:rsidRPr="00812E8A">
        <w:fldChar w:fldCharType="end"/>
      </w:r>
      <w:r w:rsidRPr="00812E8A">
        <w:t>, where the generator polynomial has roots b</w:t>
      </w:r>
      <w:r w:rsidRPr="00812E8A">
        <w:rPr>
          <w:vertAlign w:val="superscript"/>
        </w:rPr>
        <w:t>120</w:t>
      </w:r>
      <w:r w:rsidRPr="00812E8A">
        <w:t>, b</w:t>
      </w:r>
      <w:r w:rsidRPr="00812E8A">
        <w:rPr>
          <w:vertAlign w:val="superscript"/>
        </w:rPr>
        <w:t>113</w:t>
      </w:r>
      <w:r w:rsidRPr="00812E8A">
        <w:t>,</w:t>
      </w:r>
      <w:r w:rsidRPr="00714F0C">
        <w:t xml:space="preserve"> ... b</w:t>
      </w:r>
      <w:r w:rsidRPr="00812E8A">
        <w:rPr>
          <w:vertAlign w:val="superscript"/>
        </w:rPr>
        <w:t>135</w:t>
      </w:r>
      <w:r w:rsidRPr="00812E8A">
        <w:t xml:space="preserve">, and b is defined in the example in </w:t>
      </w:r>
      <w:r w:rsidRPr="00812E8A">
        <w:fldChar w:fldCharType="begin"/>
      </w:r>
      <w:r w:rsidRPr="00812E8A">
        <w:instrText xml:space="preserve"> REF _Ref122864433 \r \h </w:instrText>
      </w:r>
      <w:r w:rsidRPr="00812E8A">
        <w:fldChar w:fldCharType="separate"/>
      </w:r>
      <w:r w:rsidR="00D46CA3">
        <w:t>C2</w:t>
      </w:r>
      <w:r w:rsidRPr="00812E8A">
        <w:fldChar w:fldCharType="end"/>
      </w:r>
      <w:r w:rsidRPr="00812E8A">
        <w:t xml:space="preserve"> above.</w:t>
      </w:r>
    </w:p>
    <w:p w14:paraId="6B92E6E1" w14:textId="77777777" w:rsidR="00DD6983" w:rsidRPr="00812E8A" w:rsidRDefault="00DD6983" w:rsidP="00D32100">
      <w:pPr>
        <w:pStyle w:val="List"/>
        <w:numPr>
          <w:ilvl w:val="0"/>
          <w:numId w:val="30"/>
        </w:numPr>
        <w:tabs>
          <w:tab w:val="clear" w:pos="360"/>
          <w:tab w:val="num" w:pos="720"/>
        </w:tabs>
        <w:ind w:left="720"/>
      </w:pPr>
      <w:r w:rsidRPr="00812E8A">
        <w:t xml:space="preserve">The sequence has a large minimum distance from the two synchronization markers, </w:t>
      </w:r>
      <w:proofErr w:type="spellStart"/>
      <w:r w:rsidRPr="00812E8A">
        <w:t>Syncl</w:t>
      </w:r>
      <w:proofErr w:type="spellEnd"/>
      <w:r w:rsidRPr="00812E8A">
        <w:t>: 1A CF FC 1D (hex), Sync2: 35 2E F8 53 (hex), and their inverses.</w:t>
      </w:r>
    </w:p>
    <w:p w14:paraId="7DB0414B" w14:textId="208CEF93" w:rsidR="00DD6983" w:rsidRPr="00812E8A" w:rsidRDefault="00DD6983" w:rsidP="00DD6983">
      <w:r w:rsidRPr="00812E8A">
        <w:t>The results for all 16 possible randomizer polynomials giving period 255 are shown in table</w:t>
      </w:r>
      <w:r w:rsidR="00195369">
        <w:t> </w:t>
      </w:r>
      <w:r w:rsidR="00195369">
        <w:fldChar w:fldCharType="begin"/>
      </w:r>
      <w:r w:rsidR="00195369">
        <w:instrText xml:space="preserve"> REF T_C02Resultsforthe16RandomizerPolynomial \h </w:instrText>
      </w:r>
      <w:r w:rsidR="00195369">
        <w:fldChar w:fldCharType="separate"/>
      </w:r>
      <w:r w:rsidR="00D46CA3">
        <w:rPr>
          <w:noProof/>
        </w:rPr>
        <w:t>C</w:t>
      </w:r>
      <w:r w:rsidR="00D46CA3" w:rsidRPr="00812E8A">
        <w:noBreakHyphen/>
      </w:r>
      <w:r w:rsidR="00D46CA3">
        <w:rPr>
          <w:noProof/>
        </w:rPr>
        <w:t>2</w:t>
      </w:r>
      <w:r w:rsidR="00195369">
        <w:fldChar w:fldCharType="end"/>
      </w:r>
      <w:r w:rsidRPr="00812E8A">
        <w:t>.</w:t>
      </w:r>
    </w:p>
    <w:p w14:paraId="6DC5C850" w14:textId="46DD08E3" w:rsidR="00DD6983" w:rsidRPr="00812E8A" w:rsidRDefault="00DD6983" w:rsidP="00DD6983">
      <w:pPr>
        <w:pStyle w:val="TableTitle"/>
      </w:pPr>
      <w:r w:rsidRPr="00812E8A">
        <w:lastRenderedPageBreak/>
        <w:t xml:space="preserve">Table </w:t>
      </w:r>
      <w:bookmarkStart w:id="887" w:name="T_C02Resultsforthe16RandomizerPolynomial"/>
      <w:r w:rsidRPr="00812E8A">
        <w:fldChar w:fldCharType="begin"/>
      </w:r>
      <w:r w:rsidRPr="00812E8A">
        <w:instrText xml:space="preserve"> STYLEREF "Heading 8,Annex Heading 1"\l \n \t  \* MERGEFORMAT </w:instrText>
      </w:r>
      <w:r w:rsidRPr="00812E8A">
        <w:fldChar w:fldCharType="separate"/>
      </w:r>
      <w:r w:rsidR="00D46CA3">
        <w:rPr>
          <w:noProof/>
        </w:rPr>
        <w:t>C</w:t>
      </w:r>
      <w:r w:rsidRPr="00812E8A">
        <w:fldChar w:fldCharType="end"/>
      </w:r>
      <w:r w:rsidRPr="00812E8A">
        <w:noBreakHyphen/>
      </w:r>
      <w:fldSimple w:instr=" SEQ Table \s 8 ">
        <w:r w:rsidR="00D46CA3">
          <w:rPr>
            <w:noProof/>
          </w:rPr>
          <w:t>2</w:t>
        </w:r>
      </w:fldSimple>
      <w:bookmarkEnd w:id="887"/>
      <w:r w:rsidRPr="00812E8A">
        <w:fldChar w:fldCharType="begin"/>
      </w:r>
      <w:r w:rsidRPr="00812E8A">
        <w:instrText xml:space="preserve"> TC  \f T "</w:instrText>
      </w:r>
      <w:fldSimple w:instr=" STYLEREF &quot;Heading 8,Annex Heading 1&quot;\l \n \t  \* MERGEFORMAT ">
        <w:bookmarkStart w:id="888" w:name="_Toc312227671"/>
        <w:bookmarkStart w:id="889" w:name="_Toc337827081"/>
        <w:bookmarkStart w:id="890" w:name="_Toc62226960"/>
        <w:bookmarkStart w:id="891" w:name="_Toc71969026"/>
        <w:r w:rsidR="00D46CA3">
          <w:rPr>
            <w:noProof/>
          </w:rPr>
          <w:instrText>C</w:instrText>
        </w:r>
      </w:fldSimple>
      <w:r w:rsidRPr="00812E8A">
        <w:instrText>-</w:instrText>
      </w:r>
      <w:r w:rsidRPr="00812E8A">
        <w:fldChar w:fldCharType="begin"/>
      </w:r>
      <w:r w:rsidRPr="00812E8A">
        <w:instrText xml:space="preserve"> SEQ Table_TOC \s 8 </w:instrText>
      </w:r>
      <w:r w:rsidRPr="00812E8A">
        <w:fldChar w:fldCharType="separate"/>
      </w:r>
      <w:r w:rsidR="00D46CA3">
        <w:rPr>
          <w:noProof/>
        </w:rPr>
        <w:instrText>2</w:instrText>
      </w:r>
      <w:r w:rsidRPr="00812E8A">
        <w:fldChar w:fldCharType="end"/>
      </w:r>
      <w:r w:rsidRPr="00812E8A">
        <w:tab/>
      </w:r>
      <w:r w:rsidR="003660F0" w:rsidRPr="00812E8A">
        <w:instrText>Results for the 16 Randomizer Polynomials</w:instrText>
      </w:r>
      <w:bookmarkEnd w:id="888"/>
      <w:bookmarkEnd w:id="889"/>
      <w:bookmarkEnd w:id="890"/>
      <w:bookmarkEnd w:id="891"/>
      <w:r w:rsidRPr="00812E8A">
        <w:instrText>"</w:instrText>
      </w:r>
      <w:r w:rsidRPr="00812E8A">
        <w:fldChar w:fldCharType="end"/>
      </w:r>
      <w:r w:rsidRPr="00812E8A">
        <w:t>:  Results for the 16 Randomizer Polynomia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000" w:firstRow="0" w:lastRow="0" w:firstColumn="0" w:lastColumn="0" w:noHBand="0" w:noVBand="0"/>
      </w:tblPr>
      <w:tblGrid>
        <w:gridCol w:w="1134"/>
        <w:gridCol w:w="1386"/>
        <w:gridCol w:w="1611"/>
        <w:gridCol w:w="964"/>
        <w:gridCol w:w="964"/>
        <w:gridCol w:w="964"/>
        <w:gridCol w:w="964"/>
      </w:tblGrid>
      <w:tr w:rsidR="00DD6983" w:rsidRPr="00812E8A" w14:paraId="57270E61" w14:textId="77777777" w:rsidTr="004400AF">
        <w:trPr>
          <w:cantSplit/>
          <w:trHeight w:val="20"/>
          <w:jc w:val="center"/>
        </w:trPr>
        <w:tc>
          <w:tcPr>
            <w:tcW w:w="1134" w:type="dxa"/>
            <w:vMerge w:val="restart"/>
            <w:vAlign w:val="bottom"/>
          </w:tcPr>
          <w:p w14:paraId="57A29ED2" w14:textId="77777777" w:rsidR="00DD6983" w:rsidRPr="00812E8A" w:rsidRDefault="00DD6983" w:rsidP="004400AF">
            <w:pPr>
              <w:keepNext/>
              <w:spacing w:before="0" w:line="240" w:lineRule="auto"/>
              <w:jc w:val="center"/>
              <w:rPr>
                <w:b/>
                <w:bCs/>
              </w:rPr>
            </w:pPr>
            <w:r w:rsidRPr="00812E8A">
              <w:rPr>
                <w:b/>
                <w:bCs/>
              </w:rPr>
              <w:t>R(z)</w:t>
            </w:r>
            <w:r w:rsidRPr="00812E8A">
              <w:rPr>
                <w:b/>
                <w:bCs/>
              </w:rPr>
              <w:br/>
              <w:t>(hex)</w:t>
            </w:r>
          </w:p>
        </w:tc>
        <w:tc>
          <w:tcPr>
            <w:tcW w:w="2997" w:type="dxa"/>
            <w:gridSpan w:val="2"/>
          </w:tcPr>
          <w:p w14:paraId="14B3BE93" w14:textId="77777777" w:rsidR="00DD6983" w:rsidRPr="00812E8A" w:rsidRDefault="00DD6983" w:rsidP="004400AF">
            <w:pPr>
              <w:keepNext/>
              <w:spacing w:before="0" w:line="240" w:lineRule="auto"/>
              <w:jc w:val="center"/>
            </w:pPr>
            <w:r w:rsidRPr="00812E8A">
              <w:rPr>
                <w:b/>
                <w:bCs/>
              </w:rPr>
              <w:t>Interleaving depths for which the sequence is a codeword</w:t>
            </w:r>
          </w:p>
        </w:tc>
        <w:tc>
          <w:tcPr>
            <w:tcW w:w="3856" w:type="dxa"/>
            <w:gridSpan w:val="4"/>
            <w:vAlign w:val="bottom"/>
          </w:tcPr>
          <w:p w14:paraId="4EA2D08A" w14:textId="77777777" w:rsidR="00DD6983" w:rsidRPr="00812E8A" w:rsidRDefault="00DD6983" w:rsidP="004400AF">
            <w:pPr>
              <w:keepNext/>
              <w:spacing w:before="0" w:line="240" w:lineRule="auto"/>
              <w:jc w:val="center"/>
              <w:rPr>
                <w:b/>
                <w:bCs/>
              </w:rPr>
            </w:pPr>
            <w:r w:rsidRPr="00812E8A">
              <w:rPr>
                <w:b/>
                <w:bCs/>
              </w:rPr>
              <w:t>Minimum distance to</w:t>
            </w:r>
          </w:p>
        </w:tc>
      </w:tr>
      <w:tr w:rsidR="00DD6983" w:rsidRPr="00812E8A" w14:paraId="07F909E7" w14:textId="77777777" w:rsidTr="004400AF">
        <w:trPr>
          <w:cantSplit/>
          <w:jc w:val="center"/>
        </w:trPr>
        <w:tc>
          <w:tcPr>
            <w:tcW w:w="1134" w:type="dxa"/>
            <w:vMerge/>
          </w:tcPr>
          <w:p w14:paraId="105F8DB0" w14:textId="77777777" w:rsidR="00DD6983" w:rsidRPr="00812E8A" w:rsidRDefault="00DD6983" w:rsidP="004400AF">
            <w:pPr>
              <w:keepNext/>
              <w:spacing w:before="0" w:line="240" w:lineRule="auto"/>
              <w:jc w:val="center"/>
            </w:pPr>
          </w:p>
        </w:tc>
        <w:tc>
          <w:tcPr>
            <w:tcW w:w="1386" w:type="dxa"/>
          </w:tcPr>
          <w:p w14:paraId="3CCB4260" w14:textId="77777777" w:rsidR="00DD6983" w:rsidRPr="00812E8A" w:rsidRDefault="00DD6983" w:rsidP="004400AF">
            <w:pPr>
              <w:keepNext/>
              <w:spacing w:before="0" w:line="240" w:lineRule="auto"/>
              <w:jc w:val="center"/>
            </w:pPr>
            <w:r w:rsidRPr="00812E8A">
              <w:rPr>
                <w:b/>
                <w:bCs/>
              </w:rPr>
              <w:t>in code (255,223)</w:t>
            </w:r>
          </w:p>
        </w:tc>
        <w:tc>
          <w:tcPr>
            <w:tcW w:w="1611" w:type="dxa"/>
          </w:tcPr>
          <w:p w14:paraId="5CBE2182" w14:textId="77777777" w:rsidR="00DD6983" w:rsidRPr="00812E8A" w:rsidRDefault="00DD6983" w:rsidP="004400AF">
            <w:pPr>
              <w:keepNext/>
              <w:spacing w:before="0" w:line="240" w:lineRule="auto"/>
              <w:jc w:val="center"/>
            </w:pPr>
            <w:r w:rsidRPr="00812E8A">
              <w:rPr>
                <w:b/>
                <w:bCs/>
              </w:rPr>
              <w:t>in code (255,239)</w:t>
            </w:r>
          </w:p>
        </w:tc>
        <w:tc>
          <w:tcPr>
            <w:tcW w:w="964" w:type="dxa"/>
          </w:tcPr>
          <w:p w14:paraId="051860C1" w14:textId="77777777" w:rsidR="00DD6983" w:rsidRPr="00812E8A" w:rsidRDefault="00DD6983" w:rsidP="004400AF">
            <w:pPr>
              <w:keepNext/>
              <w:spacing w:before="0" w:line="240" w:lineRule="auto"/>
              <w:jc w:val="center"/>
              <w:rPr>
                <w:b/>
                <w:bCs/>
              </w:rPr>
            </w:pPr>
            <w:r w:rsidRPr="00812E8A">
              <w:rPr>
                <w:b/>
                <w:bCs/>
              </w:rPr>
              <w:t>Sync1</w:t>
            </w:r>
          </w:p>
        </w:tc>
        <w:tc>
          <w:tcPr>
            <w:tcW w:w="964" w:type="dxa"/>
          </w:tcPr>
          <w:p w14:paraId="13448E81" w14:textId="77777777" w:rsidR="00DD6983" w:rsidRPr="00812E8A" w:rsidRDefault="00DD6983" w:rsidP="004400AF">
            <w:pPr>
              <w:keepNext/>
              <w:spacing w:before="0" w:line="240" w:lineRule="auto"/>
              <w:jc w:val="center"/>
              <w:rPr>
                <w:b/>
                <w:bCs/>
              </w:rPr>
            </w:pPr>
            <w:r w:rsidRPr="00812E8A">
              <w:rPr>
                <w:b/>
                <w:bCs/>
              </w:rPr>
              <w:t>Sync1 inverse</w:t>
            </w:r>
          </w:p>
        </w:tc>
        <w:tc>
          <w:tcPr>
            <w:tcW w:w="964" w:type="dxa"/>
          </w:tcPr>
          <w:p w14:paraId="481B9BCB" w14:textId="77777777" w:rsidR="00DD6983" w:rsidRPr="00812E8A" w:rsidRDefault="00DD6983" w:rsidP="004400AF">
            <w:pPr>
              <w:keepNext/>
              <w:spacing w:before="0" w:line="240" w:lineRule="auto"/>
              <w:jc w:val="center"/>
              <w:rPr>
                <w:b/>
                <w:bCs/>
              </w:rPr>
            </w:pPr>
            <w:r w:rsidRPr="00812E8A">
              <w:rPr>
                <w:b/>
                <w:bCs/>
              </w:rPr>
              <w:t>Sync2</w:t>
            </w:r>
          </w:p>
        </w:tc>
        <w:tc>
          <w:tcPr>
            <w:tcW w:w="964" w:type="dxa"/>
          </w:tcPr>
          <w:p w14:paraId="663485AC" w14:textId="77777777" w:rsidR="00DD6983" w:rsidRPr="00812E8A" w:rsidRDefault="00DD6983" w:rsidP="004400AF">
            <w:pPr>
              <w:keepNext/>
              <w:spacing w:before="0" w:line="240" w:lineRule="auto"/>
              <w:jc w:val="center"/>
              <w:rPr>
                <w:b/>
                <w:bCs/>
              </w:rPr>
            </w:pPr>
            <w:r w:rsidRPr="00812E8A">
              <w:rPr>
                <w:b/>
                <w:bCs/>
              </w:rPr>
              <w:t>Sync2 inverse</w:t>
            </w:r>
          </w:p>
        </w:tc>
      </w:tr>
      <w:tr w:rsidR="00DD6983" w:rsidRPr="00812E8A" w14:paraId="6F80424A" w14:textId="77777777" w:rsidTr="004400AF">
        <w:trPr>
          <w:cantSplit/>
          <w:jc w:val="center"/>
        </w:trPr>
        <w:tc>
          <w:tcPr>
            <w:tcW w:w="1134" w:type="dxa"/>
          </w:tcPr>
          <w:p w14:paraId="77FDA467" w14:textId="77777777" w:rsidR="00DD6983" w:rsidRPr="00812E8A" w:rsidRDefault="00DD6983" w:rsidP="004400AF">
            <w:pPr>
              <w:spacing w:before="0" w:line="240" w:lineRule="auto"/>
              <w:jc w:val="center"/>
            </w:pPr>
            <w:r w:rsidRPr="00812E8A">
              <w:t>171</w:t>
            </w:r>
          </w:p>
        </w:tc>
        <w:tc>
          <w:tcPr>
            <w:tcW w:w="1386" w:type="dxa"/>
          </w:tcPr>
          <w:p w14:paraId="5898FA2E" w14:textId="77777777" w:rsidR="00DD6983" w:rsidRPr="00812E8A" w:rsidRDefault="00DD6983" w:rsidP="004400AF">
            <w:pPr>
              <w:spacing w:before="0" w:line="240" w:lineRule="auto"/>
              <w:jc w:val="center"/>
            </w:pPr>
            <w:r w:rsidRPr="00812E8A">
              <w:t>None</w:t>
            </w:r>
          </w:p>
        </w:tc>
        <w:tc>
          <w:tcPr>
            <w:tcW w:w="1611" w:type="dxa"/>
          </w:tcPr>
          <w:p w14:paraId="7FC28CCD" w14:textId="77777777" w:rsidR="00DD6983" w:rsidRPr="00812E8A" w:rsidRDefault="00DD6983" w:rsidP="004400AF">
            <w:pPr>
              <w:spacing w:before="0" w:line="240" w:lineRule="auto"/>
              <w:jc w:val="center"/>
            </w:pPr>
            <w:r w:rsidRPr="00812E8A">
              <w:t>3,5,6,7</w:t>
            </w:r>
          </w:p>
        </w:tc>
        <w:tc>
          <w:tcPr>
            <w:tcW w:w="964" w:type="dxa"/>
          </w:tcPr>
          <w:p w14:paraId="65A0895C" w14:textId="77777777" w:rsidR="00DD6983" w:rsidRPr="00812E8A" w:rsidRDefault="00DD6983" w:rsidP="004400AF">
            <w:pPr>
              <w:spacing w:before="0" w:line="240" w:lineRule="auto"/>
              <w:jc w:val="center"/>
            </w:pPr>
            <w:r w:rsidRPr="00812E8A">
              <w:t>9</w:t>
            </w:r>
          </w:p>
        </w:tc>
        <w:tc>
          <w:tcPr>
            <w:tcW w:w="964" w:type="dxa"/>
          </w:tcPr>
          <w:p w14:paraId="5AC2760C" w14:textId="77777777" w:rsidR="00DD6983" w:rsidRPr="00812E8A" w:rsidRDefault="00DD6983" w:rsidP="004400AF">
            <w:pPr>
              <w:spacing w:before="0" w:line="240" w:lineRule="auto"/>
              <w:jc w:val="center"/>
            </w:pPr>
            <w:r w:rsidRPr="00812E8A">
              <w:t>7</w:t>
            </w:r>
          </w:p>
        </w:tc>
        <w:tc>
          <w:tcPr>
            <w:tcW w:w="964" w:type="dxa"/>
          </w:tcPr>
          <w:p w14:paraId="71378C37" w14:textId="77777777" w:rsidR="00DD6983" w:rsidRPr="00812E8A" w:rsidRDefault="00DD6983" w:rsidP="004400AF">
            <w:pPr>
              <w:spacing w:before="0" w:line="240" w:lineRule="auto"/>
              <w:jc w:val="center"/>
            </w:pPr>
            <w:r w:rsidRPr="00812E8A">
              <w:t>7</w:t>
            </w:r>
          </w:p>
        </w:tc>
        <w:tc>
          <w:tcPr>
            <w:tcW w:w="964" w:type="dxa"/>
          </w:tcPr>
          <w:p w14:paraId="7B0AFC5C" w14:textId="77777777" w:rsidR="00DD6983" w:rsidRPr="00812E8A" w:rsidRDefault="00DD6983" w:rsidP="004400AF">
            <w:pPr>
              <w:spacing w:before="0" w:line="240" w:lineRule="auto"/>
              <w:jc w:val="center"/>
            </w:pPr>
            <w:r w:rsidRPr="00812E8A">
              <w:t>7</w:t>
            </w:r>
          </w:p>
        </w:tc>
      </w:tr>
      <w:tr w:rsidR="00DD6983" w:rsidRPr="00812E8A" w14:paraId="2FACEA6C" w14:textId="77777777" w:rsidTr="004400AF">
        <w:trPr>
          <w:cantSplit/>
          <w:jc w:val="center"/>
        </w:trPr>
        <w:tc>
          <w:tcPr>
            <w:tcW w:w="1134" w:type="dxa"/>
          </w:tcPr>
          <w:p w14:paraId="267C0E3D" w14:textId="77777777" w:rsidR="00DD6983" w:rsidRPr="00812E8A" w:rsidRDefault="00DD6983" w:rsidP="004400AF">
            <w:pPr>
              <w:spacing w:before="0" w:line="240" w:lineRule="auto"/>
              <w:jc w:val="center"/>
            </w:pPr>
            <w:r w:rsidRPr="00812E8A">
              <w:t>1A9</w:t>
            </w:r>
          </w:p>
        </w:tc>
        <w:tc>
          <w:tcPr>
            <w:tcW w:w="1386" w:type="dxa"/>
          </w:tcPr>
          <w:p w14:paraId="003B0FA8" w14:textId="77777777" w:rsidR="00DD6983" w:rsidRPr="00812E8A" w:rsidRDefault="00DD6983" w:rsidP="004400AF">
            <w:pPr>
              <w:spacing w:before="0" w:line="240" w:lineRule="auto"/>
              <w:jc w:val="center"/>
            </w:pPr>
            <w:r w:rsidRPr="00812E8A">
              <w:t>1,2,4,8</w:t>
            </w:r>
          </w:p>
        </w:tc>
        <w:tc>
          <w:tcPr>
            <w:tcW w:w="1611" w:type="dxa"/>
          </w:tcPr>
          <w:p w14:paraId="74D45D2B" w14:textId="77777777" w:rsidR="00DD6983" w:rsidRPr="00812E8A" w:rsidRDefault="00DD6983" w:rsidP="004400AF">
            <w:pPr>
              <w:spacing w:before="0" w:line="240" w:lineRule="auto"/>
              <w:jc w:val="center"/>
            </w:pPr>
            <w:r w:rsidRPr="00812E8A">
              <w:t>1,2,4,5,8</w:t>
            </w:r>
          </w:p>
        </w:tc>
        <w:tc>
          <w:tcPr>
            <w:tcW w:w="964" w:type="dxa"/>
          </w:tcPr>
          <w:p w14:paraId="12074338" w14:textId="77777777" w:rsidR="00DD6983" w:rsidRPr="00812E8A" w:rsidRDefault="00DD6983" w:rsidP="004400AF">
            <w:pPr>
              <w:spacing w:before="0" w:line="240" w:lineRule="auto"/>
              <w:jc w:val="center"/>
            </w:pPr>
            <w:r w:rsidRPr="00812E8A">
              <w:t>8</w:t>
            </w:r>
          </w:p>
        </w:tc>
        <w:tc>
          <w:tcPr>
            <w:tcW w:w="964" w:type="dxa"/>
          </w:tcPr>
          <w:p w14:paraId="3BAA824D" w14:textId="77777777" w:rsidR="00DD6983" w:rsidRPr="00812E8A" w:rsidRDefault="00DD6983" w:rsidP="004400AF">
            <w:pPr>
              <w:spacing w:before="0" w:line="240" w:lineRule="auto"/>
              <w:jc w:val="center"/>
            </w:pPr>
            <w:r w:rsidRPr="00812E8A">
              <w:t>9</w:t>
            </w:r>
          </w:p>
        </w:tc>
        <w:tc>
          <w:tcPr>
            <w:tcW w:w="964" w:type="dxa"/>
          </w:tcPr>
          <w:p w14:paraId="17559E57" w14:textId="77777777" w:rsidR="00DD6983" w:rsidRPr="00812E8A" w:rsidRDefault="00DD6983" w:rsidP="004400AF">
            <w:pPr>
              <w:spacing w:before="0" w:line="240" w:lineRule="auto"/>
              <w:jc w:val="center"/>
            </w:pPr>
            <w:r w:rsidRPr="00812E8A">
              <w:t>8</w:t>
            </w:r>
          </w:p>
        </w:tc>
        <w:tc>
          <w:tcPr>
            <w:tcW w:w="964" w:type="dxa"/>
          </w:tcPr>
          <w:p w14:paraId="4AA82554" w14:textId="77777777" w:rsidR="00DD6983" w:rsidRPr="00812E8A" w:rsidRDefault="00DD6983" w:rsidP="004400AF">
            <w:pPr>
              <w:spacing w:before="0" w:line="240" w:lineRule="auto"/>
              <w:jc w:val="center"/>
            </w:pPr>
            <w:r w:rsidRPr="00812E8A">
              <w:t>8</w:t>
            </w:r>
          </w:p>
        </w:tc>
      </w:tr>
      <w:tr w:rsidR="00DD6983" w:rsidRPr="00812E8A" w14:paraId="30189B82" w14:textId="77777777" w:rsidTr="004400AF">
        <w:trPr>
          <w:cantSplit/>
          <w:jc w:val="center"/>
        </w:trPr>
        <w:tc>
          <w:tcPr>
            <w:tcW w:w="1134" w:type="dxa"/>
          </w:tcPr>
          <w:p w14:paraId="17AA0216" w14:textId="77777777" w:rsidR="00DD6983" w:rsidRPr="00812E8A" w:rsidRDefault="00DD6983" w:rsidP="004400AF">
            <w:pPr>
              <w:spacing w:before="0" w:line="240" w:lineRule="auto"/>
              <w:jc w:val="center"/>
            </w:pPr>
            <w:r w:rsidRPr="00812E8A">
              <w:t>169</w:t>
            </w:r>
          </w:p>
        </w:tc>
        <w:tc>
          <w:tcPr>
            <w:tcW w:w="1386" w:type="dxa"/>
          </w:tcPr>
          <w:p w14:paraId="701EB917" w14:textId="77777777" w:rsidR="00DD6983" w:rsidRPr="00812E8A" w:rsidRDefault="00DD6983" w:rsidP="004400AF">
            <w:pPr>
              <w:spacing w:before="0" w:line="240" w:lineRule="auto"/>
              <w:jc w:val="center"/>
            </w:pPr>
            <w:r w:rsidRPr="00812E8A">
              <w:t>None</w:t>
            </w:r>
          </w:p>
        </w:tc>
        <w:tc>
          <w:tcPr>
            <w:tcW w:w="1611" w:type="dxa"/>
          </w:tcPr>
          <w:p w14:paraId="65AFA2E9" w14:textId="77777777" w:rsidR="00DD6983" w:rsidRPr="00812E8A" w:rsidRDefault="00DD6983" w:rsidP="004400AF">
            <w:pPr>
              <w:spacing w:before="0" w:line="240" w:lineRule="auto"/>
              <w:jc w:val="center"/>
            </w:pPr>
            <w:r w:rsidRPr="00812E8A">
              <w:t>1,2,3,4,6,8</w:t>
            </w:r>
          </w:p>
        </w:tc>
        <w:tc>
          <w:tcPr>
            <w:tcW w:w="964" w:type="dxa"/>
          </w:tcPr>
          <w:p w14:paraId="1E09B2B7" w14:textId="77777777" w:rsidR="00DD6983" w:rsidRPr="00812E8A" w:rsidRDefault="00DD6983" w:rsidP="004400AF">
            <w:pPr>
              <w:spacing w:before="0" w:line="240" w:lineRule="auto"/>
              <w:jc w:val="center"/>
            </w:pPr>
            <w:r w:rsidRPr="00812E8A">
              <w:t>8</w:t>
            </w:r>
          </w:p>
        </w:tc>
        <w:tc>
          <w:tcPr>
            <w:tcW w:w="964" w:type="dxa"/>
          </w:tcPr>
          <w:p w14:paraId="7519E9CC" w14:textId="77777777" w:rsidR="00DD6983" w:rsidRPr="00812E8A" w:rsidRDefault="00DD6983" w:rsidP="004400AF">
            <w:pPr>
              <w:spacing w:before="0" w:line="240" w:lineRule="auto"/>
              <w:jc w:val="center"/>
            </w:pPr>
            <w:r w:rsidRPr="00812E8A">
              <w:t>6</w:t>
            </w:r>
          </w:p>
        </w:tc>
        <w:tc>
          <w:tcPr>
            <w:tcW w:w="964" w:type="dxa"/>
          </w:tcPr>
          <w:p w14:paraId="7E2B36B5" w14:textId="77777777" w:rsidR="00DD6983" w:rsidRPr="00812E8A" w:rsidRDefault="00DD6983" w:rsidP="004400AF">
            <w:pPr>
              <w:spacing w:before="0" w:line="240" w:lineRule="auto"/>
              <w:jc w:val="center"/>
            </w:pPr>
            <w:r w:rsidRPr="00812E8A">
              <w:t>7</w:t>
            </w:r>
          </w:p>
        </w:tc>
        <w:tc>
          <w:tcPr>
            <w:tcW w:w="964" w:type="dxa"/>
          </w:tcPr>
          <w:p w14:paraId="5ADECAD8" w14:textId="77777777" w:rsidR="00DD6983" w:rsidRPr="00812E8A" w:rsidRDefault="00DD6983" w:rsidP="004400AF">
            <w:pPr>
              <w:spacing w:before="0" w:line="240" w:lineRule="auto"/>
              <w:jc w:val="center"/>
            </w:pPr>
            <w:r w:rsidRPr="00812E8A">
              <w:t>9</w:t>
            </w:r>
          </w:p>
        </w:tc>
      </w:tr>
      <w:tr w:rsidR="00DD6983" w:rsidRPr="00812E8A" w14:paraId="2BFEB4BF" w14:textId="77777777" w:rsidTr="004400AF">
        <w:trPr>
          <w:cantSplit/>
          <w:jc w:val="center"/>
        </w:trPr>
        <w:tc>
          <w:tcPr>
            <w:tcW w:w="1134" w:type="dxa"/>
          </w:tcPr>
          <w:p w14:paraId="3B12984D" w14:textId="77777777" w:rsidR="00DD6983" w:rsidRPr="00812E8A" w:rsidRDefault="00DD6983" w:rsidP="004400AF">
            <w:pPr>
              <w:spacing w:before="0" w:line="240" w:lineRule="auto"/>
              <w:jc w:val="center"/>
            </w:pPr>
            <w:r w:rsidRPr="00812E8A">
              <w:t>165</w:t>
            </w:r>
          </w:p>
        </w:tc>
        <w:tc>
          <w:tcPr>
            <w:tcW w:w="1386" w:type="dxa"/>
          </w:tcPr>
          <w:p w14:paraId="5369A627" w14:textId="77777777" w:rsidR="00DD6983" w:rsidRPr="00812E8A" w:rsidRDefault="00DD6983" w:rsidP="004400AF">
            <w:pPr>
              <w:spacing w:before="0" w:line="240" w:lineRule="auto"/>
              <w:jc w:val="center"/>
            </w:pPr>
            <w:r w:rsidRPr="00812E8A">
              <w:t>7</w:t>
            </w:r>
          </w:p>
        </w:tc>
        <w:tc>
          <w:tcPr>
            <w:tcW w:w="1611" w:type="dxa"/>
          </w:tcPr>
          <w:p w14:paraId="1717FA64" w14:textId="77777777" w:rsidR="00DD6983" w:rsidRPr="00812E8A" w:rsidRDefault="00DD6983" w:rsidP="004400AF">
            <w:pPr>
              <w:spacing w:before="0" w:line="240" w:lineRule="auto"/>
              <w:jc w:val="center"/>
            </w:pPr>
            <w:r w:rsidRPr="00812E8A">
              <w:t>5,7</w:t>
            </w:r>
          </w:p>
        </w:tc>
        <w:tc>
          <w:tcPr>
            <w:tcW w:w="964" w:type="dxa"/>
          </w:tcPr>
          <w:p w14:paraId="0DED881A" w14:textId="77777777" w:rsidR="00DD6983" w:rsidRPr="00812E8A" w:rsidRDefault="00DD6983" w:rsidP="004400AF">
            <w:pPr>
              <w:spacing w:before="0" w:line="240" w:lineRule="auto"/>
              <w:jc w:val="center"/>
            </w:pPr>
            <w:r w:rsidRPr="00812E8A">
              <w:t>7</w:t>
            </w:r>
          </w:p>
        </w:tc>
        <w:tc>
          <w:tcPr>
            <w:tcW w:w="964" w:type="dxa"/>
          </w:tcPr>
          <w:p w14:paraId="6C8B02A4" w14:textId="77777777" w:rsidR="00DD6983" w:rsidRPr="00812E8A" w:rsidRDefault="00DD6983" w:rsidP="004400AF">
            <w:pPr>
              <w:spacing w:before="0" w:line="240" w:lineRule="auto"/>
              <w:jc w:val="center"/>
            </w:pPr>
            <w:r w:rsidRPr="00812E8A">
              <w:t>9</w:t>
            </w:r>
          </w:p>
        </w:tc>
        <w:tc>
          <w:tcPr>
            <w:tcW w:w="964" w:type="dxa"/>
          </w:tcPr>
          <w:p w14:paraId="2BF14C6F" w14:textId="77777777" w:rsidR="00DD6983" w:rsidRPr="00812E8A" w:rsidRDefault="00DD6983" w:rsidP="004400AF">
            <w:pPr>
              <w:spacing w:before="0" w:line="240" w:lineRule="auto"/>
              <w:jc w:val="center"/>
            </w:pPr>
            <w:r w:rsidRPr="00812E8A">
              <w:t>6</w:t>
            </w:r>
          </w:p>
        </w:tc>
        <w:tc>
          <w:tcPr>
            <w:tcW w:w="964" w:type="dxa"/>
          </w:tcPr>
          <w:p w14:paraId="630E05BB" w14:textId="77777777" w:rsidR="00DD6983" w:rsidRPr="00812E8A" w:rsidRDefault="00DD6983" w:rsidP="004400AF">
            <w:pPr>
              <w:spacing w:before="0" w:line="240" w:lineRule="auto"/>
              <w:jc w:val="center"/>
            </w:pPr>
            <w:r w:rsidRPr="00812E8A">
              <w:t>9</w:t>
            </w:r>
          </w:p>
        </w:tc>
      </w:tr>
      <w:tr w:rsidR="00DD6983" w:rsidRPr="00812E8A" w14:paraId="7F116BBF" w14:textId="77777777" w:rsidTr="004400AF">
        <w:trPr>
          <w:cantSplit/>
          <w:jc w:val="center"/>
        </w:trPr>
        <w:tc>
          <w:tcPr>
            <w:tcW w:w="1134" w:type="dxa"/>
          </w:tcPr>
          <w:p w14:paraId="6568C6BF" w14:textId="77777777" w:rsidR="00DD6983" w:rsidRPr="00812E8A" w:rsidRDefault="00DD6983" w:rsidP="004400AF">
            <w:pPr>
              <w:spacing w:before="0" w:line="240" w:lineRule="auto"/>
              <w:jc w:val="center"/>
            </w:pPr>
            <w:r w:rsidRPr="00812E8A">
              <w:t>1F5</w:t>
            </w:r>
          </w:p>
        </w:tc>
        <w:tc>
          <w:tcPr>
            <w:tcW w:w="1386" w:type="dxa"/>
          </w:tcPr>
          <w:p w14:paraId="7F9D7289" w14:textId="77777777" w:rsidR="00DD6983" w:rsidRPr="00812E8A" w:rsidRDefault="00DD6983" w:rsidP="004400AF">
            <w:pPr>
              <w:spacing w:before="0" w:line="240" w:lineRule="auto"/>
              <w:jc w:val="center"/>
            </w:pPr>
            <w:r w:rsidRPr="00812E8A">
              <w:t>None</w:t>
            </w:r>
          </w:p>
        </w:tc>
        <w:tc>
          <w:tcPr>
            <w:tcW w:w="1611" w:type="dxa"/>
          </w:tcPr>
          <w:p w14:paraId="563FFA37" w14:textId="77777777" w:rsidR="00DD6983" w:rsidRPr="00812E8A" w:rsidRDefault="00DD6983" w:rsidP="004400AF">
            <w:pPr>
              <w:spacing w:before="0" w:line="240" w:lineRule="auto"/>
              <w:jc w:val="center"/>
            </w:pPr>
            <w:r w:rsidRPr="00812E8A">
              <w:t>None</w:t>
            </w:r>
          </w:p>
        </w:tc>
        <w:tc>
          <w:tcPr>
            <w:tcW w:w="964" w:type="dxa"/>
          </w:tcPr>
          <w:p w14:paraId="6F6EE0FA" w14:textId="77777777" w:rsidR="00DD6983" w:rsidRPr="00812E8A" w:rsidRDefault="00DD6983" w:rsidP="004400AF">
            <w:pPr>
              <w:spacing w:before="0" w:line="240" w:lineRule="auto"/>
              <w:jc w:val="center"/>
            </w:pPr>
            <w:r w:rsidRPr="00812E8A">
              <w:t>7</w:t>
            </w:r>
          </w:p>
        </w:tc>
        <w:tc>
          <w:tcPr>
            <w:tcW w:w="964" w:type="dxa"/>
          </w:tcPr>
          <w:p w14:paraId="0BB9BE3A" w14:textId="77777777" w:rsidR="00DD6983" w:rsidRPr="00812E8A" w:rsidRDefault="00DD6983" w:rsidP="004400AF">
            <w:pPr>
              <w:spacing w:before="0" w:line="240" w:lineRule="auto"/>
              <w:jc w:val="center"/>
            </w:pPr>
            <w:r w:rsidRPr="00812E8A">
              <w:t>8</w:t>
            </w:r>
          </w:p>
        </w:tc>
        <w:tc>
          <w:tcPr>
            <w:tcW w:w="964" w:type="dxa"/>
          </w:tcPr>
          <w:p w14:paraId="6FC35DA8" w14:textId="77777777" w:rsidR="00DD6983" w:rsidRPr="00812E8A" w:rsidRDefault="00DD6983" w:rsidP="004400AF">
            <w:pPr>
              <w:spacing w:before="0" w:line="240" w:lineRule="auto"/>
              <w:jc w:val="center"/>
            </w:pPr>
            <w:r w:rsidRPr="00812E8A">
              <w:t>9</w:t>
            </w:r>
          </w:p>
        </w:tc>
        <w:tc>
          <w:tcPr>
            <w:tcW w:w="964" w:type="dxa"/>
          </w:tcPr>
          <w:p w14:paraId="34ECE4C7" w14:textId="77777777" w:rsidR="00DD6983" w:rsidRPr="00812E8A" w:rsidRDefault="00DD6983" w:rsidP="004400AF">
            <w:pPr>
              <w:spacing w:before="0" w:line="240" w:lineRule="auto"/>
              <w:jc w:val="center"/>
            </w:pPr>
            <w:r w:rsidRPr="00812E8A">
              <w:t>8</w:t>
            </w:r>
          </w:p>
        </w:tc>
      </w:tr>
      <w:tr w:rsidR="00DD6983" w:rsidRPr="00812E8A" w14:paraId="5970611B" w14:textId="77777777" w:rsidTr="004400AF">
        <w:trPr>
          <w:cantSplit/>
          <w:jc w:val="center"/>
        </w:trPr>
        <w:tc>
          <w:tcPr>
            <w:tcW w:w="1134" w:type="dxa"/>
          </w:tcPr>
          <w:p w14:paraId="5A5F8D33" w14:textId="77777777" w:rsidR="00DD6983" w:rsidRPr="00812E8A" w:rsidRDefault="00DD6983" w:rsidP="004400AF">
            <w:pPr>
              <w:spacing w:before="0" w:line="240" w:lineRule="auto"/>
              <w:jc w:val="center"/>
            </w:pPr>
            <w:r w:rsidRPr="00812E8A">
              <w:t>18D</w:t>
            </w:r>
          </w:p>
        </w:tc>
        <w:tc>
          <w:tcPr>
            <w:tcW w:w="1386" w:type="dxa"/>
          </w:tcPr>
          <w:p w14:paraId="1EB8BF76" w14:textId="77777777" w:rsidR="00DD6983" w:rsidRPr="00812E8A" w:rsidRDefault="00DD6983" w:rsidP="004400AF">
            <w:pPr>
              <w:spacing w:before="0" w:line="240" w:lineRule="auto"/>
              <w:jc w:val="center"/>
            </w:pPr>
            <w:r w:rsidRPr="00812E8A">
              <w:t>7</w:t>
            </w:r>
          </w:p>
        </w:tc>
        <w:tc>
          <w:tcPr>
            <w:tcW w:w="1611" w:type="dxa"/>
          </w:tcPr>
          <w:p w14:paraId="3095D4DB" w14:textId="77777777" w:rsidR="00DD6983" w:rsidRPr="00812E8A" w:rsidRDefault="00DD6983" w:rsidP="004400AF">
            <w:pPr>
              <w:spacing w:before="0" w:line="240" w:lineRule="auto"/>
              <w:jc w:val="center"/>
            </w:pPr>
            <w:r w:rsidRPr="00812E8A">
              <w:t>3,6,7</w:t>
            </w:r>
          </w:p>
        </w:tc>
        <w:tc>
          <w:tcPr>
            <w:tcW w:w="964" w:type="dxa"/>
          </w:tcPr>
          <w:p w14:paraId="7F1397DE" w14:textId="77777777" w:rsidR="00DD6983" w:rsidRPr="00812E8A" w:rsidRDefault="00DD6983" w:rsidP="004400AF">
            <w:pPr>
              <w:spacing w:before="0" w:line="240" w:lineRule="auto"/>
              <w:jc w:val="center"/>
            </w:pPr>
            <w:r w:rsidRPr="00812E8A">
              <w:t>8</w:t>
            </w:r>
          </w:p>
        </w:tc>
        <w:tc>
          <w:tcPr>
            <w:tcW w:w="964" w:type="dxa"/>
          </w:tcPr>
          <w:p w14:paraId="2DB61656" w14:textId="77777777" w:rsidR="00DD6983" w:rsidRPr="00812E8A" w:rsidRDefault="00DD6983" w:rsidP="004400AF">
            <w:pPr>
              <w:spacing w:before="0" w:line="240" w:lineRule="auto"/>
              <w:jc w:val="center"/>
            </w:pPr>
            <w:r w:rsidRPr="00812E8A">
              <w:t>5</w:t>
            </w:r>
          </w:p>
        </w:tc>
        <w:tc>
          <w:tcPr>
            <w:tcW w:w="964" w:type="dxa"/>
          </w:tcPr>
          <w:p w14:paraId="3D83B04B" w14:textId="77777777" w:rsidR="00DD6983" w:rsidRPr="00812E8A" w:rsidRDefault="00DD6983" w:rsidP="004400AF">
            <w:pPr>
              <w:spacing w:before="0" w:line="240" w:lineRule="auto"/>
              <w:jc w:val="center"/>
            </w:pPr>
            <w:r w:rsidRPr="00812E8A">
              <w:t>9</w:t>
            </w:r>
          </w:p>
        </w:tc>
        <w:tc>
          <w:tcPr>
            <w:tcW w:w="964" w:type="dxa"/>
          </w:tcPr>
          <w:p w14:paraId="000EF8EE" w14:textId="77777777" w:rsidR="00DD6983" w:rsidRPr="00812E8A" w:rsidRDefault="00DD6983" w:rsidP="004400AF">
            <w:pPr>
              <w:spacing w:before="0" w:line="240" w:lineRule="auto"/>
              <w:jc w:val="center"/>
            </w:pPr>
            <w:r w:rsidRPr="00812E8A">
              <w:t>6</w:t>
            </w:r>
          </w:p>
        </w:tc>
      </w:tr>
      <w:tr w:rsidR="00DD6983" w:rsidRPr="00812E8A" w14:paraId="2D9680AE" w14:textId="77777777" w:rsidTr="004400AF">
        <w:trPr>
          <w:cantSplit/>
          <w:jc w:val="center"/>
        </w:trPr>
        <w:tc>
          <w:tcPr>
            <w:tcW w:w="1134" w:type="dxa"/>
          </w:tcPr>
          <w:p w14:paraId="474A2DD0" w14:textId="77777777" w:rsidR="00DD6983" w:rsidRPr="00812E8A" w:rsidRDefault="00DD6983" w:rsidP="004400AF">
            <w:pPr>
              <w:spacing w:before="0" w:line="240" w:lineRule="auto"/>
              <w:jc w:val="center"/>
            </w:pPr>
            <w:r w:rsidRPr="00812E8A">
              <w:t>1C3</w:t>
            </w:r>
          </w:p>
        </w:tc>
        <w:tc>
          <w:tcPr>
            <w:tcW w:w="1386" w:type="dxa"/>
          </w:tcPr>
          <w:p w14:paraId="03CC6659" w14:textId="77777777" w:rsidR="00DD6983" w:rsidRPr="00812E8A" w:rsidRDefault="00DD6983" w:rsidP="004400AF">
            <w:pPr>
              <w:spacing w:before="0" w:line="240" w:lineRule="auto"/>
              <w:jc w:val="center"/>
            </w:pPr>
            <w:r w:rsidRPr="00812E8A">
              <w:t>None</w:t>
            </w:r>
          </w:p>
        </w:tc>
        <w:tc>
          <w:tcPr>
            <w:tcW w:w="1611" w:type="dxa"/>
          </w:tcPr>
          <w:p w14:paraId="537F1961" w14:textId="77777777" w:rsidR="00DD6983" w:rsidRPr="00812E8A" w:rsidRDefault="00DD6983" w:rsidP="004400AF">
            <w:pPr>
              <w:spacing w:before="0" w:line="240" w:lineRule="auto"/>
              <w:jc w:val="center"/>
            </w:pPr>
            <w:r w:rsidRPr="00812E8A">
              <w:t>1,2,3,4,5,6,8</w:t>
            </w:r>
          </w:p>
        </w:tc>
        <w:tc>
          <w:tcPr>
            <w:tcW w:w="964" w:type="dxa"/>
          </w:tcPr>
          <w:p w14:paraId="4DFD8F28" w14:textId="77777777" w:rsidR="00DD6983" w:rsidRPr="00812E8A" w:rsidRDefault="00DD6983" w:rsidP="004400AF">
            <w:pPr>
              <w:spacing w:before="0" w:line="240" w:lineRule="auto"/>
              <w:jc w:val="center"/>
            </w:pPr>
            <w:r w:rsidRPr="00812E8A">
              <w:t>9</w:t>
            </w:r>
          </w:p>
        </w:tc>
        <w:tc>
          <w:tcPr>
            <w:tcW w:w="964" w:type="dxa"/>
          </w:tcPr>
          <w:p w14:paraId="1369C11C" w14:textId="77777777" w:rsidR="00DD6983" w:rsidRPr="00812E8A" w:rsidRDefault="00DD6983" w:rsidP="004400AF">
            <w:pPr>
              <w:spacing w:before="0" w:line="240" w:lineRule="auto"/>
              <w:jc w:val="center"/>
            </w:pPr>
            <w:r w:rsidRPr="00812E8A">
              <w:t>8</w:t>
            </w:r>
          </w:p>
        </w:tc>
        <w:tc>
          <w:tcPr>
            <w:tcW w:w="964" w:type="dxa"/>
          </w:tcPr>
          <w:p w14:paraId="5B21FEE6" w14:textId="77777777" w:rsidR="00DD6983" w:rsidRPr="00812E8A" w:rsidRDefault="00DD6983" w:rsidP="004400AF">
            <w:pPr>
              <w:spacing w:before="0" w:line="240" w:lineRule="auto"/>
              <w:jc w:val="center"/>
            </w:pPr>
            <w:r w:rsidRPr="00812E8A">
              <w:t>9</w:t>
            </w:r>
          </w:p>
        </w:tc>
        <w:tc>
          <w:tcPr>
            <w:tcW w:w="964" w:type="dxa"/>
          </w:tcPr>
          <w:p w14:paraId="423CB271" w14:textId="77777777" w:rsidR="00DD6983" w:rsidRPr="00812E8A" w:rsidRDefault="00DD6983" w:rsidP="004400AF">
            <w:pPr>
              <w:spacing w:before="0" w:line="240" w:lineRule="auto"/>
              <w:jc w:val="center"/>
            </w:pPr>
            <w:r w:rsidRPr="00812E8A">
              <w:t>8</w:t>
            </w:r>
          </w:p>
        </w:tc>
      </w:tr>
      <w:tr w:rsidR="00DD6983" w:rsidRPr="00812E8A" w14:paraId="0D84D6FA" w14:textId="77777777" w:rsidTr="004400AF">
        <w:trPr>
          <w:cantSplit/>
          <w:jc w:val="center"/>
        </w:trPr>
        <w:tc>
          <w:tcPr>
            <w:tcW w:w="1134" w:type="dxa"/>
          </w:tcPr>
          <w:p w14:paraId="01D34EB5" w14:textId="77777777" w:rsidR="00DD6983" w:rsidRPr="00812E8A" w:rsidRDefault="00DD6983" w:rsidP="004400AF">
            <w:pPr>
              <w:spacing w:before="0" w:line="240" w:lineRule="auto"/>
              <w:jc w:val="center"/>
            </w:pPr>
            <w:r w:rsidRPr="00812E8A">
              <w:t>1E7</w:t>
            </w:r>
          </w:p>
        </w:tc>
        <w:tc>
          <w:tcPr>
            <w:tcW w:w="1386" w:type="dxa"/>
          </w:tcPr>
          <w:p w14:paraId="227F31C6" w14:textId="77777777" w:rsidR="00DD6983" w:rsidRPr="00812E8A" w:rsidRDefault="00DD6983" w:rsidP="004400AF">
            <w:pPr>
              <w:spacing w:before="0" w:line="240" w:lineRule="auto"/>
              <w:jc w:val="center"/>
            </w:pPr>
            <w:r w:rsidRPr="00812E8A">
              <w:t>1,2,4,8</w:t>
            </w:r>
          </w:p>
        </w:tc>
        <w:tc>
          <w:tcPr>
            <w:tcW w:w="1611" w:type="dxa"/>
          </w:tcPr>
          <w:p w14:paraId="04A53F5E" w14:textId="77777777" w:rsidR="00DD6983" w:rsidRPr="00812E8A" w:rsidRDefault="00DD6983" w:rsidP="004400AF">
            <w:pPr>
              <w:spacing w:before="0" w:line="240" w:lineRule="auto"/>
              <w:jc w:val="center"/>
            </w:pPr>
            <w:r w:rsidRPr="00812E8A">
              <w:t>1,2,4,7,8</w:t>
            </w:r>
          </w:p>
        </w:tc>
        <w:tc>
          <w:tcPr>
            <w:tcW w:w="964" w:type="dxa"/>
          </w:tcPr>
          <w:p w14:paraId="527CB9BC" w14:textId="77777777" w:rsidR="00DD6983" w:rsidRPr="00812E8A" w:rsidRDefault="00DD6983" w:rsidP="004400AF">
            <w:pPr>
              <w:spacing w:before="0" w:line="240" w:lineRule="auto"/>
              <w:jc w:val="center"/>
            </w:pPr>
            <w:r w:rsidRPr="00812E8A">
              <w:t>8</w:t>
            </w:r>
          </w:p>
        </w:tc>
        <w:tc>
          <w:tcPr>
            <w:tcW w:w="964" w:type="dxa"/>
          </w:tcPr>
          <w:p w14:paraId="15EE512B" w14:textId="77777777" w:rsidR="00DD6983" w:rsidRPr="00812E8A" w:rsidRDefault="00DD6983" w:rsidP="004400AF">
            <w:pPr>
              <w:spacing w:before="0" w:line="240" w:lineRule="auto"/>
              <w:jc w:val="center"/>
            </w:pPr>
            <w:r w:rsidRPr="00812E8A">
              <w:t>8</w:t>
            </w:r>
          </w:p>
        </w:tc>
        <w:tc>
          <w:tcPr>
            <w:tcW w:w="964" w:type="dxa"/>
          </w:tcPr>
          <w:p w14:paraId="72AC995D" w14:textId="77777777" w:rsidR="00DD6983" w:rsidRPr="00812E8A" w:rsidRDefault="00DD6983" w:rsidP="004400AF">
            <w:pPr>
              <w:spacing w:before="0" w:line="240" w:lineRule="auto"/>
              <w:jc w:val="center"/>
            </w:pPr>
            <w:r w:rsidRPr="00812E8A">
              <w:t>8</w:t>
            </w:r>
          </w:p>
        </w:tc>
        <w:tc>
          <w:tcPr>
            <w:tcW w:w="964" w:type="dxa"/>
          </w:tcPr>
          <w:p w14:paraId="62846E35" w14:textId="77777777" w:rsidR="00DD6983" w:rsidRPr="00812E8A" w:rsidRDefault="00DD6983" w:rsidP="004400AF">
            <w:pPr>
              <w:spacing w:before="0" w:line="240" w:lineRule="auto"/>
              <w:jc w:val="center"/>
            </w:pPr>
            <w:r w:rsidRPr="00812E8A">
              <w:t>8</w:t>
            </w:r>
          </w:p>
        </w:tc>
      </w:tr>
      <w:tr w:rsidR="00DD6983" w:rsidRPr="00812E8A" w14:paraId="44C2917C" w14:textId="77777777" w:rsidTr="004400AF">
        <w:trPr>
          <w:cantSplit/>
          <w:jc w:val="center"/>
        </w:trPr>
        <w:tc>
          <w:tcPr>
            <w:tcW w:w="1134" w:type="dxa"/>
          </w:tcPr>
          <w:p w14:paraId="3C37E1A1" w14:textId="77777777" w:rsidR="00DD6983" w:rsidRPr="00812E8A" w:rsidRDefault="00DD6983" w:rsidP="004400AF">
            <w:pPr>
              <w:spacing w:before="0" w:line="240" w:lineRule="auto"/>
              <w:jc w:val="center"/>
            </w:pPr>
            <w:r w:rsidRPr="00812E8A">
              <w:t>11D</w:t>
            </w:r>
          </w:p>
        </w:tc>
        <w:tc>
          <w:tcPr>
            <w:tcW w:w="1386" w:type="dxa"/>
          </w:tcPr>
          <w:p w14:paraId="46D7A8CB" w14:textId="77777777" w:rsidR="00DD6983" w:rsidRPr="00812E8A" w:rsidRDefault="00DD6983" w:rsidP="004400AF">
            <w:pPr>
              <w:spacing w:before="0" w:line="240" w:lineRule="auto"/>
              <w:jc w:val="center"/>
            </w:pPr>
            <w:r w:rsidRPr="00812E8A">
              <w:t>None</w:t>
            </w:r>
          </w:p>
        </w:tc>
        <w:tc>
          <w:tcPr>
            <w:tcW w:w="1611" w:type="dxa"/>
          </w:tcPr>
          <w:p w14:paraId="5A733C47" w14:textId="77777777" w:rsidR="00DD6983" w:rsidRPr="00812E8A" w:rsidRDefault="00DD6983" w:rsidP="004400AF">
            <w:pPr>
              <w:spacing w:before="0" w:line="240" w:lineRule="auto"/>
              <w:jc w:val="center"/>
            </w:pPr>
            <w:r w:rsidRPr="00812E8A">
              <w:t>3,5,6,7</w:t>
            </w:r>
          </w:p>
        </w:tc>
        <w:tc>
          <w:tcPr>
            <w:tcW w:w="964" w:type="dxa"/>
          </w:tcPr>
          <w:p w14:paraId="11DC430B" w14:textId="77777777" w:rsidR="00DD6983" w:rsidRPr="00812E8A" w:rsidRDefault="00DD6983" w:rsidP="004400AF">
            <w:pPr>
              <w:spacing w:before="0" w:line="240" w:lineRule="auto"/>
              <w:jc w:val="center"/>
            </w:pPr>
            <w:r w:rsidRPr="00812E8A">
              <w:t>9</w:t>
            </w:r>
          </w:p>
        </w:tc>
        <w:tc>
          <w:tcPr>
            <w:tcW w:w="964" w:type="dxa"/>
          </w:tcPr>
          <w:p w14:paraId="4A04A8E7" w14:textId="77777777" w:rsidR="00DD6983" w:rsidRPr="00812E8A" w:rsidRDefault="00DD6983" w:rsidP="004400AF">
            <w:pPr>
              <w:spacing w:before="0" w:line="240" w:lineRule="auto"/>
              <w:jc w:val="center"/>
            </w:pPr>
            <w:r w:rsidRPr="00812E8A">
              <w:t>8</w:t>
            </w:r>
          </w:p>
        </w:tc>
        <w:tc>
          <w:tcPr>
            <w:tcW w:w="964" w:type="dxa"/>
          </w:tcPr>
          <w:p w14:paraId="2FD090B1" w14:textId="77777777" w:rsidR="00DD6983" w:rsidRPr="00812E8A" w:rsidRDefault="00DD6983" w:rsidP="004400AF">
            <w:pPr>
              <w:spacing w:before="0" w:line="240" w:lineRule="auto"/>
              <w:jc w:val="center"/>
            </w:pPr>
            <w:r w:rsidRPr="00812E8A">
              <w:t>8</w:t>
            </w:r>
          </w:p>
        </w:tc>
        <w:tc>
          <w:tcPr>
            <w:tcW w:w="964" w:type="dxa"/>
          </w:tcPr>
          <w:p w14:paraId="6F4BA9EB" w14:textId="77777777" w:rsidR="00DD6983" w:rsidRPr="00812E8A" w:rsidRDefault="00DD6983" w:rsidP="004400AF">
            <w:pPr>
              <w:spacing w:before="0" w:line="240" w:lineRule="auto"/>
              <w:jc w:val="center"/>
            </w:pPr>
            <w:r w:rsidRPr="00812E8A">
              <w:t>9</w:t>
            </w:r>
          </w:p>
        </w:tc>
      </w:tr>
      <w:tr w:rsidR="00DD6983" w:rsidRPr="00812E8A" w14:paraId="696E74E6" w14:textId="77777777" w:rsidTr="004400AF">
        <w:trPr>
          <w:cantSplit/>
          <w:jc w:val="center"/>
        </w:trPr>
        <w:tc>
          <w:tcPr>
            <w:tcW w:w="1134" w:type="dxa"/>
          </w:tcPr>
          <w:p w14:paraId="77541849" w14:textId="77777777" w:rsidR="00DD6983" w:rsidRPr="00812E8A" w:rsidRDefault="00DD6983" w:rsidP="004400AF">
            <w:pPr>
              <w:spacing w:before="0" w:line="240" w:lineRule="auto"/>
              <w:jc w:val="center"/>
            </w:pPr>
            <w:r w:rsidRPr="00812E8A">
              <w:t>12B</w:t>
            </w:r>
          </w:p>
        </w:tc>
        <w:tc>
          <w:tcPr>
            <w:tcW w:w="1386" w:type="dxa"/>
          </w:tcPr>
          <w:p w14:paraId="7034AB57" w14:textId="77777777" w:rsidR="00DD6983" w:rsidRPr="00812E8A" w:rsidRDefault="00DD6983" w:rsidP="004400AF">
            <w:pPr>
              <w:spacing w:before="0" w:line="240" w:lineRule="auto"/>
              <w:jc w:val="center"/>
            </w:pPr>
            <w:r w:rsidRPr="00812E8A">
              <w:t>1,2,4,8</w:t>
            </w:r>
          </w:p>
        </w:tc>
        <w:tc>
          <w:tcPr>
            <w:tcW w:w="1611" w:type="dxa"/>
          </w:tcPr>
          <w:p w14:paraId="2F9E2E81" w14:textId="77777777" w:rsidR="00DD6983" w:rsidRPr="00812E8A" w:rsidRDefault="00DD6983" w:rsidP="004400AF">
            <w:pPr>
              <w:spacing w:before="0" w:line="240" w:lineRule="auto"/>
              <w:jc w:val="center"/>
            </w:pPr>
            <w:r w:rsidRPr="00812E8A">
              <w:t>1,2,4,5,8</w:t>
            </w:r>
          </w:p>
        </w:tc>
        <w:tc>
          <w:tcPr>
            <w:tcW w:w="964" w:type="dxa"/>
          </w:tcPr>
          <w:p w14:paraId="626AD51E" w14:textId="77777777" w:rsidR="00DD6983" w:rsidRPr="00812E8A" w:rsidRDefault="00DD6983" w:rsidP="004400AF">
            <w:pPr>
              <w:spacing w:before="0" w:line="240" w:lineRule="auto"/>
              <w:jc w:val="center"/>
            </w:pPr>
            <w:r w:rsidRPr="00812E8A">
              <w:t>8</w:t>
            </w:r>
          </w:p>
        </w:tc>
        <w:tc>
          <w:tcPr>
            <w:tcW w:w="964" w:type="dxa"/>
          </w:tcPr>
          <w:p w14:paraId="377EB9F7" w14:textId="77777777" w:rsidR="00DD6983" w:rsidRPr="00812E8A" w:rsidRDefault="00DD6983" w:rsidP="004400AF">
            <w:pPr>
              <w:spacing w:before="0" w:line="240" w:lineRule="auto"/>
              <w:jc w:val="center"/>
            </w:pPr>
            <w:r w:rsidRPr="00812E8A">
              <w:t>8</w:t>
            </w:r>
          </w:p>
        </w:tc>
        <w:tc>
          <w:tcPr>
            <w:tcW w:w="964" w:type="dxa"/>
          </w:tcPr>
          <w:p w14:paraId="13B0F8F2" w14:textId="77777777" w:rsidR="00DD6983" w:rsidRPr="00812E8A" w:rsidRDefault="00DD6983" w:rsidP="004400AF">
            <w:pPr>
              <w:spacing w:before="0" w:line="240" w:lineRule="auto"/>
              <w:jc w:val="center"/>
            </w:pPr>
            <w:r w:rsidRPr="00812E8A">
              <w:t>6</w:t>
            </w:r>
          </w:p>
        </w:tc>
        <w:tc>
          <w:tcPr>
            <w:tcW w:w="964" w:type="dxa"/>
          </w:tcPr>
          <w:p w14:paraId="074B28F2" w14:textId="77777777" w:rsidR="00DD6983" w:rsidRPr="00812E8A" w:rsidRDefault="00DD6983" w:rsidP="004400AF">
            <w:pPr>
              <w:spacing w:before="0" w:line="240" w:lineRule="auto"/>
              <w:jc w:val="center"/>
            </w:pPr>
            <w:r w:rsidRPr="00812E8A">
              <w:t>10</w:t>
            </w:r>
          </w:p>
        </w:tc>
      </w:tr>
      <w:tr w:rsidR="00DD6983" w:rsidRPr="00812E8A" w14:paraId="0AFBA502" w14:textId="77777777" w:rsidTr="004400AF">
        <w:trPr>
          <w:cantSplit/>
          <w:jc w:val="center"/>
        </w:trPr>
        <w:tc>
          <w:tcPr>
            <w:tcW w:w="1134" w:type="dxa"/>
          </w:tcPr>
          <w:p w14:paraId="4D87831B" w14:textId="77777777" w:rsidR="00DD6983" w:rsidRPr="00812E8A" w:rsidRDefault="00DD6983" w:rsidP="004400AF">
            <w:pPr>
              <w:spacing w:before="0" w:line="240" w:lineRule="auto"/>
              <w:jc w:val="center"/>
            </w:pPr>
            <w:r w:rsidRPr="00812E8A">
              <w:t>12D</w:t>
            </w:r>
          </w:p>
        </w:tc>
        <w:tc>
          <w:tcPr>
            <w:tcW w:w="1386" w:type="dxa"/>
          </w:tcPr>
          <w:p w14:paraId="62BD7DB2" w14:textId="77777777" w:rsidR="00DD6983" w:rsidRPr="00812E8A" w:rsidRDefault="00DD6983" w:rsidP="004400AF">
            <w:pPr>
              <w:spacing w:before="0" w:line="240" w:lineRule="auto"/>
              <w:jc w:val="center"/>
            </w:pPr>
            <w:r w:rsidRPr="00812E8A">
              <w:t>None</w:t>
            </w:r>
          </w:p>
        </w:tc>
        <w:tc>
          <w:tcPr>
            <w:tcW w:w="1611" w:type="dxa"/>
          </w:tcPr>
          <w:p w14:paraId="1A8BFC2B" w14:textId="77777777" w:rsidR="00DD6983" w:rsidRPr="00812E8A" w:rsidRDefault="00DD6983" w:rsidP="004400AF">
            <w:pPr>
              <w:spacing w:before="0" w:line="240" w:lineRule="auto"/>
              <w:jc w:val="center"/>
            </w:pPr>
            <w:r w:rsidRPr="00812E8A">
              <w:t>1,2,3,4,6,8</w:t>
            </w:r>
          </w:p>
        </w:tc>
        <w:tc>
          <w:tcPr>
            <w:tcW w:w="964" w:type="dxa"/>
          </w:tcPr>
          <w:p w14:paraId="0755C3AF" w14:textId="77777777" w:rsidR="00DD6983" w:rsidRPr="00812E8A" w:rsidRDefault="00DD6983" w:rsidP="004400AF">
            <w:pPr>
              <w:spacing w:before="0" w:line="240" w:lineRule="auto"/>
              <w:jc w:val="center"/>
            </w:pPr>
            <w:r w:rsidRPr="00812E8A">
              <w:t>8</w:t>
            </w:r>
          </w:p>
        </w:tc>
        <w:tc>
          <w:tcPr>
            <w:tcW w:w="964" w:type="dxa"/>
          </w:tcPr>
          <w:p w14:paraId="0040BDAF" w14:textId="77777777" w:rsidR="00DD6983" w:rsidRPr="00812E8A" w:rsidRDefault="00DD6983" w:rsidP="004400AF">
            <w:pPr>
              <w:spacing w:before="0" w:line="240" w:lineRule="auto"/>
              <w:jc w:val="center"/>
            </w:pPr>
            <w:r w:rsidRPr="00812E8A">
              <w:t>8</w:t>
            </w:r>
          </w:p>
        </w:tc>
        <w:tc>
          <w:tcPr>
            <w:tcW w:w="964" w:type="dxa"/>
          </w:tcPr>
          <w:p w14:paraId="4EB9A363" w14:textId="77777777" w:rsidR="00DD6983" w:rsidRPr="00812E8A" w:rsidRDefault="00DD6983" w:rsidP="004400AF">
            <w:pPr>
              <w:spacing w:before="0" w:line="240" w:lineRule="auto"/>
              <w:jc w:val="center"/>
            </w:pPr>
            <w:r w:rsidRPr="00812E8A">
              <w:t>9</w:t>
            </w:r>
          </w:p>
        </w:tc>
        <w:tc>
          <w:tcPr>
            <w:tcW w:w="964" w:type="dxa"/>
          </w:tcPr>
          <w:p w14:paraId="42BDEB60" w14:textId="77777777" w:rsidR="00DD6983" w:rsidRPr="00812E8A" w:rsidRDefault="00DD6983" w:rsidP="004400AF">
            <w:pPr>
              <w:spacing w:before="0" w:line="240" w:lineRule="auto"/>
              <w:jc w:val="center"/>
            </w:pPr>
            <w:r w:rsidRPr="00812E8A">
              <w:t>9</w:t>
            </w:r>
          </w:p>
        </w:tc>
      </w:tr>
      <w:tr w:rsidR="00DD6983" w:rsidRPr="00812E8A" w14:paraId="02AEAC5B" w14:textId="77777777" w:rsidTr="004400AF">
        <w:trPr>
          <w:cantSplit/>
          <w:jc w:val="center"/>
        </w:trPr>
        <w:tc>
          <w:tcPr>
            <w:tcW w:w="1134" w:type="dxa"/>
          </w:tcPr>
          <w:p w14:paraId="72F5FD1D" w14:textId="77777777" w:rsidR="00DD6983" w:rsidRPr="00812E8A" w:rsidRDefault="00DD6983" w:rsidP="004400AF">
            <w:pPr>
              <w:spacing w:before="0" w:line="240" w:lineRule="auto"/>
              <w:jc w:val="center"/>
            </w:pPr>
            <w:r w:rsidRPr="00812E8A">
              <w:t>14D</w:t>
            </w:r>
          </w:p>
        </w:tc>
        <w:tc>
          <w:tcPr>
            <w:tcW w:w="1386" w:type="dxa"/>
          </w:tcPr>
          <w:p w14:paraId="61FC34FF" w14:textId="77777777" w:rsidR="00DD6983" w:rsidRPr="00812E8A" w:rsidRDefault="00DD6983" w:rsidP="004400AF">
            <w:pPr>
              <w:spacing w:before="0" w:line="240" w:lineRule="auto"/>
              <w:jc w:val="center"/>
            </w:pPr>
            <w:r w:rsidRPr="00812E8A">
              <w:t>7</w:t>
            </w:r>
          </w:p>
        </w:tc>
        <w:tc>
          <w:tcPr>
            <w:tcW w:w="1611" w:type="dxa"/>
          </w:tcPr>
          <w:p w14:paraId="238A1765" w14:textId="77777777" w:rsidR="00DD6983" w:rsidRPr="00812E8A" w:rsidRDefault="00DD6983" w:rsidP="004400AF">
            <w:pPr>
              <w:spacing w:before="0" w:line="240" w:lineRule="auto"/>
              <w:jc w:val="center"/>
            </w:pPr>
            <w:r w:rsidRPr="00812E8A">
              <w:t>5,7</w:t>
            </w:r>
          </w:p>
        </w:tc>
        <w:tc>
          <w:tcPr>
            <w:tcW w:w="964" w:type="dxa"/>
          </w:tcPr>
          <w:p w14:paraId="03B041BB" w14:textId="77777777" w:rsidR="00DD6983" w:rsidRPr="00812E8A" w:rsidRDefault="00DD6983" w:rsidP="004400AF">
            <w:pPr>
              <w:spacing w:before="0" w:line="240" w:lineRule="auto"/>
              <w:jc w:val="center"/>
            </w:pPr>
            <w:r w:rsidRPr="00812E8A">
              <w:t>9</w:t>
            </w:r>
          </w:p>
        </w:tc>
        <w:tc>
          <w:tcPr>
            <w:tcW w:w="964" w:type="dxa"/>
          </w:tcPr>
          <w:p w14:paraId="1BD653B7" w14:textId="77777777" w:rsidR="00DD6983" w:rsidRPr="00812E8A" w:rsidRDefault="00DD6983" w:rsidP="004400AF">
            <w:pPr>
              <w:spacing w:before="0" w:line="240" w:lineRule="auto"/>
              <w:jc w:val="center"/>
            </w:pPr>
            <w:r w:rsidRPr="00812E8A">
              <w:t>9</w:t>
            </w:r>
          </w:p>
        </w:tc>
        <w:tc>
          <w:tcPr>
            <w:tcW w:w="964" w:type="dxa"/>
          </w:tcPr>
          <w:p w14:paraId="0856507A" w14:textId="77777777" w:rsidR="00DD6983" w:rsidRPr="00812E8A" w:rsidRDefault="00DD6983" w:rsidP="004400AF">
            <w:pPr>
              <w:spacing w:before="0" w:line="240" w:lineRule="auto"/>
              <w:jc w:val="center"/>
            </w:pPr>
            <w:r w:rsidRPr="00812E8A">
              <w:t>9</w:t>
            </w:r>
          </w:p>
        </w:tc>
        <w:tc>
          <w:tcPr>
            <w:tcW w:w="964" w:type="dxa"/>
          </w:tcPr>
          <w:p w14:paraId="725A0640" w14:textId="77777777" w:rsidR="00DD6983" w:rsidRPr="00812E8A" w:rsidRDefault="00DD6983" w:rsidP="004400AF">
            <w:pPr>
              <w:spacing w:before="0" w:line="240" w:lineRule="auto"/>
              <w:jc w:val="center"/>
            </w:pPr>
            <w:r w:rsidRPr="00812E8A">
              <w:t>8</w:t>
            </w:r>
          </w:p>
        </w:tc>
      </w:tr>
      <w:tr w:rsidR="00DD6983" w:rsidRPr="00812E8A" w14:paraId="512FCBD1" w14:textId="77777777" w:rsidTr="004400AF">
        <w:trPr>
          <w:cantSplit/>
          <w:jc w:val="center"/>
        </w:trPr>
        <w:tc>
          <w:tcPr>
            <w:tcW w:w="1134" w:type="dxa"/>
          </w:tcPr>
          <w:p w14:paraId="0216D024" w14:textId="77777777" w:rsidR="00DD6983" w:rsidRPr="00812E8A" w:rsidRDefault="00DD6983" w:rsidP="004400AF">
            <w:pPr>
              <w:spacing w:before="0" w:line="240" w:lineRule="auto"/>
              <w:jc w:val="center"/>
            </w:pPr>
            <w:r w:rsidRPr="00812E8A">
              <w:t>15F</w:t>
            </w:r>
          </w:p>
        </w:tc>
        <w:tc>
          <w:tcPr>
            <w:tcW w:w="1386" w:type="dxa"/>
          </w:tcPr>
          <w:p w14:paraId="403BA795" w14:textId="77777777" w:rsidR="00DD6983" w:rsidRPr="00812E8A" w:rsidRDefault="00DD6983" w:rsidP="004400AF">
            <w:pPr>
              <w:spacing w:before="0" w:line="240" w:lineRule="auto"/>
              <w:jc w:val="center"/>
            </w:pPr>
            <w:r w:rsidRPr="00812E8A">
              <w:t>None</w:t>
            </w:r>
          </w:p>
        </w:tc>
        <w:tc>
          <w:tcPr>
            <w:tcW w:w="1611" w:type="dxa"/>
          </w:tcPr>
          <w:p w14:paraId="4B98D9F0" w14:textId="77777777" w:rsidR="00DD6983" w:rsidRPr="00812E8A" w:rsidRDefault="00DD6983" w:rsidP="004400AF">
            <w:pPr>
              <w:spacing w:before="0" w:line="240" w:lineRule="auto"/>
              <w:jc w:val="center"/>
            </w:pPr>
            <w:r w:rsidRPr="00812E8A">
              <w:t>None</w:t>
            </w:r>
          </w:p>
        </w:tc>
        <w:tc>
          <w:tcPr>
            <w:tcW w:w="964" w:type="dxa"/>
          </w:tcPr>
          <w:p w14:paraId="41EDA414" w14:textId="77777777" w:rsidR="00DD6983" w:rsidRPr="00812E8A" w:rsidRDefault="00DD6983" w:rsidP="004400AF">
            <w:pPr>
              <w:spacing w:before="0" w:line="240" w:lineRule="auto"/>
              <w:jc w:val="center"/>
            </w:pPr>
            <w:r w:rsidRPr="00812E8A">
              <w:t>8</w:t>
            </w:r>
          </w:p>
        </w:tc>
        <w:tc>
          <w:tcPr>
            <w:tcW w:w="964" w:type="dxa"/>
          </w:tcPr>
          <w:p w14:paraId="54BC6F94" w14:textId="77777777" w:rsidR="00DD6983" w:rsidRPr="00812E8A" w:rsidRDefault="00DD6983" w:rsidP="004400AF">
            <w:pPr>
              <w:spacing w:before="0" w:line="240" w:lineRule="auto"/>
              <w:jc w:val="center"/>
            </w:pPr>
            <w:r w:rsidRPr="00812E8A">
              <w:t>8</w:t>
            </w:r>
          </w:p>
        </w:tc>
        <w:tc>
          <w:tcPr>
            <w:tcW w:w="964" w:type="dxa"/>
          </w:tcPr>
          <w:p w14:paraId="5C115236" w14:textId="77777777" w:rsidR="00DD6983" w:rsidRPr="00812E8A" w:rsidRDefault="00DD6983" w:rsidP="004400AF">
            <w:pPr>
              <w:spacing w:before="0" w:line="240" w:lineRule="auto"/>
              <w:jc w:val="center"/>
            </w:pPr>
            <w:r w:rsidRPr="00812E8A">
              <w:t>8</w:t>
            </w:r>
          </w:p>
        </w:tc>
        <w:tc>
          <w:tcPr>
            <w:tcW w:w="964" w:type="dxa"/>
          </w:tcPr>
          <w:p w14:paraId="1F8BCC78" w14:textId="77777777" w:rsidR="00DD6983" w:rsidRPr="00812E8A" w:rsidRDefault="00DD6983" w:rsidP="004400AF">
            <w:pPr>
              <w:spacing w:before="0" w:line="240" w:lineRule="auto"/>
              <w:jc w:val="center"/>
            </w:pPr>
            <w:r w:rsidRPr="00812E8A">
              <w:t>9</w:t>
            </w:r>
          </w:p>
        </w:tc>
      </w:tr>
      <w:tr w:rsidR="00DD6983" w:rsidRPr="00812E8A" w14:paraId="0D0CE0E0" w14:textId="77777777" w:rsidTr="004400AF">
        <w:trPr>
          <w:cantSplit/>
          <w:jc w:val="center"/>
        </w:trPr>
        <w:tc>
          <w:tcPr>
            <w:tcW w:w="1134" w:type="dxa"/>
          </w:tcPr>
          <w:p w14:paraId="31AB01EB" w14:textId="77777777" w:rsidR="00DD6983" w:rsidRPr="00812E8A" w:rsidRDefault="00DD6983" w:rsidP="004400AF">
            <w:pPr>
              <w:spacing w:before="0" w:line="240" w:lineRule="auto"/>
              <w:jc w:val="center"/>
            </w:pPr>
            <w:r w:rsidRPr="00812E8A">
              <w:t>163</w:t>
            </w:r>
          </w:p>
        </w:tc>
        <w:tc>
          <w:tcPr>
            <w:tcW w:w="1386" w:type="dxa"/>
          </w:tcPr>
          <w:p w14:paraId="08756AEB" w14:textId="77777777" w:rsidR="00DD6983" w:rsidRPr="00812E8A" w:rsidRDefault="00DD6983" w:rsidP="004400AF">
            <w:pPr>
              <w:spacing w:before="0" w:line="240" w:lineRule="auto"/>
              <w:jc w:val="center"/>
            </w:pPr>
            <w:r w:rsidRPr="00812E8A">
              <w:t>7</w:t>
            </w:r>
          </w:p>
        </w:tc>
        <w:tc>
          <w:tcPr>
            <w:tcW w:w="1611" w:type="dxa"/>
          </w:tcPr>
          <w:p w14:paraId="1B9364FB" w14:textId="77777777" w:rsidR="00DD6983" w:rsidRPr="00812E8A" w:rsidRDefault="00DD6983" w:rsidP="004400AF">
            <w:pPr>
              <w:spacing w:before="0" w:line="240" w:lineRule="auto"/>
              <w:jc w:val="center"/>
            </w:pPr>
            <w:r w:rsidRPr="00812E8A">
              <w:t>3,6,7</w:t>
            </w:r>
          </w:p>
        </w:tc>
        <w:tc>
          <w:tcPr>
            <w:tcW w:w="964" w:type="dxa"/>
          </w:tcPr>
          <w:p w14:paraId="0095C016" w14:textId="77777777" w:rsidR="00DD6983" w:rsidRPr="00812E8A" w:rsidRDefault="00DD6983" w:rsidP="004400AF">
            <w:pPr>
              <w:spacing w:before="0" w:line="240" w:lineRule="auto"/>
              <w:jc w:val="center"/>
            </w:pPr>
            <w:r w:rsidRPr="00812E8A">
              <w:t>8</w:t>
            </w:r>
          </w:p>
        </w:tc>
        <w:tc>
          <w:tcPr>
            <w:tcW w:w="964" w:type="dxa"/>
          </w:tcPr>
          <w:p w14:paraId="0BF6C9BD" w14:textId="77777777" w:rsidR="00DD6983" w:rsidRPr="00812E8A" w:rsidRDefault="00DD6983" w:rsidP="004400AF">
            <w:pPr>
              <w:spacing w:before="0" w:line="240" w:lineRule="auto"/>
              <w:jc w:val="center"/>
            </w:pPr>
            <w:r w:rsidRPr="00812E8A">
              <w:t>8</w:t>
            </w:r>
          </w:p>
        </w:tc>
        <w:tc>
          <w:tcPr>
            <w:tcW w:w="964" w:type="dxa"/>
          </w:tcPr>
          <w:p w14:paraId="15A5FE8D" w14:textId="77777777" w:rsidR="00DD6983" w:rsidRPr="00812E8A" w:rsidRDefault="00DD6983" w:rsidP="004400AF">
            <w:pPr>
              <w:spacing w:before="0" w:line="240" w:lineRule="auto"/>
              <w:jc w:val="center"/>
            </w:pPr>
            <w:r w:rsidRPr="00812E8A">
              <w:t>9</w:t>
            </w:r>
          </w:p>
        </w:tc>
        <w:tc>
          <w:tcPr>
            <w:tcW w:w="964" w:type="dxa"/>
          </w:tcPr>
          <w:p w14:paraId="1C23309E" w14:textId="77777777" w:rsidR="00DD6983" w:rsidRPr="00812E8A" w:rsidRDefault="00DD6983" w:rsidP="004400AF">
            <w:pPr>
              <w:spacing w:before="0" w:line="240" w:lineRule="auto"/>
              <w:jc w:val="center"/>
            </w:pPr>
            <w:r w:rsidRPr="00812E8A">
              <w:t>7</w:t>
            </w:r>
          </w:p>
        </w:tc>
      </w:tr>
      <w:tr w:rsidR="00DD6983" w:rsidRPr="00812E8A" w14:paraId="2A5660E3" w14:textId="77777777" w:rsidTr="004400AF">
        <w:trPr>
          <w:cantSplit/>
          <w:jc w:val="center"/>
        </w:trPr>
        <w:tc>
          <w:tcPr>
            <w:tcW w:w="1134" w:type="dxa"/>
          </w:tcPr>
          <w:p w14:paraId="421BA770" w14:textId="77777777" w:rsidR="00DD6983" w:rsidRPr="00812E8A" w:rsidRDefault="00DD6983" w:rsidP="004400AF">
            <w:pPr>
              <w:spacing w:before="0" w:line="240" w:lineRule="auto"/>
              <w:jc w:val="center"/>
            </w:pPr>
            <w:r w:rsidRPr="00812E8A">
              <w:t>187</w:t>
            </w:r>
          </w:p>
        </w:tc>
        <w:tc>
          <w:tcPr>
            <w:tcW w:w="1386" w:type="dxa"/>
          </w:tcPr>
          <w:p w14:paraId="39F33C68" w14:textId="77777777" w:rsidR="00DD6983" w:rsidRPr="00812E8A" w:rsidRDefault="00DD6983" w:rsidP="004400AF">
            <w:pPr>
              <w:spacing w:before="0" w:line="240" w:lineRule="auto"/>
              <w:jc w:val="center"/>
            </w:pPr>
            <w:r w:rsidRPr="00812E8A">
              <w:t>None</w:t>
            </w:r>
          </w:p>
        </w:tc>
        <w:tc>
          <w:tcPr>
            <w:tcW w:w="1611" w:type="dxa"/>
          </w:tcPr>
          <w:p w14:paraId="4361334E" w14:textId="77777777" w:rsidR="00DD6983" w:rsidRPr="00812E8A" w:rsidRDefault="00DD6983" w:rsidP="004400AF">
            <w:pPr>
              <w:spacing w:before="0" w:line="240" w:lineRule="auto"/>
              <w:jc w:val="center"/>
            </w:pPr>
            <w:r w:rsidRPr="00812E8A">
              <w:t>1,2,3,4,5,6,8</w:t>
            </w:r>
          </w:p>
        </w:tc>
        <w:tc>
          <w:tcPr>
            <w:tcW w:w="964" w:type="dxa"/>
          </w:tcPr>
          <w:p w14:paraId="02FA02CB" w14:textId="77777777" w:rsidR="00DD6983" w:rsidRPr="00812E8A" w:rsidRDefault="00DD6983" w:rsidP="004400AF">
            <w:pPr>
              <w:spacing w:before="0" w:line="240" w:lineRule="auto"/>
              <w:jc w:val="center"/>
            </w:pPr>
            <w:r w:rsidRPr="00812E8A">
              <w:t>8</w:t>
            </w:r>
          </w:p>
        </w:tc>
        <w:tc>
          <w:tcPr>
            <w:tcW w:w="964" w:type="dxa"/>
          </w:tcPr>
          <w:p w14:paraId="4C49D5DA" w14:textId="77777777" w:rsidR="00DD6983" w:rsidRPr="00812E8A" w:rsidRDefault="00DD6983" w:rsidP="004400AF">
            <w:pPr>
              <w:spacing w:before="0" w:line="240" w:lineRule="auto"/>
              <w:jc w:val="center"/>
            </w:pPr>
            <w:r w:rsidRPr="00812E8A">
              <w:t>9</w:t>
            </w:r>
          </w:p>
        </w:tc>
        <w:tc>
          <w:tcPr>
            <w:tcW w:w="964" w:type="dxa"/>
          </w:tcPr>
          <w:p w14:paraId="479DD733" w14:textId="77777777" w:rsidR="00DD6983" w:rsidRPr="00812E8A" w:rsidRDefault="00DD6983" w:rsidP="004400AF">
            <w:pPr>
              <w:spacing w:before="0" w:line="240" w:lineRule="auto"/>
              <w:jc w:val="center"/>
            </w:pPr>
            <w:r w:rsidRPr="00812E8A">
              <w:t>9</w:t>
            </w:r>
          </w:p>
        </w:tc>
        <w:tc>
          <w:tcPr>
            <w:tcW w:w="964" w:type="dxa"/>
          </w:tcPr>
          <w:p w14:paraId="0D55A98E" w14:textId="77777777" w:rsidR="00DD6983" w:rsidRPr="00812E8A" w:rsidRDefault="00DD6983" w:rsidP="004400AF">
            <w:pPr>
              <w:spacing w:before="0" w:line="240" w:lineRule="auto"/>
              <w:jc w:val="center"/>
            </w:pPr>
            <w:r w:rsidRPr="00812E8A">
              <w:t>8</w:t>
            </w:r>
          </w:p>
        </w:tc>
      </w:tr>
      <w:tr w:rsidR="00DD6983" w:rsidRPr="00812E8A" w14:paraId="50F88E56" w14:textId="77777777" w:rsidTr="004400AF">
        <w:trPr>
          <w:cantSplit/>
          <w:jc w:val="center"/>
        </w:trPr>
        <w:tc>
          <w:tcPr>
            <w:tcW w:w="1134" w:type="dxa"/>
          </w:tcPr>
          <w:p w14:paraId="4ECFB610" w14:textId="77777777" w:rsidR="00DD6983" w:rsidRPr="00812E8A" w:rsidRDefault="00DD6983" w:rsidP="004400AF">
            <w:pPr>
              <w:spacing w:before="0" w:line="240" w:lineRule="auto"/>
              <w:jc w:val="center"/>
            </w:pPr>
            <w:r w:rsidRPr="00812E8A">
              <w:t>1CF</w:t>
            </w:r>
          </w:p>
        </w:tc>
        <w:tc>
          <w:tcPr>
            <w:tcW w:w="1386" w:type="dxa"/>
          </w:tcPr>
          <w:p w14:paraId="1188563D" w14:textId="77777777" w:rsidR="00DD6983" w:rsidRPr="00812E8A" w:rsidRDefault="00DD6983" w:rsidP="004400AF">
            <w:pPr>
              <w:spacing w:before="0" w:line="240" w:lineRule="auto"/>
              <w:jc w:val="center"/>
            </w:pPr>
            <w:r w:rsidRPr="00812E8A">
              <w:t>1,2,4,5</w:t>
            </w:r>
          </w:p>
        </w:tc>
        <w:tc>
          <w:tcPr>
            <w:tcW w:w="1611" w:type="dxa"/>
          </w:tcPr>
          <w:p w14:paraId="36610E25" w14:textId="77777777" w:rsidR="00DD6983" w:rsidRPr="00812E8A" w:rsidRDefault="00DD6983" w:rsidP="004400AF">
            <w:pPr>
              <w:spacing w:before="0" w:line="240" w:lineRule="auto"/>
              <w:jc w:val="center"/>
            </w:pPr>
            <w:r w:rsidRPr="00812E8A">
              <w:t>1,2,4,7,8</w:t>
            </w:r>
          </w:p>
        </w:tc>
        <w:tc>
          <w:tcPr>
            <w:tcW w:w="964" w:type="dxa"/>
          </w:tcPr>
          <w:p w14:paraId="44686CD2" w14:textId="77777777" w:rsidR="00DD6983" w:rsidRPr="00812E8A" w:rsidRDefault="00DD6983" w:rsidP="004400AF">
            <w:pPr>
              <w:spacing w:before="0" w:line="240" w:lineRule="auto"/>
              <w:jc w:val="center"/>
            </w:pPr>
            <w:r w:rsidRPr="00812E8A">
              <w:t>8</w:t>
            </w:r>
          </w:p>
        </w:tc>
        <w:tc>
          <w:tcPr>
            <w:tcW w:w="964" w:type="dxa"/>
          </w:tcPr>
          <w:p w14:paraId="752383C9" w14:textId="77777777" w:rsidR="00DD6983" w:rsidRPr="00812E8A" w:rsidRDefault="00DD6983" w:rsidP="004400AF">
            <w:pPr>
              <w:spacing w:before="0" w:line="240" w:lineRule="auto"/>
              <w:jc w:val="center"/>
            </w:pPr>
            <w:r w:rsidRPr="00812E8A">
              <w:t>8</w:t>
            </w:r>
          </w:p>
        </w:tc>
        <w:tc>
          <w:tcPr>
            <w:tcW w:w="964" w:type="dxa"/>
          </w:tcPr>
          <w:p w14:paraId="6E83AB81" w14:textId="77777777" w:rsidR="00DD6983" w:rsidRPr="00812E8A" w:rsidRDefault="00DD6983" w:rsidP="004400AF">
            <w:pPr>
              <w:spacing w:before="0" w:line="240" w:lineRule="auto"/>
              <w:jc w:val="center"/>
            </w:pPr>
            <w:r w:rsidRPr="00812E8A">
              <w:t>10</w:t>
            </w:r>
          </w:p>
        </w:tc>
        <w:tc>
          <w:tcPr>
            <w:tcW w:w="964" w:type="dxa"/>
          </w:tcPr>
          <w:p w14:paraId="4C576CDF" w14:textId="77777777" w:rsidR="00DD6983" w:rsidRPr="00812E8A" w:rsidRDefault="00DD6983" w:rsidP="004400AF">
            <w:pPr>
              <w:spacing w:before="0" w:line="240" w:lineRule="auto"/>
              <w:jc w:val="center"/>
            </w:pPr>
            <w:r w:rsidRPr="00812E8A">
              <w:t>7</w:t>
            </w:r>
          </w:p>
        </w:tc>
      </w:tr>
    </w:tbl>
    <w:p w14:paraId="6A796596" w14:textId="56B46210" w:rsidR="00DD6983" w:rsidRPr="00812E8A" w:rsidRDefault="00DD6983" w:rsidP="00DD6983">
      <w:pPr>
        <w:spacing w:before="480" w:line="240" w:lineRule="auto"/>
      </w:pPr>
      <w:r w:rsidRPr="00812E8A">
        <w:t xml:space="preserve">The polynomial 1A9 (hex) is the one used in reference </w:t>
      </w:r>
      <w:r w:rsidR="00F80280" w:rsidRPr="00812E8A">
        <w:fldChar w:fldCharType="begin"/>
      </w:r>
      <w:r w:rsidR="00D140B6" w:rsidRPr="00812E8A">
        <w:instrText xml:space="preserve"> REF R_131x0b3TMSynchronizationandChannelCodi \h </w:instrText>
      </w:r>
      <w:r w:rsidR="00F80280" w:rsidRPr="00812E8A">
        <w:fldChar w:fldCharType="separate"/>
      </w:r>
      <w:r w:rsidR="00D46CA3" w:rsidRPr="00812E8A">
        <w:t>[</w:t>
      </w:r>
      <w:r w:rsidR="00D46CA3">
        <w:rPr>
          <w:noProof/>
        </w:rPr>
        <w:t>5</w:t>
      </w:r>
      <w:r w:rsidR="00D46CA3" w:rsidRPr="00812E8A">
        <w:t>]</w:t>
      </w:r>
      <w:r w:rsidR="00F80280" w:rsidRPr="00812E8A">
        <w:fldChar w:fldCharType="end"/>
      </w:r>
      <w:r w:rsidRPr="00812E8A">
        <w:t xml:space="preserve"> as </w:t>
      </w:r>
      <w:r w:rsidR="00237726" w:rsidRPr="00812E8A">
        <w:t xml:space="preserve">a </w:t>
      </w:r>
      <w:r w:rsidRPr="00812E8A">
        <w:t xml:space="preserve">randomizer polynomial for TM channel coding. </w:t>
      </w:r>
      <w:r w:rsidR="00974F58" w:rsidRPr="00812E8A">
        <w:t>The table shows</w:t>
      </w:r>
      <w:r w:rsidRPr="00812E8A">
        <w:t xml:space="preserve"> that 15F (hex) is the better choice of the two polynomials that do not generate codewords in any of the two codes at any interleaving depth, since it has the best distance properties with respect to the synchronization markers. The sequence generated has distances to codewords that are so large it is not decoded at any interleaving depth in the range 1 to 8.</w:t>
      </w:r>
    </w:p>
    <w:p w14:paraId="4E3B1E5B" w14:textId="77777777" w:rsidR="00DD6983" w:rsidRPr="00812E8A" w:rsidRDefault="00DD6983" w:rsidP="00F14C28">
      <w:pPr>
        <w:pStyle w:val="Annex2"/>
        <w:spacing w:before="480"/>
        <w:rPr>
          <w:lang w:val="en-US"/>
        </w:rPr>
      </w:pPr>
      <w:bookmarkStart w:id="892" w:name="_Ref122864254"/>
      <w:r w:rsidRPr="00812E8A">
        <w:rPr>
          <w:lang w:val="en-US"/>
        </w:rPr>
        <w:lastRenderedPageBreak/>
        <w:t>Conclusion</w:t>
      </w:r>
      <w:bookmarkEnd w:id="892"/>
    </w:p>
    <w:p w14:paraId="4D08745B" w14:textId="77777777" w:rsidR="00DD6983" w:rsidRPr="00812E8A" w:rsidRDefault="00DD6983" w:rsidP="00DD6983">
      <w:pPr>
        <w:keepNext/>
      </w:pPr>
      <w:r w:rsidRPr="00812E8A">
        <w:t>The randomizer polynomial should be selected as:</w:t>
      </w:r>
    </w:p>
    <w:p w14:paraId="5864A518" w14:textId="77777777" w:rsidR="00DD6983" w:rsidRPr="00812E8A" w:rsidRDefault="00DD6983" w:rsidP="00DD6983">
      <w:pPr>
        <w:pStyle w:val="EquNum"/>
        <w:keepNext/>
      </w:pPr>
      <w:r w:rsidRPr="00812E8A">
        <w:tab/>
        <w:t>z</w:t>
      </w:r>
      <w:r w:rsidRPr="00812E8A">
        <w:rPr>
          <w:position w:val="6"/>
          <w:sz w:val="20"/>
        </w:rPr>
        <w:t>8</w:t>
      </w:r>
      <w:r w:rsidRPr="00812E8A">
        <w:t xml:space="preserve"> + z</w:t>
      </w:r>
      <w:r w:rsidRPr="00812E8A">
        <w:rPr>
          <w:position w:val="6"/>
          <w:sz w:val="20"/>
        </w:rPr>
        <w:t>6</w:t>
      </w:r>
      <w:r w:rsidRPr="00812E8A">
        <w:t xml:space="preserve"> + z</w:t>
      </w:r>
      <w:r w:rsidRPr="00812E8A">
        <w:rPr>
          <w:position w:val="6"/>
          <w:sz w:val="20"/>
        </w:rPr>
        <w:t>4</w:t>
      </w:r>
      <w:r w:rsidRPr="00812E8A">
        <w:t xml:space="preserve"> + z</w:t>
      </w:r>
      <w:r w:rsidRPr="00812E8A">
        <w:rPr>
          <w:position w:val="6"/>
          <w:sz w:val="20"/>
        </w:rPr>
        <w:t>3</w:t>
      </w:r>
      <w:r w:rsidRPr="00812E8A">
        <w:t xml:space="preserve"> + z</w:t>
      </w:r>
      <w:r w:rsidRPr="00812E8A">
        <w:rPr>
          <w:position w:val="6"/>
          <w:sz w:val="20"/>
        </w:rPr>
        <w:t>2</w:t>
      </w:r>
      <w:r w:rsidRPr="00812E8A">
        <w:t xml:space="preserve"> + z + 1</w:t>
      </w:r>
      <w:r w:rsidR="00360122" w:rsidRPr="00812E8A">
        <w:t>,</w:t>
      </w:r>
    </w:p>
    <w:p w14:paraId="281E61FC" w14:textId="77777777" w:rsidR="00DD6983" w:rsidRPr="00812E8A" w:rsidRDefault="00DD6983" w:rsidP="00DD6983">
      <w:r w:rsidRPr="00812E8A">
        <w:t>which is identical to the polynomial used for generating the field.</w:t>
      </w:r>
    </w:p>
    <w:p w14:paraId="30A1D957" w14:textId="77777777" w:rsidR="00DD6983" w:rsidRPr="00812E8A" w:rsidRDefault="00DD6983" w:rsidP="00DD6983">
      <w:r w:rsidRPr="00812E8A">
        <w:t>The first 40 binary symbols generated by this polynomial are</w:t>
      </w:r>
      <w:r w:rsidR="00360122" w:rsidRPr="00812E8A">
        <w:t>:</w:t>
      </w:r>
    </w:p>
    <w:p w14:paraId="4C1B9B72" w14:textId="77777777" w:rsidR="00DD6983" w:rsidRPr="00812E8A" w:rsidRDefault="00DD6983" w:rsidP="00DD6983">
      <w:pPr>
        <w:pStyle w:val="EquNum"/>
      </w:pPr>
      <w:r w:rsidRPr="00812E8A">
        <w:tab/>
        <w:t>1111 1111 0011 1001 1001 1110 0101 1010 0110 1000</w:t>
      </w:r>
      <w:r w:rsidR="00360122" w:rsidRPr="00812E8A">
        <w:t>,</w:t>
      </w:r>
    </w:p>
    <w:p w14:paraId="5A275122" w14:textId="77777777" w:rsidR="00DD6983" w:rsidRPr="00812E8A" w:rsidRDefault="00DD6983" w:rsidP="00DD6983">
      <w:r w:rsidRPr="00812E8A">
        <w:t>or in hexadecimal notation</w:t>
      </w:r>
      <w:r w:rsidR="00360122" w:rsidRPr="00812E8A">
        <w:t>,</w:t>
      </w:r>
    </w:p>
    <w:p w14:paraId="316074B2" w14:textId="77777777" w:rsidR="00DD6983" w:rsidRPr="00812E8A" w:rsidRDefault="00DD6983" w:rsidP="00DD6983">
      <w:pPr>
        <w:pStyle w:val="EquNum"/>
      </w:pPr>
      <w:r w:rsidRPr="00812E8A">
        <w:tab/>
        <w:t>FF 39 9E 5A 68</w:t>
      </w:r>
      <w:r w:rsidR="00E0591E" w:rsidRPr="00812E8A">
        <w:t>.</w:t>
      </w:r>
    </w:p>
    <w:p w14:paraId="5C69A75B" w14:textId="77777777" w:rsidR="00DD6983" w:rsidRPr="00812E8A" w:rsidRDefault="00DD6983" w:rsidP="00DD6983">
      <w:r w:rsidRPr="00812E8A">
        <w:t>The sequence generated has a minimum distance to the synchronization markers and their inverses of at least 8. The sequence thus generated gives non-zero syndromes for both R-S codes for all interleaving depths in the range 1 to 8, and the sequence is not decoded by a proper working decoder at any of these interleaving depths.</w:t>
      </w:r>
    </w:p>
    <w:p w14:paraId="5C462DF7" w14:textId="77777777" w:rsidR="00DD6983" w:rsidRPr="00812E8A" w:rsidRDefault="00DD6983" w:rsidP="00DD6983"/>
    <w:p w14:paraId="0B5E49C1" w14:textId="77777777" w:rsidR="00DD6983" w:rsidRPr="00812E8A" w:rsidRDefault="00DD6983" w:rsidP="00DD6983">
      <w:pPr>
        <w:sectPr w:rsidR="00DD6983" w:rsidRPr="00812E8A" w:rsidSect="00341B1E">
          <w:type w:val="continuous"/>
          <w:pgSz w:w="12240" w:h="15840"/>
          <w:pgMar w:top="1440" w:right="1440" w:bottom="1440" w:left="1440" w:header="547" w:footer="547" w:gutter="360"/>
          <w:pgNumType w:start="1" w:chapStyle="8"/>
          <w:cols w:space="720"/>
          <w:docGrid w:linePitch="360"/>
        </w:sectPr>
      </w:pPr>
    </w:p>
    <w:p w14:paraId="3B402F9B" w14:textId="77777777" w:rsidR="00DD6983" w:rsidRPr="00812E8A" w:rsidRDefault="00DD6983" w:rsidP="00F14C28">
      <w:pPr>
        <w:pStyle w:val="Heading8"/>
        <w:rPr>
          <w:lang w:val="en-US"/>
        </w:rPr>
      </w:pPr>
      <w:r w:rsidRPr="00812E8A">
        <w:rPr>
          <w:lang w:val="en-US"/>
        </w:rPr>
        <w:lastRenderedPageBreak/>
        <w:br/>
      </w:r>
      <w:r w:rsidRPr="00812E8A">
        <w:rPr>
          <w:lang w:val="en-US"/>
        </w:rPr>
        <w:br/>
      </w:r>
      <w:bookmarkStart w:id="893" w:name="_Toc94433164"/>
      <w:bookmarkStart w:id="894" w:name="_Toc111602346"/>
      <w:bookmarkStart w:id="895" w:name="_Ref122261193"/>
      <w:bookmarkStart w:id="896" w:name="_Toc312227625"/>
      <w:bookmarkStart w:id="897" w:name="_Toc337827020"/>
      <w:bookmarkStart w:id="898" w:name="_Toc62226899"/>
      <w:bookmarkStart w:id="899" w:name="_Toc71968944"/>
      <w:r w:rsidRPr="00812E8A">
        <w:rPr>
          <w:lang w:val="en-US"/>
        </w:rPr>
        <w:t>THEORETICAL BACKGROUND OF THE CLTU TAIL SEQUENCE</w:t>
      </w:r>
      <w:bookmarkEnd w:id="893"/>
      <w:bookmarkEnd w:id="894"/>
      <w:bookmarkEnd w:id="895"/>
      <w:bookmarkEnd w:id="896"/>
      <w:bookmarkEnd w:id="897"/>
      <w:bookmarkEnd w:id="898"/>
      <w:bookmarkEnd w:id="899"/>
    </w:p>
    <w:p w14:paraId="286F1385" w14:textId="6F505DB4" w:rsidR="00DD6983" w:rsidRPr="00812E8A" w:rsidRDefault="00DD6983" w:rsidP="00DD6983">
      <w:pPr>
        <w:pStyle w:val="Notelevel1"/>
        <w:rPr>
          <w:lang w:val="en-US"/>
        </w:rPr>
      </w:pPr>
      <w:r w:rsidRPr="00812E8A">
        <w:rPr>
          <w:lang w:val="en-US"/>
        </w:rPr>
        <w:t>NOTE</w:t>
      </w:r>
      <w:r w:rsidRPr="00812E8A">
        <w:rPr>
          <w:lang w:val="en-US"/>
        </w:rPr>
        <w:tab/>
        <w:t>–</w:t>
      </w:r>
      <w:r w:rsidRPr="00812E8A">
        <w:rPr>
          <w:lang w:val="en-US"/>
        </w:rPr>
        <w:tab/>
        <w:t xml:space="preserve">This annex contains an edited version of </w:t>
      </w:r>
      <w:r w:rsidRPr="00812E8A">
        <w:rPr>
          <w:i/>
          <w:iCs/>
          <w:lang w:val="en-US"/>
        </w:rPr>
        <w:t>Uncorrectable Sequences and Telecommand</w:t>
      </w:r>
      <w:r w:rsidRPr="00812E8A">
        <w:rPr>
          <w:lang w:val="en-US"/>
        </w:rPr>
        <w:t xml:space="preserve"> by </w:t>
      </w:r>
      <w:proofErr w:type="spellStart"/>
      <w:r w:rsidRPr="00812E8A">
        <w:rPr>
          <w:lang w:val="en-US"/>
        </w:rPr>
        <w:t>Ekroot</w:t>
      </w:r>
      <w:proofErr w:type="spellEnd"/>
      <w:r w:rsidRPr="00812E8A">
        <w:rPr>
          <w:lang w:val="en-US"/>
        </w:rPr>
        <w:t xml:space="preserve">, </w:t>
      </w:r>
      <w:proofErr w:type="spellStart"/>
      <w:r w:rsidRPr="00812E8A">
        <w:rPr>
          <w:lang w:val="en-US"/>
        </w:rPr>
        <w:t>McEliece</w:t>
      </w:r>
      <w:proofErr w:type="spellEnd"/>
      <w:r w:rsidRPr="00812E8A">
        <w:rPr>
          <w:lang w:val="en-US"/>
        </w:rPr>
        <w:t xml:space="preserve">, </w:t>
      </w:r>
      <w:proofErr w:type="spellStart"/>
      <w:r w:rsidRPr="00812E8A">
        <w:rPr>
          <w:lang w:val="en-US"/>
        </w:rPr>
        <w:t>Dolinar</w:t>
      </w:r>
      <w:proofErr w:type="spellEnd"/>
      <w:r w:rsidRPr="00812E8A">
        <w:rPr>
          <w:lang w:val="en-US"/>
        </w:rPr>
        <w:t xml:space="preserve">, and Swanson, May 15, 1993. The original report was an input for the CCSDS Panel 1A meeting in September 1993 and contributed to the selection of the current CLTU Tail Sequence described in </w:t>
      </w:r>
      <w:r w:rsidRPr="00812E8A">
        <w:rPr>
          <w:lang w:val="en-US"/>
        </w:rPr>
        <w:fldChar w:fldCharType="begin"/>
      </w:r>
      <w:r w:rsidRPr="00812E8A">
        <w:rPr>
          <w:lang w:val="en-US"/>
        </w:rPr>
        <w:instrText xml:space="preserve"> REF _Ref85798503 \r  \* MERGEFORMAT </w:instrText>
      </w:r>
      <w:r w:rsidRPr="00812E8A">
        <w:rPr>
          <w:lang w:val="en-US"/>
        </w:rPr>
        <w:fldChar w:fldCharType="separate"/>
      </w:r>
      <w:r w:rsidR="00D46CA3">
        <w:rPr>
          <w:lang w:val="en-US"/>
        </w:rPr>
        <w:t>5.5.1</w:t>
      </w:r>
      <w:r w:rsidRPr="00812E8A">
        <w:rPr>
          <w:lang w:val="en-US"/>
        </w:rPr>
        <w:fldChar w:fldCharType="end"/>
      </w:r>
      <w:r w:rsidRPr="00812E8A">
        <w:rPr>
          <w:lang w:val="en-US"/>
        </w:rPr>
        <w:t xml:space="preserve">. At the time the report was written, the CCSDS-recommended CLTU Tail Sequence was the one described in </w:t>
      </w:r>
      <w:r w:rsidRPr="00812E8A">
        <w:rPr>
          <w:lang w:val="en-US"/>
        </w:rPr>
        <w:fldChar w:fldCharType="begin"/>
      </w:r>
      <w:r w:rsidRPr="00812E8A">
        <w:rPr>
          <w:lang w:val="en-US"/>
        </w:rPr>
        <w:instrText xml:space="preserve"> REF _Ref86482676 \r  \* MERGEFORMAT </w:instrText>
      </w:r>
      <w:r w:rsidRPr="00812E8A">
        <w:rPr>
          <w:lang w:val="en-US"/>
        </w:rPr>
        <w:fldChar w:fldCharType="separate"/>
      </w:r>
      <w:r w:rsidR="00D46CA3">
        <w:rPr>
          <w:lang w:val="en-US"/>
        </w:rPr>
        <w:t>5.5.3</w:t>
      </w:r>
      <w:r w:rsidRPr="00812E8A">
        <w:rPr>
          <w:lang w:val="en-US"/>
        </w:rPr>
        <w:fldChar w:fldCharType="end"/>
      </w:r>
      <w:r w:rsidRPr="00812E8A">
        <w:rPr>
          <w:lang w:val="en-US"/>
        </w:rPr>
        <w:t xml:space="preserve">, and it had multiple lengths as described in </w:t>
      </w:r>
      <w:r w:rsidRPr="00812E8A">
        <w:rPr>
          <w:lang w:val="en-US"/>
        </w:rPr>
        <w:fldChar w:fldCharType="begin"/>
      </w:r>
      <w:r w:rsidRPr="00812E8A">
        <w:rPr>
          <w:lang w:val="en-US"/>
        </w:rPr>
        <w:instrText xml:space="preserve"> REF _Ref93916961 \r  \* MERGEFORMAT </w:instrText>
      </w:r>
      <w:r w:rsidRPr="00812E8A">
        <w:rPr>
          <w:lang w:val="en-US"/>
        </w:rPr>
        <w:fldChar w:fldCharType="separate"/>
      </w:r>
      <w:r w:rsidR="00D46CA3">
        <w:rPr>
          <w:lang w:val="en-US"/>
        </w:rPr>
        <w:t>5.5.2</w:t>
      </w:r>
      <w:r w:rsidRPr="00812E8A">
        <w:rPr>
          <w:lang w:val="en-US"/>
        </w:rPr>
        <w:fldChar w:fldCharType="end"/>
      </w:r>
      <w:r w:rsidRPr="00812E8A">
        <w:rPr>
          <w:lang w:val="en-US"/>
        </w:rPr>
        <w:t>.</w:t>
      </w:r>
    </w:p>
    <w:p w14:paraId="484C905C" w14:textId="77777777" w:rsidR="00DD6983" w:rsidRPr="00812E8A" w:rsidRDefault="00DD6983" w:rsidP="00F14C28">
      <w:pPr>
        <w:pStyle w:val="Annex2"/>
        <w:spacing w:before="480"/>
        <w:rPr>
          <w:lang w:val="en-US"/>
        </w:rPr>
      </w:pPr>
      <w:r w:rsidRPr="00812E8A">
        <w:rPr>
          <w:lang w:val="en-US"/>
        </w:rPr>
        <w:t>Abstract</w:t>
      </w:r>
    </w:p>
    <w:p w14:paraId="3C4AF85B" w14:textId="77777777" w:rsidR="00DD6983" w:rsidRPr="00812E8A" w:rsidRDefault="00DD6983" w:rsidP="00DD6983">
      <w:r w:rsidRPr="00812E8A">
        <w:t>The purpose of a tail sequence for command link transmission units is to fail to decode, so that the command decoder will begin searching for the start of the next unit. A tail sequence used by several missions and recommended for this purpose by CCSDS is analyzed. A single channel error can cause the sequence to decode. An alternative sequence</w:t>
      </w:r>
      <w:r w:rsidR="00360122" w:rsidRPr="00812E8A">
        <w:t>,</w:t>
      </w:r>
      <w:r w:rsidRPr="00812E8A">
        <w:t xml:space="preserve"> requiring at least two channel errors before it can possibly decode</w:t>
      </w:r>
      <w:r w:rsidR="00360122" w:rsidRPr="00812E8A">
        <w:t>,</w:t>
      </w:r>
      <w:r w:rsidRPr="00812E8A">
        <w:t xml:space="preserve"> is presented. (No sequence requiring more than two channel errors before it can possibly decode exists for this code.)</w:t>
      </w:r>
    </w:p>
    <w:p w14:paraId="23269A38" w14:textId="77777777" w:rsidR="00DD6983" w:rsidRPr="00812E8A" w:rsidRDefault="00DD6983" w:rsidP="00F14C28">
      <w:pPr>
        <w:pStyle w:val="Annex2"/>
        <w:spacing w:before="480"/>
        <w:rPr>
          <w:lang w:val="en-US"/>
        </w:rPr>
      </w:pPr>
      <w:r w:rsidRPr="00812E8A">
        <w:rPr>
          <w:lang w:val="en-US"/>
        </w:rPr>
        <w:t>Introduction</w:t>
      </w:r>
    </w:p>
    <w:p w14:paraId="1AF7240C" w14:textId="449787F6" w:rsidR="00DD6983" w:rsidRPr="00812E8A" w:rsidRDefault="00DD6983" w:rsidP="00DD6983">
      <w:r w:rsidRPr="00812E8A">
        <w:t xml:space="preserve">When a CLTU consisting of many </w:t>
      </w:r>
      <w:r w:rsidR="00765A55" w:rsidRPr="00765A55">
        <w:t>codeword</w:t>
      </w:r>
      <w:r w:rsidRPr="00812E8A">
        <w:t xml:space="preserve">s is received by a spacecraft, the command decoder verifies either that each </w:t>
      </w:r>
      <w:r w:rsidR="00765A55" w:rsidRPr="00765A55">
        <w:t>codeword</w:t>
      </w:r>
      <w:r w:rsidRPr="00812E8A">
        <w:t xml:space="preserve"> is a valid codeword and accepts it, or that it is a slightly corrupted codeword and corrects it, or that it is too far from a valid codeword and rejects it. Rejecting a </w:t>
      </w:r>
      <w:r w:rsidR="00765A55" w:rsidRPr="00765A55">
        <w:t>codeword</w:t>
      </w:r>
      <w:r w:rsidRPr="00812E8A">
        <w:t xml:space="preserve"> causes the receiver to give up on the unit and begin searching for the start of the next unit. At the end of the CLTU, there is a tail sequence designed to be rejected as a codeword, sending the decoder into a ‘search mode’.  This report analyzes the performance of the tail sequence recommended by CCSDS and used by several missions. So instead of the usual question about a code, </w:t>
      </w:r>
      <w:r w:rsidR="00EA28DE" w:rsidRPr="00812E8A">
        <w:t>that is</w:t>
      </w:r>
      <w:r w:rsidRPr="00812E8A">
        <w:t>, how many errors can the code correct or detect, the question here is how many errors can occur before an uncorrectable sequence becomes correctable.</w:t>
      </w:r>
    </w:p>
    <w:p w14:paraId="162EA1B3" w14:textId="77777777" w:rsidR="00DD6983" w:rsidRPr="00812E8A" w:rsidRDefault="00DD6983" w:rsidP="00F14C28">
      <w:pPr>
        <w:pStyle w:val="Annex2"/>
        <w:spacing w:before="480"/>
        <w:rPr>
          <w:lang w:val="en-US"/>
        </w:rPr>
      </w:pPr>
      <w:bookmarkStart w:id="900" w:name="_Ref93911371"/>
      <w:r w:rsidRPr="00812E8A">
        <w:rPr>
          <w:lang w:val="en-US"/>
        </w:rPr>
        <w:t>Analysis of Uncorrectable Sequences</w:t>
      </w:r>
      <w:bookmarkEnd w:id="900"/>
    </w:p>
    <w:p w14:paraId="15FE127E" w14:textId="77777777" w:rsidR="00DD6983" w:rsidRPr="00812E8A" w:rsidRDefault="00DD6983" w:rsidP="00F14C28">
      <w:pPr>
        <w:pStyle w:val="Annex3"/>
        <w:rPr>
          <w:lang w:val="en-US"/>
        </w:rPr>
      </w:pPr>
      <w:r w:rsidRPr="00812E8A">
        <w:rPr>
          <w:lang w:val="en-US"/>
        </w:rPr>
        <w:t>General</w:t>
      </w:r>
    </w:p>
    <w:p w14:paraId="4F1823AB" w14:textId="77777777" w:rsidR="00DD6983" w:rsidRPr="00812E8A" w:rsidRDefault="00DD6983" w:rsidP="00DD6983">
      <w:r w:rsidRPr="00812E8A">
        <w:t xml:space="preserve">In order for a sequence to be uncorrectable, it must be far enough from a codeword to cause the decoder not to decode. At the very least, it must differ from the nearest codeword in more positions than the decoder is able to correct. However, channel errors can make such a sequence decodable. The more errors that must occur before the sequence becomes correctable, the less likely it is that the sequence will accidentally decode. In order to </w:t>
      </w:r>
      <w:r w:rsidRPr="00812E8A">
        <w:lastRenderedPageBreak/>
        <w:t>maximize the number of channel errors before the sequence will decode, it is necessary to characterize and find sequences that are as far away from codewords as possible.</w:t>
      </w:r>
    </w:p>
    <w:p w14:paraId="6C1D444A" w14:textId="77777777" w:rsidR="00DD6983" w:rsidRPr="00812E8A" w:rsidRDefault="00DD6983" w:rsidP="00DD6983">
      <w:r w:rsidRPr="00812E8A">
        <w:t>A code is designed to have codewords that are maximally far away from each other. If, as a simple example, a new code is created by using a subset of the codewords, then the unused codewords are still far away from the codewords of the new code. Intuitively, these unused codewords are candidates for uncorrectable sequences.</w:t>
      </w:r>
    </w:p>
    <w:p w14:paraId="39D1BDAC" w14:textId="5096158E" w:rsidR="00ED32EA" w:rsidRDefault="00DD6983" w:rsidP="00DD6983">
      <w:r w:rsidRPr="00812E8A">
        <w:t>The codes discussed in this article include the perfect (63,57) Hamming code, the (63,56) expurgated Hamming code, and shortened versions of the expurgated code. The codewords for the shortened codes correspond to subsets of the codewords of the (63,56) code, which are themselves the even codewords from the (63,57) code. By making use of the larger code</w:t>
      </w:r>
      <w:r w:rsidR="00DF0D6F">
        <w:t>’</w:t>
      </w:r>
      <w:r w:rsidRPr="00812E8A">
        <w:t>s properties and keeping track of what happens as the codeword sets get smaller, sequences that are uncorrectable in each of the smaller codes can be found.</w:t>
      </w:r>
    </w:p>
    <w:p w14:paraId="3E6653D0" w14:textId="77777777" w:rsidR="00DD6983" w:rsidRPr="00812E8A" w:rsidRDefault="00DD6983" w:rsidP="00F14C28">
      <w:pPr>
        <w:pStyle w:val="Annex3"/>
        <w:spacing w:before="480"/>
        <w:rPr>
          <w:lang w:val="en-US"/>
        </w:rPr>
      </w:pPr>
      <w:r w:rsidRPr="00812E8A">
        <w:rPr>
          <w:lang w:val="en-US"/>
        </w:rPr>
        <w:t>The Perfect (63,57) Hamming Code</w:t>
      </w:r>
    </w:p>
    <w:p w14:paraId="76AA34B7" w14:textId="77777777" w:rsidR="00DD6983" w:rsidRPr="00812E8A" w:rsidRDefault="00DD6983" w:rsidP="00DD6983">
      <w:r w:rsidRPr="00812E8A">
        <w:t>The generator polynomial for the (63,57) code is the sixth-degree primitive polynomial:</w:t>
      </w:r>
    </w:p>
    <w:p w14:paraId="7AB54EBB" w14:textId="77777777" w:rsidR="00DD6983" w:rsidRPr="00812E8A" w:rsidRDefault="00DD6983" w:rsidP="00DD6983">
      <w:pPr>
        <w:pStyle w:val="EquNum"/>
        <w:tabs>
          <w:tab w:val="clear" w:pos="8618"/>
          <w:tab w:val="right" w:pos="9000"/>
        </w:tabs>
      </w:pPr>
      <w:r w:rsidRPr="00812E8A">
        <w:tab/>
      </w:r>
      <w:r w:rsidRPr="00812E8A">
        <w:rPr>
          <w:i/>
          <w:iCs/>
        </w:rPr>
        <w:t>g</w:t>
      </w:r>
      <w:r w:rsidRPr="00812E8A">
        <w:rPr>
          <w:i/>
          <w:iCs/>
          <w:position w:val="-6"/>
        </w:rPr>
        <w:t>p</w:t>
      </w:r>
      <w:r w:rsidRPr="00812E8A">
        <w:t>(</w:t>
      </w:r>
      <w:r w:rsidRPr="00812E8A">
        <w:rPr>
          <w:i/>
          <w:iCs/>
        </w:rPr>
        <w:t>x</w:t>
      </w:r>
      <w:proofErr w:type="gramStart"/>
      <w:r w:rsidRPr="00812E8A">
        <w:t>)  =</w:t>
      </w:r>
      <w:proofErr w:type="gramEnd"/>
      <w:r w:rsidRPr="00812E8A">
        <w:t xml:space="preserve">  </w:t>
      </w:r>
      <w:r w:rsidRPr="00812E8A">
        <w:rPr>
          <w:i/>
          <w:iCs/>
        </w:rPr>
        <w:t>x</w:t>
      </w:r>
      <w:r w:rsidRPr="00812E8A">
        <w:rPr>
          <w:position w:val="6"/>
          <w:sz w:val="20"/>
        </w:rPr>
        <w:t>6</w:t>
      </w:r>
      <w:r w:rsidRPr="00812E8A">
        <w:t xml:space="preserve"> + </w:t>
      </w:r>
      <w:r w:rsidRPr="00812E8A">
        <w:rPr>
          <w:i/>
          <w:iCs/>
        </w:rPr>
        <w:t>x</w:t>
      </w:r>
      <w:r w:rsidRPr="00812E8A">
        <w:t xml:space="preserve"> + 1</w:t>
      </w:r>
      <w:r w:rsidR="00E0591E" w:rsidRPr="00812E8A">
        <w:t>.</w:t>
      </w:r>
      <w:r w:rsidRPr="00812E8A">
        <w:tab/>
        <w:t>(D1)</w:t>
      </w:r>
    </w:p>
    <w:p w14:paraId="189A5EB0" w14:textId="28C5BD42" w:rsidR="00DD6983" w:rsidRPr="00812E8A" w:rsidRDefault="00DD6983" w:rsidP="00DD6983">
      <w:r w:rsidRPr="00812E8A">
        <w:t>The (63,57) code is perfect and has minimum distance 3</w:t>
      </w:r>
      <w:r w:rsidR="00B86F9F" w:rsidRPr="00812E8A">
        <w:t>; that is</w:t>
      </w:r>
      <w:r w:rsidRPr="00812E8A">
        <w:t xml:space="preserve">, every binary sequence of length 63 </w:t>
      </w:r>
      <w:r w:rsidR="0061559E" w:rsidRPr="00812E8A">
        <w:t xml:space="preserve">either </w:t>
      </w:r>
      <w:r w:rsidRPr="00812E8A">
        <w:t xml:space="preserve">is a codeword or </w:t>
      </w:r>
      <w:r w:rsidR="0061559E" w:rsidRPr="00812E8A">
        <w:t xml:space="preserve">is </w:t>
      </w:r>
      <w:r w:rsidRPr="00812E8A">
        <w:t>Hamming distance one away from exactly one codeword. For a perfect code, there are no holes left when the space of binary sequences is filled with spheres of radius one centered at the codewords.</w:t>
      </w:r>
    </w:p>
    <w:p w14:paraId="752F3810" w14:textId="77777777" w:rsidR="00DD6983" w:rsidRPr="00812E8A" w:rsidRDefault="00DD6983" w:rsidP="00DD6983">
      <w:r w:rsidRPr="00812E8A">
        <w:t>The even-weight words are a promising subset to use for a new code, leaving the odd-weight words as candidates for uncorrectable sequences. In fact</w:t>
      </w:r>
      <w:r w:rsidR="00123E07" w:rsidRPr="00812E8A">
        <w:t>,</w:t>
      </w:r>
      <w:r w:rsidRPr="00812E8A">
        <w:t xml:space="preserve"> the (63,56) code described in the next section uses the even-weight words.</w:t>
      </w:r>
    </w:p>
    <w:p w14:paraId="2F86AB82" w14:textId="77777777" w:rsidR="00DD6983" w:rsidRPr="00812E8A" w:rsidRDefault="00DD6983" w:rsidP="00F14C28">
      <w:pPr>
        <w:pStyle w:val="Annex3"/>
        <w:spacing w:before="480"/>
        <w:rPr>
          <w:lang w:val="en-US"/>
        </w:rPr>
      </w:pPr>
      <w:bookmarkStart w:id="901" w:name="_Ref93909934"/>
      <w:r w:rsidRPr="00812E8A">
        <w:rPr>
          <w:lang w:val="en-US"/>
        </w:rPr>
        <w:t>The (63,56) Expurgated Hamming Code</w:t>
      </w:r>
      <w:bookmarkEnd w:id="901"/>
    </w:p>
    <w:p w14:paraId="5C6E7111" w14:textId="77777777" w:rsidR="00DD6983" w:rsidRPr="00812E8A" w:rsidRDefault="00DD6983" w:rsidP="00DD6983">
      <w:r w:rsidRPr="00812E8A">
        <w:t>The generator polynomial for the (63,56) code is given by:</w:t>
      </w:r>
    </w:p>
    <w:p w14:paraId="13F48706" w14:textId="44FA4A31" w:rsidR="00DD6983" w:rsidRPr="00812E8A" w:rsidRDefault="00DD6983" w:rsidP="00DD6983">
      <w:pPr>
        <w:pStyle w:val="EquNum"/>
        <w:tabs>
          <w:tab w:val="clear" w:pos="8618"/>
          <w:tab w:val="right" w:pos="9000"/>
        </w:tabs>
      </w:pPr>
      <w:r w:rsidRPr="00812E8A">
        <w:tab/>
      </w:r>
      <w:r w:rsidRPr="00812E8A">
        <w:rPr>
          <w:i/>
          <w:iCs/>
        </w:rPr>
        <w:t>g</w:t>
      </w:r>
      <w:r w:rsidRPr="00812E8A">
        <w:t>(</w:t>
      </w:r>
      <w:r w:rsidRPr="00812E8A">
        <w:rPr>
          <w:i/>
          <w:iCs/>
        </w:rPr>
        <w:t>x</w:t>
      </w:r>
      <w:proofErr w:type="gramStart"/>
      <w:r w:rsidRPr="00812E8A">
        <w:t>)  =</w:t>
      </w:r>
      <w:proofErr w:type="gramEnd"/>
      <w:r w:rsidRPr="00812E8A">
        <w:t xml:space="preserve">  </w:t>
      </w:r>
      <w:r w:rsidRPr="00812E8A">
        <w:rPr>
          <w:i/>
          <w:iCs/>
        </w:rPr>
        <w:t>x</w:t>
      </w:r>
      <w:r w:rsidRPr="00812E8A">
        <w:rPr>
          <w:position w:val="6"/>
          <w:sz w:val="20"/>
        </w:rPr>
        <w:t>7</w:t>
      </w:r>
      <w:r w:rsidRPr="00812E8A">
        <w:t xml:space="preserve"> + </w:t>
      </w:r>
      <w:r w:rsidRPr="00812E8A">
        <w:rPr>
          <w:i/>
          <w:iCs/>
        </w:rPr>
        <w:t>x</w:t>
      </w:r>
      <w:r w:rsidRPr="00812E8A">
        <w:rPr>
          <w:position w:val="6"/>
          <w:sz w:val="20"/>
        </w:rPr>
        <w:t>6</w:t>
      </w:r>
      <w:r w:rsidRPr="00812E8A">
        <w:t xml:space="preserve"> + </w:t>
      </w:r>
      <w:r w:rsidRPr="00812E8A">
        <w:rPr>
          <w:i/>
          <w:iCs/>
        </w:rPr>
        <w:t>x</w:t>
      </w:r>
      <w:r w:rsidRPr="00812E8A">
        <w:rPr>
          <w:position w:val="6"/>
          <w:sz w:val="20"/>
        </w:rPr>
        <w:t>2</w:t>
      </w:r>
      <w:r w:rsidRPr="00812E8A">
        <w:t xml:space="preserve"> + 1  =  (</w:t>
      </w:r>
      <w:r w:rsidRPr="00812E8A">
        <w:rPr>
          <w:i/>
          <w:iCs/>
        </w:rPr>
        <w:t>x</w:t>
      </w:r>
      <w:r w:rsidRPr="00812E8A">
        <w:t xml:space="preserve"> + 1) (</w:t>
      </w:r>
      <w:r w:rsidRPr="00812E8A">
        <w:rPr>
          <w:i/>
          <w:iCs/>
        </w:rPr>
        <w:t>x</w:t>
      </w:r>
      <w:r w:rsidRPr="00812E8A">
        <w:rPr>
          <w:position w:val="6"/>
          <w:sz w:val="20"/>
        </w:rPr>
        <w:t>6</w:t>
      </w:r>
      <w:r w:rsidRPr="00812E8A">
        <w:t xml:space="preserve"> + </w:t>
      </w:r>
      <w:r w:rsidRPr="00812E8A">
        <w:rPr>
          <w:i/>
          <w:iCs/>
        </w:rPr>
        <w:t>x</w:t>
      </w:r>
      <w:r w:rsidRPr="00812E8A">
        <w:t xml:space="preserve"> + 1)</w:t>
      </w:r>
      <w:r w:rsidR="00E0591E" w:rsidRPr="00812E8A">
        <w:t>.</w:t>
      </w:r>
      <w:r w:rsidRPr="00812E8A">
        <w:tab/>
        <w:t>(D2)</w:t>
      </w:r>
    </w:p>
    <w:p w14:paraId="26ECAF99" w14:textId="77777777" w:rsidR="00DD6983" w:rsidRPr="00812E8A" w:rsidRDefault="00DD6983" w:rsidP="00DD6983">
      <w:r w:rsidRPr="00812E8A">
        <w:t xml:space="preserve">Since the generator polynomial is the product of </w:t>
      </w:r>
      <w:r w:rsidRPr="00812E8A">
        <w:rPr>
          <w:i/>
          <w:iCs/>
        </w:rPr>
        <w:t>x</w:t>
      </w:r>
      <w:r w:rsidRPr="00812E8A">
        <w:t xml:space="preserve"> + 1 and the generator polynomial </w:t>
      </w:r>
      <w:r w:rsidRPr="00812E8A">
        <w:rPr>
          <w:i/>
          <w:iCs/>
        </w:rPr>
        <w:t>g</w:t>
      </w:r>
      <w:r w:rsidRPr="00812E8A">
        <w:rPr>
          <w:i/>
          <w:iCs/>
          <w:position w:val="-6"/>
        </w:rPr>
        <w:t>p</w:t>
      </w:r>
      <w:r w:rsidRPr="00812E8A">
        <w:t>(</w:t>
      </w:r>
      <w:r w:rsidRPr="00812E8A">
        <w:rPr>
          <w:i/>
          <w:iCs/>
        </w:rPr>
        <w:t>x</w:t>
      </w:r>
      <w:r w:rsidRPr="00812E8A">
        <w:t>) of the perfect (63,57) code, the (63,56) code consists of only the even-weight codewords from the perfect (63,57) code. This code has minimum distance four and can correct at most one error.</w:t>
      </w:r>
    </w:p>
    <w:p w14:paraId="61193FD2" w14:textId="50FD2300" w:rsidR="00DD6983" w:rsidRPr="00812E8A" w:rsidRDefault="00CF4394" w:rsidP="00DD6983">
      <w:r>
        <w:t>It should be noted that</w:t>
      </w:r>
      <w:r w:rsidR="00DD6983" w:rsidRPr="00812E8A">
        <w:t xml:space="preserve"> any odd-weight codeword in the (63,57) code is exactly Hamming distance three away from the nearest even-weight codewords, and the even-weight codewords are the codewords of the (63,56) code. Any odd-weight binary sequence of length </w:t>
      </w:r>
      <w:r w:rsidR="00DD6983" w:rsidRPr="00812E8A">
        <w:lastRenderedPageBreak/>
        <w:t xml:space="preserve">63 differs from a nearest codeword by either three bits or one bit. Similarly, any even-weight sequence </w:t>
      </w:r>
      <w:r w:rsidR="00123E07" w:rsidRPr="00812E8A">
        <w:t>either</w:t>
      </w:r>
      <w:r w:rsidR="00DD6983" w:rsidRPr="00812E8A">
        <w:t xml:space="preserve"> </w:t>
      </w:r>
      <w:r w:rsidR="0061559E" w:rsidRPr="00812E8A">
        <w:t xml:space="preserve">is </w:t>
      </w:r>
      <w:r w:rsidR="00DD6983" w:rsidRPr="00812E8A">
        <w:t>a codeword or is Hamming distance two from the nearest codewords.</w:t>
      </w:r>
    </w:p>
    <w:p w14:paraId="20B240D2" w14:textId="02C630F9" w:rsidR="00DD6983" w:rsidRPr="00812E8A" w:rsidRDefault="00DD6983" w:rsidP="00DD6983">
      <w:r w:rsidRPr="00812E8A">
        <w:t xml:space="preserve">The following example illustrates how the concepts of distance relate to a sequence that is not a codeword in the perfect (63,57) code. The sequence selected for the example plays a role in the CCSDS Recommended Standards for telecommand; the description of that role is deferred to annex subsection </w:t>
      </w:r>
      <w:r w:rsidRPr="00812E8A">
        <w:fldChar w:fldCharType="begin"/>
      </w:r>
      <w:r w:rsidRPr="00812E8A">
        <w:instrText xml:space="preserve"> REF _Ref122261809 \r \h </w:instrText>
      </w:r>
      <w:r w:rsidRPr="00812E8A">
        <w:fldChar w:fldCharType="separate"/>
      </w:r>
      <w:r w:rsidR="00D46CA3">
        <w:t>D4</w:t>
      </w:r>
      <w:r w:rsidRPr="00812E8A">
        <w:fldChar w:fldCharType="end"/>
      </w:r>
      <w:r w:rsidRPr="00812E8A">
        <w:t>.</w:t>
      </w:r>
    </w:p>
    <w:p w14:paraId="716D707C" w14:textId="77777777" w:rsidR="00DD6983" w:rsidRPr="00812E8A" w:rsidRDefault="00DD6983" w:rsidP="00DD6983">
      <w:r w:rsidRPr="00812E8A">
        <w:rPr>
          <w:b/>
          <w:bCs/>
        </w:rPr>
        <w:t>Example 1:</w:t>
      </w:r>
      <w:r w:rsidRPr="00812E8A">
        <w:t xml:space="preserve"> The length 63 sequence:</w:t>
      </w:r>
    </w:p>
    <w:p w14:paraId="0E8127BB" w14:textId="77777777" w:rsidR="00DD6983" w:rsidRPr="00812E8A" w:rsidRDefault="00DD6983" w:rsidP="00DD6983">
      <w:pPr>
        <w:pStyle w:val="EquNum"/>
        <w:jc w:val="center"/>
      </w:pPr>
      <w:r w:rsidRPr="00812E8A">
        <w:t>01010101010101010101010101010101010101010101010101010101 1010101</w:t>
      </w:r>
    </w:p>
    <w:p w14:paraId="0BDDECF4" w14:textId="77777777" w:rsidR="00DD6983" w:rsidRPr="00812E8A" w:rsidRDefault="00DD6983" w:rsidP="00DD6983">
      <w:r w:rsidRPr="00812E8A">
        <w:t xml:space="preserve">has even weight, and is therefore either a codeword in the (63,56) code or two away from a codeword.  The parts of the two-part </w:t>
      </w:r>
      <w:r w:rsidRPr="00812E8A">
        <w:rPr>
          <w:i/>
          <w:iCs/>
        </w:rPr>
        <w:t>syndrome</w:t>
      </w:r>
      <w:r w:rsidRPr="00812E8A">
        <w:t xml:space="preserve"> (s</w:t>
      </w:r>
      <w:r w:rsidRPr="00812E8A">
        <w:rPr>
          <w:vertAlign w:val="subscript"/>
        </w:rPr>
        <w:t>1</w:t>
      </w:r>
      <w:r w:rsidRPr="00812E8A">
        <w:t>(</w:t>
      </w:r>
      <w:r w:rsidRPr="00812E8A">
        <w:rPr>
          <w:b/>
          <w:bCs/>
        </w:rPr>
        <w:t>r</w:t>
      </w:r>
      <w:proofErr w:type="gramStart"/>
      <w:r w:rsidRPr="00812E8A">
        <w:t>)</w:t>
      </w:r>
      <w:r w:rsidRPr="00714F0C">
        <w:t>,s</w:t>
      </w:r>
      <w:proofErr w:type="gramEnd"/>
      <w:r w:rsidRPr="00812E8A">
        <w:rPr>
          <w:vertAlign w:val="subscript"/>
        </w:rPr>
        <w:t>2</w:t>
      </w:r>
      <w:r w:rsidRPr="00812E8A">
        <w:t>(</w:t>
      </w:r>
      <w:r w:rsidRPr="00812E8A">
        <w:rPr>
          <w:b/>
          <w:bCs/>
        </w:rPr>
        <w:t>r</w:t>
      </w:r>
      <w:r w:rsidRPr="00812E8A">
        <w:t xml:space="preserve">)) of a sequence </w:t>
      </w:r>
      <w:r w:rsidRPr="00812E8A">
        <w:rPr>
          <w:b/>
          <w:bCs/>
        </w:rPr>
        <w:t>r</w:t>
      </w:r>
      <w:r w:rsidRPr="00812E8A">
        <w:t xml:space="preserve"> = </w:t>
      </w:r>
      <w:r w:rsidRPr="00812E8A">
        <w:rPr>
          <w:i/>
          <w:iCs/>
        </w:rPr>
        <w:t>r</w:t>
      </w:r>
      <w:r w:rsidRPr="00812E8A">
        <w:rPr>
          <w:i/>
          <w:iCs/>
          <w:vertAlign w:val="subscript"/>
        </w:rPr>
        <w:t>N</w:t>
      </w:r>
      <w:r w:rsidRPr="00812E8A">
        <w:rPr>
          <w:vertAlign w:val="subscript"/>
        </w:rPr>
        <w:t>-1</w:t>
      </w:r>
      <w:r w:rsidRPr="00812E8A">
        <w:rPr>
          <w:i/>
          <w:iCs/>
        </w:rPr>
        <w:t>r</w:t>
      </w:r>
      <w:r w:rsidRPr="00812E8A">
        <w:rPr>
          <w:i/>
          <w:iCs/>
          <w:vertAlign w:val="subscript"/>
        </w:rPr>
        <w:t>N</w:t>
      </w:r>
      <w:r w:rsidRPr="00812E8A">
        <w:rPr>
          <w:vertAlign w:val="subscript"/>
        </w:rPr>
        <w:t>-2</w:t>
      </w:r>
      <w:r w:rsidRPr="00812E8A">
        <w:t>…</w:t>
      </w:r>
      <w:r w:rsidRPr="00812E8A">
        <w:rPr>
          <w:i/>
          <w:iCs/>
        </w:rPr>
        <w:t>r</w:t>
      </w:r>
      <w:r w:rsidRPr="00812E8A">
        <w:rPr>
          <w:vertAlign w:val="subscript"/>
        </w:rPr>
        <w:t>1</w:t>
      </w:r>
      <w:r w:rsidRPr="00812E8A">
        <w:rPr>
          <w:i/>
          <w:iCs/>
        </w:rPr>
        <w:t>r</w:t>
      </w:r>
      <w:r w:rsidRPr="00812E8A">
        <w:rPr>
          <w:vertAlign w:val="subscript"/>
        </w:rPr>
        <w:t>0</w:t>
      </w:r>
      <w:r w:rsidRPr="00812E8A">
        <w:t xml:space="preserve"> are given by:</w:t>
      </w:r>
    </w:p>
    <w:p w14:paraId="5BD81312" w14:textId="13CF4C1F" w:rsidR="00DD6983" w:rsidRPr="00812E8A" w:rsidRDefault="00DD6983" w:rsidP="00DD6983">
      <w:pPr>
        <w:pStyle w:val="EquNum"/>
        <w:tabs>
          <w:tab w:val="clear" w:pos="8618"/>
          <w:tab w:val="right" w:pos="9000"/>
        </w:tabs>
      </w:pPr>
      <w:r w:rsidRPr="00812E8A">
        <w:tab/>
        <w:t>s</w:t>
      </w:r>
      <w:r w:rsidRPr="00812E8A">
        <w:rPr>
          <w:vertAlign w:val="subscript"/>
        </w:rPr>
        <w:t>1</w:t>
      </w:r>
      <w:r w:rsidRPr="00812E8A">
        <w:t>(</w:t>
      </w:r>
      <w:r w:rsidRPr="00812E8A">
        <w:rPr>
          <w:b/>
          <w:bCs/>
        </w:rPr>
        <w:t>r</w:t>
      </w:r>
      <w:r w:rsidRPr="00812E8A">
        <w:t xml:space="preserve">) = </w:t>
      </w:r>
      <w:r w:rsidRPr="00812E8A">
        <w:fldChar w:fldCharType="begin"/>
      </w:r>
      <w:r w:rsidRPr="00812E8A">
        <w:instrText xml:space="preserve"> EQ \I\su(</w:instrText>
      </w:r>
      <w:r w:rsidRPr="00812E8A">
        <w:rPr>
          <w:rFonts w:ascii="Century Schoolbook" w:hAnsi="Century Schoolbook"/>
          <w:i/>
        </w:rPr>
        <w:instrText>i</w:instrText>
      </w:r>
      <w:r w:rsidRPr="00812E8A">
        <w:instrText>=</w:instrText>
      </w:r>
      <w:r w:rsidRPr="00812E8A">
        <w:rPr>
          <w:rFonts w:ascii="Century Schoolbook" w:hAnsi="Century Schoolbook"/>
        </w:rPr>
        <w:instrText>0</w:instrText>
      </w:r>
      <w:r w:rsidRPr="00812E8A">
        <w:instrText>,</w:instrText>
      </w:r>
      <w:r w:rsidRPr="00812E8A">
        <w:rPr>
          <w:rFonts w:ascii="Century Schoolbook" w:hAnsi="Century Schoolbook"/>
          <w:i/>
          <w:iCs/>
        </w:rPr>
        <w:instrText>N</w:instrText>
      </w:r>
      <w:r w:rsidR="008D7BF3" w:rsidRPr="00812E8A">
        <w:rPr>
          <w:rFonts w:ascii="Century Schoolbook" w:hAnsi="Century Schoolbook"/>
        </w:rPr>
        <w:instrText>−</w:instrText>
      </w:r>
      <w:r w:rsidRPr="00812E8A">
        <w:rPr>
          <w:rFonts w:ascii="Century Schoolbook" w:hAnsi="Century Schoolbook"/>
        </w:rPr>
        <w:instrText>1</w:instrText>
      </w:r>
      <w:r w:rsidRPr="00812E8A">
        <w:instrText>, </w:instrText>
      </w:r>
      <w:r w:rsidRPr="00812E8A">
        <w:rPr>
          <w:rFonts w:ascii="Century Schoolbook" w:hAnsi="Century Schoolbook"/>
          <w:i/>
        </w:rPr>
        <w:instrText>r</w:instrText>
      </w:r>
      <w:r w:rsidRPr="00812E8A">
        <w:rPr>
          <w:rFonts w:ascii="Century Schoolbook" w:hAnsi="Century Schoolbook"/>
          <w:i/>
          <w:vertAlign w:val="subscript"/>
        </w:rPr>
        <w:instrText>i</w:instrText>
      </w:r>
      <w:r w:rsidR="00DA60D3" w:rsidRPr="00812E8A">
        <w:rPr>
          <w:i/>
          <w:spacing w:val="20"/>
        </w:rPr>
        <w:instrText>α</w:instrText>
      </w:r>
      <w:r w:rsidRPr="00812E8A">
        <w:rPr>
          <w:rFonts w:ascii="Century Schoolbook" w:hAnsi="Century Schoolbook"/>
          <w:i/>
          <w:iCs/>
          <w:position w:val="6"/>
          <w:sz w:val="20"/>
        </w:rPr>
        <w:instrText>j</w:instrText>
      </w:r>
      <w:r w:rsidRPr="00812E8A">
        <w:rPr>
          <w:rFonts w:ascii="Century Schoolbook" w:hAnsi="Century Schoolbook"/>
          <w:i/>
          <w:iCs/>
          <w:sz w:val="20"/>
        </w:rPr>
        <w:instrText xml:space="preserve"> </w:instrText>
      </w:r>
      <w:r w:rsidRPr="00812E8A">
        <w:rPr>
          <w:rFonts w:ascii="Century Schoolbook" w:hAnsi="Century Schoolbook"/>
          <w:sz w:val="20"/>
        </w:rPr>
        <w:instrText>(</w:instrText>
      </w:r>
      <w:r w:rsidRPr="00812E8A">
        <w:rPr>
          <w:rFonts w:ascii="Century Schoolbook" w:hAnsi="Century Schoolbook"/>
        </w:rPr>
        <w:instrText>mod</w:instrText>
      </w:r>
      <w:r w:rsidRPr="00812E8A">
        <w:instrText xml:space="preserve"> </w:instrText>
      </w:r>
      <w:r w:rsidR="00DA60D3" w:rsidRPr="00812E8A">
        <w:rPr>
          <w:i/>
        </w:rPr>
        <w:instrText>α</w:instrText>
      </w:r>
      <w:r w:rsidRPr="00812E8A">
        <w:rPr>
          <w:rFonts w:ascii="Century Schoolbook" w:hAnsi="Century Schoolbook"/>
          <w:position w:val="6"/>
          <w:sz w:val="20"/>
        </w:rPr>
        <w:instrText>6</w:instrText>
      </w:r>
      <w:r w:rsidRPr="00812E8A">
        <w:instrText xml:space="preserve"> + </w:instrText>
      </w:r>
      <w:r w:rsidR="00DA60D3" w:rsidRPr="00812E8A">
        <w:rPr>
          <w:i/>
        </w:rPr>
        <w:instrText>α</w:instrText>
      </w:r>
      <w:r w:rsidRPr="00812E8A">
        <w:instrText xml:space="preserve"> + 1)) </w:instrText>
      </w:r>
      <w:r w:rsidRPr="00812E8A">
        <w:fldChar w:fldCharType="end"/>
      </w:r>
      <w:r w:rsidRPr="00812E8A">
        <w:tab/>
        <w:t>(D3)</w:t>
      </w:r>
    </w:p>
    <w:p w14:paraId="0B608FDB" w14:textId="77777777" w:rsidR="00DD6983" w:rsidRPr="00812E8A" w:rsidRDefault="00DD6983" w:rsidP="00DD6983">
      <w:pPr>
        <w:pStyle w:val="EquNum"/>
        <w:tabs>
          <w:tab w:val="clear" w:pos="8618"/>
          <w:tab w:val="right" w:pos="9000"/>
        </w:tabs>
      </w:pPr>
      <w:r w:rsidRPr="00812E8A">
        <w:tab/>
        <w:t>s</w:t>
      </w:r>
      <w:r w:rsidRPr="00812E8A">
        <w:rPr>
          <w:vertAlign w:val="subscript"/>
        </w:rPr>
        <w:t>2</w:t>
      </w:r>
      <w:r w:rsidRPr="00812E8A">
        <w:t>(</w:t>
      </w:r>
      <w:r w:rsidRPr="00812E8A">
        <w:rPr>
          <w:b/>
          <w:bCs/>
        </w:rPr>
        <w:t>r</w:t>
      </w:r>
      <w:r w:rsidRPr="00812E8A">
        <w:t xml:space="preserve">) = </w:t>
      </w:r>
      <w:r w:rsidRPr="00812E8A">
        <w:fldChar w:fldCharType="begin"/>
      </w:r>
      <w:r w:rsidRPr="00812E8A">
        <w:instrText xml:space="preserve"> EQ \I\su(</w:instrText>
      </w:r>
      <w:r w:rsidRPr="00812E8A">
        <w:rPr>
          <w:rFonts w:ascii="Century Schoolbook" w:hAnsi="Century Schoolbook"/>
          <w:i/>
        </w:rPr>
        <w:instrText>i</w:instrText>
      </w:r>
      <w:r w:rsidRPr="00812E8A">
        <w:instrText>=</w:instrText>
      </w:r>
      <w:r w:rsidRPr="00812E8A">
        <w:rPr>
          <w:rFonts w:ascii="Century Schoolbook" w:hAnsi="Century Schoolbook"/>
        </w:rPr>
        <w:instrText>0</w:instrText>
      </w:r>
      <w:r w:rsidRPr="00812E8A">
        <w:instrText>,</w:instrText>
      </w:r>
      <w:r w:rsidRPr="00812E8A">
        <w:rPr>
          <w:rFonts w:ascii="Century Schoolbook" w:hAnsi="Century Schoolbook"/>
          <w:i/>
          <w:iCs/>
        </w:rPr>
        <w:instrText>N</w:instrText>
      </w:r>
      <w:r w:rsidR="008D7BF3" w:rsidRPr="00812E8A">
        <w:rPr>
          <w:rFonts w:ascii="Century Schoolbook" w:hAnsi="Century Schoolbook"/>
        </w:rPr>
        <w:instrText>−</w:instrText>
      </w:r>
      <w:r w:rsidRPr="00812E8A">
        <w:rPr>
          <w:rFonts w:ascii="Century Schoolbook" w:hAnsi="Century Schoolbook"/>
        </w:rPr>
        <w:instrText>1</w:instrText>
      </w:r>
      <w:r w:rsidRPr="00812E8A">
        <w:instrText>, </w:instrText>
      </w:r>
      <w:r w:rsidRPr="00812E8A">
        <w:rPr>
          <w:rFonts w:ascii="Century Schoolbook" w:hAnsi="Century Schoolbook"/>
          <w:i/>
        </w:rPr>
        <w:instrText>r</w:instrText>
      </w:r>
      <w:r w:rsidRPr="00812E8A">
        <w:rPr>
          <w:rFonts w:ascii="Century Schoolbook" w:hAnsi="Century Schoolbook"/>
          <w:i/>
          <w:vertAlign w:val="subscript"/>
        </w:rPr>
        <w:instrText>i</w:instrText>
      </w:r>
      <w:r w:rsidR="00DA60D3" w:rsidRPr="00812E8A">
        <w:rPr>
          <w:i/>
          <w:spacing w:val="20"/>
        </w:rPr>
        <w:instrText>α</w:instrText>
      </w:r>
      <w:r w:rsidRPr="00812E8A">
        <w:rPr>
          <w:rFonts w:ascii="Century Schoolbook" w:hAnsi="Century Schoolbook"/>
          <w:i/>
          <w:iCs/>
          <w:position w:val="6"/>
          <w:sz w:val="20"/>
        </w:rPr>
        <w:instrText>j</w:instrText>
      </w:r>
      <w:r w:rsidRPr="00812E8A">
        <w:rPr>
          <w:rFonts w:ascii="Century Schoolbook" w:hAnsi="Century Schoolbook"/>
          <w:i/>
          <w:iCs/>
          <w:sz w:val="20"/>
        </w:rPr>
        <w:instrText xml:space="preserve"> </w:instrText>
      </w:r>
      <w:r w:rsidRPr="00812E8A">
        <w:rPr>
          <w:rFonts w:ascii="Century Schoolbook" w:hAnsi="Century Schoolbook"/>
          <w:sz w:val="20"/>
        </w:rPr>
        <w:instrText>(</w:instrText>
      </w:r>
      <w:r w:rsidRPr="00812E8A">
        <w:rPr>
          <w:rFonts w:ascii="Century Schoolbook" w:hAnsi="Century Schoolbook"/>
        </w:rPr>
        <w:instrText>mod</w:instrText>
      </w:r>
      <w:r w:rsidRPr="00812E8A">
        <w:instrText xml:space="preserve"> </w:instrText>
      </w:r>
      <w:r w:rsidR="00DA60D3" w:rsidRPr="00812E8A">
        <w:rPr>
          <w:i/>
        </w:rPr>
        <w:instrText>α</w:instrText>
      </w:r>
      <w:r w:rsidRPr="00812E8A">
        <w:instrText xml:space="preserve"> + 1)) </w:instrText>
      </w:r>
      <w:r w:rsidRPr="00812E8A">
        <w:fldChar w:fldCharType="end"/>
      </w:r>
      <w:r w:rsidR="00C41CB0" w:rsidRPr="00812E8A">
        <w:t>,</w:t>
      </w:r>
      <w:r w:rsidRPr="00812E8A">
        <w:tab/>
        <w:t>(D4)</w:t>
      </w:r>
    </w:p>
    <w:p w14:paraId="127B70C5" w14:textId="5FE8ADCE" w:rsidR="00DD6983" w:rsidRPr="00812E8A" w:rsidRDefault="00DD6983" w:rsidP="00DD6983">
      <w:r w:rsidRPr="00812E8A">
        <w:t xml:space="preserve">where </w:t>
      </w:r>
      <w:r w:rsidR="00DA60D3" w:rsidRPr="00812E8A">
        <w:rPr>
          <w:i/>
        </w:rPr>
        <w:t>α</w:t>
      </w:r>
      <w:r w:rsidRPr="00812E8A">
        <w:t xml:space="preserve"> is a root of the generator polynomial </w:t>
      </w:r>
      <w:r w:rsidRPr="00812E8A">
        <w:rPr>
          <w:i/>
          <w:iCs/>
        </w:rPr>
        <w:t>g</w:t>
      </w:r>
      <w:r w:rsidRPr="00812E8A">
        <w:t>(</w:t>
      </w:r>
      <w:r w:rsidRPr="00812E8A">
        <w:rPr>
          <w:i/>
          <w:iCs/>
        </w:rPr>
        <w:t>x</w:t>
      </w:r>
      <w:r w:rsidRPr="00812E8A">
        <w:t xml:space="preserve">), and </w:t>
      </w:r>
      <w:r w:rsidRPr="00812E8A">
        <w:rPr>
          <w:i/>
          <w:iCs/>
        </w:rPr>
        <w:t>N</w:t>
      </w:r>
      <w:r w:rsidRPr="00812E8A">
        <w:t xml:space="preserve"> is the length of the codewords. The two-part syndrome tells either if the sequence is a codeword, how to correct it if it is distance one from a codeword, or that it is not near enough to a single codeword. Specifically, if the syndrome is (0,0), then the sequence is a codeword; if the syndrome is (0,1), then the sequence has odd weight and differs from the nearest codeword in three positions; if the syndrome is (</w:t>
      </w:r>
      <w:r w:rsidR="00DA60D3" w:rsidRPr="00812E8A">
        <w:rPr>
          <w:i/>
          <w:spacing w:val="20"/>
        </w:rPr>
        <w:t>α</w:t>
      </w:r>
      <w:r w:rsidRPr="00812E8A">
        <w:rPr>
          <w:i/>
          <w:iCs/>
          <w:position w:val="6"/>
          <w:sz w:val="20"/>
        </w:rPr>
        <w:t>j</w:t>
      </w:r>
      <w:r w:rsidRPr="00812E8A">
        <w:t xml:space="preserve">,1), then the sequence has odd weight and differs from the nearest codeword in the </w:t>
      </w:r>
      <w:proofErr w:type="spellStart"/>
      <w:r w:rsidRPr="00812E8A">
        <w:rPr>
          <w:i/>
          <w:iCs/>
        </w:rPr>
        <w:t>j</w:t>
      </w:r>
      <w:r w:rsidRPr="00812E8A">
        <w:t>th</w:t>
      </w:r>
      <w:proofErr w:type="spellEnd"/>
      <w:r w:rsidRPr="00812E8A">
        <w:t xml:space="preserve"> position; if the syndrome is (</w:t>
      </w:r>
      <w:r w:rsidR="00DA60D3" w:rsidRPr="00812E8A">
        <w:rPr>
          <w:i/>
          <w:spacing w:val="20"/>
        </w:rPr>
        <w:t>α</w:t>
      </w:r>
      <w:r w:rsidRPr="00812E8A">
        <w:rPr>
          <w:i/>
          <w:iCs/>
          <w:position w:val="6"/>
          <w:sz w:val="20"/>
        </w:rPr>
        <w:t>j</w:t>
      </w:r>
      <w:r w:rsidRPr="00812E8A">
        <w:t>,0), then the weight is even</w:t>
      </w:r>
      <w:r w:rsidR="00C41CB0" w:rsidRPr="00812E8A">
        <w:t>,</w:t>
      </w:r>
      <w:r w:rsidRPr="00812E8A">
        <w:t xml:space="preserve"> and the sequence differs from the nearest codewords in two positions.</w:t>
      </w:r>
    </w:p>
    <w:p w14:paraId="24A1EF7D" w14:textId="764C53D4" w:rsidR="00DD6983" w:rsidRPr="00812E8A" w:rsidRDefault="00DD6983" w:rsidP="00DD6983">
      <w:r w:rsidRPr="00812E8A">
        <w:t xml:space="preserve">For this </w:t>
      </w:r>
      <w:proofErr w:type="gramStart"/>
      <w:r w:rsidRPr="00812E8A">
        <w:t>example</w:t>
      </w:r>
      <w:proofErr w:type="gramEnd"/>
      <w:r w:rsidRPr="00812E8A">
        <w:t xml:space="preserve"> sequence, the first part of the syndrome (modulo </w:t>
      </w:r>
      <w:r w:rsidR="00DA60D3" w:rsidRPr="00812E8A">
        <w:rPr>
          <w:i/>
        </w:rPr>
        <w:t>α</w:t>
      </w:r>
      <w:r w:rsidRPr="00812E8A">
        <w:rPr>
          <w:position w:val="6"/>
          <w:sz w:val="20"/>
        </w:rPr>
        <w:t>6</w:t>
      </w:r>
      <w:r w:rsidRPr="00812E8A">
        <w:t xml:space="preserve"> + </w:t>
      </w:r>
      <w:r w:rsidR="00DA60D3" w:rsidRPr="00812E8A">
        <w:rPr>
          <w:i/>
        </w:rPr>
        <w:t>α</w:t>
      </w:r>
      <w:r w:rsidRPr="00812E8A">
        <w:t xml:space="preserve"> + 1) is:</w:t>
      </w:r>
    </w:p>
    <w:p w14:paraId="736D518B" w14:textId="77777777" w:rsidR="00DD6983" w:rsidRPr="00812E8A" w:rsidRDefault="00DD6983" w:rsidP="00DD6983">
      <w:pPr>
        <w:pStyle w:val="EquNum"/>
        <w:tabs>
          <w:tab w:val="clear" w:pos="8618"/>
          <w:tab w:val="right" w:pos="9000"/>
        </w:tabs>
      </w:pPr>
      <w:r w:rsidRPr="00812E8A">
        <w:tab/>
        <w:t>s</w:t>
      </w:r>
      <w:r w:rsidRPr="00812E8A">
        <w:rPr>
          <w:vertAlign w:val="subscript"/>
        </w:rPr>
        <w:t>1</w:t>
      </w:r>
      <w:r w:rsidRPr="00812E8A">
        <w:t>(</w:t>
      </w:r>
      <w:r w:rsidRPr="00812E8A">
        <w:rPr>
          <w:b/>
          <w:bCs/>
        </w:rPr>
        <w:t>r</w:t>
      </w:r>
      <w:r w:rsidRPr="00812E8A">
        <w:t xml:space="preserve">) = </w:t>
      </w:r>
      <w:r w:rsidRPr="00812E8A">
        <w:fldChar w:fldCharType="begin"/>
      </w:r>
      <w:r w:rsidRPr="00812E8A">
        <w:instrText xml:space="preserve"> EQ \I\su(</w:instrText>
      </w:r>
      <w:r w:rsidRPr="00812E8A">
        <w:rPr>
          <w:rFonts w:ascii="Century Schoolbook" w:hAnsi="Century Schoolbook"/>
          <w:i/>
        </w:rPr>
        <w:instrText>i</w:instrText>
      </w:r>
      <w:r w:rsidRPr="00812E8A">
        <w:instrText>=</w:instrText>
      </w:r>
      <w:r w:rsidRPr="00812E8A">
        <w:rPr>
          <w:rFonts w:ascii="Century Schoolbook" w:hAnsi="Century Schoolbook"/>
        </w:rPr>
        <w:instrText>0</w:instrText>
      </w:r>
      <w:r w:rsidRPr="00812E8A">
        <w:instrText>,</w:instrText>
      </w:r>
      <w:r w:rsidRPr="00812E8A">
        <w:rPr>
          <w:rFonts w:ascii="Century Schoolbook" w:hAnsi="Century Schoolbook"/>
          <w:i/>
          <w:iCs/>
        </w:rPr>
        <w:instrText>N</w:instrText>
      </w:r>
      <w:r w:rsidR="008D7BF3" w:rsidRPr="00812E8A">
        <w:rPr>
          <w:rFonts w:ascii="Century Schoolbook" w:hAnsi="Century Schoolbook"/>
        </w:rPr>
        <w:instrText>−</w:instrText>
      </w:r>
      <w:r w:rsidRPr="00812E8A">
        <w:rPr>
          <w:rFonts w:ascii="Century Schoolbook" w:hAnsi="Century Schoolbook"/>
        </w:rPr>
        <w:instrText>1</w:instrText>
      </w:r>
      <w:r w:rsidRPr="00812E8A">
        <w:instrText>, </w:instrText>
      </w:r>
      <w:r w:rsidRPr="00812E8A">
        <w:rPr>
          <w:rFonts w:ascii="Century Schoolbook" w:hAnsi="Century Schoolbook"/>
          <w:i/>
        </w:rPr>
        <w:instrText>r</w:instrText>
      </w:r>
      <w:r w:rsidRPr="00812E8A">
        <w:rPr>
          <w:rFonts w:ascii="Century Schoolbook" w:hAnsi="Century Schoolbook"/>
          <w:i/>
          <w:vertAlign w:val="subscript"/>
        </w:rPr>
        <w:instrText>i</w:instrText>
      </w:r>
      <w:r w:rsidR="00DA60D3" w:rsidRPr="00812E8A">
        <w:rPr>
          <w:i/>
          <w:spacing w:val="20"/>
        </w:rPr>
        <w:instrText>α</w:instrText>
      </w:r>
      <w:r w:rsidRPr="00812E8A">
        <w:rPr>
          <w:rFonts w:ascii="Century Schoolbook" w:hAnsi="Century Schoolbook"/>
          <w:i/>
          <w:iCs/>
          <w:position w:val="6"/>
          <w:sz w:val="20"/>
        </w:rPr>
        <w:instrText>j</w:instrText>
      </w:r>
      <w:r w:rsidRPr="00812E8A">
        <w:rPr>
          <w:rFonts w:ascii="Century Schoolbook" w:hAnsi="Century Schoolbook"/>
          <w:i/>
          <w:iCs/>
          <w:sz w:val="20"/>
        </w:rPr>
        <w:instrText xml:space="preserve"> </w:instrText>
      </w:r>
      <w:r w:rsidRPr="00812E8A">
        <w:rPr>
          <w:rFonts w:ascii="Century Schoolbook" w:hAnsi="Century Schoolbook"/>
          <w:sz w:val="20"/>
        </w:rPr>
        <w:instrText>(</w:instrText>
      </w:r>
      <w:r w:rsidRPr="00812E8A">
        <w:rPr>
          <w:rFonts w:ascii="Century Schoolbook" w:hAnsi="Century Schoolbook"/>
        </w:rPr>
        <w:instrText>mod</w:instrText>
      </w:r>
      <w:r w:rsidRPr="00812E8A">
        <w:instrText xml:space="preserve"> </w:instrText>
      </w:r>
      <w:r w:rsidR="00DA60D3" w:rsidRPr="00812E8A">
        <w:rPr>
          <w:i/>
        </w:rPr>
        <w:instrText>α</w:instrText>
      </w:r>
      <w:r w:rsidRPr="00812E8A">
        <w:rPr>
          <w:rFonts w:ascii="Century Schoolbook" w:hAnsi="Century Schoolbook"/>
          <w:position w:val="6"/>
          <w:sz w:val="20"/>
        </w:rPr>
        <w:instrText>6</w:instrText>
      </w:r>
      <w:r w:rsidRPr="00812E8A">
        <w:instrText xml:space="preserve"> + </w:instrText>
      </w:r>
      <w:r w:rsidR="00DA60D3" w:rsidRPr="00812E8A">
        <w:rPr>
          <w:i/>
        </w:rPr>
        <w:instrText>α</w:instrText>
      </w:r>
      <w:r w:rsidRPr="00812E8A">
        <w:instrText xml:space="preserve"> + 1)) </w:instrText>
      </w:r>
      <w:r w:rsidRPr="00812E8A">
        <w:fldChar w:fldCharType="end"/>
      </w:r>
      <w:r w:rsidRPr="00812E8A">
        <w:tab/>
        <w:t>(D5)</w:t>
      </w:r>
    </w:p>
    <w:p w14:paraId="43DE381C" w14:textId="0D96B701" w:rsidR="00DD6983" w:rsidRPr="00812E8A" w:rsidRDefault="00DD6983" w:rsidP="00DD6983">
      <w:pPr>
        <w:pStyle w:val="EquNum"/>
        <w:tabs>
          <w:tab w:val="clear" w:pos="8618"/>
          <w:tab w:val="right" w:pos="9000"/>
        </w:tabs>
        <w:rPr>
          <w:position w:val="6"/>
        </w:rPr>
      </w:pPr>
      <w:r w:rsidRPr="00812E8A">
        <w:tab/>
        <w:t xml:space="preserve">        = 1 + </w:t>
      </w:r>
      <w:r w:rsidR="00DA60D3" w:rsidRPr="00812E8A">
        <w:rPr>
          <w:i/>
        </w:rPr>
        <w:t>α</w:t>
      </w:r>
      <w:r w:rsidRPr="00812E8A">
        <w:rPr>
          <w:position w:val="6"/>
        </w:rPr>
        <w:t>2</w:t>
      </w:r>
      <w:r w:rsidRPr="00812E8A">
        <w:t xml:space="preserve"> + </w:t>
      </w:r>
      <w:r w:rsidR="00DA60D3" w:rsidRPr="00812E8A">
        <w:rPr>
          <w:i/>
        </w:rPr>
        <w:t>α</w:t>
      </w:r>
      <w:r w:rsidRPr="00812E8A">
        <w:rPr>
          <w:position w:val="6"/>
        </w:rPr>
        <w:t>4</w:t>
      </w:r>
      <w:r w:rsidRPr="00812E8A">
        <w:t xml:space="preserve"> + </w:t>
      </w:r>
      <w:r w:rsidR="00DA60D3" w:rsidRPr="00812E8A">
        <w:rPr>
          <w:i/>
        </w:rPr>
        <w:t>α</w:t>
      </w:r>
      <w:r w:rsidRPr="00812E8A">
        <w:rPr>
          <w:position w:val="6"/>
        </w:rPr>
        <w:t>6</w:t>
      </w:r>
      <w:r w:rsidRPr="00812E8A">
        <w:t xml:space="preserve"> + </w:t>
      </w:r>
      <w:r w:rsidR="00DA60D3" w:rsidRPr="00812E8A">
        <w:rPr>
          <w:i/>
        </w:rPr>
        <w:t>α</w:t>
      </w:r>
      <w:r w:rsidRPr="00812E8A">
        <w:rPr>
          <w:position w:val="6"/>
        </w:rPr>
        <w:t>7</w:t>
      </w:r>
      <w:r w:rsidRPr="00812E8A">
        <w:t xml:space="preserve"> + </w:t>
      </w:r>
      <w:r w:rsidR="00DA60D3" w:rsidRPr="00812E8A">
        <w:rPr>
          <w:i/>
        </w:rPr>
        <w:t>α</w:t>
      </w:r>
      <w:r w:rsidRPr="00812E8A">
        <w:rPr>
          <w:position w:val="6"/>
        </w:rPr>
        <w:t>9</w:t>
      </w:r>
      <w:r w:rsidRPr="00812E8A">
        <w:t xml:space="preserve"> + </w:t>
      </w:r>
      <w:r w:rsidR="00DA60D3" w:rsidRPr="00812E8A">
        <w:rPr>
          <w:i/>
        </w:rPr>
        <w:t>α</w:t>
      </w:r>
      <w:r w:rsidRPr="00812E8A">
        <w:rPr>
          <w:position w:val="6"/>
        </w:rPr>
        <w:t>11</w:t>
      </w:r>
      <w:r w:rsidRPr="00812E8A">
        <w:t xml:space="preserve"> + … + </w:t>
      </w:r>
      <w:r w:rsidR="00DA60D3" w:rsidRPr="00812E8A">
        <w:rPr>
          <w:i/>
        </w:rPr>
        <w:t>α</w:t>
      </w:r>
      <w:r w:rsidRPr="00812E8A">
        <w:rPr>
          <w:position w:val="6"/>
        </w:rPr>
        <w:t>61</w:t>
      </w:r>
      <w:r w:rsidRPr="00812E8A">
        <w:tab/>
        <w:t>(D6)</w:t>
      </w:r>
    </w:p>
    <w:p w14:paraId="3F1B5254" w14:textId="0FDBE7FD" w:rsidR="00DD6983" w:rsidRPr="00812E8A" w:rsidRDefault="00DD6983" w:rsidP="00DD6983">
      <w:pPr>
        <w:pStyle w:val="EquNum"/>
        <w:tabs>
          <w:tab w:val="clear" w:pos="8618"/>
          <w:tab w:val="right" w:pos="9000"/>
        </w:tabs>
        <w:rPr>
          <w:position w:val="6"/>
        </w:rPr>
      </w:pPr>
      <w:r w:rsidRPr="00812E8A">
        <w:tab/>
        <w:t xml:space="preserve">        = 1 + </w:t>
      </w:r>
      <w:r w:rsidR="00DA60D3" w:rsidRPr="00812E8A">
        <w:rPr>
          <w:i/>
        </w:rPr>
        <w:t>α</w:t>
      </w:r>
      <w:r w:rsidRPr="00812E8A">
        <w:rPr>
          <w:position w:val="6"/>
        </w:rPr>
        <w:t>2</w:t>
      </w:r>
      <w:r w:rsidRPr="00812E8A">
        <w:t xml:space="preserve"> + </w:t>
      </w:r>
      <w:r w:rsidR="00DA60D3" w:rsidRPr="00812E8A">
        <w:rPr>
          <w:i/>
        </w:rPr>
        <w:t>α</w:t>
      </w:r>
      <w:r w:rsidRPr="00812E8A">
        <w:rPr>
          <w:position w:val="6"/>
        </w:rPr>
        <w:t>4</w:t>
      </w:r>
      <w:r w:rsidRPr="00812E8A">
        <w:t xml:space="preserve"> + (</w:t>
      </w:r>
      <w:r w:rsidR="00DA60D3" w:rsidRPr="00812E8A">
        <w:rPr>
          <w:i/>
        </w:rPr>
        <w:t>α</w:t>
      </w:r>
      <w:r w:rsidRPr="00812E8A">
        <w:t xml:space="preserve"> +</w:t>
      </w:r>
      <w:r w:rsidR="00DC5599" w:rsidRPr="00812E8A">
        <w:t xml:space="preserve"> 1)</w:t>
      </w:r>
      <w:r w:rsidRPr="00812E8A">
        <w:t xml:space="preserve"> + </w:t>
      </w:r>
      <w:r w:rsidRPr="00812E8A">
        <w:fldChar w:fldCharType="begin"/>
      </w:r>
      <w:r w:rsidRPr="00812E8A">
        <w:instrText xml:space="preserve"> EQ \f(</w:instrText>
      </w:r>
      <w:r w:rsidR="00DA60D3" w:rsidRPr="00812E8A">
        <w:rPr>
          <w:i/>
        </w:rPr>
        <w:instrText>α</w:instrText>
      </w:r>
      <w:r w:rsidRPr="00812E8A">
        <w:rPr>
          <w:position w:val="6"/>
        </w:rPr>
        <w:instrText>7</w:instrText>
      </w:r>
      <w:r w:rsidRPr="00812E8A">
        <w:instrText xml:space="preserve"> + </w:instrText>
      </w:r>
      <w:r w:rsidR="00DA60D3" w:rsidRPr="00812E8A">
        <w:rPr>
          <w:i/>
        </w:rPr>
        <w:instrText>α</w:instrText>
      </w:r>
      <w:r w:rsidRPr="00812E8A">
        <w:rPr>
          <w:position w:val="6"/>
        </w:rPr>
        <w:instrText>63</w:instrText>
      </w:r>
      <w:r w:rsidRPr="00812E8A">
        <w:instrText xml:space="preserve">,1 + </w:instrText>
      </w:r>
      <w:r w:rsidR="00DA60D3" w:rsidRPr="00812E8A">
        <w:rPr>
          <w:i/>
        </w:rPr>
        <w:instrText>α</w:instrText>
      </w:r>
      <w:r w:rsidRPr="00812E8A">
        <w:rPr>
          <w:position w:val="6"/>
        </w:rPr>
        <w:instrText>2</w:instrText>
      </w:r>
      <w:r w:rsidRPr="00812E8A">
        <w:instrText xml:space="preserve">) </w:instrText>
      </w:r>
      <w:r w:rsidRPr="00812E8A">
        <w:fldChar w:fldCharType="end"/>
      </w:r>
      <w:r w:rsidRPr="00812E8A">
        <w:tab/>
        <w:t>(D7)</w:t>
      </w:r>
    </w:p>
    <w:p w14:paraId="16323749" w14:textId="1DA00414" w:rsidR="00DD6983" w:rsidRPr="00812E8A" w:rsidRDefault="00DD6983" w:rsidP="00DD6983">
      <w:pPr>
        <w:pStyle w:val="EquNum"/>
        <w:tabs>
          <w:tab w:val="clear" w:pos="8618"/>
          <w:tab w:val="right" w:pos="9000"/>
        </w:tabs>
        <w:rPr>
          <w:position w:val="6"/>
        </w:rPr>
      </w:pPr>
      <w:r w:rsidRPr="00812E8A">
        <w:lastRenderedPageBreak/>
        <w:tab/>
        <w:t xml:space="preserve">        = </w:t>
      </w:r>
      <w:r w:rsidR="00DA60D3" w:rsidRPr="00812E8A">
        <w:rPr>
          <w:i/>
        </w:rPr>
        <w:t>α</w:t>
      </w:r>
      <w:r w:rsidRPr="00812E8A">
        <w:t xml:space="preserve"> + </w:t>
      </w:r>
      <w:r w:rsidR="00DA60D3" w:rsidRPr="00812E8A">
        <w:rPr>
          <w:i/>
        </w:rPr>
        <w:t>α</w:t>
      </w:r>
      <w:r w:rsidRPr="00812E8A">
        <w:rPr>
          <w:position w:val="6"/>
        </w:rPr>
        <w:t>2</w:t>
      </w:r>
      <w:r w:rsidRPr="00812E8A">
        <w:t xml:space="preserve"> + </w:t>
      </w:r>
      <w:r w:rsidR="00DA60D3" w:rsidRPr="00812E8A">
        <w:rPr>
          <w:i/>
        </w:rPr>
        <w:t>α</w:t>
      </w:r>
      <w:r w:rsidRPr="00812E8A">
        <w:rPr>
          <w:position w:val="6"/>
        </w:rPr>
        <w:t>4</w:t>
      </w:r>
      <w:r w:rsidRPr="00812E8A">
        <w:t xml:space="preserve"> + (</w:t>
      </w:r>
      <w:r w:rsidR="00DA60D3" w:rsidRPr="00812E8A">
        <w:rPr>
          <w:i/>
        </w:rPr>
        <w:t>α</w:t>
      </w:r>
      <w:r w:rsidRPr="00812E8A">
        <w:t xml:space="preserve"> + </w:t>
      </w:r>
      <w:r w:rsidR="00DC5599" w:rsidRPr="00812E8A">
        <w:t>1)</w:t>
      </w:r>
      <w:r w:rsidRPr="00812E8A">
        <w:t xml:space="preserve"> + </w:t>
      </w:r>
      <w:r w:rsidRPr="00812E8A">
        <w:fldChar w:fldCharType="begin"/>
      </w:r>
      <w:r w:rsidRPr="00812E8A">
        <w:instrText xml:space="preserve"> EQ \f(</w:instrText>
      </w:r>
      <w:r w:rsidR="00DA60D3" w:rsidRPr="00812E8A">
        <w:rPr>
          <w:i/>
        </w:rPr>
        <w:instrText>αα</w:instrText>
      </w:r>
      <w:r w:rsidRPr="00812E8A">
        <w:rPr>
          <w:position w:val="6"/>
        </w:rPr>
        <w:instrText>6</w:instrText>
      </w:r>
      <w:r w:rsidRPr="00812E8A">
        <w:instrText xml:space="preserve"> + </w:instrText>
      </w:r>
      <w:r w:rsidRPr="00812E8A">
        <w:rPr>
          <w:rFonts w:ascii="Symbol" w:hAnsi="Symbol"/>
          <w:iCs/>
        </w:rPr>
        <w:instrText>1</w:instrText>
      </w:r>
      <w:r w:rsidRPr="00812E8A">
        <w:instrText xml:space="preserve">,1 + </w:instrText>
      </w:r>
      <w:r w:rsidR="00DA60D3" w:rsidRPr="00812E8A">
        <w:rPr>
          <w:i/>
        </w:rPr>
        <w:instrText>α</w:instrText>
      </w:r>
      <w:r w:rsidRPr="00812E8A">
        <w:rPr>
          <w:position w:val="6"/>
        </w:rPr>
        <w:instrText>2</w:instrText>
      </w:r>
      <w:r w:rsidRPr="00812E8A">
        <w:instrText xml:space="preserve">) </w:instrText>
      </w:r>
      <w:r w:rsidRPr="00812E8A">
        <w:fldChar w:fldCharType="end"/>
      </w:r>
      <w:r w:rsidRPr="00812E8A">
        <w:tab/>
        <w:t>(D8)</w:t>
      </w:r>
    </w:p>
    <w:p w14:paraId="1F7FAC09" w14:textId="77777777" w:rsidR="00DD6983" w:rsidRPr="00812E8A" w:rsidRDefault="00DD6983" w:rsidP="00DD6983">
      <w:pPr>
        <w:pStyle w:val="EquNum"/>
        <w:tabs>
          <w:tab w:val="clear" w:pos="8618"/>
          <w:tab w:val="right" w:pos="9000"/>
        </w:tabs>
        <w:rPr>
          <w:position w:val="6"/>
        </w:rPr>
      </w:pPr>
      <w:r w:rsidRPr="00812E8A">
        <w:tab/>
        <w:t xml:space="preserve">        = </w:t>
      </w:r>
      <w:r w:rsidRPr="00812E8A">
        <w:fldChar w:fldCharType="begin"/>
      </w:r>
      <w:r w:rsidRPr="00812E8A">
        <w:instrText xml:space="preserve"> EQ \f((</w:instrText>
      </w:r>
      <w:r w:rsidR="00DA60D3" w:rsidRPr="00812E8A">
        <w:rPr>
          <w:i/>
        </w:rPr>
        <w:instrText>α</w:instrText>
      </w:r>
      <w:r w:rsidRPr="00812E8A">
        <w:instrText xml:space="preserve"> + </w:instrText>
      </w:r>
      <w:r w:rsidR="00DA60D3" w:rsidRPr="00812E8A">
        <w:rPr>
          <w:i/>
        </w:rPr>
        <w:instrText>α</w:instrText>
      </w:r>
      <w:r w:rsidRPr="00812E8A">
        <w:rPr>
          <w:position w:val="6"/>
        </w:rPr>
        <w:instrText>2</w:instrText>
      </w:r>
      <w:r w:rsidRPr="00812E8A">
        <w:instrText xml:space="preserve"> + </w:instrText>
      </w:r>
      <w:r w:rsidR="00DA60D3" w:rsidRPr="00812E8A">
        <w:rPr>
          <w:i/>
        </w:rPr>
        <w:instrText>α</w:instrText>
      </w:r>
      <w:r w:rsidRPr="00812E8A">
        <w:rPr>
          <w:position w:val="6"/>
        </w:rPr>
        <w:instrText>4</w:instrText>
      </w:r>
      <w:r w:rsidRPr="00812E8A">
        <w:instrText xml:space="preserve">)(1 + </w:instrText>
      </w:r>
      <w:r w:rsidR="00DA60D3" w:rsidRPr="00812E8A">
        <w:rPr>
          <w:i/>
        </w:rPr>
        <w:instrText>α</w:instrText>
      </w:r>
      <w:r w:rsidRPr="00812E8A">
        <w:rPr>
          <w:position w:val="6"/>
        </w:rPr>
        <w:instrText>2</w:instrText>
      </w:r>
      <w:r w:rsidRPr="00812E8A">
        <w:instrText xml:space="preserve">),1 + </w:instrText>
      </w:r>
      <w:r w:rsidR="00DA60D3" w:rsidRPr="00812E8A">
        <w:rPr>
          <w:i/>
        </w:rPr>
        <w:instrText>α</w:instrText>
      </w:r>
      <w:r w:rsidRPr="00812E8A">
        <w:rPr>
          <w:position w:val="6"/>
        </w:rPr>
        <w:instrText>2</w:instrText>
      </w:r>
      <w:r w:rsidRPr="00812E8A">
        <w:instrText xml:space="preserve">) </w:instrText>
      </w:r>
      <w:r w:rsidRPr="00812E8A">
        <w:fldChar w:fldCharType="end"/>
      </w:r>
      <w:r w:rsidRPr="00812E8A">
        <w:t xml:space="preserve"> + </w:t>
      </w:r>
      <w:r w:rsidRPr="00812E8A">
        <w:fldChar w:fldCharType="begin"/>
      </w:r>
      <w:r w:rsidRPr="00812E8A">
        <w:instrText xml:space="preserve"> EQ \f(</w:instrText>
      </w:r>
      <w:r w:rsidR="00DA60D3" w:rsidRPr="00812E8A">
        <w:rPr>
          <w:i/>
        </w:rPr>
        <w:instrText>α</w:instrText>
      </w:r>
      <w:r w:rsidR="00DC5599" w:rsidRPr="00812E8A">
        <w:rPr>
          <w:iCs/>
        </w:rPr>
        <w:instrText>(</w:instrText>
      </w:r>
      <w:r w:rsidR="00DA60D3" w:rsidRPr="00812E8A">
        <w:rPr>
          <w:i/>
        </w:rPr>
        <w:instrText>α</w:instrText>
      </w:r>
      <w:r w:rsidRPr="00812E8A">
        <w:instrText xml:space="preserve"> + </w:instrText>
      </w:r>
      <w:r w:rsidR="00DC5599" w:rsidRPr="00812E8A">
        <w:instrText>1)</w:instrText>
      </w:r>
      <w:r w:rsidRPr="00812E8A">
        <w:instrText xml:space="preserve"> + </w:instrText>
      </w:r>
      <w:r w:rsidR="00DC5599" w:rsidRPr="00812E8A">
        <w:instrText>1,</w:instrText>
      </w:r>
      <w:r w:rsidRPr="00812E8A">
        <w:instrText xml:space="preserve">1 + </w:instrText>
      </w:r>
      <w:r w:rsidR="00DA60D3" w:rsidRPr="00812E8A">
        <w:rPr>
          <w:i/>
        </w:rPr>
        <w:instrText>α</w:instrText>
      </w:r>
      <w:r w:rsidRPr="00812E8A">
        <w:rPr>
          <w:position w:val="6"/>
        </w:rPr>
        <w:instrText>2</w:instrText>
      </w:r>
      <w:r w:rsidRPr="00812E8A">
        <w:instrText xml:space="preserve">) </w:instrText>
      </w:r>
      <w:r w:rsidRPr="00812E8A">
        <w:fldChar w:fldCharType="end"/>
      </w:r>
      <w:r w:rsidRPr="00812E8A">
        <w:tab/>
        <w:t>(D9)</w:t>
      </w:r>
    </w:p>
    <w:p w14:paraId="7FF797CD" w14:textId="77777777" w:rsidR="00DD6983" w:rsidRPr="00812E8A" w:rsidRDefault="00DD6983" w:rsidP="00DD6983">
      <w:pPr>
        <w:pStyle w:val="EquNum"/>
        <w:tabs>
          <w:tab w:val="clear" w:pos="8618"/>
          <w:tab w:val="right" w:pos="9000"/>
        </w:tabs>
        <w:rPr>
          <w:position w:val="6"/>
        </w:rPr>
      </w:pPr>
      <w:r w:rsidRPr="00812E8A">
        <w:tab/>
        <w:t xml:space="preserve">        = </w:t>
      </w:r>
      <w:r w:rsidRPr="00812E8A">
        <w:fldChar w:fldCharType="begin"/>
      </w:r>
      <w:r w:rsidRPr="00812E8A">
        <w:instrText xml:space="preserve"> EQ \f(</w:instrText>
      </w:r>
      <w:r w:rsidR="00DA60D3" w:rsidRPr="00812E8A">
        <w:rPr>
          <w:i/>
        </w:rPr>
        <w:instrText>α</w:instrText>
      </w:r>
      <w:r w:rsidRPr="00812E8A">
        <w:instrText xml:space="preserve"> + </w:instrText>
      </w:r>
      <w:r w:rsidR="00DA60D3" w:rsidRPr="00812E8A">
        <w:rPr>
          <w:i/>
        </w:rPr>
        <w:instrText>α</w:instrText>
      </w:r>
      <w:r w:rsidRPr="00812E8A">
        <w:rPr>
          <w:position w:val="6"/>
        </w:rPr>
        <w:instrText>2</w:instrText>
      </w:r>
      <w:r w:rsidRPr="00812E8A">
        <w:instrText xml:space="preserve"> + </w:instrText>
      </w:r>
      <w:r w:rsidR="00DA60D3" w:rsidRPr="00812E8A">
        <w:rPr>
          <w:i/>
        </w:rPr>
        <w:instrText>α</w:instrText>
      </w:r>
      <w:r w:rsidRPr="00812E8A">
        <w:rPr>
          <w:position w:val="6"/>
        </w:rPr>
        <w:instrText>4</w:instrText>
      </w:r>
      <w:r w:rsidRPr="00812E8A">
        <w:instrText xml:space="preserve"> + </w:instrText>
      </w:r>
      <w:r w:rsidR="00DA60D3" w:rsidRPr="00812E8A">
        <w:rPr>
          <w:i/>
        </w:rPr>
        <w:instrText>α</w:instrText>
      </w:r>
      <w:r w:rsidRPr="00812E8A">
        <w:rPr>
          <w:position w:val="6"/>
        </w:rPr>
        <w:instrText>3</w:instrText>
      </w:r>
      <w:r w:rsidRPr="00812E8A">
        <w:instrText xml:space="preserve"> + </w:instrText>
      </w:r>
      <w:r w:rsidR="00DA60D3" w:rsidRPr="00812E8A">
        <w:rPr>
          <w:i/>
        </w:rPr>
        <w:instrText>α</w:instrText>
      </w:r>
      <w:r w:rsidRPr="00812E8A">
        <w:rPr>
          <w:position w:val="6"/>
        </w:rPr>
        <w:instrText>4</w:instrText>
      </w:r>
      <w:r w:rsidRPr="00812E8A">
        <w:instrText xml:space="preserve"> + </w:instrText>
      </w:r>
      <w:r w:rsidR="00DA60D3" w:rsidRPr="00812E8A">
        <w:rPr>
          <w:i/>
        </w:rPr>
        <w:instrText>α</w:instrText>
      </w:r>
      <w:r w:rsidRPr="00812E8A">
        <w:rPr>
          <w:position w:val="6"/>
        </w:rPr>
        <w:instrText>6</w:instrText>
      </w:r>
      <w:r w:rsidRPr="00812E8A">
        <w:instrText xml:space="preserve"> + </w:instrText>
      </w:r>
      <w:r w:rsidR="00DA60D3" w:rsidRPr="00812E8A">
        <w:rPr>
          <w:i/>
        </w:rPr>
        <w:instrText>α</w:instrText>
      </w:r>
      <w:r w:rsidRPr="00812E8A">
        <w:rPr>
          <w:rFonts w:ascii="Century Schoolbook" w:hAnsi="Century Schoolbook"/>
          <w:position w:val="6"/>
          <w:sz w:val="20"/>
        </w:rPr>
        <w:instrText>2</w:instrText>
      </w:r>
      <w:r w:rsidRPr="00812E8A">
        <w:instrText xml:space="preserve"> + </w:instrText>
      </w:r>
      <w:r w:rsidR="00DA60D3" w:rsidRPr="00812E8A">
        <w:rPr>
          <w:i/>
        </w:rPr>
        <w:instrText>α</w:instrText>
      </w:r>
      <w:r w:rsidRPr="00812E8A">
        <w:instrText xml:space="preserve"> + 1,1 + </w:instrText>
      </w:r>
      <w:r w:rsidR="00DA60D3" w:rsidRPr="00812E8A">
        <w:rPr>
          <w:i/>
        </w:rPr>
        <w:instrText>α</w:instrText>
      </w:r>
      <w:r w:rsidRPr="00812E8A">
        <w:rPr>
          <w:position w:val="6"/>
        </w:rPr>
        <w:instrText>2</w:instrText>
      </w:r>
      <w:r w:rsidRPr="00812E8A">
        <w:instrText xml:space="preserve">) </w:instrText>
      </w:r>
      <w:r w:rsidRPr="00812E8A">
        <w:fldChar w:fldCharType="end"/>
      </w:r>
      <w:r w:rsidRPr="00812E8A">
        <w:tab/>
        <w:t>(D10)</w:t>
      </w:r>
    </w:p>
    <w:p w14:paraId="58879F10" w14:textId="77777777" w:rsidR="00DD6983" w:rsidRPr="00812E8A" w:rsidRDefault="00DD6983" w:rsidP="00DD6983">
      <w:pPr>
        <w:pStyle w:val="EquNum"/>
        <w:tabs>
          <w:tab w:val="clear" w:pos="8618"/>
          <w:tab w:val="right" w:pos="9000"/>
        </w:tabs>
        <w:rPr>
          <w:position w:val="6"/>
        </w:rPr>
      </w:pPr>
      <w:r w:rsidRPr="00812E8A">
        <w:tab/>
        <w:t xml:space="preserve">        = </w:t>
      </w:r>
      <w:r w:rsidRPr="00812E8A">
        <w:fldChar w:fldCharType="begin"/>
      </w:r>
      <w:r w:rsidRPr="00812E8A">
        <w:instrText xml:space="preserve"> EQ \f(</w:instrText>
      </w:r>
      <w:r w:rsidR="00DA60D3" w:rsidRPr="00812E8A">
        <w:rPr>
          <w:i/>
        </w:rPr>
        <w:instrText>α</w:instrText>
      </w:r>
      <w:r w:rsidRPr="00812E8A">
        <w:rPr>
          <w:position w:val="6"/>
        </w:rPr>
        <w:instrText>3</w:instrText>
      </w:r>
      <w:r w:rsidRPr="00812E8A">
        <w:instrText xml:space="preserve"> + </w:instrText>
      </w:r>
      <w:r w:rsidR="00DA60D3" w:rsidRPr="00812E8A">
        <w:rPr>
          <w:i/>
        </w:rPr>
        <w:instrText>α</w:instrText>
      </w:r>
      <w:r w:rsidRPr="00812E8A">
        <w:rPr>
          <w:position w:val="6"/>
        </w:rPr>
        <w:instrText>6</w:instrText>
      </w:r>
      <w:r w:rsidRPr="00812E8A">
        <w:instrText xml:space="preserve"> + 1,1 + </w:instrText>
      </w:r>
      <w:r w:rsidR="00DA60D3" w:rsidRPr="00812E8A">
        <w:rPr>
          <w:i/>
        </w:rPr>
        <w:instrText>α</w:instrText>
      </w:r>
      <w:r w:rsidRPr="00812E8A">
        <w:rPr>
          <w:position w:val="6"/>
        </w:rPr>
        <w:instrText>2</w:instrText>
      </w:r>
      <w:r w:rsidRPr="00812E8A">
        <w:instrText xml:space="preserve">) </w:instrText>
      </w:r>
      <w:r w:rsidRPr="00812E8A">
        <w:fldChar w:fldCharType="end"/>
      </w:r>
      <w:r w:rsidRPr="00812E8A">
        <w:tab/>
        <w:t>(D11)</w:t>
      </w:r>
    </w:p>
    <w:p w14:paraId="65EE11EF" w14:textId="77777777" w:rsidR="00DD6983" w:rsidRPr="00812E8A" w:rsidRDefault="00DD6983" w:rsidP="00DD6983">
      <w:pPr>
        <w:pStyle w:val="EquNum"/>
        <w:tabs>
          <w:tab w:val="clear" w:pos="8618"/>
          <w:tab w:val="right" w:pos="9000"/>
        </w:tabs>
        <w:rPr>
          <w:position w:val="6"/>
        </w:rPr>
      </w:pPr>
      <w:r w:rsidRPr="00812E8A">
        <w:tab/>
        <w:t xml:space="preserve">        = </w:t>
      </w:r>
      <w:r w:rsidRPr="00812E8A">
        <w:fldChar w:fldCharType="begin"/>
      </w:r>
      <w:r w:rsidRPr="00812E8A">
        <w:instrText xml:space="preserve"> EQ \f(</w:instrText>
      </w:r>
      <w:r w:rsidR="00DA60D3" w:rsidRPr="00812E8A">
        <w:rPr>
          <w:i/>
        </w:rPr>
        <w:instrText>α</w:instrText>
      </w:r>
      <w:r w:rsidRPr="00812E8A">
        <w:rPr>
          <w:position w:val="6"/>
        </w:rPr>
        <w:instrText>3</w:instrText>
      </w:r>
      <w:r w:rsidRPr="00812E8A">
        <w:instrText xml:space="preserve"> + (1 +</w:instrText>
      </w:r>
      <w:r w:rsidR="00DA60D3" w:rsidRPr="00812E8A">
        <w:rPr>
          <w:i/>
        </w:rPr>
        <w:instrText>α</w:instrText>
      </w:r>
      <w:r w:rsidRPr="00812E8A">
        <w:instrText xml:space="preserve">) + 1,1 + </w:instrText>
      </w:r>
      <w:r w:rsidR="00DA60D3" w:rsidRPr="00812E8A">
        <w:rPr>
          <w:i/>
        </w:rPr>
        <w:instrText>α</w:instrText>
      </w:r>
      <w:r w:rsidRPr="00812E8A">
        <w:rPr>
          <w:position w:val="6"/>
        </w:rPr>
        <w:instrText>2</w:instrText>
      </w:r>
      <w:r w:rsidRPr="00812E8A">
        <w:instrText xml:space="preserve">) </w:instrText>
      </w:r>
      <w:r w:rsidRPr="00812E8A">
        <w:fldChar w:fldCharType="end"/>
      </w:r>
      <w:r w:rsidRPr="00812E8A">
        <w:tab/>
        <w:t>(D12)</w:t>
      </w:r>
    </w:p>
    <w:p w14:paraId="7932F7F4" w14:textId="77777777" w:rsidR="00DD6983" w:rsidRPr="00812E8A" w:rsidRDefault="00DD6983" w:rsidP="00DD6983">
      <w:pPr>
        <w:pStyle w:val="EquNum"/>
        <w:tabs>
          <w:tab w:val="clear" w:pos="8618"/>
          <w:tab w:val="right" w:pos="9000"/>
        </w:tabs>
        <w:rPr>
          <w:position w:val="6"/>
        </w:rPr>
      </w:pPr>
      <w:r w:rsidRPr="00812E8A">
        <w:tab/>
        <w:t xml:space="preserve">        = </w:t>
      </w:r>
      <w:r w:rsidRPr="00812E8A">
        <w:fldChar w:fldCharType="begin"/>
      </w:r>
      <w:r w:rsidRPr="00812E8A">
        <w:instrText xml:space="preserve"> EQ \f(</w:instrText>
      </w:r>
      <w:r w:rsidR="00DA60D3" w:rsidRPr="00812E8A">
        <w:rPr>
          <w:i/>
        </w:rPr>
        <w:instrText>α</w:instrText>
      </w:r>
      <w:r w:rsidRPr="00812E8A">
        <w:rPr>
          <w:position w:val="6"/>
        </w:rPr>
        <w:instrText>3</w:instrText>
      </w:r>
      <w:r w:rsidRPr="00812E8A">
        <w:instrText xml:space="preserve"> + </w:instrText>
      </w:r>
      <w:r w:rsidR="00DA60D3" w:rsidRPr="00812E8A">
        <w:rPr>
          <w:i/>
        </w:rPr>
        <w:instrText>α</w:instrText>
      </w:r>
      <w:r w:rsidRPr="00812E8A">
        <w:instrText xml:space="preserve">,1 + </w:instrText>
      </w:r>
      <w:r w:rsidR="00DA60D3" w:rsidRPr="00812E8A">
        <w:rPr>
          <w:i/>
        </w:rPr>
        <w:instrText>α</w:instrText>
      </w:r>
      <w:r w:rsidRPr="00812E8A">
        <w:rPr>
          <w:position w:val="6"/>
        </w:rPr>
        <w:instrText>2</w:instrText>
      </w:r>
      <w:r w:rsidRPr="00812E8A">
        <w:instrText xml:space="preserve">) </w:instrText>
      </w:r>
      <w:r w:rsidRPr="00812E8A">
        <w:fldChar w:fldCharType="end"/>
      </w:r>
      <w:r w:rsidRPr="00812E8A">
        <w:tab/>
        <w:t>(D13)</w:t>
      </w:r>
    </w:p>
    <w:p w14:paraId="335F4EB1" w14:textId="1EC927A5" w:rsidR="00DD6983" w:rsidRPr="00812E8A" w:rsidRDefault="00DD6983" w:rsidP="00DD6983">
      <w:pPr>
        <w:pStyle w:val="EquNum"/>
        <w:tabs>
          <w:tab w:val="clear" w:pos="8618"/>
          <w:tab w:val="right" w:pos="9000"/>
        </w:tabs>
      </w:pPr>
      <w:r w:rsidRPr="00812E8A">
        <w:tab/>
        <w:t xml:space="preserve">        = </w:t>
      </w:r>
      <w:r w:rsidR="00DA60D3" w:rsidRPr="00812E8A">
        <w:rPr>
          <w:i/>
        </w:rPr>
        <w:t>α</w:t>
      </w:r>
      <w:r w:rsidR="00DC5599" w:rsidRPr="00812E8A">
        <w:t>,</w:t>
      </w:r>
      <w:r w:rsidRPr="00812E8A">
        <w:tab/>
        <w:t>(D14)</w:t>
      </w:r>
    </w:p>
    <w:p w14:paraId="6A5AAA4D" w14:textId="0DF77DC9" w:rsidR="00DD6983" w:rsidRPr="00812E8A" w:rsidRDefault="00DD6983" w:rsidP="00DD6983">
      <w:pPr>
        <w:pStyle w:val="EquNum"/>
      </w:pPr>
      <w:r w:rsidRPr="00812E8A">
        <w:t xml:space="preserve">where equations D7, D9, and D12 follow from equivalence modulo </w:t>
      </w:r>
      <w:r w:rsidR="00DA60D3" w:rsidRPr="00812E8A">
        <w:rPr>
          <w:i/>
        </w:rPr>
        <w:t>α</w:t>
      </w:r>
      <w:r w:rsidRPr="00812E8A">
        <w:rPr>
          <w:position w:val="6"/>
          <w:sz w:val="20"/>
        </w:rPr>
        <w:t>6</w:t>
      </w:r>
      <w:r w:rsidRPr="00812E8A">
        <w:t xml:space="preserve"> + </w:t>
      </w:r>
      <w:r w:rsidR="00DA60D3" w:rsidRPr="00812E8A">
        <w:rPr>
          <w:i/>
        </w:rPr>
        <w:t>α</w:t>
      </w:r>
      <w:r w:rsidRPr="00812E8A">
        <w:t xml:space="preserve"> + 1. The second part of the syndrome (modulo </w:t>
      </w:r>
      <w:r w:rsidR="00DA60D3" w:rsidRPr="00812E8A">
        <w:rPr>
          <w:i/>
        </w:rPr>
        <w:t>α</w:t>
      </w:r>
      <w:r w:rsidRPr="00812E8A">
        <w:t xml:space="preserve"> + 1) is:</w:t>
      </w:r>
    </w:p>
    <w:p w14:paraId="3344292F" w14:textId="77777777" w:rsidR="00DD6983" w:rsidRPr="00812E8A" w:rsidRDefault="00DD6983" w:rsidP="00DD6983">
      <w:pPr>
        <w:pStyle w:val="EquNum"/>
        <w:tabs>
          <w:tab w:val="clear" w:pos="8618"/>
          <w:tab w:val="right" w:pos="9000"/>
        </w:tabs>
      </w:pPr>
      <w:r w:rsidRPr="00812E8A">
        <w:tab/>
        <w:t>s</w:t>
      </w:r>
      <w:r w:rsidRPr="00812E8A">
        <w:rPr>
          <w:vertAlign w:val="subscript"/>
        </w:rPr>
        <w:t>2</w:t>
      </w:r>
      <w:r w:rsidRPr="00812E8A">
        <w:t>(</w:t>
      </w:r>
      <w:r w:rsidRPr="00812E8A">
        <w:rPr>
          <w:b/>
          <w:bCs/>
        </w:rPr>
        <w:t>r</w:t>
      </w:r>
      <w:r w:rsidRPr="00812E8A">
        <w:t xml:space="preserve">) = </w:t>
      </w:r>
      <w:r w:rsidRPr="00812E8A">
        <w:fldChar w:fldCharType="begin"/>
      </w:r>
      <w:r w:rsidRPr="00812E8A">
        <w:instrText xml:space="preserve"> EQ \I\su(</w:instrText>
      </w:r>
      <w:r w:rsidRPr="00812E8A">
        <w:rPr>
          <w:rFonts w:ascii="Century Schoolbook" w:hAnsi="Century Schoolbook"/>
          <w:i/>
        </w:rPr>
        <w:instrText>i</w:instrText>
      </w:r>
      <w:r w:rsidRPr="00812E8A">
        <w:instrText>=</w:instrText>
      </w:r>
      <w:r w:rsidRPr="00812E8A">
        <w:rPr>
          <w:rFonts w:ascii="Century Schoolbook" w:hAnsi="Century Schoolbook"/>
        </w:rPr>
        <w:instrText>0</w:instrText>
      </w:r>
      <w:r w:rsidRPr="00812E8A">
        <w:instrText>,</w:instrText>
      </w:r>
      <w:r w:rsidRPr="00812E8A">
        <w:rPr>
          <w:rFonts w:ascii="Century Schoolbook" w:hAnsi="Century Schoolbook"/>
          <w:i/>
          <w:iCs/>
        </w:rPr>
        <w:instrText>N</w:instrText>
      </w:r>
      <w:r w:rsidR="008D7BF3" w:rsidRPr="00812E8A">
        <w:rPr>
          <w:rFonts w:ascii="Century Schoolbook" w:hAnsi="Century Schoolbook"/>
        </w:rPr>
        <w:instrText>−</w:instrText>
      </w:r>
      <w:r w:rsidRPr="00812E8A">
        <w:rPr>
          <w:rFonts w:ascii="Century Schoolbook" w:hAnsi="Century Schoolbook"/>
        </w:rPr>
        <w:instrText>1</w:instrText>
      </w:r>
      <w:r w:rsidRPr="00812E8A">
        <w:instrText>, </w:instrText>
      </w:r>
      <w:r w:rsidRPr="00812E8A">
        <w:rPr>
          <w:rFonts w:ascii="Century Schoolbook" w:hAnsi="Century Schoolbook"/>
          <w:i/>
        </w:rPr>
        <w:instrText>r</w:instrText>
      </w:r>
      <w:r w:rsidRPr="00812E8A">
        <w:rPr>
          <w:rFonts w:ascii="Century Schoolbook" w:hAnsi="Century Schoolbook"/>
          <w:i/>
          <w:vertAlign w:val="subscript"/>
        </w:rPr>
        <w:instrText>i</w:instrText>
      </w:r>
      <w:r w:rsidR="00DA60D3" w:rsidRPr="00812E8A">
        <w:rPr>
          <w:i/>
          <w:spacing w:val="20"/>
        </w:rPr>
        <w:instrText>α</w:instrText>
      </w:r>
      <w:r w:rsidRPr="00812E8A">
        <w:rPr>
          <w:rFonts w:ascii="Century Schoolbook" w:hAnsi="Century Schoolbook"/>
          <w:i/>
          <w:iCs/>
          <w:position w:val="6"/>
          <w:sz w:val="20"/>
        </w:rPr>
        <w:instrText>j</w:instrText>
      </w:r>
      <w:r w:rsidRPr="00812E8A">
        <w:rPr>
          <w:rFonts w:ascii="Century Schoolbook" w:hAnsi="Century Schoolbook"/>
          <w:i/>
          <w:iCs/>
          <w:sz w:val="20"/>
        </w:rPr>
        <w:instrText xml:space="preserve"> </w:instrText>
      </w:r>
      <w:r w:rsidRPr="00812E8A">
        <w:rPr>
          <w:rFonts w:ascii="Century Schoolbook" w:hAnsi="Century Schoolbook"/>
          <w:sz w:val="20"/>
        </w:rPr>
        <w:instrText>(</w:instrText>
      </w:r>
      <w:r w:rsidRPr="00812E8A">
        <w:rPr>
          <w:rFonts w:ascii="Century Schoolbook" w:hAnsi="Century Schoolbook"/>
        </w:rPr>
        <w:instrText>mod</w:instrText>
      </w:r>
      <w:r w:rsidRPr="00812E8A">
        <w:instrText xml:space="preserve"> </w:instrText>
      </w:r>
      <w:r w:rsidR="00DA60D3" w:rsidRPr="00812E8A">
        <w:rPr>
          <w:i/>
        </w:rPr>
        <w:instrText>α</w:instrText>
      </w:r>
      <w:r w:rsidRPr="00812E8A">
        <w:instrText xml:space="preserve"> + 1)) </w:instrText>
      </w:r>
      <w:r w:rsidRPr="00812E8A">
        <w:fldChar w:fldCharType="end"/>
      </w:r>
      <w:r w:rsidRPr="00812E8A">
        <w:tab/>
        <w:t>(D15)</w:t>
      </w:r>
    </w:p>
    <w:p w14:paraId="58ECC86A" w14:textId="77777777" w:rsidR="00DD6983" w:rsidRPr="00812E8A" w:rsidRDefault="00DD6983" w:rsidP="00DD6983">
      <w:pPr>
        <w:pStyle w:val="EquNum"/>
        <w:tabs>
          <w:tab w:val="clear" w:pos="8618"/>
          <w:tab w:val="right" w:pos="9000"/>
        </w:tabs>
        <w:rPr>
          <w:position w:val="6"/>
        </w:rPr>
      </w:pPr>
      <w:r w:rsidRPr="00812E8A">
        <w:tab/>
        <w:t xml:space="preserve">        = weight (</w:t>
      </w:r>
      <w:proofErr w:type="gramStart"/>
      <w:r w:rsidRPr="00812E8A">
        <w:rPr>
          <w:b/>
          <w:bCs/>
        </w:rPr>
        <w:t>r</w:t>
      </w:r>
      <w:r w:rsidRPr="00812E8A">
        <w:t>)  (</w:t>
      </w:r>
      <w:proofErr w:type="gramEnd"/>
      <w:r w:rsidRPr="00812E8A">
        <w:t>mod 2)</w:t>
      </w:r>
      <w:r w:rsidRPr="00812E8A">
        <w:tab/>
        <w:t>(D16)</w:t>
      </w:r>
    </w:p>
    <w:p w14:paraId="0ED16A45" w14:textId="77777777" w:rsidR="00DD6983" w:rsidRPr="00812E8A" w:rsidRDefault="00DD6983" w:rsidP="00DD6983">
      <w:pPr>
        <w:pStyle w:val="EquNum"/>
        <w:tabs>
          <w:tab w:val="clear" w:pos="8618"/>
          <w:tab w:val="right" w:pos="9000"/>
        </w:tabs>
        <w:rPr>
          <w:position w:val="6"/>
        </w:rPr>
      </w:pPr>
      <w:r w:rsidRPr="00812E8A">
        <w:tab/>
        <w:t xml:space="preserve">        = </w:t>
      </w:r>
      <w:proofErr w:type="gramStart"/>
      <w:r w:rsidRPr="00812E8A">
        <w:t>32  (</w:t>
      </w:r>
      <w:proofErr w:type="gramEnd"/>
      <w:r w:rsidRPr="00812E8A">
        <w:t>mod 2)          = 0</w:t>
      </w:r>
      <w:r w:rsidR="00E0591E" w:rsidRPr="00812E8A">
        <w:t>.</w:t>
      </w:r>
      <w:r w:rsidRPr="00812E8A">
        <w:tab/>
        <w:t>(D17)</w:t>
      </w:r>
    </w:p>
    <w:p w14:paraId="12E691CA" w14:textId="21A5377E" w:rsidR="00DD6983" w:rsidRPr="00812E8A" w:rsidRDefault="00DD6983" w:rsidP="00DD6983">
      <w:r w:rsidRPr="00812E8A">
        <w:t>The syndrome (</w:t>
      </w:r>
      <w:r w:rsidR="00DA60D3" w:rsidRPr="00812E8A">
        <w:rPr>
          <w:i/>
        </w:rPr>
        <w:t>α</w:t>
      </w:r>
      <w:r w:rsidRPr="00812E8A">
        <w:t xml:space="preserve">,0) indicates that the sequence is not a codeword in the (63,56) code, and is two away from the nearest codewords. A single error in any bit except </w:t>
      </w:r>
      <w:r w:rsidRPr="00812E8A">
        <w:rPr>
          <w:i/>
          <w:iCs/>
        </w:rPr>
        <w:t>r</w:t>
      </w:r>
      <w:r w:rsidRPr="00812E8A">
        <w:rPr>
          <w:vertAlign w:val="subscript"/>
        </w:rPr>
        <w:t>1</w:t>
      </w:r>
      <w:r w:rsidRPr="00812E8A">
        <w:t xml:space="preserve"> will make the sequence differ from a codeword by one and be thus decodable. (If the error is in </w:t>
      </w:r>
      <w:r w:rsidRPr="00812E8A">
        <w:rPr>
          <w:i/>
          <w:iCs/>
        </w:rPr>
        <w:t>r</w:t>
      </w:r>
      <w:r w:rsidRPr="00812E8A">
        <w:rPr>
          <w:vertAlign w:val="subscript"/>
        </w:rPr>
        <w:t>1</w:t>
      </w:r>
      <w:r w:rsidRPr="00812E8A">
        <w:t>, the syndrome becomes (0,1), indicating that it is three away from a codeword.)</w:t>
      </w:r>
    </w:p>
    <w:p w14:paraId="3273B91E" w14:textId="77777777" w:rsidR="00DD6983" w:rsidRPr="00812E8A" w:rsidRDefault="00DD6983" w:rsidP="00DD6983">
      <w:r w:rsidRPr="00812E8A">
        <w:t>If instead a sequence is considered that is an odd-weight word in the perfect (63,57) code, it is three away from the codewords of the (63,56) code. This means that two errors must occur before it becomes decodable by a single-error-correcting (63,56) decoder. Such a sequence would be a better choice for a tail sequence because it is more resistant to accidental decoding in the presence of errors.</w:t>
      </w:r>
    </w:p>
    <w:p w14:paraId="1C91795C" w14:textId="77777777" w:rsidR="00DD6983" w:rsidRPr="00812E8A" w:rsidRDefault="00DD6983" w:rsidP="00DD6983">
      <w:r w:rsidRPr="00812E8A">
        <w:t xml:space="preserve">In selecting a particular sequence for the command coding application, the effects on the distance and </w:t>
      </w:r>
      <w:proofErr w:type="spellStart"/>
      <w:r w:rsidRPr="00812E8A">
        <w:t>uncorrectability</w:t>
      </w:r>
      <w:proofErr w:type="spellEnd"/>
      <w:r w:rsidRPr="00812E8A">
        <w:t xml:space="preserve"> properties as the code is shortened must be taken into account.</w:t>
      </w:r>
    </w:p>
    <w:p w14:paraId="13E98083" w14:textId="77777777" w:rsidR="00DD6983" w:rsidRPr="00812E8A" w:rsidRDefault="00DD6983" w:rsidP="00F14C28">
      <w:pPr>
        <w:pStyle w:val="Annex3"/>
        <w:spacing w:before="480"/>
        <w:rPr>
          <w:lang w:val="en-US"/>
        </w:rPr>
      </w:pPr>
      <w:bookmarkStart w:id="902" w:name="_Ref93909954"/>
      <w:r w:rsidRPr="00812E8A">
        <w:rPr>
          <w:lang w:val="en-US"/>
        </w:rPr>
        <w:lastRenderedPageBreak/>
        <w:t>Shortening the (63,56) Code</w:t>
      </w:r>
      <w:bookmarkEnd w:id="902"/>
    </w:p>
    <w:p w14:paraId="7FF3DD01" w14:textId="5A4EA527" w:rsidR="00DD6983" w:rsidRPr="00812E8A" w:rsidRDefault="00DD6983" w:rsidP="00DD6983">
      <w:r w:rsidRPr="00812E8A">
        <w:t xml:space="preserve">Select a subset of a code, where all the codewords in the subset have zeros in some specified positions. Since all of the codewords in the subset have zeros in the specified positions, those positions carry no information and can be ignored. The resulting set of codewords forms a </w:t>
      </w:r>
      <w:r w:rsidRPr="00812E8A">
        <w:rPr>
          <w:i/>
          <w:iCs/>
        </w:rPr>
        <w:t>shortened code</w:t>
      </w:r>
      <w:r w:rsidRPr="00812E8A">
        <w:t xml:space="preserve">. Shortening cannot decrease the minimum distance, and will only increase the minimum distance if the code is shortened severely. For the (63,56) code, it can </w:t>
      </w:r>
      <w:r w:rsidR="00C41CB0" w:rsidRPr="00812E8A">
        <w:t xml:space="preserve">be </w:t>
      </w:r>
      <w:r w:rsidRPr="00812E8A">
        <w:t>shown that as long as the shortened length is greater than 32, the minimum distance will remain 4, and the maximum distance of any sequence to the nearest codewords will remain 3.</w:t>
      </w:r>
    </w:p>
    <w:p w14:paraId="49727124" w14:textId="4C80769E" w:rsidR="00DD6983" w:rsidRPr="00812E8A" w:rsidRDefault="00DD6983" w:rsidP="00DD6983">
      <w:r w:rsidRPr="00812E8A">
        <w:t xml:space="preserve">For this application, shortening will be done by taking only the codewords </w:t>
      </w:r>
      <w:r w:rsidR="00EA28DE" w:rsidRPr="00812E8A">
        <w:t>that</w:t>
      </w:r>
      <w:r w:rsidRPr="00812E8A">
        <w:t xml:space="preserve"> have zeros in the leftmost or first </w:t>
      </w:r>
      <w:r w:rsidRPr="00812E8A">
        <w:rPr>
          <w:i/>
          <w:iCs/>
        </w:rPr>
        <w:t>m</w:t>
      </w:r>
      <w:r w:rsidRPr="00812E8A">
        <w:t xml:space="preserve"> positions. </w:t>
      </w:r>
      <w:r w:rsidR="00CF4394">
        <w:t>It should be noted that</w:t>
      </w:r>
      <w:r w:rsidRPr="00812E8A">
        <w:t xml:space="preserve"> for each shortened word</w:t>
      </w:r>
      <w:r w:rsidR="00C41CB0" w:rsidRPr="00812E8A">
        <w:t>,</w:t>
      </w:r>
      <w:r w:rsidRPr="00812E8A">
        <w:t xml:space="preserve"> there is a corresponding full-length word that has zeros in the first </w:t>
      </w:r>
      <w:r w:rsidRPr="00812E8A">
        <w:rPr>
          <w:i/>
          <w:iCs/>
        </w:rPr>
        <w:t>m</w:t>
      </w:r>
      <w:r w:rsidRPr="00812E8A">
        <w:t xml:space="preserve"> positions.</w:t>
      </w:r>
    </w:p>
    <w:p w14:paraId="466B3CA2" w14:textId="77777777" w:rsidR="00DD6983" w:rsidRPr="00812E8A" w:rsidRDefault="00DD6983" w:rsidP="00DD6983">
      <w:r w:rsidRPr="00812E8A">
        <w:rPr>
          <w:b/>
          <w:bCs/>
        </w:rPr>
        <w:t>Example 2</w:t>
      </w:r>
      <w:r w:rsidRPr="00812E8A">
        <w:t xml:space="preserve">: </w:t>
      </w:r>
      <w:r w:rsidR="00971E59" w:rsidRPr="00812E8A">
        <w:t>T</w:t>
      </w:r>
      <w:r w:rsidRPr="00812E8A">
        <w:t>he sequence of length 55:</w:t>
      </w:r>
    </w:p>
    <w:p w14:paraId="1B01E26E" w14:textId="77777777" w:rsidR="00DD6983" w:rsidRPr="00812E8A" w:rsidRDefault="00DD6983" w:rsidP="00DD6983">
      <w:pPr>
        <w:jc w:val="center"/>
      </w:pPr>
      <w:r w:rsidRPr="00812E8A">
        <w:t>010101010101010101010101010101010101010101010101 1010101</w:t>
      </w:r>
    </w:p>
    <w:p w14:paraId="325845B1" w14:textId="77777777" w:rsidR="00DD6983" w:rsidRPr="00812E8A" w:rsidRDefault="00DD6983" w:rsidP="00DD6983">
      <w:r w:rsidRPr="00812E8A">
        <w:t>corresponds to the full-length sequence:</w:t>
      </w:r>
    </w:p>
    <w:p w14:paraId="7F7665D2" w14:textId="77777777" w:rsidR="00DD6983" w:rsidRPr="00812E8A" w:rsidRDefault="00DD6983" w:rsidP="00DD6983">
      <w:pPr>
        <w:jc w:val="center"/>
      </w:pPr>
      <w:r w:rsidRPr="00812E8A">
        <w:t>00000000010101010101010101010101010101010101010101010101 1010101</w:t>
      </w:r>
    </w:p>
    <w:p w14:paraId="7C2D3746" w14:textId="77777777" w:rsidR="00DD6983" w:rsidRPr="00812E8A" w:rsidRDefault="00DD6983" w:rsidP="00DD6983">
      <w:r w:rsidRPr="00812E8A">
        <w:t>with weight 28.</w:t>
      </w:r>
    </w:p>
    <w:p w14:paraId="6DAE80B9" w14:textId="77777777" w:rsidR="00DD6983" w:rsidRPr="00812E8A" w:rsidRDefault="00DD6983" w:rsidP="00DD6983">
      <w:r w:rsidRPr="00812E8A">
        <w:t>The first part of the syndrome for the full-length sequence is:</w:t>
      </w:r>
    </w:p>
    <w:p w14:paraId="5A8D22A1" w14:textId="70AC2C4C" w:rsidR="00DD6983" w:rsidRPr="00812E8A" w:rsidRDefault="00DD6983" w:rsidP="00DD6983">
      <w:pPr>
        <w:pStyle w:val="EquNum"/>
        <w:tabs>
          <w:tab w:val="clear" w:pos="8618"/>
          <w:tab w:val="right" w:pos="9000"/>
        </w:tabs>
      </w:pPr>
      <w:r w:rsidRPr="00812E8A">
        <w:tab/>
        <w:t>s</w:t>
      </w:r>
      <w:r w:rsidRPr="00812E8A">
        <w:rPr>
          <w:vertAlign w:val="subscript"/>
        </w:rPr>
        <w:t>1</w:t>
      </w:r>
      <w:r w:rsidRPr="00812E8A">
        <w:t>(</w:t>
      </w:r>
      <w:r w:rsidRPr="00812E8A">
        <w:rPr>
          <w:b/>
          <w:bCs/>
        </w:rPr>
        <w:t>r</w:t>
      </w:r>
      <w:r w:rsidRPr="00812E8A">
        <w:t xml:space="preserve">) = </w:t>
      </w:r>
      <w:r w:rsidRPr="00812E8A">
        <w:fldChar w:fldCharType="begin"/>
      </w:r>
      <w:r w:rsidRPr="00812E8A">
        <w:instrText xml:space="preserve"> EQ \I\su(</w:instrText>
      </w:r>
      <w:r w:rsidRPr="00812E8A">
        <w:rPr>
          <w:rFonts w:ascii="Century Schoolbook" w:hAnsi="Century Schoolbook"/>
          <w:i/>
        </w:rPr>
        <w:instrText>i</w:instrText>
      </w:r>
      <w:r w:rsidRPr="00812E8A">
        <w:instrText>=</w:instrText>
      </w:r>
      <w:r w:rsidRPr="00812E8A">
        <w:rPr>
          <w:rFonts w:ascii="Century Schoolbook" w:hAnsi="Century Schoolbook"/>
        </w:rPr>
        <w:instrText>0</w:instrText>
      </w:r>
      <w:r w:rsidRPr="00812E8A">
        <w:instrText>,</w:instrText>
      </w:r>
      <w:r w:rsidRPr="00812E8A">
        <w:rPr>
          <w:rFonts w:ascii="Century Schoolbook" w:hAnsi="Century Schoolbook"/>
          <w:i/>
          <w:iCs/>
        </w:rPr>
        <w:instrText>N</w:instrText>
      </w:r>
      <w:r w:rsidR="008D7BF3" w:rsidRPr="00812E8A">
        <w:rPr>
          <w:rFonts w:ascii="Century Schoolbook" w:hAnsi="Century Schoolbook"/>
        </w:rPr>
        <w:instrText>−</w:instrText>
      </w:r>
      <w:r w:rsidRPr="00812E8A">
        <w:rPr>
          <w:rFonts w:ascii="Century Schoolbook" w:hAnsi="Century Schoolbook"/>
        </w:rPr>
        <w:instrText>1</w:instrText>
      </w:r>
      <w:r w:rsidRPr="00812E8A">
        <w:instrText>, </w:instrText>
      </w:r>
      <w:r w:rsidRPr="00812E8A">
        <w:rPr>
          <w:rFonts w:ascii="Century Schoolbook" w:hAnsi="Century Schoolbook"/>
          <w:i/>
        </w:rPr>
        <w:instrText>r</w:instrText>
      </w:r>
      <w:r w:rsidRPr="00812E8A">
        <w:rPr>
          <w:rFonts w:ascii="Century Schoolbook" w:hAnsi="Century Schoolbook"/>
          <w:i/>
          <w:vertAlign w:val="subscript"/>
        </w:rPr>
        <w:instrText>i</w:instrText>
      </w:r>
      <w:r w:rsidR="00DA60D3" w:rsidRPr="00812E8A">
        <w:rPr>
          <w:i/>
          <w:spacing w:val="20"/>
        </w:rPr>
        <w:instrText>α</w:instrText>
      </w:r>
      <w:r w:rsidRPr="00812E8A">
        <w:rPr>
          <w:rFonts w:ascii="Century Schoolbook" w:hAnsi="Century Schoolbook"/>
          <w:i/>
          <w:iCs/>
          <w:position w:val="6"/>
          <w:sz w:val="20"/>
        </w:rPr>
        <w:instrText>j</w:instrText>
      </w:r>
      <w:r w:rsidRPr="00812E8A">
        <w:rPr>
          <w:rFonts w:ascii="Century Schoolbook" w:hAnsi="Century Schoolbook"/>
          <w:i/>
          <w:iCs/>
          <w:sz w:val="20"/>
        </w:rPr>
        <w:instrText xml:space="preserve"> </w:instrText>
      </w:r>
      <w:r w:rsidRPr="00812E8A">
        <w:rPr>
          <w:rFonts w:ascii="Century Schoolbook" w:hAnsi="Century Schoolbook"/>
          <w:sz w:val="20"/>
        </w:rPr>
        <w:instrText>(</w:instrText>
      </w:r>
      <w:r w:rsidRPr="00812E8A">
        <w:rPr>
          <w:rFonts w:ascii="Century Schoolbook" w:hAnsi="Century Schoolbook"/>
        </w:rPr>
        <w:instrText>mod</w:instrText>
      </w:r>
      <w:r w:rsidRPr="00812E8A">
        <w:instrText xml:space="preserve"> </w:instrText>
      </w:r>
      <w:r w:rsidR="00DA60D3" w:rsidRPr="00812E8A">
        <w:rPr>
          <w:i/>
        </w:rPr>
        <w:instrText>α</w:instrText>
      </w:r>
      <w:r w:rsidRPr="00812E8A">
        <w:rPr>
          <w:rFonts w:ascii="Century Schoolbook" w:hAnsi="Century Schoolbook"/>
          <w:position w:val="6"/>
          <w:sz w:val="20"/>
        </w:rPr>
        <w:instrText>6</w:instrText>
      </w:r>
      <w:r w:rsidRPr="00812E8A">
        <w:instrText xml:space="preserve"> + </w:instrText>
      </w:r>
      <w:r w:rsidR="00DA60D3" w:rsidRPr="00812E8A">
        <w:rPr>
          <w:i/>
        </w:rPr>
        <w:instrText>α</w:instrText>
      </w:r>
      <w:r w:rsidRPr="00812E8A">
        <w:instrText xml:space="preserve"> + 1)) </w:instrText>
      </w:r>
      <w:r w:rsidRPr="00812E8A">
        <w:fldChar w:fldCharType="end"/>
      </w:r>
      <w:r w:rsidRPr="00812E8A">
        <w:tab/>
        <w:t>(D18)</w:t>
      </w:r>
    </w:p>
    <w:p w14:paraId="73766A34" w14:textId="02F5A9BA" w:rsidR="00DD6983" w:rsidRPr="00812E8A" w:rsidRDefault="00DD6983" w:rsidP="00DD6983">
      <w:pPr>
        <w:pStyle w:val="EquNum"/>
        <w:tabs>
          <w:tab w:val="clear" w:pos="8618"/>
          <w:tab w:val="right" w:pos="9000"/>
        </w:tabs>
        <w:rPr>
          <w:position w:val="6"/>
        </w:rPr>
      </w:pPr>
      <w:r w:rsidRPr="00812E8A">
        <w:tab/>
        <w:t xml:space="preserve">        = 1 + </w:t>
      </w:r>
      <w:r w:rsidR="00DA60D3" w:rsidRPr="00812E8A">
        <w:rPr>
          <w:i/>
        </w:rPr>
        <w:t>α</w:t>
      </w:r>
      <w:r w:rsidRPr="00812E8A">
        <w:rPr>
          <w:position w:val="6"/>
        </w:rPr>
        <w:t>2</w:t>
      </w:r>
      <w:r w:rsidRPr="00812E8A">
        <w:t xml:space="preserve"> + </w:t>
      </w:r>
      <w:r w:rsidR="00DA60D3" w:rsidRPr="00812E8A">
        <w:rPr>
          <w:i/>
        </w:rPr>
        <w:t>α</w:t>
      </w:r>
      <w:r w:rsidRPr="00812E8A">
        <w:rPr>
          <w:position w:val="6"/>
        </w:rPr>
        <w:t>4</w:t>
      </w:r>
      <w:r w:rsidRPr="00812E8A">
        <w:t xml:space="preserve"> + </w:t>
      </w:r>
      <w:r w:rsidR="00DA60D3" w:rsidRPr="00812E8A">
        <w:rPr>
          <w:i/>
        </w:rPr>
        <w:t>α</w:t>
      </w:r>
      <w:r w:rsidRPr="00812E8A">
        <w:rPr>
          <w:position w:val="6"/>
        </w:rPr>
        <w:t>6</w:t>
      </w:r>
      <w:r w:rsidRPr="00812E8A">
        <w:t xml:space="preserve"> + </w:t>
      </w:r>
      <w:r w:rsidR="00DA60D3" w:rsidRPr="00812E8A">
        <w:rPr>
          <w:i/>
        </w:rPr>
        <w:t>α</w:t>
      </w:r>
      <w:r w:rsidRPr="00812E8A">
        <w:rPr>
          <w:position w:val="6"/>
        </w:rPr>
        <w:t>7</w:t>
      </w:r>
      <w:r w:rsidRPr="00812E8A">
        <w:t xml:space="preserve"> + </w:t>
      </w:r>
      <w:r w:rsidR="00DA60D3" w:rsidRPr="00812E8A">
        <w:rPr>
          <w:i/>
        </w:rPr>
        <w:t>α</w:t>
      </w:r>
      <w:r w:rsidRPr="00812E8A">
        <w:rPr>
          <w:position w:val="6"/>
        </w:rPr>
        <w:t>9</w:t>
      </w:r>
      <w:r w:rsidRPr="00812E8A">
        <w:t xml:space="preserve"> + </w:t>
      </w:r>
      <w:r w:rsidR="00DA60D3" w:rsidRPr="00812E8A">
        <w:rPr>
          <w:i/>
        </w:rPr>
        <w:t>α</w:t>
      </w:r>
      <w:r w:rsidRPr="00812E8A">
        <w:rPr>
          <w:position w:val="6"/>
        </w:rPr>
        <w:t>11</w:t>
      </w:r>
      <w:r w:rsidRPr="00812E8A">
        <w:t xml:space="preserve"> + … + </w:t>
      </w:r>
      <w:r w:rsidR="00DA60D3" w:rsidRPr="00812E8A">
        <w:rPr>
          <w:i/>
        </w:rPr>
        <w:t>α</w:t>
      </w:r>
      <w:r w:rsidRPr="00812E8A">
        <w:rPr>
          <w:position w:val="6"/>
        </w:rPr>
        <w:t>53</w:t>
      </w:r>
      <w:r w:rsidRPr="00812E8A">
        <w:tab/>
        <w:t>(D19)</w:t>
      </w:r>
    </w:p>
    <w:p w14:paraId="20D5466D" w14:textId="2B6BC894" w:rsidR="00DD6983" w:rsidRPr="00812E8A" w:rsidRDefault="00DD6983" w:rsidP="00DD6983">
      <w:pPr>
        <w:pStyle w:val="EquNum"/>
        <w:tabs>
          <w:tab w:val="clear" w:pos="8618"/>
          <w:tab w:val="right" w:pos="9000"/>
        </w:tabs>
        <w:rPr>
          <w:position w:val="6"/>
        </w:rPr>
      </w:pPr>
      <w:r w:rsidRPr="00812E8A">
        <w:tab/>
        <w:t xml:space="preserve">        = 1 + </w:t>
      </w:r>
      <w:r w:rsidR="00DA60D3" w:rsidRPr="00812E8A">
        <w:rPr>
          <w:i/>
        </w:rPr>
        <w:t>α</w:t>
      </w:r>
      <w:r w:rsidRPr="00812E8A">
        <w:rPr>
          <w:position w:val="6"/>
        </w:rPr>
        <w:t>2</w:t>
      </w:r>
      <w:r w:rsidRPr="00812E8A">
        <w:t xml:space="preserve"> + </w:t>
      </w:r>
      <w:r w:rsidR="00DA60D3" w:rsidRPr="00812E8A">
        <w:rPr>
          <w:i/>
        </w:rPr>
        <w:t>α</w:t>
      </w:r>
      <w:r w:rsidRPr="00812E8A">
        <w:rPr>
          <w:position w:val="6"/>
        </w:rPr>
        <w:t>4</w:t>
      </w:r>
      <w:r w:rsidRPr="00812E8A">
        <w:t xml:space="preserve"> + (1 +</w:t>
      </w:r>
      <w:r w:rsidR="00DA60D3" w:rsidRPr="00812E8A">
        <w:rPr>
          <w:i/>
        </w:rPr>
        <w:t>α</w:t>
      </w:r>
      <w:r w:rsidRPr="00812E8A">
        <w:t>) + (</w:t>
      </w:r>
      <w:r w:rsidR="00DA60D3" w:rsidRPr="00812E8A">
        <w:rPr>
          <w:i/>
        </w:rPr>
        <w:t>α</w:t>
      </w:r>
      <w:r w:rsidRPr="00812E8A">
        <w:rPr>
          <w:position w:val="6"/>
        </w:rPr>
        <w:t>7</w:t>
      </w:r>
      <w:r w:rsidRPr="00812E8A">
        <w:t xml:space="preserve"> + </w:t>
      </w:r>
      <w:r w:rsidR="00DA60D3" w:rsidRPr="00812E8A">
        <w:rPr>
          <w:i/>
        </w:rPr>
        <w:t>α</w:t>
      </w:r>
      <w:r w:rsidRPr="00812E8A">
        <w:rPr>
          <w:position w:val="6"/>
        </w:rPr>
        <w:t>9</w:t>
      </w:r>
      <w:r w:rsidRPr="00812E8A">
        <w:t xml:space="preserve"> + </w:t>
      </w:r>
      <w:r w:rsidR="00DA60D3" w:rsidRPr="00812E8A">
        <w:rPr>
          <w:i/>
        </w:rPr>
        <w:t>α</w:t>
      </w:r>
      <w:r w:rsidRPr="00812E8A">
        <w:rPr>
          <w:position w:val="6"/>
        </w:rPr>
        <w:t>11</w:t>
      </w:r>
      <w:r w:rsidRPr="00812E8A">
        <w:t xml:space="preserve"> + … + </w:t>
      </w:r>
      <w:r w:rsidR="00DA60D3" w:rsidRPr="00812E8A">
        <w:rPr>
          <w:i/>
        </w:rPr>
        <w:t>α</w:t>
      </w:r>
      <w:r w:rsidRPr="00812E8A">
        <w:rPr>
          <w:position w:val="6"/>
        </w:rPr>
        <w:t>53</w:t>
      </w:r>
      <w:r w:rsidRPr="00812E8A">
        <w:t>)</w:t>
      </w:r>
      <w:r w:rsidRPr="00812E8A">
        <w:tab/>
        <w:t>(D20)</w:t>
      </w:r>
    </w:p>
    <w:p w14:paraId="30FB8F0D" w14:textId="570E102C" w:rsidR="00DD6983" w:rsidRPr="00812E8A" w:rsidRDefault="00DD6983" w:rsidP="00DD6983">
      <w:pPr>
        <w:pStyle w:val="EquNum"/>
        <w:tabs>
          <w:tab w:val="clear" w:pos="8618"/>
          <w:tab w:val="right" w:pos="9000"/>
        </w:tabs>
        <w:rPr>
          <w:position w:val="6"/>
        </w:rPr>
      </w:pPr>
      <w:r w:rsidRPr="00812E8A">
        <w:tab/>
        <w:t xml:space="preserve">        = </w:t>
      </w:r>
      <w:r w:rsidR="00DA60D3" w:rsidRPr="00812E8A">
        <w:rPr>
          <w:i/>
        </w:rPr>
        <w:t>α</w:t>
      </w:r>
      <w:r w:rsidRPr="00812E8A">
        <w:t xml:space="preserve"> + </w:t>
      </w:r>
      <w:r w:rsidR="00DA60D3" w:rsidRPr="00812E8A">
        <w:rPr>
          <w:i/>
        </w:rPr>
        <w:t>α</w:t>
      </w:r>
      <w:r w:rsidRPr="00812E8A">
        <w:rPr>
          <w:position w:val="6"/>
        </w:rPr>
        <w:t>2</w:t>
      </w:r>
      <w:r w:rsidRPr="00812E8A">
        <w:t xml:space="preserve"> + </w:t>
      </w:r>
      <w:r w:rsidR="00DA60D3" w:rsidRPr="00812E8A">
        <w:rPr>
          <w:i/>
        </w:rPr>
        <w:t>α</w:t>
      </w:r>
      <w:r w:rsidRPr="00812E8A">
        <w:rPr>
          <w:position w:val="6"/>
        </w:rPr>
        <w:t>4</w:t>
      </w:r>
      <w:r w:rsidRPr="00812E8A">
        <w:t xml:space="preserve"> + </w:t>
      </w:r>
      <w:r w:rsidRPr="00812E8A">
        <w:fldChar w:fldCharType="begin"/>
      </w:r>
      <w:r w:rsidRPr="00812E8A">
        <w:instrText xml:space="preserve"> EQ \f(</w:instrText>
      </w:r>
      <w:r w:rsidR="00DA60D3" w:rsidRPr="00812E8A">
        <w:rPr>
          <w:i/>
        </w:rPr>
        <w:instrText>α</w:instrText>
      </w:r>
      <w:r w:rsidRPr="00812E8A">
        <w:rPr>
          <w:position w:val="6"/>
        </w:rPr>
        <w:instrText>7</w:instrText>
      </w:r>
      <w:r w:rsidRPr="00812E8A">
        <w:instrText xml:space="preserve"> + </w:instrText>
      </w:r>
      <w:r w:rsidR="00DA60D3" w:rsidRPr="00812E8A">
        <w:rPr>
          <w:i/>
        </w:rPr>
        <w:instrText>α</w:instrText>
      </w:r>
      <w:r w:rsidRPr="00812E8A">
        <w:rPr>
          <w:position w:val="6"/>
        </w:rPr>
        <w:instrText>55</w:instrText>
      </w:r>
      <w:r w:rsidRPr="00812E8A">
        <w:instrText xml:space="preserve">,1 + </w:instrText>
      </w:r>
      <w:r w:rsidR="00DA60D3" w:rsidRPr="00812E8A">
        <w:rPr>
          <w:i/>
        </w:rPr>
        <w:instrText>α</w:instrText>
      </w:r>
      <w:r w:rsidRPr="00812E8A">
        <w:rPr>
          <w:position w:val="6"/>
        </w:rPr>
        <w:instrText>2</w:instrText>
      </w:r>
      <w:r w:rsidRPr="00812E8A">
        <w:instrText xml:space="preserve">) </w:instrText>
      </w:r>
      <w:r w:rsidRPr="00812E8A">
        <w:fldChar w:fldCharType="end"/>
      </w:r>
      <w:r w:rsidRPr="00812E8A">
        <w:tab/>
        <w:t>(D21)</w:t>
      </w:r>
    </w:p>
    <w:p w14:paraId="3DABBC31" w14:textId="3174D7F7" w:rsidR="00DD6983" w:rsidRPr="00812E8A" w:rsidRDefault="00DD6983" w:rsidP="00DD6983">
      <w:pPr>
        <w:pStyle w:val="EquNum"/>
        <w:tabs>
          <w:tab w:val="clear" w:pos="8618"/>
          <w:tab w:val="right" w:pos="9000"/>
        </w:tabs>
        <w:rPr>
          <w:position w:val="6"/>
        </w:rPr>
      </w:pPr>
      <w:r w:rsidRPr="00812E8A">
        <w:tab/>
        <w:t xml:space="preserve">        = </w:t>
      </w:r>
      <w:r w:rsidR="00DA60D3" w:rsidRPr="00812E8A">
        <w:rPr>
          <w:i/>
        </w:rPr>
        <w:t>α</w:t>
      </w:r>
      <w:r w:rsidRPr="00812E8A">
        <w:t xml:space="preserve"> + </w:t>
      </w:r>
      <w:r w:rsidR="00DA60D3" w:rsidRPr="00812E8A">
        <w:rPr>
          <w:i/>
        </w:rPr>
        <w:t>α</w:t>
      </w:r>
      <w:r w:rsidRPr="00812E8A">
        <w:rPr>
          <w:position w:val="6"/>
        </w:rPr>
        <w:t>2</w:t>
      </w:r>
      <w:r w:rsidRPr="00812E8A">
        <w:t xml:space="preserve"> + </w:t>
      </w:r>
      <w:r w:rsidR="00DA60D3" w:rsidRPr="00812E8A">
        <w:rPr>
          <w:i/>
        </w:rPr>
        <w:t>α</w:t>
      </w:r>
      <w:r w:rsidRPr="00812E8A">
        <w:rPr>
          <w:position w:val="6"/>
        </w:rPr>
        <w:t>4</w:t>
      </w:r>
      <w:r w:rsidRPr="00812E8A">
        <w:t xml:space="preserve"> + </w:t>
      </w:r>
      <w:r w:rsidRPr="00812E8A">
        <w:fldChar w:fldCharType="begin"/>
      </w:r>
      <w:r w:rsidRPr="00812E8A">
        <w:instrText xml:space="preserve"> EQ \f(</w:instrText>
      </w:r>
      <w:r w:rsidR="00DA60D3" w:rsidRPr="00812E8A">
        <w:rPr>
          <w:i/>
        </w:rPr>
        <w:instrText>α</w:instrText>
      </w:r>
      <w:r w:rsidRPr="00812E8A">
        <w:instrText>(</w:instrText>
      </w:r>
      <w:r w:rsidR="00DA60D3" w:rsidRPr="00812E8A">
        <w:rPr>
          <w:i/>
        </w:rPr>
        <w:instrText>α</w:instrText>
      </w:r>
      <w:r w:rsidRPr="00812E8A">
        <w:instrText xml:space="preserve"> + </w:instrText>
      </w:r>
      <w:r w:rsidR="00DC5599" w:rsidRPr="00812E8A">
        <w:instrText>1)</w:instrText>
      </w:r>
      <w:r w:rsidRPr="00812E8A">
        <w:instrText xml:space="preserve"> + </w:instrText>
      </w:r>
      <w:r w:rsidR="00DA60D3" w:rsidRPr="00812E8A">
        <w:rPr>
          <w:i/>
        </w:rPr>
        <w:instrText>α</w:instrText>
      </w:r>
      <w:r w:rsidRPr="00812E8A">
        <w:instrText>(</w:instrText>
      </w:r>
      <w:r w:rsidR="00DA60D3" w:rsidRPr="00812E8A">
        <w:rPr>
          <w:i/>
        </w:rPr>
        <w:instrText>α</w:instrText>
      </w:r>
      <w:r w:rsidRPr="00812E8A">
        <w:instrText xml:space="preserve"> + </w:instrText>
      </w:r>
      <w:r w:rsidR="00DC5599" w:rsidRPr="00812E8A">
        <w:instrText>1)</w:instrText>
      </w:r>
      <w:r w:rsidRPr="00812E8A">
        <w:rPr>
          <w:iCs/>
          <w:position w:val="6"/>
        </w:rPr>
        <w:instrText>9</w:instrText>
      </w:r>
      <w:r w:rsidRPr="00812E8A">
        <w:instrText xml:space="preserve">,(1 + </w:instrText>
      </w:r>
      <w:r w:rsidR="00DA60D3" w:rsidRPr="00812E8A">
        <w:rPr>
          <w:i/>
        </w:rPr>
        <w:instrText>α</w:instrText>
      </w:r>
      <w:r w:rsidR="00DC5599" w:rsidRPr="00812E8A">
        <w:rPr>
          <w:iCs/>
        </w:rPr>
        <w:instrText>)</w:instrText>
      </w:r>
      <w:r w:rsidRPr="00812E8A">
        <w:rPr>
          <w:position w:val="6"/>
        </w:rPr>
        <w:instrText>2</w:instrText>
      </w:r>
      <w:r w:rsidRPr="00812E8A">
        <w:instrText xml:space="preserve">) </w:instrText>
      </w:r>
      <w:r w:rsidRPr="00812E8A">
        <w:fldChar w:fldCharType="end"/>
      </w:r>
      <w:r w:rsidRPr="00812E8A">
        <w:tab/>
        <w:t>(D22)</w:t>
      </w:r>
    </w:p>
    <w:p w14:paraId="005F6ECF" w14:textId="0D227A96" w:rsidR="00DD6983" w:rsidRPr="00812E8A" w:rsidRDefault="00DD6983" w:rsidP="00DD6983">
      <w:pPr>
        <w:pStyle w:val="EquNum"/>
        <w:tabs>
          <w:tab w:val="clear" w:pos="8618"/>
          <w:tab w:val="right" w:pos="9000"/>
        </w:tabs>
        <w:rPr>
          <w:position w:val="6"/>
        </w:rPr>
      </w:pPr>
      <w:r w:rsidRPr="00812E8A">
        <w:tab/>
        <w:t xml:space="preserve">        = </w:t>
      </w:r>
      <w:r w:rsidR="00DA60D3" w:rsidRPr="00812E8A">
        <w:rPr>
          <w:i/>
        </w:rPr>
        <w:t>α</w:t>
      </w:r>
      <w:r w:rsidRPr="00812E8A">
        <w:t xml:space="preserve"> + </w:t>
      </w:r>
      <w:r w:rsidR="00DA60D3" w:rsidRPr="00812E8A">
        <w:rPr>
          <w:i/>
        </w:rPr>
        <w:t>α</w:t>
      </w:r>
      <w:r w:rsidRPr="00812E8A">
        <w:rPr>
          <w:position w:val="6"/>
        </w:rPr>
        <w:t>2</w:t>
      </w:r>
      <w:r w:rsidRPr="00812E8A">
        <w:t xml:space="preserve"> + </w:t>
      </w:r>
      <w:r w:rsidR="00DA60D3" w:rsidRPr="00812E8A">
        <w:rPr>
          <w:i/>
        </w:rPr>
        <w:t>α</w:t>
      </w:r>
      <w:r w:rsidRPr="00812E8A">
        <w:rPr>
          <w:position w:val="6"/>
        </w:rPr>
        <w:t>4</w:t>
      </w:r>
      <w:r w:rsidRPr="00812E8A">
        <w:t xml:space="preserve"> + </w:t>
      </w:r>
      <w:r w:rsidRPr="00812E8A">
        <w:fldChar w:fldCharType="begin"/>
      </w:r>
      <w:r w:rsidRPr="00812E8A">
        <w:instrText xml:space="preserve"> EQ \f(</w:instrText>
      </w:r>
      <w:r w:rsidR="00DA60D3" w:rsidRPr="00812E8A">
        <w:rPr>
          <w:i/>
        </w:rPr>
        <w:instrText>α</w:instrText>
      </w:r>
      <w:r w:rsidRPr="00812E8A">
        <w:instrText>(1 + (</w:instrText>
      </w:r>
      <w:r w:rsidR="00DA60D3" w:rsidRPr="00812E8A">
        <w:rPr>
          <w:i/>
        </w:rPr>
        <w:instrText>α</w:instrText>
      </w:r>
      <w:r w:rsidRPr="00812E8A">
        <w:instrText xml:space="preserve"> + </w:instrText>
      </w:r>
      <w:r w:rsidR="00DC5599" w:rsidRPr="00812E8A">
        <w:instrText>1)</w:instrText>
      </w:r>
      <w:r w:rsidRPr="00812E8A">
        <w:rPr>
          <w:iCs/>
          <w:position w:val="6"/>
        </w:rPr>
        <w:instrText>8</w:instrText>
      </w:r>
      <w:r w:rsidRPr="00812E8A">
        <w:rPr>
          <w:iCs/>
        </w:rPr>
        <w:instrText>)</w:instrText>
      </w:r>
      <w:r w:rsidRPr="00812E8A">
        <w:instrText xml:space="preserve">,1 + </w:instrText>
      </w:r>
      <w:r w:rsidR="00DA60D3" w:rsidRPr="00812E8A">
        <w:rPr>
          <w:i/>
        </w:rPr>
        <w:instrText>α</w:instrText>
      </w:r>
      <w:r w:rsidRPr="00812E8A">
        <w:instrText xml:space="preserve">) </w:instrText>
      </w:r>
      <w:r w:rsidRPr="00812E8A">
        <w:fldChar w:fldCharType="end"/>
      </w:r>
      <w:r w:rsidRPr="00812E8A">
        <w:tab/>
        <w:t>(D23)</w:t>
      </w:r>
    </w:p>
    <w:p w14:paraId="682AA7DB" w14:textId="30BE1307" w:rsidR="00DD6983" w:rsidRPr="00812E8A" w:rsidRDefault="00DD6983" w:rsidP="00DD6983">
      <w:pPr>
        <w:pStyle w:val="EquNum"/>
        <w:tabs>
          <w:tab w:val="clear" w:pos="8618"/>
          <w:tab w:val="right" w:pos="9000"/>
        </w:tabs>
        <w:rPr>
          <w:position w:val="6"/>
        </w:rPr>
      </w:pPr>
      <w:r w:rsidRPr="00812E8A">
        <w:tab/>
        <w:t xml:space="preserve">        = </w:t>
      </w:r>
      <w:r w:rsidR="00DA60D3" w:rsidRPr="00812E8A">
        <w:rPr>
          <w:i/>
        </w:rPr>
        <w:t>α</w:t>
      </w:r>
      <w:r w:rsidRPr="00812E8A">
        <w:t xml:space="preserve"> + </w:t>
      </w:r>
      <w:r w:rsidR="00DA60D3" w:rsidRPr="00812E8A">
        <w:rPr>
          <w:i/>
        </w:rPr>
        <w:t>α</w:t>
      </w:r>
      <w:r w:rsidRPr="00812E8A">
        <w:rPr>
          <w:position w:val="6"/>
        </w:rPr>
        <w:t>2</w:t>
      </w:r>
      <w:r w:rsidRPr="00812E8A">
        <w:t xml:space="preserve"> + </w:t>
      </w:r>
      <w:r w:rsidR="00DA60D3" w:rsidRPr="00812E8A">
        <w:rPr>
          <w:i/>
        </w:rPr>
        <w:t>α</w:t>
      </w:r>
      <w:r w:rsidRPr="00812E8A">
        <w:rPr>
          <w:position w:val="6"/>
        </w:rPr>
        <w:t>4</w:t>
      </w:r>
      <w:r w:rsidRPr="00812E8A">
        <w:t xml:space="preserve"> + </w:t>
      </w:r>
      <w:r w:rsidRPr="00812E8A">
        <w:fldChar w:fldCharType="begin"/>
      </w:r>
      <w:r w:rsidRPr="00812E8A">
        <w:instrText xml:space="preserve"> EQ \f(</w:instrText>
      </w:r>
      <w:r w:rsidR="00DA60D3" w:rsidRPr="00812E8A">
        <w:rPr>
          <w:i/>
        </w:rPr>
        <w:instrText>α</w:instrText>
      </w:r>
      <w:r w:rsidRPr="00812E8A">
        <w:instrText xml:space="preserve">(1 + </w:instrText>
      </w:r>
      <w:r w:rsidR="00DA60D3" w:rsidRPr="00812E8A">
        <w:rPr>
          <w:i/>
        </w:rPr>
        <w:instrText>α</w:instrText>
      </w:r>
      <w:r w:rsidRPr="00812E8A">
        <w:rPr>
          <w:iCs/>
          <w:position w:val="6"/>
        </w:rPr>
        <w:instrText>8</w:instrText>
      </w:r>
      <w:r w:rsidRPr="00812E8A">
        <w:instrText xml:space="preserve"> + </w:instrText>
      </w:r>
      <w:r w:rsidR="00DC5599" w:rsidRPr="00812E8A">
        <w:instrText>1)</w:instrText>
      </w:r>
      <w:r w:rsidRPr="00812E8A">
        <w:instrText xml:space="preserve">,1 + </w:instrText>
      </w:r>
      <w:r w:rsidR="00DA60D3" w:rsidRPr="00812E8A">
        <w:rPr>
          <w:i/>
        </w:rPr>
        <w:instrText>α</w:instrText>
      </w:r>
      <w:r w:rsidRPr="00812E8A">
        <w:instrText xml:space="preserve">) </w:instrText>
      </w:r>
      <w:r w:rsidRPr="00812E8A">
        <w:fldChar w:fldCharType="end"/>
      </w:r>
      <w:r w:rsidRPr="00812E8A">
        <w:tab/>
        <w:t>(D24)</w:t>
      </w:r>
    </w:p>
    <w:p w14:paraId="4776604A" w14:textId="0A3B7E99" w:rsidR="00DD6983" w:rsidRPr="00812E8A" w:rsidRDefault="00DD6983" w:rsidP="00DD6983">
      <w:pPr>
        <w:pStyle w:val="EquNum"/>
        <w:tabs>
          <w:tab w:val="clear" w:pos="8618"/>
          <w:tab w:val="right" w:pos="9000"/>
        </w:tabs>
        <w:rPr>
          <w:position w:val="6"/>
        </w:rPr>
      </w:pPr>
      <w:r w:rsidRPr="00812E8A">
        <w:lastRenderedPageBreak/>
        <w:tab/>
        <w:t xml:space="preserve">        = </w:t>
      </w:r>
      <w:r w:rsidR="00DA60D3" w:rsidRPr="00812E8A">
        <w:rPr>
          <w:i/>
        </w:rPr>
        <w:t>α</w:t>
      </w:r>
      <w:r w:rsidRPr="00812E8A">
        <w:t xml:space="preserve"> + </w:t>
      </w:r>
      <w:r w:rsidR="00DA60D3" w:rsidRPr="00812E8A">
        <w:rPr>
          <w:i/>
        </w:rPr>
        <w:t>α</w:t>
      </w:r>
      <w:r w:rsidRPr="00812E8A">
        <w:rPr>
          <w:position w:val="6"/>
        </w:rPr>
        <w:t>2</w:t>
      </w:r>
      <w:r w:rsidRPr="00812E8A">
        <w:t xml:space="preserve"> + </w:t>
      </w:r>
      <w:r w:rsidR="00DA60D3" w:rsidRPr="00812E8A">
        <w:rPr>
          <w:i/>
        </w:rPr>
        <w:t>α</w:t>
      </w:r>
      <w:r w:rsidRPr="00812E8A">
        <w:rPr>
          <w:position w:val="6"/>
        </w:rPr>
        <w:t>4</w:t>
      </w:r>
      <w:r w:rsidRPr="00812E8A">
        <w:t xml:space="preserve"> + </w:t>
      </w:r>
      <w:r w:rsidRPr="00812E8A">
        <w:fldChar w:fldCharType="begin"/>
      </w:r>
      <w:r w:rsidRPr="00812E8A">
        <w:instrText xml:space="preserve"> EQ \f(</w:instrText>
      </w:r>
      <w:r w:rsidR="00DA60D3" w:rsidRPr="00812E8A">
        <w:rPr>
          <w:i/>
        </w:rPr>
        <w:instrText>αα</w:instrText>
      </w:r>
      <w:r w:rsidRPr="00812E8A">
        <w:rPr>
          <w:position w:val="6"/>
        </w:rPr>
        <w:instrText>2</w:instrText>
      </w:r>
      <w:r w:rsidRPr="00812E8A">
        <w:instrText>(</w:instrText>
      </w:r>
      <w:r w:rsidR="00DA60D3" w:rsidRPr="00812E8A">
        <w:rPr>
          <w:i/>
        </w:rPr>
        <w:instrText>α</w:instrText>
      </w:r>
      <w:r w:rsidRPr="00812E8A">
        <w:instrText xml:space="preserve"> + </w:instrText>
      </w:r>
      <w:r w:rsidR="00DC5599" w:rsidRPr="00812E8A">
        <w:instrText>1)</w:instrText>
      </w:r>
      <w:r w:rsidRPr="00812E8A">
        <w:instrText xml:space="preserve">,1 + </w:instrText>
      </w:r>
      <w:r w:rsidR="00DA60D3" w:rsidRPr="00812E8A">
        <w:rPr>
          <w:i/>
        </w:rPr>
        <w:instrText>α</w:instrText>
      </w:r>
      <w:r w:rsidRPr="00812E8A">
        <w:instrText xml:space="preserve">) </w:instrText>
      </w:r>
      <w:r w:rsidRPr="00812E8A">
        <w:fldChar w:fldCharType="end"/>
      </w:r>
      <w:r w:rsidRPr="00812E8A">
        <w:tab/>
        <w:t>(D25)</w:t>
      </w:r>
    </w:p>
    <w:p w14:paraId="2358D60B" w14:textId="37FD9A5D" w:rsidR="00DD6983" w:rsidRPr="00812E8A" w:rsidRDefault="00DD6983" w:rsidP="00DD6983">
      <w:pPr>
        <w:pStyle w:val="EquNum"/>
        <w:tabs>
          <w:tab w:val="clear" w:pos="8618"/>
          <w:tab w:val="right" w:pos="9000"/>
        </w:tabs>
        <w:rPr>
          <w:position w:val="6"/>
        </w:rPr>
      </w:pPr>
      <w:r w:rsidRPr="00812E8A">
        <w:tab/>
        <w:t xml:space="preserve">        = </w:t>
      </w:r>
      <w:r w:rsidR="00DA60D3" w:rsidRPr="00812E8A">
        <w:rPr>
          <w:i/>
        </w:rPr>
        <w:t>α</w:t>
      </w:r>
      <w:r w:rsidRPr="00812E8A">
        <w:t xml:space="preserve"> + </w:t>
      </w:r>
      <w:r w:rsidR="00DA60D3" w:rsidRPr="00812E8A">
        <w:rPr>
          <w:i/>
        </w:rPr>
        <w:t>α</w:t>
      </w:r>
      <w:r w:rsidRPr="00812E8A">
        <w:rPr>
          <w:position w:val="6"/>
        </w:rPr>
        <w:t>2</w:t>
      </w:r>
      <w:r w:rsidRPr="00812E8A">
        <w:t xml:space="preserve"> + </w:t>
      </w:r>
      <w:r w:rsidR="00DA60D3" w:rsidRPr="00812E8A">
        <w:rPr>
          <w:i/>
        </w:rPr>
        <w:t>α</w:t>
      </w:r>
      <w:r w:rsidRPr="00812E8A">
        <w:rPr>
          <w:position w:val="6"/>
        </w:rPr>
        <w:t>4</w:t>
      </w:r>
      <w:r w:rsidRPr="00812E8A">
        <w:t xml:space="preserve"> + </w:t>
      </w:r>
      <w:r w:rsidR="00DA60D3" w:rsidRPr="00812E8A">
        <w:rPr>
          <w:i/>
        </w:rPr>
        <w:t>α</w:t>
      </w:r>
      <w:r w:rsidRPr="00812E8A">
        <w:rPr>
          <w:position w:val="6"/>
        </w:rPr>
        <w:t>3</w:t>
      </w:r>
      <w:r w:rsidRPr="00812E8A">
        <w:tab/>
        <w:t>(D26)</w:t>
      </w:r>
    </w:p>
    <w:p w14:paraId="221831B3" w14:textId="42CB895D" w:rsidR="00DD6983" w:rsidRPr="00812E8A" w:rsidRDefault="00DD6983" w:rsidP="00DD6983">
      <w:pPr>
        <w:pStyle w:val="EquNum"/>
        <w:tabs>
          <w:tab w:val="clear" w:pos="8618"/>
          <w:tab w:val="right" w:pos="9000"/>
        </w:tabs>
        <w:rPr>
          <w:position w:val="6"/>
        </w:rPr>
      </w:pPr>
      <w:r w:rsidRPr="00812E8A">
        <w:tab/>
        <w:t xml:space="preserve">        = </w:t>
      </w:r>
      <w:r w:rsidR="00DA60D3" w:rsidRPr="00812E8A">
        <w:rPr>
          <w:i/>
        </w:rPr>
        <w:t>α</w:t>
      </w:r>
      <w:r w:rsidRPr="00812E8A">
        <w:t xml:space="preserve"> (</w:t>
      </w:r>
      <w:r w:rsidR="00DA60D3" w:rsidRPr="00812E8A">
        <w:rPr>
          <w:i/>
        </w:rPr>
        <w:t>α</w:t>
      </w:r>
      <w:r w:rsidRPr="00812E8A">
        <w:t xml:space="preserve"> + </w:t>
      </w:r>
      <w:r w:rsidR="00DC5599" w:rsidRPr="00812E8A">
        <w:rPr>
          <w:iCs/>
        </w:rPr>
        <w:t>1</w:t>
      </w:r>
      <w:r w:rsidRPr="00812E8A">
        <w:t>)</w:t>
      </w:r>
      <w:r w:rsidRPr="00812E8A">
        <w:rPr>
          <w:position w:val="6"/>
        </w:rPr>
        <w:t>3</w:t>
      </w:r>
      <w:r w:rsidRPr="00812E8A">
        <w:tab/>
        <w:t>(D27)</w:t>
      </w:r>
    </w:p>
    <w:p w14:paraId="1537615E" w14:textId="58DD767D" w:rsidR="00DD6983" w:rsidRPr="00812E8A" w:rsidRDefault="00DD6983" w:rsidP="00DD6983">
      <w:pPr>
        <w:pStyle w:val="EquNum"/>
        <w:tabs>
          <w:tab w:val="clear" w:pos="8618"/>
          <w:tab w:val="right" w:pos="9000"/>
        </w:tabs>
        <w:rPr>
          <w:position w:val="6"/>
        </w:rPr>
      </w:pPr>
      <w:r w:rsidRPr="00812E8A">
        <w:tab/>
        <w:t xml:space="preserve">        = </w:t>
      </w:r>
      <w:r w:rsidR="00DA60D3" w:rsidRPr="00812E8A">
        <w:rPr>
          <w:i/>
        </w:rPr>
        <w:t>α</w:t>
      </w:r>
      <w:r w:rsidRPr="00812E8A">
        <w:rPr>
          <w:position w:val="6"/>
        </w:rPr>
        <w:t>19</w:t>
      </w:r>
      <w:r w:rsidR="00E0591E" w:rsidRPr="00812E8A">
        <w:t>.</w:t>
      </w:r>
      <w:r w:rsidRPr="00812E8A">
        <w:tab/>
        <w:t>(D28)</w:t>
      </w:r>
    </w:p>
    <w:p w14:paraId="089F159D" w14:textId="54D58448" w:rsidR="00DD6983" w:rsidRPr="00812E8A" w:rsidRDefault="00DD6983" w:rsidP="00DD6983">
      <w:r w:rsidRPr="00812E8A">
        <w:t>The second part of the syndrome is zero since the weight is even. The two-part syndrome (</w:t>
      </w:r>
      <w:r w:rsidR="00DA60D3" w:rsidRPr="00812E8A">
        <w:rPr>
          <w:i/>
        </w:rPr>
        <w:t>α</w:t>
      </w:r>
      <w:r w:rsidRPr="00812E8A">
        <w:rPr>
          <w:position w:val="6"/>
        </w:rPr>
        <w:t>19</w:t>
      </w:r>
      <w:r w:rsidRPr="00812E8A">
        <w:t>,0) indicates that the sequence is not a codeword, and that it is two away from the nearest codewords. A single error can make the sequence differ from a codeword by one and be thus decodable.</w:t>
      </w:r>
    </w:p>
    <w:p w14:paraId="5A0CDFEE" w14:textId="77777777" w:rsidR="00DD6983" w:rsidRPr="00812E8A" w:rsidRDefault="00DD6983" w:rsidP="00F14C28">
      <w:pPr>
        <w:pStyle w:val="Annex3"/>
        <w:spacing w:before="480"/>
        <w:rPr>
          <w:lang w:val="en-US"/>
        </w:rPr>
      </w:pPr>
      <w:r w:rsidRPr="00812E8A">
        <w:rPr>
          <w:lang w:val="en-US"/>
        </w:rPr>
        <w:t>Finding a Good Uncorrectable Sequence</w:t>
      </w:r>
    </w:p>
    <w:p w14:paraId="3AF79AA2" w14:textId="06155D4A" w:rsidR="00DD6983" w:rsidRPr="00812E8A" w:rsidRDefault="00DD6983" w:rsidP="00DD6983">
      <w:r w:rsidRPr="00812E8A">
        <w:t xml:space="preserve">The concepts in </w:t>
      </w:r>
      <w:fldSimple w:instr=" REF _Ref93909934 \r ">
        <w:r w:rsidR="00D46CA3">
          <w:t>D3.3</w:t>
        </w:r>
      </w:fldSimple>
      <w:r w:rsidRPr="00812E8A">
        <w:t xml:space="preserve"> and </w:t>
      </w:r>
      <w:fldSimple w:instr=" REF _Ref93909954 \r ">
        <w:r w:rsidR="00D46CA3">
          <w:t>D3.4</w:t>
        </w:r>
      </w:fldSimple>
      <w:r w:rsidRPr="00812E8A">
        <w:t xml:space="preserve"> lead to the definition of a </w:t>
      </w:r>
      <w:r w:rsidRPr="00812E8A">
        <w:rPr>
          <w:i/>
          <w:iCs/>
        </w:rPr>
        <w:t>good uncorrectable sequence</w:t>
      </w:r>
      <w:r w:rsidRPr="00812E8A">
        <w:t xml:space="preserve"> as one for which it and all the desired truncations of it are maximally distant from the codewords in the corresponding code, </w:t>
      </w:r>
      <w:r w:rsidR="00EA28DE" w:rsidRPr="00812E8A">
        <w:t>that is</w:t>
      </w:r>
      <w:r w:rsidRPr="00812E8A">
        <w:t>, an odd-weight codeword in the perfect (63,57) code. The syndrome for good uncorrectable sequences is (0,1). The analysis below shows that an uncorrectable sequence can be chosen so that, when it is truncated by octets, its syndrome does not change, and therefore it does not become correctable.</w:t>
      </w:r>
    </w:p>
    <w:p w14:paraId="47F40547" w14:textId="3C6AE7CB" w:rsidR="00DD6983" w:rsidRPr="00812E8A" w:rsidRDefault="00DD6983" w:rsidP="00DD6983">
      <w:r w:rsidRPr="00812E8A">
        <w:t xml:space="preserve">If a given sequence is truncated by </w:t>
      </w:r>
      <w:r w:rsidRPr="00812E8A">
        <w:rPr>
          <w:i/>
          <w:iCs/>
        </w:rPr>
        <w:t>m</w:t>
      </w:r>
      <w:r w:rsidRPr="00812E8A">
        <w:t xml:space="preserve"> bits, and if it is desired that the syndrome not be changed by the truncation, then the smallest possible </w:t>
      </w:r>
      <w:r w:rsidRPr="00812E8A">
        <w:rPr>
          <w:i/>
          <w:iCs/>
        </w:rPr>
        <w:t>m</w:t>
      </w:r>
      <w:r w:rsidRPr="00812E8A">
        <w:t xml:space="preserve"> is eight. This is because in order not to change either part of the syndrome, the truncated bits must correspond to a polynomial that is zero modulo both </w:t>
      </w:r>
      <w:r w:rsidR="00DA60D3" w:rsidRPr="00812E8A">
        <w:rPr>
          <w:i/>
        </w:rPr>
        <w:t>α</w:t>
      </w:r>
      <w:r w:rsidRPr="00812E8A">
        <w:t xml:space="preserve"> + </w:t>
      </w:r>
      <w:r w:rsidR="00DC5599" w:rsidRPr="00812E8A">
        <w:t>1</w:t>
      </w:r>
      <w:r w:rsidRPr="00812E8A">
        <w:t xml:space="preserve"> and </w:t>
      </w:r>
      <w:r w:rsidR="00DA60D3" w:rsidRPr="00812E8A">
        <w:rPr>
          <w:i/>
        </w:rPr>
        <w:t>α</w:t>
      </w:r>
      <w:r w:rsidRPr="00812E8A">
        <w:rPr>
          <w:position w:val="6"/>
          <w:sz w:val="20"/>
        </w:rPr>
        <w:t>6</w:t>
      </w:r>
      <w:r w:rsidRPr="00812E8A">
        <w:t xml:space="preserve"> + </w:t>
      </w:r>
      <w:r w:rsidR="00DA60D3" w:rsidRPr="00812E8A">
        <w:rPr>
          <w:i/>
        </w:rPr>
        <w:t>α</w:t>
      </w:r>
      <w:r w:rsidRPr="00812E8A">
        <w:t xml:space="preserve"> + 1. The lowest order nonzero polynomial satisfying that requirement is </w:t>
      </w:r>
      <w:r w:rsidRPr="00812E8A">
        <w:rPr>
          <w:i/>
          <w:iCs/>
        </w:rPr>
        <w:t>g</w:t>
      </w:r>
      <w:r w:rsidRPr="00812E8A">
        <w:t>(</w:t>
      </w:r>
      <w:r w:rsidR="00DA60D3" w:rsidRPr="00812E8A">
        <w:rPr>
          <w:i/>
        </w:rPr>
        <w:t>α</w:t>
      </w:r>
      <w:r w:rsidRPr="00812E8A">
        <w:t xml:space="preserve">) = </w:t>
      </w:r>
      <w:r w:rsidR="00DA60D3" w:rsidRPr="00812E8A">
        <w:rPr>
          <w:i/>
        </w:rPr>
        <w:t>α</w:t>
      </w:r>
      <w:r w:rsidRPr="00812E8A">
        <w:rPr>
          <w:position w:val="6"/>
          <w:sz w:val="20"/>
        </w:rPr>
        <w:t>7</w:t>
      </w:r>
      <w:r w:rsidRPr="00812E8A">
        <w:t xml:space="preserve"> + </w:t>
      </w:r>
      <w:r w:rsidR="00DA60D3" w:rsidRPr="00812E8A">
        <w:rPr>
          <w:i/>
        </w:rPr>
        <w:t>α</w:t>
      </w:r>
      <w:r w:rsidRPr="00812E8A">
        <w:rPr>
          <w:position w:val="6"/>
          <w:sz w:val="20"/>
        </w:rPr>
        <w:t>6</w:t>
      </w:r>
      <w:r w:rsidRPr="00812E8A">
        <w:t xml:space="preserve"> + </w:t>
      </w:r>
      <w:r w:rsidR="00DA60D3" w:rsidRPr="00812E8A">
        <w:rPr>
          <w:i/>
        </w:rPr>
        <w:t>α</w:t>
      </w:r>
      <w:r w:rsidRPr="00812E8A">
        <w:rPr>
          <w:position w:val="6"/>
          <w:sz w:val="20"/>
        </w:rPr>
        <w:t>2</w:t>
      </w:r>
      <w:r w:rsidRPr="00812E8A">
        <w:t xml:space="preserve"> + 1. </w:t>
      </w:r>
      <w:proofErr w:type="gramStart"/>
      <w:r w:rsidRPr="00812E8A">
        <w:t>Therefore</w:t>
      </w:r>
      <w:proofErr w:type="gramEnd"/>
      <w:r w:rsidRPr="00812E8A">
        <w:t xml:space="preserve"> the shortest such nonzero sequence is 11000101, which has length eight.</w:t>
      </w:r>
    </w:p>
    <w:p w14:paraId="777B591E" w14:textId="6B46954A" w:rsidR="00DD6983" w:rsidRPr="00812E8A" w:rsidRDefault="00DD6983" w:rsidP="00DD6983">
      <w:r w:rsidRPr="00812E8A">
        <w:t xml:space="preserve">There are engineering reasons for truncating by octets in the application considered in annex subsection </w:t>
      </w:r>
      <w:r w:rsidRPr="00812E8A">
        <w:fldChar w:fldCharType="begin"/>
      </w:r>
      <w:r w:rsidRPr="00812E8A">
        <w:instrText xml:space="preserve"> REF _Ref122261809 \r \h </w:instrText>
      </w:r>
      <w:r w:rsidRPr="00812E8A">
        <w:fldChar w:fldCharType="separate"/>
      </w:r>
      <w:r w:rsidR="00D46CA3">
        <w:t>D4</w:t>
      </w:r>
      <w:r w:rsidRPr="00812E8A">
        <w:fldChar w:fldCharType="end"/>
      </w:r>
      <w:r w:rsidRPr="00812E8A">
        <w:t>.  Also, bit synchronization requirements often make it preferable to have many transitions in the sequence, and thus a mostly zeros sequence is undesirable. For the remainder of the report, it is assumed that shortening will be done only by multiples of eight bits, and that octets of zeros are not of interest.</w:t>
      </w:r>
    </w:p>
    <w:p w14:paraId="5216DC6B" w14:textId="2439B910" w:rsidR="00DD6983" w:rsidRPr="00812E8A" w:rsidRDefault="00DD6983" w:rsidP="00DD6983">
      <w:r w:rsidRPr="00812E8A">
        <w:t xml:space="preserve">Since the second part of the syndrome must be 1 for the sequence and all of its truncations, and the truncated bits 11000101 have even weight, the nontruncated part of the sequence must have odd weight. Since the first part of the syndrome must be 0 for the sequence and all of its truncations, the nontruncated part of the sequence must correspond to a polynomial </w:t>
      </w:r>
      <w:r w:rsidR="00EA28DE" w:rsidRPr="00812E8A">
        <w:t>that</w:t>
      </w:r>
      <w:r w:rsidRPr="00812E8A">
        <w:t xml:space="preserve"> is zero modulo </w:t>
      </w:r>
      <w:r w:rsidR="00DA60D3" w:rsidRPr="00812E8A">
        <w:rPr>
          <w:i/>
        </w:rPr>
        <w:t>α</w:t>
      </w:r>
      <w:r w:rsidRPr="00812E8A">
        <w:rPr>
          <w:position w:val="6"/>
          <w:sz w:val="20"/>
        </w:rPr>
        <w:t>6</w:t>
      </w:r>
      <w:r w:rsidRPr="00812E8A">
        <w:t xml:space="preserve"> + </w:t>
      </w:r>
      <w:r w:rsidR="00DA60D3" w:rsidRPr="00812E8A">
        <w:rPr>
          <w:i/>
        </w:rPr>
        <w:t>α</w:t>
      </w:r>
      <w:r w:rsidRPr="00812E8A">
        <w:t xml:space="preserve"> + 1. The shortest such sequence is 1000011.</w:t>
      </w:r>
    </w:p>
    <w:p w14:paraId="5212CCE9" w14:textId="77777777" w:rsidR="00DD6983" w:rsidRPr="00812E8A" w:rsidRDefault="00DD6983" w:rsidP="00DD6983">
      <w:r w:rsidRPr="00812E8A">
        <w:t xml:space="preserve">A simple construction of a good uncorrectable sequence is a concatenation of octets of the form 11000101 with the seven bits 1000011 in the rightmost positions. This is not the only </w:t>
      </w:r>
      <w:r w:rsidRPr="00812E8A">
        <w:lastRenderedPageBreak/>
        <w:t>good uncorrectable sequence, but it does have good distance and bit synchronization properties. The syndrome for this sequence is confirmed in the next example.</w:t>
      </w:r>
    </w:p>
    <w:p w14:paraId="364BF0E5" w14:textId="77777777" w:rsidR="00DD6983" w:rsidRPr="00812E8A" w:rsidRDefault="00DD6983" w:rsidP="00DD6983">
      <w:r w:rsidRPr="00812E8A">
        <w:rPr>
          <w:b/>
          <w:bCs/>
        </w:rPr>
        <w:t>Example 3:</w:t>
      </w:r>
      <w:r w:rsidRPr="00812E8A">
        <w:t xml:space="preserve"> </w:t>
      </w:r>
      <w:r w:rsidR="00971E59" w:rsidRPr="00812E8A">
        <w:t>The sequence</w:t>
      </w:r>
      <w:r w:rsidR="00C41CB0" w:rsidRPr="00812E8A">
        <w:t>:</w:t>
      </w:r>
    </w:p>
    <w:p w14:paraId="1A654A66" w14:textId="77777777" w:rsidR="00DD6983" w:rsidRPr="00812E8A" w:rsidRDefault="00DD6983" w:rsidP="00DD6983">
      <w:pPr>
        <w:jc w:val="center"/>
      </w:pPr>
      <w:r w:rsidRPr="00812E8A">
        <w:t>11000101 11000101 11000101 11000101 11000101 11000101 11000101 1000011</w:t>
      </w:r>
    </w:p>
    <w:p w14:paraId="3AE3F04A" w14:textId="5272B113" w:rsidR="00DD6983" w:rsidRPr="00812E8A" w:rsidRDefault="00DD6983" w:rsidP="00DD6983">
      <w:r w:rsidRPr="00812E8A">
        <w:t>has weight 31, so the second part of the syndrome s</w:t>
      </w:r>
      <w:r w:rsidRPr="00812E8A">
        <w:rPr>
          <w:vertAlign w:val="subscript"/>
        </w:rPr>
        <w:t>2</w:t>
      </w:r>
      <w:r w:rsidRPr="00812E8A">
        <w:t>(</w:t>
      </w:r>
      <w:r w:rsidRPr="00812E8A">
        <w:rPr>
          <w:b/>
          <w:bCs/>
        </w:rPr>
        <w:t>r</w:t>
      </w:r>
      <w:r w:rsidRPr="00812E8A">
        <w:t xml:space="preserve">) is 1. The first part of the syndrome (modulo </w:t>
      </w:r>
      <w:r w:rsidR="00DA60D3" w:rsidRPr="00812E8A">
        <w:rPr>
          <w:i/>
        </w:rPr>
        <w:t>α</w:t>
      </w:r>
      <w:r w:rsidRPr="00812E8A">
        <w:rPr>
          <w:position w:val="6"/>
          <w:sz w:val="20"/>
        </w:rPr>
        <w:t>6</w:t>
      </w:r>
      <w:r w:rsidRPr="00812E8A">
        <w:t xml:space="preserve"> + </w:t>
      </w:r>
      <w:r w:rsidR="00DA60D3" w:rsidRPr="00812E8A">
        <w:rPr>
          <w:i/>
        </w:rPr>
        <w:t>α</w:t>
      </w:r>
      <w:r w:rsidRPr="00812E8A">
        <w:t xml:space="preserve"> + 1) for the full-length sequence is</w:t>
      </w:r>
      <w:r w:rsidR="00C41CB0" w:rsidRPr="00812E8A">
        <w:t>:</w:t>
      </w:r>
    </w:p>
    <w:p w14:paraId="55861A6D" w14:textId="77777777" w:rsidR="00DD6983" w:rsidRPr="00812E8A" w:rsidRDefault="00DD6983" w:rsidP="00DD6983">
      <w:pPr>
        <w:pStyle w:val="EquNum"/>
        <w:tabs>
          <w:tab w:val="clear" w:pos="8618"/>
          <w:tab w:val="right" w:pos="9000"/>
        </w:tabs>
      </w:pPr>
      <w:r w:rsidRPr="00812E8A">
        <w:tab/>
        <w:t>s</w:t>
      </w:r>
      <w:r w:rsidRPr="00812E8A">
        <w:rPr>
          <w:vertAlign w:val="subscript"/>
        </w:rPr>
        <w:t>1</w:t>
      </w:r>
      <w:r w:rsidRPr="00812E8A">
        <w:t>(</w:t>
      </w:r>
      <w:r w:rsidRPr="00812E8A">
        <w:rPr>
          <w:b/>
          <w:bCs/>
        </w:rPr>
        <w:t>r</w:t>
      </w:r>
      <w:r w:rsidRPr="00812E8A">
        <w:t xml:space="preserve">) = </w:t>
      </w:r>
      <w:r w:rsidRPr="00812E8A">
        <w:fldChar w:fldCharType="begin"/>
      </w:r>
      <w:r w:rsidRPr="00812E8A">
        <w:instrText xml:space="preserve"> EQ \I\su(</w:instrText>
      </w:r>
      <w:r w:rsidRPr="00812E8A">
        <w:rPr>
          <w:rFonts w:ascii="Century Schoolbook" w:hAnsi="Century Schoolbook"/>
          <w:i/>
        </w:rPr>
        <w:instrText>i</w:instrText>
      </w:r>
      <w:r w:rsidRPr="00812E8A">
        <w:instrText>=</w:instrText>
      </w:r>
      <w:r w:rsidRPr="00812E8A">
        <w:rPr>
          <w:rFonts w:ascii="Century Schoolbook" w:hAnsi="Century Schoolbook"/>
        </w:rPr>
        <w:instrText>0</w:instrText>
      </w:r>
      <w:r w:rsidRPr="00812E8A">
        <w:instrText>,</w:instrText>
      </w:r>
      <w:r w:rsidRPr="00812E8A">
        <w:rPr>
          <w:rFonts w:ascii="Century Schoolbook" w:hAnsi="Century Schoolbook"/>
          <w:i/>
          <w:iCs/>
        </w:rPr>
        <w:instrText>N</w:instrText>
      </w:r>
      <w:r w:rsidR="008D7BF3" w:rsidRPr="00812E8A">
        <w:rPr>
          <w:rFonts w:ascii="Century Schoolbook" w:hAnsi="Century Schoolbook"/>
        </w:rPr>
        <w:instrText>−</w:instrText>
      </w:r>
      <w:r w:rsidRPr="00812E8A">
        <w:rPr>
          <w:rFonts w:ascii="Century Schoolbook" w:hAnsi="Century Schoolbook"/>
        </w:rPr>
        <w:instrText>1</w:instrText>
      </w:r>
      <w:r w:rsidRPr="00812E8A">
        <w:instrText>, </w:instrText>
      </w:r>
      <w:r w:rsidRPr="00812E8A">
        <w:rPr>
          <w:rFonts w:ascii="Century Schoolbook" w:hAnsi="Century Schoolbook"/>
          <w:i/>
        </w:rPr>
        <w:instrText>r</w:instrText>
      </w:r>
      <w:r w:rsidRPr="00812E8A">
        <w:rPr>
          <w:rFonts w:ascii="Century Schoolbook" w:hAnsi="Century Schoolbook"/>
          <w:i/>
          <w:vertAlign w:val="subscript"/>
        </w:rPr>
        <w:instrText>i</w:instrText>
      </w:r>
      <w:r w:rsidR="00DA60D3" w:rsidRPr="00812E8A">
        <w:rPr>
          <w:i/>
          <w:spacing w:val="20"/>
        </w:rPr>
        <w:instrText>α</w:instrText>
      </w:r>
      <w:r w:rsidRPr="00812E8A">
        <w:rPr>
          <w:rFonts w:ascii="Century Schoolbook" w:hAnsi="Century Schoolbook"/>
          <w:i/>
          <w:iCs/>
          <w:position w:val="6"/>
          <w:sz w:val="20"/>
        </w:rPr>
        <w:instrText>j</w:instrText>
      </w:r>
      <w:r w:rsidRPr="00812E8A">
        <w:rPr>
          <w:rFonts w:ascii="Century Schoolbook" w:hAnsi="Century Schoolbook"/>
          <w:i/>
          <w:iCs/>
          <w:sz w:val="20"/>
        </w:rPr>
        <w:instrText xml:space="preserve"> </w:instrText>
      </w:r>
      <w:r w:rsidRPr="00812E8A">
        <w:rPr>
          <w:rFonts w:ascii="Century Schoolbook" w:hAnsi="Century Schoolbook"/>
          <w:sz w:val="20"/>
        </w:rPr>
        <w:instrText>(</w:instrText>
      </w:r>
      <w:r w:rsidRPr="00812E8A">
        <w:rPr>
          <w:rFonts w:ascii="Century Schoolbook" w:hAnsi="Century Schoolbook"/>
        </w:rPr>
        <w:instrText>mod</w:instrText>
      </w:r>
      <w:r w:rsidRPr="00812E8A">
        <w:instrText xml:space="preserve"> </w:instrText>
      </w:r>
      <w:r w:rsidR="00DA60D3" w:rsidRPr="00812E8A">
        <w:rPr>
          <w:i/>
        </w:rPr>
        <w:instrText>α</w:instrText>
      </w:r>
      <w:r w:rsidRPr="00812E8A">
        <w:rPr>
          <w:rFonts w:ascii="Century Schoolbook" w:hAnsi="Century Schoolbook"/>
          <w:position w:val="6"/>
          <w:sz w:val="20"/>
        </w:rPr>
        <w:instrText>6</w:instrText>
      </w:r>
      <w:r w:rsidRPr="00812E8A">
        <w:instrText xml:space="preserve"> + </w:instrText>
      </w:r>
      <w:r w:rsidR="00DA60D3" w:rsidRPr="00812E8A">
        <w:rPr>
          <w:i/>
        </w:rPr>
        <w:instrText>α</w:instrText>
      </w:r>
      <w:r w:rsidRPr="00812E8A">
        <w:instrText xml:space="preserve"> + 1)) </w:instrText>
      </w:r>
      <w:r w:rsidRPr="00812E8A">
        <w:fldChar w:fldCharType="end"/>
      </w:r>
      <w:r w:rsidRPr="00812E8A">
        <w:tab/>
        <w:t>(D29)</w:t>
      </w:r>
    </w:p>
    <w:p w14:paraId="14B0B5BF" w14:textId="34013512" w:rsidR="00DD6983" w:rsidRPr="00812E8A" w:rsidRDefault="00DD6983" w:rsidP="00DD6983">
      <w:pPr>
        <w:pStyle w:val="EquNum"/>
        <w:tabs>
          <w:tab w:val="clear" w:pos="8618"/>
          <w:tab w:val="right" w:pos="9000"/>
        </w:tabs>
        <w:rPr>
          <w:position w:val="6"/>
        </w:rPr>
      </w:pPr>
      <w:r w:rsidRPr="00812E8A">
        <w:tab/>
        <w:t xml:space="preserve">        = 1 + </w:t>
      </w:r>
      <w:r w:rsidR="00DA60D3" w:rsidRPr="00812E8A">
        <w:rPr>
          <w:i/>
        </w:rPr>
        <w:t>α</w:t>
      </w:r>
      <w:r w:rsidRPr="00812E8A">
        <w:rPr>
          <w:position w:val="6"/>
        </w:rPr>
        <w:t>2</w:t>
      </w:r>
      <w:r w:rsidRPr="00812E8A">
        <w:t xml:space="preserve"> + </w:t>
      </w:r>
      <w:r w:rsidR="00DA60D3" w:rsidRPr="00812E8A">
        <w:rPr>
          <w:i/>
        </w:rPr>
        <w:t>α</w:t>
      </w:r>
      <w:r w:rsidRPr="00812E8A">
        <w:rPr>
          <w:position w:val="6"/>
        </w:rPr>
        <w:t>6</w:t>
      </w:r>
      <w:r w:rsidRPr="00812E8A">
        <w:t xml:space="preserve"> + </w:t>
      </w:r>
      <w:r w:rsidRPr="00812E8A">
        <w:fldChar w:fldCharType="begin"/>
      </w:r>
      <w:r w:rsidRPr="00812E8A">
        <w:instrText xml:space="preserve"> EQ \I\su(</w:instrText>
      </w:r>
      <w:r w:rsidRPr="00812E8A">
        <w:rPr>
          <w:rFonts w:ascii="Century Schoolbook" w:hAnsi="Century Schoolbook"/>
          <w:i/>
        </w:rPr>
        <w:instrText>k</w:instrText>
      </w:r>
      <w:r w:rsidRPr="00812E8A">
        <w:instrText>=</w:instrText>
      </w:r>
      <w:r w:rsidRPr="00812E8A">
        <w:rPr>
          <w:rFonts w:ascii="Century Schoolbook" w:hAnsi="Century Schoolbook"/>
        </w:rPr>
        <w:instrText>0</w:instrText>
      </w:r>
      <w:r w:rsidRPr="00812E8A">
        <w:instrText>,</w:instrText>
      </w:r>
      <w:r w:rsidRPr="00812E8A">
        <w:rPr>
          <w:rFonts w:ascii="Century Schoolbook" w:hAnsi="Century Schoolbook"/>
        </w:rPr>
        <w:instrText>6</w:instrText>
      </w:r>
      <w:r w:rsidRPr="00812E8A">
        <w:instrText>, </w:instrText>
      </w:r>
      <w:r w:rsidR="00DA60D3" w:rsidRPr="00812E8A">
        <w:rPr>
          <w:i/>
          <w:spacing w:val="20"/>
        </w:rPr>
        <w:instrText>α</w:instrText>
      </w:r>
      <w:r w:rsidRPr="00812E8A">
        <w:rPr>
          <w:rFonts w:ascii="Century Schoolbook" w:hAnsi="Century Schoolbook"/>
          <w:position w:val="6"/>
          <w:sz w:val="20"/>
        </w:rPr>
        <w:instrText>7+8</w:instrText>
      </w:r>
      <w:r w:rsidRPr="00812E8A">
        <w:rPr>
          <w:rFonts w:ascii="Century Schoolbook" w:hAnsi="Century Schoolbook"/>
          <w:i/>
          <w:iCs/>
          <w:position w:val="6"/>
          <w:sz w:val="20"/>
        </w:rPr>
        <w:instrText>k</w:instrText>
      </w:r>
      <w:r w:rsidRPr="00812E8A">
        <w:rPr>
          <w:rFonts w:ascii="Century Schoolbook" w:hAnsi="Century Schoolbook"/>
          <w:i/>
          <w:iCs/>
          <w:sz w:val="20"/>
        </w:rPr>
        <w:instrText xml:space="preserve"> </w:instrText>
      </w:r>
      <w:r w:rsidRPr="00812E8A">
        <w:rPr>
          <w:rFonts w:ascii="Century Schoolbook" w:hAnsi="Century Schoolbook"/>
          <w:sz w:val="20"/>
        </w:rPr>
        <w:instrText>(</w:instrText>
      </w:r>
      <w:r w:rsidRPr="00812E8A">
        <w:instrText xml:space="preserve">1 + </w:instrText>
      </w:r>
      <w:r w:rsidR="00DA60D3" w:rsidRPr="00812E8A">
        <w:rPr>
          <w:i/>
        </w:rPr>
        <w:instrText>α</w:instrText>
      </w:r>
      <w:r w:rsidRPr="00812E8A">
        <w:rPr>
          <w:rFonts w:ascii="Century Schoolbook" w:hAnsi="Century Schoolbook"/>
          <w:position w:val="6"/>
          <w:sz w:val="20"/>
        </w:rPr>
        <w:instrText>2</w:instrText>
      </w:r>
      <w:r w:rsidRPr="00812E8A">
        <w:instrText xml:space="preserve"> + </w:instrText>
      </w:r>
      <w:r w:rsidR="00DA60D3" w:rsidRPr="00812E8A">
        <w:rPr>
          <w:i/>
        </w:rPr>
        <w:instrText>α</w:instrText>
      </w:r>
      <w:r w:rsidRPr="00812E8A">
        <w:rPr>
          <w:rFonts w:ascii="Century Schoolbook" w:hAnsi="Century Schoolbook"/>
          <w:position w:val="6"/>
          <w:sz w:val="20"/>
        </w:rPr>
        <w:instrText>6</w:instrText>
      </w:r>
      <w:r w:rsidRPr="00812E8A">
        <w:instrText xml:space="preserve"> + </w:instrText>
      </w:r>
      <w:r w:rsidR="00DA60D3" w:rsidRPr="00812E8A">
        <w:rPr>
          <w:i/>
        </w:rPr>
        <w:instrText>α</w:instrText>
      </w:r>
      <w:r w:rsidRPr="00812E8A">
        <w:rPr>
          <w:rFonts w:ascii="Century Schoolbook" w:hAnsi="Century Schoolbook"/>
          <w:position w:val="6"/>
          <w:sz w:val="20"/>
        </w:rPr>
        <w:instrText>7</w:instrText>
      </w:r>
      <w:r w:rsidRPr="00812E8A">
        <w:instrText>))</w:instrText>
      </w:r>
      <w:r w:rsidRPr="00812E8A">
        <w:fldChar w:fldCharType="end"/>
      </w:r>
      <w:r w:rsidRPr="00812E8A">
        <w:tab/>
        <w:t>(D30)</w:t>
      </w:r>
    </w:p>
    <w:p w14:paraId="5A391450" w14:textId="537A3D89" w:rsidR="00DD6983" w:rsidRPr="00812E8A" w:rsidRDefault="00DD6983" w:rsidP="00DD6983">
      <w:pPr>
        <w:pStyle w:val="EquNum"/>
        <w:tabs>
          <w:tab w:val="clear" w:pos="8618"/>
          <w:tab w:val="right" w:pos="9000"/>
        </w:tabs>
        <w:rPr>
          <w:position w:val="6"/>
        </w:rPr>
      </w:pPr>
      <w:r w:rsidRPr="00812E8A">
        <w:tab/>
        <w:t xml:space="preserve">        = 1 + </w:t>
      </w:r>
      <w:r w:rsidR="00DA60D3" w:rsidRPr="00812E8A">
        <w:rPr>
          <w:i/>
        </w:rPr>
        <w:t>α</w:t>
      </w:r>
      <w:r w:rsidRPr="00812E8A">
        <w:rPr>
          <w:position w:val="6"/>
        </w:rPr>
        <w:t>2</w:t>
      </w:r>
      <w:r w:rsidRPr="00812E8A">
        <w:t xml:space="preserve"> + </w:t>
      </w:r>
      <w:r w:rsidR="00DA60D3" w:rsidRPr="00812E8A">
        <w:rPr>
          <w:i/>
        </w:rPr>
        <w:t>α</w:t>
      </w:r>
      <w:r w:rsidRPr="00812E8A">
        <w:rPr>
          <w:position w:val="6"/>
        </w:rPr>
        <w:t>6</w:t>
      </w:r>
      <w:r w:rsidRPr="00812E8A">
        <w:t xml:space="preserve"> + </w:t>
      </w:r>
      <w:r w:rsidRPr="00812E8A">
        <w:fldChar w:fldCharType="begin"/>
      </w:r>
      <w:r w:rsidRPr="00812E8A">
        <w:instrText xml:space="preserve"> EQ \I\su(</w:instrText>
      </w:r>
      <w:r w:rsidRPr="00812E8A">
        <w:rPr>
          <w:rFonts w:ascii="Century Schoolbook" w:hAnsi="Century Schoolbook"/>
          <w:i/>
        </w:rPr>
        <w:instrText>k</w:instrText>
      </w:r>
      <w:r w:rsidRPr="00812E8A">
        <w:instrText>=</w:instrText>
      </w:r>
      <w:r w:rsidRPr="00812E8A">
        <w:rPr>
          <w:rFonts w:ascii="Century Schoolbook" w:hAnsi="Century Schoolbook"/>
        </w:rPr>
        <w:instrText>0</w:instrText>
      </w:r>
      <w:r w:rsidRPr="00812E8A">
        <w:instrText>,</w:instrText>
      </w:r>
      <w:r w:rsidRPr="00812E8A">
        <w:rPr>
          <w:rFonts w:ascii="Century Schoolbook" w:hAnsi="Century Schoolbook"/>
        </w:rPr>
        <w:instrText>6</w:instrText>
      </w:r>
      <w:r w:rsidRPr="00812E8A">
        <w:instrText>, </w:instrText>
      </w:r>
      <w:r w:rsidR="00DA60D3" w:rsidRPr="00812E8A">
        <w:rPr>
          <w:i/>
          <w:spacing w:val="20"/>
        </w:rPr>
        <w:instrText>α</w:instrText>
      </w:r>
      <w:r w:rsidRPr="00812E8A">
        <w:rPr>
          <w:rFonts w:ascii="Century Schoolbook" w:hAnsi="Century Schoolbook"/>
          <w:position w:val="6"/>
          <w:sz w:val="20"/>
        </w:rPr>
        <w:instrText>7+8</w:instrText>
      </w:r>
      <w:r w:rsidRPr="00812E8A">
        <w:rPr>
          <w:rFonts w:ascii="Century Schoolbook" w:hAnsi="Century Schoolbook"/>
          <w:i/>
          <w:iCs/>
          <w:position w:val="6"/>
          <w:sz w:val="20"/>
        </w:rPr>
        <w:instrText>k</w:instrText>
      </w:r>
      <w:r w:rsidRPr="00812E8A">
        <w:rPr>
          <w:rFonts w:ascii="Century Schoolbook" w:hAnsi="Century Schoolbook"/>
          <w:i/>
          <w:iCs/>
          <w:sz w:val="20"/>
        </w:rPr>
        <w:instrText xml:space="preserve"> </w:instrText>
      </w:r>
      <w:r w:rsidRPr="00812E8A">
        <w:rPr>
          <w:rFonts w:ascii="Century Schoolbook" w:hAnsi="Century Schoolbook"/>
          <w:sz w:val="20"/>
        </w:rPr>
        <w:instrText>(</w:instrText>
      </w:r>
      <w:r w:rsidRPr="00812E8A">
        <w:instrText xml:space="preserve">1 + </w:instrText>
      </w:r>
      <w:r w:rsidR="00DA60D3" w:rsidRPr="00812E8A">
        <w:rPr>
          <w:i/>
        </w:rPr>
        <w:instrText>α</w:instrText>
      </w:r>
      <w:r w:rsidRPr="00812E8A">
        <w:instrText xml:space="preserve"> + </w:instrText>
      </w:r>
      <w:r w:rsidR="00DA60D3" w:rsidRPr="00812E8A">
        <w:rPr>
          <w:i/>
        </w:rPr>
        <w:instrText>α</w:instrText>
      </w:r>
      <w:r w:rsidRPr="00812E8A">
        <w:rPr>
          <w:rFonts w:ascii="Century Schoolbook" w:hAnsi="Century Schoolbook"/>
          <w:position w:val="6"/>
          <w:sz w:val="20"/>
        </w:rPr>
        <w:instrText>6</w:instrText>
      </w:r>
      <w:r w:rsidRPr="00812E8A">
        <w:rPr>
          <w:rFonts w:ascii="Century Schoolbook" w:hAnsi="Century Schoolbook"/>
          <w:sz w:val="20"/>
        </w:rPr>
        <w:instrText>)(</w:instrText>
      </w:r>
      <w:r w:rsidRPr="00812E8A">
        <w:instrText xml:space="preserve">1 + </w:instrText>
      </w:r>
      <w:r w:rsidR="00DA60D3" w:rsidRPr="00812E8A">
        <w:rPr>
          <w:i/>
        </w:rPr>
        <w:instrText>α</w:instrText>
      </w:r>
      <w:r w:rsidRPr="00812E8A">
        <w:instrText>))</w:instrText>
      </w:r>
      <w:r w:rsidRPr="00812E8A">
        <w:fldChar w:fldCharType="end"/>
      </w:r>
      <w:r w:rsidRPr="00812E8A">
        <w:tab/>
        <w:t>(D31)</w:t>
      </w:r>
    </w:p>
    <w:p w14:paraId="5ACD162E" w14:textId="1397806C" w:rsidR="00DD6983" w:rsidRPr="00812E8A" w:rsidRDefault="00DD6983" w:rsidP="00DD6983">
      <w:pPr>
        <w:pStyle w:val="EquNum"/>
        <w:tabs>
          <w:tab w:val="clear" w:pos="8618"/>
          <w:tab w:val="right" w:pos="9000"/>
        </w:tabs>
      </w:pPr>
      <w:r w:rsidRPr="00812E8A">
        <w:tab/>
        <w:t xml:space="preserve">        = </w:t>
      </w:r>
      <w:r w:rsidR="00DC5599" w:rsidRPr="00812E8A">
        <w:rPr>
          <w:iCs/>
        </w:rPr>
        <w:t>0</w:t>
      </w:r>
      <w:r w:rsidR="00E0591E" w:rsidRPr="00812E8A">
        <w:t>.</w:t>
      </w:r>
      <w:r w:rsidRPr="00812E8A">
        <w:tab/>
        <w:t>(D32)</w:t>
      </w:r>
    </w:p>
    <w:p w14:paraId="08D8C9BE" w14:textId="362665EF" w:rsidR="00DD6983" w:rsidRPr="00812E8A" w:rsidRDefault="00DD6983" w:rsidP="00DD6983">
      <w:proofErr w:type="gramStart"/>
      <w:r w:rsidRPr="00812E8A">
        <w:t>Thus</w:t>
      </w:r>
      <w:proofErr w:type="gramEnd"/>
      <w:r w:rsidRPr="00812E8A">
        <w:t xml:space="preserve"> the sequence is three away from the nearest codewords. A single error cannot make this sequence decodable.</w:t>
      </w:r>
    </w:p>
    <w:p w14:paraId="7FC02821" w14:textId="77777777" w:rsidR="00DD6983" w:rsidRPr="00812E8A" w:rsidRDefault="00DD6983" w:rsidP="00F14C28">
      <w:pPr>
        <w:pStyle w:val="Annex2"/>
        <w:spacing w:before="480"/>
        <w:rPr>
          <w:lang w:val="en-US"/>
        </w:rPr>
      </w:pPr>
      <w:bookmarkStart w:id="903" w:name="_Ref122261809"/>
      <w:r w:rsidRPr="00812E8A">
        <w:rPr>
          <w:lang w:val="en-US"/>
        </w:rPr>
        <w:t>Command Link Coding</w:t>
      </w:r>
      <w:bookmarkEnd w:id="903"/>
    </w:p>
    <w:p w14:paraId="09D07D57" w14:textId="77777777" w:rsidR="00DD6983" w:rsidRPr="00812E8A" w:rsidRDefault="00DD6983" w:rsidP="00F14C28">
      <w:pPr>
        <w:pStyle w:val="Annex3"/>
        <w:rPr>
          <w:lang w:val="en-US"/>
        </w:rPr>
      </w:pPr>
      <w:r w:rsidRPr="00812E8A">
        <w:rPr>
          <w:lang w:val="en-US"/>
        </w:rPr>
        <w:t>General</w:t>
      </w:r>
    </w:p>
    <w:p w14:paraId="1E65361E" w14:textId="77777777" w:rsidR="00DD6983" w:rsidRPr="00812E8A" w:rsidRDefault="00DD6983" w:rsidP="00DD6983">
      <w:r w:rsidRPr="00812E8A">
        <w:t>The CCSDS Recommended Standard uses a tail sequence that is specially constructed not to decode. By not decoding, it causes the receiver to begin searching for the next CLTU. It will be shown that the sequence that has been recommended is not the best sequence in terms of distance, and a better one will be given.</w:t>
      </w:r>
    </w:p>
    <w:p w14:paraId="2BD9E9A0" w14:textId="03F1E06C" w:rsidR="00DD6983" w:rsidRPr="00812E8A" w:rsidRDefault="00DD6983" w:rsidP="00DD6983">
      <w:r w:rsidRPr="00812E8A">
        <w:t xml:space="preserve">In order to apply the results of annex subsection </w:t>
      </w:r>
      <w:fldSimple w:instr=" REF _Ref93911371 \r ">
        <w:r w:rsidR="00D46CA3">
          <w:t>D3</w:t>
        </w:r>
      </w:fldSimple>
      <w:r w:rsidRPr="00812E8A">
        <w:t xml:space="preserve"> to the command coding problem, the operations of the CLTU must be detailed.</w:t>
      </w:r>
    </w:p>
    <w:p w14:paraId="61E478F6" w14:textId="77777777" w:rsidR="00DD6983" w:rsidRPr="00812E8A" w:rsidRDefault="00765A55" w:rsidP="00765A55">
      <w:pPr>
        <w:pStyle w:val="Annex3"/>
        <w:spacing w:before="480"/>
        <w:rPr>
          <w:lang w:val="en-US"/>
        </w:rPr>
      </w:pPr>
      <w:r>
        <w:rPr>
          <w:lang w:val="en-US"/>
        </w:rPr>
        <w:t xml:space="preserve">BCH </w:t>
      </w:r>
      <w:r w:rsidRPr="00765A55">
        <w:t>Codeword</w:t>
      </w:r>
    </w:p>
    <w:p w14:paraId="15016D68" w14:textId="6A763512" w:rsidR="00DD6983" w:rsidRPr="00812E8A" w:rsidRDefault="00DD6983" w:rsidP="00DD6983">
      <w:r w:rsidRPr="00812E8A">
        <w:t xml:space="preserve">The </w:t>
      </w:r>
      <w:r w:rsidR="00765A55">
        <w:t>BCH</w:t>
      </w:r>
      <w:r w:rsidRPr="00812E8A">
        <w:t xml:space="preserve"> </w:t>
      </w:r>
      <w:r w:rsidR="00765A55" w:rsidRPr="00812E8A">
        <w:t>code</w:t>
      </w:r>
      <w:r w:rsidR="00765A55">
        <w:t>word</w:t>
      </w:r>
      <w:r w:rsidRPr="00812E8A">
        <w:t xml:space="preserve"> has </w:t>
      </w:r>
      <w:r w:rsidRPr="00812E8A">
        <w:rPr>
          <w:i/>
          <w:iCs/>
        </w:rPr>
        <w:t>K</w:t>
      </w:r>
      <w:r w:rsidRPr="00812E8A">
        <w:t xml:space="preserve"> information bits, 7 </w:t>
      </w:r>
      <w:r w:rsidRPr="00812E8A">
        <w:rPr>
          <w:i/>
          <w:iCs/>
        </w:rPr>
        <w:t>inverted</w:t>
      </w:r>
      <w:r w:rsidRPr="00812E8A">
        <w:t xml:space="preserve"> parity check bits, and a fill bit for a total length of </w:t>
      </w:r>
      <w:r w:rsidRPr="00812E8A">
        <w:rPr>
          <w:i/>
          <w:iCs/>
        </w:rPr>
        <w:t>L</w:t>
      </w:r>
      <w:r w:rsidRPr="00812E8A">
        <w:t xml:space="preserve">. Because of the code selected and the desire to shorten in units of 8 bits, the number of information bits and block lengths considered are </w:t>
      </w:r>
      <w:r w:rsidRPr="00812E8A">
        <w:rPr>
          <w:i/>
          <w:iCs/>
        </w:rPr>
        <w:t>K</w:t>
      </w:r>
      <w:r w:rsidRPr="00812E8A">
        <w:t xml:space="preserve"> = 32, 40, 48, and 56, and </w:t>
      </w:r>
      <w:r w:rsidRPr="00812E8A">
        <w:rPr>
          <w:i/>
          <w:iCs/>
        </w:rPr>
        <w:t>L</w:t>
      </w:r>
      <w:r w:rsidRPr="00812E8A">
        <w:t xml:space="preserve"> = 40, 48, 56, and 64, respectively.</w:t>
      </w:r>
    </w:p>
    <w:p w14:paraId="72CEE1CE" w14:textId="77777777" w:rsidR="00DD6983" w:rsidRPr="00812E8A" w:rsidRDefault="00DD6983" w:rsidP="00F14C28">
      <w:pPr>
        <w:pStyle w:val="Annex3"/>
        <w:spacing w:before="480"/>
        <w:rPr>
          <w:lang w:val="en-US"/>
        </w:rPr>
      </w:pPr>
      <w:r w:rsidRPr="00812E8A">
        <w:rPr>
          <w:lang w:val="en-US"/>
        </w:rPr>
        <w:lastRenderedPageBreak/>
        <w:t>Command Link Transmission Unit</w:t>
      </w:r>
    </w:p>
    <w:p w14:paraId="05B9906E" w14:textId="77777777" w:rsidR="00DD6983" w:rsidRPr="00812E8A" w:rsidRDefault="00DD6983" w:rsidP="00DD6983">
      <w:r w:rsidRPr="00812E8A">
        <w:t>The CLTU consists of</w:t>
      </w:r>
    </w:p>
    <w:p w14:paraId="3AE6715A" w14:textId="77777777" w:rsidR="00DD6983" w:rsidRPr="00812E8A" w:rsidRDefault="00DD6983" w:rsidP="00DD6983">
      <w:pPr>
        <w:pStyle w:val="List"/>
      </w:pPr>
      <w:r w:rsidRPr="00812E8A">
        <w:t>–</w:t>
      </w:r>
      <w:r w:rsidRPr="00812E8A">
        <w:tab/>
        <w:t>a 16-bit start sequence, namely 1110101110010000;</w:t>
      </w:r>
    </w:p>
    <w:p w14:paraId="359755AC" w14:textId="53DED1DF" w:rsidR="00DD6983" w:rsidRPr="00812E8A" w:rsidRDefault="00DD6983" w:rsidP="00DD6983">
      <w:pPr>
        <w:pStyle w:val="List"/>
      </w:pPr>
      <w:r w:rsidRPr="00812E8A">
        <w:t>–</w:t>
      </w:r>
      <w:r w:rsidRPr="00812E8A">
        <w:tab/>
        <w:t xml:space="preserve">a number of </w:t>
      </w:r>
      <w:r w:rsidR="00765A55">
        <w:t xml:space="preserve">BCH </w:t>
      </w:r>
      <w:r w:rsidR="00765A55" w:rsidRPr="00812E8A">
        <w:t>code</w:t>
      </w:r>
      <w:r w:rsidR="00765A55">
        <w:t>word</w:t>
      </w:r>
      <w:r w:rsidRPr="00812E8A">
        <w:t>s (the information may be padded with fill to make the information into a multiple of K bits);</w:t>
      </w:r>
    </w:p>
    <w:p w14:paraId="09BE885F" w14:textId="26443C7A" w:rsidR="00DD6983" w:rsidRPr="00812E8A" w:rsidRDefault="00DD6983" w:rsidP="00DD6983">
      <w:pPr>
        <w:pStyle w:val="List"/>
      </w:pPr>
      <w:r w:rsidRPr="00812E8A">
        <w:t>–</w:t>
      </w:r>
      <w:r w:rsidRPr="00812E8A">
        <w:tab/>
        <w:t xml:space="preserve">a tail sequence </w:t>
      </w:r>
      <w:r w:rsidR="00EA28DE" w:rsidRPr="00812E8A">
        <w:t>that</w:t>
      </w:r>
      <w:r w:rsidRPr="00812E8A">
        <w:t xml:space="preserve"> is a sequence of bits the same length as a </w:t>
      </w:r>
      <w:r w:rsidR="00765A55" w:rsidRPr="00812E8A">
        <w:t>code</w:t>
      </w:r>
      <w:r w:rsidR="00765A55">
        <w:t>word</w:t>
      </w:r>
      <w:r w:rsidRPr="00812E8A">
        <w:t xml:space="preserve"> and designed to be uncorrectable. The idea is to cause the receiver to stop decoding and begin looking for the start sequence of the next CLTU.</w:t>
      </w:r>
    </w:p>
    <w:p w14:paraId="6D8252AA" w14:textId="77777777" w:rsidR="00DD6983" w:rsidRPr="00812E8A" w:rsidRDefault="00DD6983" w:rsidP="00F14C28">
      <w:pPr>
        <w:pStyle w:val="Annex3"/>
        <w:spacing w:before="480"/>
        <w:rPr>
          <w:lang w:val="en-US"/>
        </w:rPr>
      </w:pPr>
      <w:r w:rsidRPr="00812E8A">
        <w:rPr>
          <w:lang w:val="en-US"/>
        </w:rPr>
        <w:t>Tail Sequences</w:t>
      </w:r>
    </w:p>
    <w:p w14:paraId="3BAA3FC4" w14:textId="77777777" w:rsidR="00DD6983" w:rsidRPr="00812E8A" w:rsidRDefault="00DD6983" w:rsidP="00DD6983">
      <w:r w:rsidRPr="00812E8A">
        <w:t xml:space="preserve">The CCSDS Recommended Standard specifies that the tail sequence </w:t>
      </w:r>
      <w:proofErr w:type="spellStart"/>
      <w:r w:rsidRPr="00812E8A">
        <w:rPr>
          <w:b/>
          <w:bCs/>
        </w:rPr>
        <w:t>t</w:t>
      </w:r>
      <w:proofErr w:type="spellEnd"/>
      <w:r w:rsidRPr="00812E8A">
        <w:t xml:space="preserve"> be a sequence of alternating zeros and ones beginning with a zero. Ignoring the fill bit, and noting that the parity bits are inverted, it can be seen that for a block length </w:t>
      </w:r>
      <w:r w:rsidRPr="00812E8A">
        <w:rPr>
          <w:i/>
          <w:iCs/>
        </w:rPr>
        <w:t>L</w:t>
      </w:r>
      <w:r w:rsidRPr="00812E8A">
        <w:t xml:space="preserve"> of 64, this corresponds to the sequence in Example 1. As illustrated in the example, this sequence has distance properties such that a single channel error can, and almost certainly will, make the sequence decodable.</w:t>
      </w:r>
    </w:p>
    <w:p w14:paraId="0D5D0D5C" w14:textId="402E7C07" w:rsidR="00DD6983" w:rsidRPr="00812E8A" w:rsidRDefault="00DD6983" w:rsidP="00DD6983">
      <w:r w:rsidRPr="00812E8A">
        <w:t xml:space="preserve">For the shorter block lengths </w:t>
      </w:r>
      <w:r w:rsidRPr="00812E8A">
        <w:rPr>
          <w:i/>
          <w:iCs/>
        </w:rPr>
        <w:t>L</w:t>
      </w:r>
      <w:r w:rsidRPr="00812E8A">
        <w:t xml:space="preserve"> = 40, 48, and 56, the sequences of alternating zeros and ones beginning with a zero have corresponding full-length sequences with zeros filled in the first positions. All three of these corresponding sequences have even weights and nonzero syndromes. The calculation for </w:t>
      </w:r>
      <w:r w:rsidRPr="00812E8A">
        <w:rPr>
          <w:i/>
          <w:iCs/>
        </w:rPr>
        <w:t>L</w:t>
      </w:r>
      <w:r w:rsidRPr="00812E8A">
        <w:t xml:space="preserve"> = 56 is done in Example 2.</w:t>
      </w:r>
    </w:p>
    <w:p w14:paraId="45D63D04" w14:textId="77777777" w:rsidR="00DD6983" w:rsidRPr="00812E8A" w:rsidRDefault="002038B7" w:rsidP="002038B7">
      <w:r w:rsidRPr="00812E8A">
        <w:t>If instead</w:t>
      </w:r>
      <w:r w:rsidR="00AA1A78" w:rsidRPr="00812E8A">
        <w:t>,</w:t>
      </w:r>
      <w:r w:rsidRPr="00812E8A">
        <w:t xml:space="preserve"> the sequence</w:t>
      </w:r>
      <w:r w:rsidR="00AA1A78" w:rsidRPr="00812E8A">
        <w:t>:</w:t>
      </w:r>
    </w:p>
    <w:p w14:paraId="46EF9DF1" w14:textId="77777777" w:rsidR="00DD6983" w:rsidRPr="00812E8A" w:rsidRDefault="00DD6983" w:rsidP="00DD6983">
      <w:r w:rsidRPr="00812E8A">
        <w:t>11000101 11000101 11000101 11000101 11000101 11000101 11000101 0111100 0</w:t>
      </w:r>
    </w:p>
    <w:p w14:paraId="718AF812" w14:textId="77777777" w:rsidR="00DD6983" w:rsidRPr="00812E8A" w:rsidRDefault="00DD6983" w:rsidP="00DD6983">
      <w:r w:rsidRPr="00812E8A">
        <w:t>is used as the tail sequence, it corresponds (when the fill bit is removed and the parity bits are inverted) to the sequence in Example 3. If one channel error occurs, then this sequence will still be uncorrectable.</w:t>
      </w:r>
    </w:p>
    <w:p w14:paraId="7B5BBC5A" w14:textId="77777777" w:rsidR="00DD6983" w:rsidRPr="00812E8A" w:rsidRDefault="00DD6983" w:rsidP="00F14C28">
      <w:pPr>
        <w:pStyle w:val="Annex3"/>
        <w:spacing w:before="480"/>
        <w:rPr>
          <w:lang w:val="en-US"/>
        </w:rPr>
      </w:pPr>
      <w:r w:rsidRPr="00812E8A">
        <w:rPr>
          <w:lang w:val="en-US"/>
        </w:rPr>
        <w:t>Augmentation Using the Fill Bit</w:t>
      </w:r>
    </w:p>
    <w:p w14:paraId="0955C59B" w14:textId="77777777" w:rsidR="00DD6983" w:rsidRPr="00812E8A" w:rsidRDefault="00DD6983" w:rsidP="00DD6983">
      <w:r w:rsidRPr="00812E8A">
        <w:t>The CCSDS Recommended Standard proposes to use the fill bit as a flag to tell the decoder to operate in error-detect mode only. This improves the probability of spotting the tail sequence by not allowing the decoder to correct any errors when the fill bit is 1. In this mode, two errors are sufficient to make the CCSDS tail sequence (of alternating zeros and ones) decodable, while a minimum of three errors is required to make the sequence presented here decodable.</w:t>
      </w:r>
    </w:p>
    <w:p w14:paraId="3A8A76FE" w14:textId="77777777" w:rsidR="00DD6983" w:rsidRPr="00812E8A" w:rsidRDefault="00DD6983" w:rsidP="00F14C28">
      <w:pPr>
        <w:pStyle w:val="Annex2"/>
        <w:spacing w:before="480"/>
        <w:rPr>
          <w:lang w:val="en-US"/>
        </w:rPr>
      </w:pPr>
      <w:r w:rsidRPr="00812E8A">
        <w:rPr>
          <w:lang w:val="en-US"/>
        </w:rPr>
        <w:lastRenderedPageBreak/>
        <w:t>Conclusions</w:t>
      </w:r>
    </w:p>
    <w:p w14:paraId="6D03C424" w14:textId="77777777" w:rsidR="00DD6983" w:rsidRPr="00812E8A" w:rsidRDefault="00DD6983" w:rsidP="00DD6983">
      <w:r w:rsidRPr="00812E8A">
        <w:t>The analysis in this report shows that there are uncorrectable sequences that can tolerate one more channel error than the CCSDS tail sequence before becoming decodable. It is also shown that this property may be preserved for the shortened as well as the full-length codes recommended by CCSDS. A sequence satisfying these requirements should be considered for the role of the CCSDS tail sequence since it is more resistant to channel errors than the proposed tail sequence, and still has many transitions to aid bit synchronization.</w:t>
      </w:r>
    </w:p>
    <w:p w14:paraId="44887910" w14:textId="77777777" w:rsidR="00DD6983" w:rsidRPr="00812E8A" w:rsidRDefault="00DD6983" w:rsidP="00DD6983"/>
    <w:p w14:paraId="42992883" w14:textId="77777777" w:rsidR="00DD6983" w:rsidRPr="00812E8A" w:rsidRDefault="00DD6983" w:rsidP="00DD6983">
      <w:pPr>
        <w:sectPr w:rsidR="00DD6983" w:rsidRPr="00812E8A" w:rsidSect="00341B1E">
          <w:type w:val="continuous"/>
          <w:pgSz w:w="12240" w:h="15840"/>
          <w:pgMar w:top="1440" w:right="1440" w:bottom="1440" w:left="1440" w:header="547" w:footer="547" w:gutter="360"/>
          <w:pgNumType w:start="1" w:chapStyle="8"/>
          <w:cols w:space="720"/>
          <w:docGrid w:linePitch="360"/>
        </w:sectPr>
      </w:pPr>
    </w:p>
    <w:p w14:paraId="08B4114B" w14:textId="77777777" w:rsidR="00DD6983" w:rsidRPr="00812E8A" w:rsidRDefault="00DD6983" w:rsidP="00F14C28">
      <w:pPr>
        <w:pStyle w:val="Heading8"/>
        <w:rPr>
          <w:lang w:val="en-US"/>
        </w:rPr>
      </w:pPr>
      <w:r w:rsidRPr="00812E8A">
        <w:rPr>
          <w:lang w:val="en-US"/>
        </w:rPr>
        <w:lastRenderedPageBreak/>
        <w:br/>
      </w:r>
      <w:r w:rsidRPr="00812E8A">
        <w:rPr>
          <w:lang w:val="en-US"/>
        </w:rPr>
        <w:br/>
      </w:r>
      <w:bookmarkStart w:id="904" w:name="_Toc94433165"/>
      <w:bookmarkStart w:id="905" w:name="_Toc111602347"/>
      <w:bookmarkStart w:id="906" w:name="_Ref122261201"/>
      <w:bookmarkStart w:id="907" w:name="_Toc312227626"/>
      <w:bookmarkStart w:id="908" w:name="_Toc337827021"/>
      <w:bookmarkStart w:id="909" w:name="_Toc62226900"/>
      <w:bookmarkStart w:id="910" w:name="_Toc71968945"/>
      <w:r w:rsidRPr="00812E8A">
        <w:rPr>
          <w:lang w:val="en-US"/>
        </w:rPr>
        <w:t>PERFORMANCE OF OBSOLETE FEATURES</w:t>
      </w:r>
      <w:bookmarkEnd w:id="904"/>
      <w:bookmarkEnd w:id="905"/>
      <w:bookmarkEnd w:id="906"/>
      <w:bookmarkEnd w:id="907"/>
      <w:bookmarkEnd w:id="908"/>
      <w:bookmarkEnd w:id="909"/>
      <w:bookmarkEnd w:id="910"/>
    </w:p>
    <w:p w14:paraId="7F082CB4" w14:textId="77777777" w:rsidR="00DD6983" w:rsidRPr="00812E8A" w:rsidRDefault="00DD6983" w:rsidP="00F14C28">
      <w:pPr>
        <w:pStyle w:val="Annex2"/>
        <w:spacing w:before="480"/>
        <w:rPr>
          <w:lang w:val="en-US"/>
        </w:rPr>
      </w:pPr>
      <w:r w:rsidRPr="00812E8A">
        <w:rPr>
          <w:lang w:val="en-US"/>
        </w:rPr>
        <w:t>Introduction</w:t>
      </w:r>
    </w:p>
    <w:p w14:paraId="77A7FA03" w14:textId="16D5E389" w:rsidR="00DD6983" w:rsidRPr="00812E8A" w:rsidRDefault="00DD6983" w:rsidP="00DD6983">
      <w:r w:rsidRPr="00812E8A">
        <w:t xml:space="preserve">This annex contains performance data for obsolete features of TC channel coding. The features were included in earlier versions of CCSDS Recommendations or were covered in CCSDS Reports. These features are not included in the current issue of the Recommended Standard (reference </w:t>
      </w:r>
      <w:r w:rsidR="00F80280" w:rsidRPr="00812E8A">
        <w:fldChar w:fldCharType="begin"/>
      </w:r>
      <w:r w:rsidR="002E3BC0" w:rsidRPr="00812E8A">
        <w:instrText xml:space="preserve"> REF R_231x0b3TCSynchronizationandChannelCodi \h </w:instrText>
      </w:r>
      <w:r w:rsidR="00F80280" w:rsidRPr="00812E8A">
        <w:fldChar w:fldCharType="separate"/>
      </w:r>
      <w:r w:rsidR="00D46CA3" w:rsidRPr="00812E8A">
        <w:t>[</w:t>
      </w:r>
      <w:r w:rsidR="00D46CA3">
        <w:rPr>
          <w:noProof/>
        </w:rPr>
        <w:t>1</w:t>
      </w:r>
      <w:r w:rsidR="00D46CA3" w:rsidRPr="00812E8A">
        <w:t>]</w:t>
      </w:r>
      <w:r w:rsidR="00F80280" w:rsidRPr="00812E8A">
        <w:fldChar w:fldCharType="end"/>
      </w:r>
      <w:r w:rsidRPr="00812E8A">
        <w:t>), but their performance data are preserved here for comparative and historical reference. The features covered by this annex are:</w:t>
      </w:r>
    </w:p>
    <w:p w14:paraId="022F326A" w14:textId="00948317" w:rsidR="00DD6983" w:rsidRPr="00812E8A" w:rsidRDefault="00DD6983" w:rsidP="00D32100">
      <w:pPr>
        <w:pStyle w:val="List"/>
        <w:numPr>
          <w:ilvl w:val="0"/>
          <w:numId w:val="31"/>
        </w:numPr>
        <w:tabs>
          <w:tab w:val="clear" w:pos="360"/>
          <w:tab w:val="num" w:pos="720"/>
        </w:tabs>
        <w:ind w:left="720"/>
      </w:pPr>
      <w:r w:rsidRPr="00812E8A">
        <w:t xml:space="preserve">shorter lengths for BCH </w:t>
      </w:r>
      <w:r w:rsidR="00765A55" w:rsidRPr="00812E8A">
        <w:t>code</w:t>
      </w:r>
      <w:r w:rsidR="00765A55">
        <w:t>word</w:t>
      </w:r>
      <w:r w:rsidRPr="00812E8A">
        <w:t xml:space="preserve"> (see </w:t>
      </w:r>
      <w:fldSimple w:instr=" REF _Ref85795574 \r  \* MERGEFORMAT ">
        <w:r w:rsidR="00D46CA3">
          <w:t>3.3.2</w:t>
        </w:r>
      </w:fldSimple>
      <w:r w:rsidRPr="00812E8A">
        <w:t>);</w:t>
      </w:r>
    </w:p>
    <w:p w14:paraId="67ADC095" w14:textId="2AB7B61E" w:rsidR="00DD6983" w:rsidRPr="00812E8A" w:rsidRDefault="00DD6983" w:rsidP="00D32100">
      <w:pPr>
        <w:pStyle w:val="List"/>
        <w:numPr>
          <w:ilvl w:val="0"/>
          <w:numId w:val="31"/>
        </w:numPr>
        <w:tabs>
          <w:tab w:val="clear" w:pos="360"/>
          <w:tab w:val="num" w:pos="720"/>
        </w:tabs>
        <w:ind w:left="720"/>
      </w:pPr>
      <w:r w:rsidRPr="00812E8A">
        <w:t xml:space="preserve">earlier pattern for Tail Sequence (see </w:t>
      </w:r>
      <w:fldSimple w:instr=" REF _Ref86482676 \r  \* MERGEFORMAT ">
        <w:r w:rsidR="00D46CA3">
          <w:t>5.5.3</w:t>
        </w:r>
      </w:fldSimple>
      <w:r w:rsidRPr="00812E8A">
        <w:t>);</w:t>
      </w:r>
    </w:p>
    <w:p w14:paraId="0FC1F731" w14:textId="77777777" w:rsidR="00DD6983" w:rsidRPr="00812E8A" w:rsidRDefault="00DD6983" w:rsidP="00D32100">
      <w:pPr>
        <w:pStyle w:val="List"/>
        <w:numPr>
          <w:ilvl w:val="0"/>
          <w:numId w:val="31"/>
        </w:numPr>
        <w:tabs>
          <w:tab w:val="clear" w:pos="360"/>
          <w:tab w:val="num" w:pos="720"/>
        </w:tabs>
        <w:ind w:left="720"/>
      </w:pPr>
      <w:r w:rsidRPr="00812E8A">
        <w:t>use of two Tail Sequences with the earlier pattern;</w:t>
      </w:r>
    </w:p>
    <w:p w14:paraId="1F34BBDD" w14:textId="742B7B7E" w:rsidR="00DD6983" w:rsidRPr="00812E8A" w:rsidRDefault="00DD6983" w:rsidP="00D32100">
      <w:pPr>
        <w:pStyle w:val="List"/>
        <w:numPr>
          <w:ilvl w:val="0"/>
          <w:numId w:val="31"/>
        </w:numPr>
        <w:tabs>
          <w:tab w:val="clear" w:pos="360"/>
          <w:tab w:val="num" w:pos="720"/>
        </w:tabs>
        <w:ind w:left="720"/>
      </w:pPr>
      <w:r w:rsidRPr="00812E8A">
        <w:t xml:space="preserve">Filler Bit Augmentation algorithm (see </w:t>
      </w:r>
      <w:fldSimple w:instr=" REF _Ref94584456 \r  \* MERGEFORMAT ">
        <w:r w:rsidR="00D46CA3">
          <w:t>8.5.3.3</w:t>
        </w:r>
      </w:fldSimple>
      <w:r w:rsidRPr="00812E8A">
        <w:t>).</w:t>
      </w:r>
    </w:p>
    <w:p w14:paraId="4517D571" w14:textId="05F2A24D" w:rsidR="00DD6983" w:rsidRPr="00812E8A" w:rsidRDefault="00765A55" w:rsidP="00765A55">
      <w:pPr>
        <w:pStyle w:val="Annex2"/>
        <w:spacing w:before="480"/>
      </w:pPr>
      <w:r w:rsidRPr="00765A55">
        <w:rPr>
          <w:lang w:val="en-US"/>
        </w:rPr>
        <w:t>Codeword</w:t>
      </w:r>
      <w:r w:rsidR="00DD6983" w:rsidRPr="00812E8A">
        <w:t xml:space="preserve"> rejection</w:t>
      </w:r>
    </w:p>
    <w:p w14:paraId="3E6426D1" w14:textId="389976FE" w:rsidR="00DD6983" w:rsidRPr="00812E8A" w:rsidRDefault="00DD6983" w:rsidP="00DD6983">
      <w:r w:rsidRPr="00812E8A">
        <w:t xml:space="preserve">In TED mode, the probability </w:t>
      </w:r>
      <w:r w:rsidRPr="00812E8A">
        <w:rPr>
          <w:i/>
        </w:rPr>
        <w:t>P</w:t>
      </w:r>
      <w:r w:rsidRPr="00812E8A">
        <w:rPr>
          <w:i/>
          <w:vertAlign w:val="subscript"/>
        </w:rPr>
        <w:t>CX</w:t>
      </w:r>
      <w:r w:rsidRPr="00812E8A">
        <w:t xml:space="preserve"> of one of the BCH </w:t>
      </w:r>
      <w:r w:rsidR="00765A55" w:rsidRPr="00765A55">
        <w:t>codeword</w:t>
      </w:r>
      <w:r w:rsidRPr="00812E8A">
        <w:t xml:space="preserve">s in a CLTU causing a </w:t>
      </w:r>
      <w:r w:rsidR="00765A55" w:rsidRPr="00765A55">
        <w:t>codeword</w:t>
      </w:r>
      <w:r w:rsidRPr="00812E8A">
        <w:t xml:space="preserve"> rejection is:</w:t>
      </w:r>
    </w:p>
    <w:p w14:paraId="233206CE" w14:textId="77777777" w:rsidR="00DD6983" w:rsidRPr="00812E8A" w:rsidRDefault="00DD6983" w:rsidP="00DD6983">
      <w:pPr>
        <w:pStyle w:val="EquNum"/>
      </w:pPr>
      <w:r w:rsidRPr="00812E8A">
        <w:tab/>
      </w:r>
      <w:r w:rsidRPr="00812E8A">
        <w:rPr>
          <w:i/>
        </w:rPr>
        <w:t>P</w:t>
      </w:r>
      <w:r w:rsidRPr="00812E8A">
        <w:rPr>
          <w:i/>
          <w:vertAlign w:val="subscript"/>
        </w:rPr>
        <w:t>CX</w:t>
      </w:r>
      <w:r w:rsidRPr="00812E8A">
        <w:t xml:space="preserve"> = 1 - [(1 - </w:t>
      </w:r>
      <w:proofErr w:type="gramStart"/>
      <w:r w:rsidRPr="00812E8A">
        <w:rPr>
          <w:i/>
        </w:rPr>
        <w:t>p</w:t>
      </w:r>
      <w:r w:rsidRPr="00812E8A">
        <w:t>)</w:t>
      </w:r>
      <w:r w:rsidRPr="00812E8A">
        <w:rPr>
          <w:i/>
          <w:vertAlign w:val="superscript"/>
        </w:rPr>
        <w:t>n</w:t>
      </w:r>
      <w:proofErr w:type="gramEnd"/>
      <w:r w:rsidRPr="00812E8A">
        <w:t>]</w:t>
      </w:r>
      <w:r w:rsidRPr="00812E8A">
        <w:rPr>
          <w:i/>
          <w:vertAlign w:val="superscript"/>
        </w:rPr>
        <w:t>N</w:t>
      </w:r>
      <w:r w:rsidR="00AA1A78" w:rsidRPr="00812E8A">
        <w:t>,</w:t>
      </w:r>
    </w:p>
    <w:p w14:paraId="513BCF5F" w14:textId="2A0AC35A" w:rsidR="00DD6983" w:rsidRPr="00812E8A" w:rsidRDefault="00DD6983" w:rsidP="00DD6983">
      <w:r w:rsidRPr="00812E8A">
        <w:t xml:space="preserve">where </w:t>
      </w:r>
      <w:r w:rsidRPr="00812E8A">
        <w:rPr>
          <w:i/>
        </w:rPr>
        <w:t>n</w:t>
      </w:r>
      <w:r w:rsidRPr="00812E8A">
        <w:t xml:space="preserve"> is one less than the </w:t>
      </w:r>
      <w:r w:rsidR="00765A55" w:rsidRPr="00765A55">
        <w:t>codeword</w:t>
      </w:r>
      <w:r w:rsidRPr="00812E8A">
        <w:t xml:space="preserve"> length</w:t>
      </w:r>
      <w:r w:rsidR="00AA1A78" w:rsidRPr="00812E8A">
        <w:t>,</w:t>
      </w:r>
      <w:r w:rsidRPr="00812E8A">
        <w:t xml:space="preserve"> and </w:t>
      </w:r>
      <w:r w:rsidRPr="00812E8A">
        <w:rPr>
          <w:i/>
        </w:rPr>
        <w:t>N</w:t>
      </w:r>
      <w:r w:rsidRPr="00812E8A">
        <w:t xml:space="preserve"> is the number of </w:t>
      </w:r>
      <w:r w:rsidR="00765A55" w:rsidRPr="00765A55">
        <w:t>codeword</w:t>
      </w:r>
      <w:r w:rsidRPr="00812E8A">
        <w:t xml:space="preserve">s in the CLTU. For a given frame length, the number of </w:t>
      </w:r>
      <w:r w:rsidR="00765A55" w:rsidRPr="00765A55">
        <w:t>codeword</w:t>
      </w:r>
      <w:r w:rsidRPr="00812E8A">
        <w:t xml:space="preserve">s required to hold the frame increases as the </w:t>
      </w:r>
      <w:r w:rsidR="00765A55" w:rsidRPr="00765A55">
        <w:t>codeword</w:t>
      </w:r>
      <w:r w:rsidRPr="00812E8A">
        <w:t xml:space="preserve"> size decreases. Tables </w:t>
      </w:r>
      <w:r w:rsidR="00195369">
        <w:fldChar w:fldCharType="begin"/>
      </w:r>
      <w:r w:rsidR="00195369">
        <w:instrText xml:space="preserve"> REF T_E01ProbabilityPCXofCodeblockRejectioni \h </w:instrText>
      </w:r>
      <w:r w:rsidR="00195369">
        <w:fldChar w:fldCharType="separate"/>
      </w:r>
      <w:r w:rsidR="00D46CA3">
        <w:rPr>
          <w:noProof/>
        </w:rPr>
        <w:t>E</w:t>
      </w:r>
      <w:r w:rsidR="00D46CA3" w:rsidRPr="00812E8A">
        <w:noBreakHyphen/>
      </w:r>
      <w:r w:rsidR="00D46CA3">
        <w:rPr>
          <w:noProof/>
        </w:rPr>
        <w:t>1</w:t>
      </w:r>
      <w:r w:rsidR="00195369">
        <w:fldChar w:fldCharType="end"/>
      </w:r>
      <w:r w:rsidRPr="00812E8A">
        <w:t xml:space="preserve"> to </w:t>
      </w:r>
      <w:r w:rsidR="00195369">
        <w:fldChar w:fldCharType="begin"/>
      </w:r>
      <w:r w:rsidR="00195369">
        <w:instrText xml:space="preserve"> REF T_E04ProbabilityPCXofCodeblockRejectioni \h </w:instrText>
      </w:r>
      <w:r w:rsidR="00195369">
        <w:fldChar w:fldCharType="separate"/>
      </w:r>
      <w:r w:rsidR="00D46CA3">
        <w:rPr>
          <w:noProof/>
        </w:rPr>
        <w:t>E</w:t>
      </w:r>
      <w:r w:rsidR="00D46CA3" w:rsidRPr="00812E8A">
        <w:noBreakHyphen/>
      </w:r>
      <w:r w:rsidR="00D46CA3">
        <w:rPr>
          <w:noProof/>
        </w:rPr>
        <w:t>4</w:t>
      </w:r>
      <w:r w:rsidR="00195369">
        <w:fldChar w:fldCharType="end"/>
      </w:r>
      <w:r w:rsidRPr="00812E8A">
        <w:t xml:space="preserve"> show the values of the probability </w:t>
      </w:r>
      <w:r w:rsidRPr="00812E8A">
        <w:rPr>
          <w:i/>
        </w:rPr>
        <w:t>P</w:t>
      </w:r>
      <w:r w:rsidRPr="00812E8A">
        <w:rPr>
          <w:i/>
          <w:vertAlign w:val="subscript"/>
        </w:rPr>
        <w:t>CX</w:t>
      </w:r>
      <w:r w:rsidRPr="00812E8A">
        <w:t xml:space="preserve"> for the three channel bit error rates for different frame lengths.</w:t>
      </w:r>
    </w:p>
    <w:p w14:paraId="7E8F54BD" w14:textId="55DFBC0A" w:rsidR="00DD6983" w:rsidRPr="00812E8A" w:rsidRDefault="00DD6983" w:rsidP="00DD6983">
      <w:pPr>
        <w:pStyle w:val="TableTitleWrap"/>
        <w:ind w:left="2160"/>
      </w:pPr>
      <w:r w:rsidRPr="00812E8A">
        <w:t xml:space="preserve">Table </w:t>
      </w:r>
      <w:bookmarkStart w:id="911" w:name="T_E01ProbabilityPCXofCodeblockRejectioni"/>
      <w:r w:rsidRPr="00812E8A">
        <w:fldChar w:fldCharType="begin"/>
      </w:r>
      <w:r w:rsidRPr="00812E8A">
        <w:instrText xml:space="preserve"> STYLEREF "Heading 8,Annex Heading 1"\l \n \t  \* MERGEFORMAT </w:instrText>
      </w:r>
      <w:r w:rsidRPr="00812E8A">
        <w:fldChar w:fldCharType="separate"/>
      </w:r>
      <w:r w:rsidR="00D46CA3">
        <w:rPr>
          <w:noProof/>
        </w:rPr>
        <w:t>E</w:t>
      </w:r>
      <w:r w:rsidRPr="00812E8A">
        <w:fldChar w:fldCharType="end"/>
      </w:r>
      <w:r w:rsidRPr="00812E8A">
        <w:noBreakHyphen/>
      </w:r>
      <w:fldSimple w:instr=" SEQ Table \s 8 ">
        <w:r w:rsidR="00D46CA3">
          <w:rPr>
            <w:noProof/>
          </w:rPr>
          <w:t>1</w:t>
        </w:r>
      </w:fldSimple>
      <w:bookmarkEnd w:id="911"/>
      <w:r w:rsidRPr="00812E8A">
        <w:fldChar w:fldCharType="begin"/>
      </w:r>
      <w:r w:rsidRPr="00812E8A">
        <w:instrText xml:space="preserve"> TC  \f T "</w:instrText>
      </w:r>
      <w:fldSimple w:instr=" STYLEREF &quot;Heading 8,Annex Heading 1&quot;\l \n \t  \* MERGEFORMAT ">
        <w:bookmarkStart w:id="912" w:name="_Toc312227672"/>
        <w:bookmarkStart w:id="913" w:name="_Toc337827082"/>
        <w:bookmarkStart w:id="914" w:name="_Toc62226961"/>
        <w:bookmarkStart w:id="915" w:name="_Toc71969027"/>
        <w:r w:rsidR="00D46CA3">
          <w:rPr>
            <w:noProof/>
          </w:rPr>
          <w:instrText>E</w:instrText>
        </w:r>
      </w:fldSimple>
      <w:r w:rsidRPr="00812E8A">
        <w:instrText>-</w:instrText>
      </w:r>
      <w:r w:rsidRPr="00812E8A">
        <w:fldChar w:fldCharType="begin"/>
      </w:r>
      <w:r w:rsidRPr="00812E8A">
        <w:instrText xml:space="preserve"> SEQ Table_TOC \s 8 </w:instrText>
      </w:r>
      <w:r w:rsidRPr="00812E8A">
        <w:fldChar w:fldCharType="separate"/>
      </w:r>
      <w:r w:rsidR="00D46CA3">
        <w:rPr>
          <w:noProof/>
        </w:rPr>
        <w:instrText>1</w:instrText>
      </w:r>
      <w:r w:rsidRPr="00812E8A">
        <w:fldChar w:fldCharType="end"/>
      </w:r>
      <w:r w:rsidRPr="00812E8A">
        <w:tab/>
      </w:r>
      <w:r w:rsidR="005C3A25" w:rsidRPr="00812E8A">
        <w:instrText xml:space="preserve">Probability </w:instrText>
      </w:r>
      <w:r w:rsidR="005C3A25" w:rsidRPr="00812E8A">
        <w:rPr>
          <w:i/>
        </w:rPr>
        <w:instrText>P</w:instrText>
      </w:r>
      <w:r w:rsidR="005C3A25" w:rsidRPr="00812E8A">
        <w:rPr>
          <w:i/>
          <w:vertAlign w:val="subscript"/>
        </w:rPr>
        <w:instrText>CX</w:instrText>
      </w:r>
      <w:r w:rsidR="005C3A25" w:rsidRPr="00812E8A">
        <w:instrText xml:space="preserve"> of </w:instrText>
      </w:r>
      <w:r w:rsidR="00765A55" w:rsidRPr="00765A55">
        <w:instrText>Codeword</w:instrText>
      </w:r>
      <w:r w:rsidR="00765A55" w:rsidRPr="00812E8A">
        <w:instrText xml:space="preserve"> </w:instrText>
      </w:r>
      <w:r w:rsidR="005C3A25" w:rsidRPr="00812E8A">
        <w:instrText xml:space="preserve">Rejection in TED Mode, </w:instrText>
      </w:r>
      <w:r w:rsidR="005C3A25" w:rsidRPr="00812E8A">
        <w:br/>
        <w:instrText>Frame Length 20 Octets</w:instrText>
      </w:r>
      <w:bookmarkEnd w:id="912"/>
      <w:bookmarkEnd w:id="913"/>
      <w:bookmarkEnd w:id="914"/>
      <w:bookmarkEnd w:id="915"/>
      <w:r w:rsidRPr="00812E8A">
        <w:instrText>"</w:instrText>
      </w:r>
      <w:r w:rsidRPr="00812E8A">
        <w:fldChar w:fldCharType="end"/>
      </w:r>
      <w:r w:rsidRPr="00812E8A">
        <w:t>:</w:t>
      </w:r>
      <w:r w:rsidRPr="00812E8A">
        <w:tab/>
        <w:t xml:space="preserve">Probability </w:t>
      </w:r>
      <w:r w:rsidRPr="00812E8A">
        <w:rPr>
          <w:i/>
        </w:rPr>
        <w:t>P</w:t>
      </w:r>
      <w:r w:rsidRPr="00812E8A">
        <w:rPr>
          <w:bCs/>
          <w:i/>
          <w:szCs w:val="20"/>
          <w:vertAlign w:val="subscript"/>
        </w:rPr>
        <w:t>CX</w:t>
      </w:r>
      <w:r w:rsidRPr="00812E8A">
        <w:t xml:space="preserve"> of </w:t>
      </w:r>
      <w:r w:rsidR="00765A55" w:rsidRPr="00765A55">
        <w:t>Codeword</w:t>
      </w:r>
      <w:r w:rsidR="00765A55" w:rsidRPr="00812E8A">
        <w:t xml:space="preserve"> </w:t>
      </w:r>
      <w:r w:rsidRPr="00812E8A">
        <w:t xml:space="preserve">Rejection in TED Mode, </w:t>
      </w:r>
      <w:r w:rsidRPr="00812E8A">
        <w:br/>
        <w:t>Frame Length 20 Octe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000" w:firstRow="0" w:lastRow="0" w:firstColumn="0" w:lastColumn="0" w:noHBand="0" w:noVBand="0"/>
      </w:tblPr>
      <w:tblGrid>
        <w:gridCol w:w="2152"/>
        <w:gridCol w:w="2151"/>
        <w:gridCol w:w="1615"/>
        <w:gridCol w:w="1615"/>
        <w:gridCol w:w="1615"/>
      </w:tblGrid>
      <w:tr w:rsidR="00DD6983" w:rsidRPr="00812E8A" w14:paraId="2E1F1B32" w14:textId="77777777" w:rsidTr="004400AF">
        <w:trPr>
          <w:cantSplit/>
          <w:trHeight w:val="20"/>
          <w:tblHeader/>
          <w:jc w:val="center"/>
        </w:trPr>
        <w:tc>
          <w:tcPr>
            <w:tcW w:w="2152" w:type="dxa"/>
            <w:vMerge w:val="restart"/>
          </w:tcPr>
          <w:p w14:paraId="5BB2BFB5" w14:textId="7BA1C1AE" w:rsidR="00DD6983" w:rsidRPr="00812E8A" w:rsidRDefault="00765A55" w:rsidP="004400AF">
            <w:pPr>
              <w:keepNext/>
              <w:spacing w:before="0" w:line="240" w:lineRule="auto"/>
              <w:jc w:val="center"/>
              <w:rPr>
                <w:rFonts w:ascii="Arial" w:hAnsi="Arial" w:cs="Arial"/>
                <w:b/>
              </w:rPr>
            </w:pPr>
            <w:r w:rsidRPr="00765A55">
              <w:rPr>
                <w:rFonts w:ascii="Arial" w:hAnsi="Arial" w:cs="Arial"/>
                <w:b/>
              </w:rPr>
              <w:t>Codeword</w:t>
            </w:r>
            <w:r w:rsidR="00DD6983" w:rsidRPr="00812E8A">
              <w:rPr>
                <w:rFonts w:ascii="Arial" w:hAnsi="Arial" w:cs="Arial"/>
                <w:b/>
              </w:rPr>
              <w:br/>
            </w:r>
            <w:del w:id="916" w:author="Kenneth Andrews" w:date="2021-07-08T17:32:00Z">
              <w:r w:rsidR="00DD6983" w:rsidRPr="00812E8A" w:rsidDel="005600AE">
                <w:rPr>
                  <w:rFonts w:ascii="Arial" w:hAnsi="Arial" w:cs="Arial"/>
                  <w:b/>
                </w:rPr>
                <w:delText>length</w:delText>
              </w:r>
            </w:del>
            <w:ins w:id="917" w:author="Kenneth Andrews" w:date="2021-07-08T17:32:00Z">
              <w:r w:rsidR="005600AE">
                <w:rPr>
                  <w:rFonts w:ascii="Arial" w:hAnsi="Arial" w:cs="Arial"/>
                  <w:b/>
                </w:rPr>
                <w:t>L</w:t>
              </w:r>
              <w:r w:rsidR="005600AE" w:rsidRPr="00812E8A">
                <w:rPr>
                  <w:rFonts w:ascii="Arial" w:hAnsi="Arial" w:cs="Arial"/>
                  <w:b/>
                </w:rPr>
                <w:t>ength</w:t>
              </w:r>
            </w:ins>
          </w:p>
        </w:tc>
        <w:tc>
          <w:tcPr>
            <w:tcW w:w="2151" w:type="dxa"/>
            <w:vMerge w:val="restart"/>
            <w:vAlign w:val="center"/>
          </w:tcPr>
          <w:p w14:paraId="73717611" w14:textId="6E36EA4F" w:rsidR="00DD6983" w:rsidRPr="00812E8A" w:rsidRDefault="00DD6983" w:rsidP="004400AF">
            <w:pPr>
              <w:keepNext/>
              <w:spacing w:before="0" w:line="240" w:lineRule="auto"/>
              <w:jc w:val="center"/>
              <w:rPr>
                <w:rFonts w:ascii="Arial" w:hAnsi="Arial" w:cs="Arial"/>
                <w:b/>
              </w:rPr>
            </w:pPr>
            <w:r w:rsidRPr="00812E8A">
              <w:rPr>
                <w:rFonts w:ascii="Arial" w:hAnsi="Arial" w:cs="Arial"/>
                <w:b/>
              </w:rPr>
              <w:t xml:space="preserve">Number of </w:t>
            </w:r>
            <w:r w:rsidRPr="00812E8A">
              <w:rPr>
                <w:rFonts w:ascii="Arial" w:hAnsi="Arial" w:cs="Arial"/>
                <w:b/>
              </w:rPr>
              <w:br/>
            </w:r>
            <w:r w:rsidR="00765A55" w:rsidRPr="00765A55">
              <w:rPr>
                <w:rFonts w:ascii="Arial" w:hAnsi="Arial" w:cs="Arial"/>
                <w:b/>
              </w:rPr>
              <w:t>Codeword</w:t>
            </w:r>
            <w:r w:rsidR="00765A55" w:rsidRPr="00812E8A">
              <w:rPr>
                <w:rFonts w:ascii="Arial" w:hAnsi="Arial" w:cs="Arial"/>
                <w:b/>
              </w:rPr>
              <w:t>s</w:t>
            </w:r>
            <w:r w:rsidRPr="00812E8A">
              <w:rPr>
                <w:rFonts w:ascii="Arial" w:hAnsi="Arial" w:cs="Arial"/>
                <w:b/>
              </w:rPr>
              <w:br/>
            </w:r>
            <w:r w:rsidRPr="00812E8A">
              <w:rPr>
                <w:rFonts w:ascii="Arial" w:hAnsi="Arial" w:cs="Arial"/>
                <w:b/>
                <w:i/>
              </w:rPr>
              <w:t>N</w:t>
            </w:r>
          </w:p>
        </w:tc>
        <w:tc>
          <w:tcPr>
            <w:tcW w:w="4845" w:type="dxa"/>
            <w:gridSpan w:val="3"/>
            <w:vAlign w:val="center"/>
          </w:tcPr>
          <w:p w14:paraId="62CB58EB"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bCs/>
              </w:rPr>
              <w:t>Channel Bit Error Rate</w:t>
            </w:r>
          </w:p>
        </w:tc>
      </w:tr>
      <w:tr w:rsidR="00DD6983" w:rsidRPr="00812E8A" w14:paraId="1C2543CB" w14:textId="77777777" w:rsidTr="004400AF">
        <w:trPr>
          <w:cantSplit/>
          <w:tblHeader/>
          <w:jc w:val="center"/>
        </w:trPr>
        <w:tc>
          <w:tcPr>
            <w:tcW w:w="2152" w:type="dxa"/>
            <w:vMerge/>
          </w:tcPr>
          <w:p w14:paraId="7A630F3F" w14:textId="77777777" w:rsidR="00DD6983" w:rsidRPr="00812E8A" w:rsidRDefault="00DD6983" w:rsidP="004400AF">
            <w:pPr>
              <w:keepNext/>
              <w:spacing w:before="0" w:line="240" w:lineRule="auto"/>
              <w:jc w:val="center"/>
              <w:rPr>
                <w:rFonts w:ascii="Arial" w:hAnsi="Arial" w:cs="Arial"/>
                <w:b/>
              </w:rPr>
            </w:pPr>
          </w:p>
        </w:tc>
        <w:tc>
          <w:tcPr>
            <w:tcW w:w="2151" w:type="dxa"/>
            <w:vMerge/>
            <w:vAlign w:val="center"/>
          </w:tcPr>
          <w:p w14:paraId="454CEC08" w14:textId="77777777" w:rsidR="00DD6983" w:rsidRPr="00812E8A" w:rsidRDefault="00DD6983" w:rsidP="004400AF">
            <w:pPr>
              <w:keepNext/>
              <w:spacing w:before="0" w:line="240" w:lineRule="auto"/>
              <w:jc w:val="center"/>
              <w:rPr>
                <w:rFonts w:ascii="Arial" w:hAnsi="Arial" w:cs="Arial"/>
                <w:b/>
              </w:rPr>
            </w:pPr>
          </w:p>
        </w:tc>
        <w:tc>
          <w:tcPr>
            <w:tcW w:w="1615" w:type="dxa"/>
            <w:vAlign w:val="center"/>
          </w:tcPr>
          <w:p w14:paraId="3307CA65"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b/>
              </w:rPr>
              <w:t>10</w:t>
            </w:r>
            <w:r w:rsidRPr="00812E8A">
              <w:rPr>
                <w:rFonts w:ascii="Arial" w:hAnsi="Arial" w:cs="Arial"/>
                <w:b/>
                <w:vertAlign w:val="superscript"/>
              </w:rPr>
              <w:t>-4</w:t>
            </w:r>
          </w:p>
        </w:tc>
        <w:tc>
          <w:tcPr>
            <w:tcW w:w="1615" w:type="dxa"/>
            <w:vAlign w:val="center"/>
          </w:tcPr>
          <w:p w14:paraId="4CEC5637"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b/>
              </w:rPr>
              <w:t>10</w:t>
            </w:r>
            <w:r w:rsidRPr="00812E8A">
              <w:rPr>
                <w:rFonts w:ascii="Arial" w:hAnsi="Arial" w:cs="Arial"/>
                <w:b/>
                <w:vertAlign w:val="superscript"/>
              </w:rPr>
              <w:t>-5</w:t>
            </w:r>
          </w:p>
        </w:tc>
        <w:tc>
          <w:tcPr>
            <w:tcW w:w="1615" w:type="dxa"/>
            <w:vAlign w:val="center"/>
          </w:tcPr>
          <w:p w14:paraId="21B4476F"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b/>
              </w:rPr>
              <w:t>10</w:t>
            </w:r>
            <w:r w:rsidRPr="00812E8A">
              <w:rPr>
                <w:rFonts w:ascii="Arial" w:hAnsi="Arial" w:cs="Arial"/>
                <w:b/>
                <w:vertAlign w:val="superscript"/>
              </w:rPr>
              <w:t>-6</w:t>
            </w:r>
          </w:p>
        </w:tc>
      </w:tr>
      <w:tr w:rsidR="00DD6983" w:rsidRPr="00812E8A" w14:paraId="71BBBE49" w14:textId="77777777" w:rsidTr="004400AF">
        <w:trPr>
          <w:cantSplit/>
          <w:jc w:val="center"/>
        </w:trPr>
        <w:tc>
          <w:tcPr>
            <w:tcW w:w="2152" w:type="dxa"/>
          </w:tcPr>
          <w:p w14:paraId="5CA68DBF"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64</w:t>
            </w:r>
          </w:p>
        </w:tc>
        <w:tc>
          <w:tcPr>
            <w:tcW w:w="2151" w:type="dxa"/>
            <w:vAlign w:val="center"/>
          </w:tcPr>
          <w:p w14:paraId="7C98D1C4"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3</w:t>
            </w:r>
          </w:p>
        </w:tc>
        <w:tc>
          <w:tcPr>
            <w:tcW w:w="1615" w:type="dxa"/>
            <w:vAlign w:val="center"/>
          </w:tcPr>
          <w:p w14:paraId="0DB4564D"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1.87 x 10</w:t>
            </w:r>
            <w:r w:rsidRPr="00812E8A">
              <w:rPr>
                <w:rFonts w:ascii="Arial" w:hAnsi="Arial" w:cs="Arial"/>
                <w:vertAlign w:val="superscript"/>
              </w:rPr>
              <w:t>-2</w:t>
            </w:r>
          </w:p>
        </w:tc>
        <w:tc>
          <w:tcPr>
            <w:tcW w:w="1615" w:type="dxa"/>
            <w:vAlign w:val="center"/>
          </w:tcPr>
          <w:p w14:paraId="5A5F7275"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1.89 x 10</w:t>
            </w:r>
            <w:r w:rsidRPr="00812E8A">
              <w:rPr>
                <w:rFonts w:ascii="Arial" w:hAnsi="Arial" w:cs="Arial"/>
                <w:vertAlign w:val="superscript"/>
              </w:rPr>
              <w:t>-3</w:t>
            </w:r>
          </w:p>
        </w:tc>
        <w:tc>
          <w:tcPr>
            <w:tcW w:w="1615" w:type="dxa"/>
            <w:vAlign w:val="center"/>
          </w:tcPr>
          <w:p w14:paraId="1AB6CBF9"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1.89 x 10</w:t>
            </w:r>
            <w:r w:rsidRPr="00812E8A">
              <w:rPr>
                <w:rFonts w:ascii="Arial" w:hAnsi="Arial" w:cs="Arial"/>
                <w:vertAlign w:val="superscript"/>
              </w:rPr>
              <w:t>-4</w:t>
            </w:r>
          </w:p>
        </w:tc>
      </w:tr>
      <w:tr w:rsidR="00DD6983" w:rsidRPr="00812E8A" w14:paraId="40AFB802" w14:textId="77777777" w:rsidTr="004400AF">
        <w:trPr>
          <w:cantSplit/>
          <w:jc w:val="center"/>
        </w:trPr>
        <w:tc>
          <w:tcPr>
            <w:tcW w:w="2152" w:type="dxa"/>
          </w:tcPr>
          <w:p w14:paraId="4A7FE484"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56</w:t>
            </w:r>
          </w:p>
        </w:tc>
        <w:tc>
          <w:tcPr>
            <w:tcW w:w="2151" w:type="dxa"/>
            <w:vAlign w:val="center"/>
          </w:tcPr>
          <w:p w14:paraId="276E684F"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4</w:t>
            </w:r>
          </w:p>
        </w:tc>
        <w:tc>
          <w:tcPr>
            <w:tcW w:w="1615" w:type="dxa"/>
            <w:vAlign w:val="center"/>
          </w:tcPr>
          <w:p w14:paraId="51A455B2"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2.18 x 10</w:t>
            </w:r>
            <w:r w:rsidRPr="00812E8A">
              <w:rPr>
                <w:rFonts w:ascii="Arial" w:hAnsi="Arial" w:cs="Arial"/>
                <w:vertAlign w:val="superscript"/>
              </w:rPr>
              <w:t>-2</w:t>
            </w:r>
          </w:p>
        </w:tc>
        <w:tc>
          <w:tcPr>
            <w:tcW w:w="1615" w:type="dxa"/>
            <w:vAlign w:val="center"/>
          </w:tcPr>
          <w:p w14:paraId="287873F1"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2.20 x 10</w:t>
            </w:r>
            <w:r w:rsidRPr="00812E8A">
              <w:rPr>
                <w:rFonts w:ascii="Arial" w:hAnsi="Arial" w:cs="Arial"/>
                <w:vertAlign w:val="superscript"/>
              </w:rPr>
              <w:t>-3</w:t>
            </w:r>
          </w:p>
        </w:tc>
        <w:tc>
          <w:tcPr>
            <w:tcW w:w="1615" w:type="dxa"/>
            <w:vAlign w:val="center"/>
          </w:tcPr>
          <w:p w14:paraId="3004BC11"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2.20 x 10</w:t>
            </w:r>
            <w:r w:rsidRPr="00812E8A">
              <w:rPr>
                <w:rFonts w:ascii="Arial" w:hAnsi="Arial" w:cs="Arial"/>
                <w:vertAlign w:val="superscript"/>
              </w:rPr>
              <w:t>-4</w:t>
            </w:r>
          </w:p>
        </w:tc>
      </w:tr>
      <w:tr w:rsidR="00DD6983" w:rsidRPr="00812E8A" w14:paraId="602EB6FE" w14:textId="77777777" w:rsidTr="004400AF">
        <w:trPr>
          <w:cantSplit/>
          <w:jc w:val="center"/>
        </w:trPr>
        <w:tc>
          <w:tcPr>
            <w:tcW w:w="2152" w:type="dxa"/>
          </w:tcPr>
          <w:p w14:paraId="30330AC8"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48</w:t>
            </w:r>
          </w:p>
        </w:tc>
        <w:tc>
          <w:tcPr>
            <w:tcW w:w="2151" w:type="dxa"/>
            <w:vAlign w:val="center"/>
          </w:tcPr>
          <w:p w14:paraId="31315D45"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4</w:t>
            </w:r>
          </w:p>
        </w:tc>
        <w:tc>
          <w:tcPr>
            <w:tcW w:w="1615" w:type="dxa"/>
            <w:vAlign w:val="center"/>
          </w:tcPr>
          <w:p w14:paraId="4DD3E5E6"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1.86 x 10</w:t>
            </w:r>
            <w:r w:rsidRPr="00812E8A">
              <w:rPr>
                <w:rFonts w:ascii="Arial" w:hAnsi="Arial" w:cs="Arial"/>
                <w:vertAlign w:val="superscript"/>
              </w:rPr>
              <w:t>-2</w:t>
            </w:r>
          </w:p>
        </w:tc>
        <w:tc>
          <w:tcPr>
            <w:tcW w:w="1615" w:type="dxa"/>
            <w:vAlign w:val="center"/>
          </w:tcPr>
          <w:p w14:paraId="55278D7B"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1.88 x 10</w:t>
            </w:r>
            <w:r w:rsidRPr="00812E8A">
              <w:rPr>
                <w:rFonts w:ascii="Arial" w:hAnsi="Arial" w:cs="Arial"/>
                <w:vertAlign w:val="superscript"/>
              </w:rPr>
              <w:t>-3</w:t>
            </w:r>
          </w:p>
        </w:tc>
        <w:tc>
          <w:tcPr>
            <w:tcW w:w="1615" w:type="dxa"/>
            <w:vAlign w:val="center"/>
          </w:tcPr>
          <w:p w14:paraId="696B9B39"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1.88 x 10</w:t>
            </w:r>
            <w:r w:rsidRPr="00812E8A">
              <w:rPr>
                <w:rFonts w:ascii="Arial" w:hAnsi="Arial" w:cs="Arial"/>
                <w:vertAlign w:val="superscript"/>
              </w:rPr>
              <w:t>-4</w:t>
            </w:r>
          </w:p>
        </w:tc>
      </w:tr>
      <w:tr w:rsidR="00DD6983" w:rsidRPr="00812E8A" w14:paraId="7B07284C" w14:textId="77777777" w:rsidTr="004400AF">
        <w:trPr>
          <w:cantSplit/>
          <w:jc w:val="center"/>
        </w:trPr>
        <w:tc>
          <w:tcPr>
            <w:tcW w:w="2152" w:type="dxa"/>
          </w:tcPr>
          <w:p w14:paraId="7B2F0D94"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40</w:t>
            </w:r>
          </w:p>
        </w:tc>
        <w:tc>
          <w:tcPr>
            <w:tcW w:w="2151" w:type="dxa"/>
            <w:vAlign w:val="center"/>
          </w:tcPr>
          <w:p w14:paraId="5728E8C4"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5</w:t>
            </w:r>
          </w:p>
        </w:tc>
        <w:tc>
          <w:tcPr>
            <w:tcW w:w="1615" w:type="dxa"/>
            <w:vAlign w:val="center"/>
          </w:tcPr>
          <w:p w14:paraId="577686BC" w14:textId="77777777" w:rsidR="00DD6983" w:rsidRPr="00812E8A" w:rsidRDefault="00DD6983" w:rsidP="004400AF">
            <w:pPr>
              <w:spacing w:before="0" w:line="240" w:lineRule="auto"/>
              <w:jc w:val="center"/>
              <w:rPr>
                <w:rFonts w:ascii="Arial" w:hAnsi="Arial" w:cs="Arial"/>
              </w:rPr>
            </w:pPr>
            <w:r w:rsidRPr="00812E8A">
              <w:rPr>
                <w:rFonts w:ascii="Arial" w:hAnsi="Arial" w:cs="Arial"/>
              </w:rPr>
              <w:t>1.93 x 10</w:t>
            </w:r>
            <w:r w:rsidRPr="00812E8A">
              <w:rPr>
                <w:rFonts w:ascii="Arial" w:hAnsi="Arial" w:cs="Arial"/>
                <w:vertAlign w:val="superscript"/>
              </w:rPr>
              <w:t>-2</w:t>
            </w:r>
          </w:p>
        </w:tc>
        <w:tc>
          <w:tcPr>
            <w:tcW w:w="1615" w:type="dxa"/>
            <w:vAlign w:val="center"/>
          </w:tcPr>
          <w:p w14:paraId="791BCAD6" w14:textId="77777777" w:rsidR="00DD6983" w:rsidRPr="00812E8A" w:rsidRDefault="00DD6983" w:rsidP="004400AF">
            <w:pPr>
              <w:spacing w:before="0" w:line="240" w:lineRule="auto"/>
              <w:jc w:val="center"/>
              <w:rPr>
                <w:rFonts w:ascii="Arial" w:hAnsi="Arial" w:cs="Arial"/>
              </w:rPr>
            </w:pPr>
            <w:r w:rsidRPr="00812E8A">
              <w:rPr>
                <w:rFonts w:ascii="Arial" w:hAnsi="Arial" w:cs="Arial"/>
              </w:rPr>
              <w:t>1.95 x 10</w:t>
            </w:r>
            <w:r w:rsidRPr="00812E8A">
              <w:rPr>
                <w:rFonts w:ascii="Arial" w:hAnsi="Arial" w:cs="Arial"/>
                <w:vertAlign w:val="superscript"/>
              </w:rPr>
              <w:t>-3</w:t>
            </w:r>
          </w:p>
        </w:tc>
        <w:tc>
          <w:tcPr>
            <w:tcW w:w="1615" w:type="dxa"/>
            <w:vAlign w:val="center"/>
          </w:tcPr>
          <w:p w14:paraId="3A416D34" w14:textId="77777777" w:rsidR="00DD6983" w:rsidRPr="00812E8A" w:rsidRDefault="00DD6983" w:rsidP="004400AF">
            <w:pPr>
              <w:spacing w:before="0" w:line="240" w:lineRule="auto"/>
              <w:jc w:val="center"/>
              <w:rPr>
                <w:rFonts w:ascii="Arial" w:hAnsi="Arial" w:cs="Arial"/>
              </w:rPr>
            </w:pPr>
            <w:r w:rsidRPr="00812E8A">
              <w:rPr>
                <w:rFonts w:ascii="Arial" w:hAnsi="Arial" w:cs="Arial"/>
              </w:rPr>
              <w:t>1.95 x 10</w:t>
            </w:r>
            <w:r w:rsidRPr="00812E8A">
              <w:rPr>
                <w:rFonts w:ascii="Arial" w:hAnsi="Arial" w:cs="Arial"/>
                <w:vertAlign w:val="superscript"/>
              </w:rPr>
              <w:t>-4</w:t>
            </w:r>
          </w:p>
        </w:tc>
      </w:tr>
    </w:tbl>
    <w:p w14:paraId="5CA1E597" w14:textId="4461D4C3" w:rsidR="00DD6983" w:rsidRPr="00812E8A" w:rsidRDefault="00DD6983" w:rsidP="00DD6983">
      <w:pPr>
        <w:pStyle w:val="TableTitleWrap"/>
        <w:ind w:left="2160"/>
      </w:pPr>
      <w:r w:rsidRPr="00812E8A">
        <w:lastRenderedPageBreak/>
        <w:t xml:space="preserve">Table </w:t>
      </w:r>
      <w:bookmarkStart w:id="918" w:name="T_E02ProbabilityPCXofCodeblockRejectioni"/>
      <w:r w:rsidRPr="00812E8A">
        <w:fldChar w:fldCharType="begin"/>
      </w:r>
      <w:r w:rsidRPr="00812E8A">
        <w:instrText xml:space="preserve"> STYLEREF "Heading 8,Annex Heading 1"\l \n \t  \* MERGEFORMAT </w:instrText>
      </w:r>
      <w:r w:rsidRPr="00812E8A">
        <w:fldChar w:fldCharType="separate"/>
      </w:r>
      <w:r w:rsidR="00D46CA3">
        <w:rPr>
          <w:noProof/>
        </w:rPr>
        <w:t>E</w:t>
      </w:r>
      <w:r w:rsidRPr="00812E8A">
        <w:fldChar w:fldCharType="end"/>
      </w:r>
      <w:r w:rsidRPr="00812E8A">
        <w:noBreakHyphen/>
      </w:r>
      <w:fldSimple w:instr=" SEQ Table \s 8 ">
        <w:r w:rsidR="00D46CA3">
          <w:rPr>
            <w:noProof/>
          </w:rPr>
          <w:t>2</w:t>
        </w:r>
      </w:fldSimple>
      <w:bookmarkEnd w:id="918"/>
      <w:r w:rsidRPr="00812E8A">
        <w:fldChar w:fldCharType="begin"/>
      </w:r>
      <w:r w:rsidRPr="00812E8A">
        <w:instrText xml:space="preserve"> TC  \f T "</w:instrText>
      </w:r>
      <w:fldSimple w:instr=" STYLEREF &quot;Heading 8,Annex Heading 1&quot;\l \n \t  \* MERGEFORMAT ">
        <w:bookmarkStart w:id="919" w:name="_Toc312227673"/>
        <w:bookmarkStart w:id="920" w:name="_Toc337827083"/>
        <w:bookmarkStart w:id="921" w:name="_Toc62226962"/>
        <w:bookmarkStart w:id="922" w:name="_Toc71969028"/>
        <w:r w:rsidR="00D46CA3">
          <w:rPr>
            <w:noProof/>
          </w:rPr>
          <w:instrText>E</w:instrText>
        </w:r>
      </w:fldSimple>
      <w:r w:rsidRPr="00812E8A">
        <w:instrText>-</w:instrText>
      </w:r>
      <w:r w:rsidRPr="00812E8A">
        <w:fldChar w:fldCharType="begin"/>
      </w:r>
      <w:r w:rsidRPr="00812E8A">
        <w:instrText xml:space="preserve"> SEQ Table_TOC \s 8 </w:instrText>
      </w:r>
      <w:r w:rsidRPr="00812E8A">
        <w:fldChar w:fldCharType="separate"/>
      </w:r>
      <w:r w:rsidR="00D46CA3">
        <w:rPr>
          <w:noProof/>
        </w:rPr>
        <w:instrText>2</w:instrText>
      </w:r>
      <w:r w:rsidRPr="00812E8A">
        <w:fldChar w:fldCharType="end"/>
      </w:r>
      <w:r w:rsidRPr="00812E8A">
        <w:tab/>
      </w:r>
      <w:r w:rsidR="005C3A25" w:rsidRPr="00812E8A">
        <w:instrText xml:space="preserve">Probability </w:instrText>
      </w:r>
      <w:r w:rsidR="005C3A25" w:rsidRPr="00812E8A">
        <w:rPr>
          <w:i/>
        </w:rPr>
        <w:instrText>P</w:instrText>
      </w:r>
      <w:r w:rsidR="005C3A25" w:rsidRPr="00812E8A">
        <w:rPr>
          <w:i/>
          <w:vertAlign w:val="subscript"/>
        </w:rPr>
        <w:instrText>CX</w:instrText>
      </w:r>
      <w:r w:rsidR="005C3A25" w:rsidRPr="00812E8A">
        <w:instrText xml:space="preserve"> of </w:instrText>
      </w:r>
      <w:r w:rsidR="00765A55" w:rsidRPr="00765A55">
        <w:instrText>Codeword</w:instrText>
      </w:r>
      <w:r w:rsidR="00765A55" w:rsidRPr="00812E8A">
        <w:instrText xml:space="preserve"> </w:instrText>
      </w:r>
      <w:r w:rsidR="005C3A25" w:rsidRPr="00812E8A">
        <w:instrText xml:space="preserve">Rejection in TED Mode, </w:instrText>
      </w:r>
      <w:r w:rsidR="005C3A25" w:rsidRPr="00812E8A">
        <w:br/>
        <w:instrText>Frame Length 50 Octets</w:instrText>
      </w:r>
      <w:bookmarkEnd w:id="919"/>
      <w:bookmarkEnd w:id="920"/>
      <w:bookmarkEnd w:id="921"/>
      <w:bookmarkEnd w:id="922"/>
      <w:r w:rsidRPr="00812E8A">
        <w:instrText>"</w:instrText>
      </w:r>
      <w:r w:rsidRPr="00812E8A">
        <w:fldChar w:fldCharType="end"/>
      </w:r>
      <w:r w:rsidRPr="00812E8A">
        <w:t>:</w:t>
      </w:r>
      <w:r w:rsidRPr="00812E8A">
        <w:tab/>
        <w:t xml:space="preserve">Probability </w:t>
      </w:r>
      <w:r w:rsidRPr="00812E8A">
        <w:rPr>
          <w:i/>
        </w:rPr>
        <w:t>P</w:t>
      </w:r>
      <w:r w:rsidRPr="00812E8A">
        <w:rPr>
          <w:bCs/>
          <w:i/>
          <w:szCs w:val="20"/>
          <w:vertAlign w:val="subscript"/>
        </w:rPr>
        <w:t>CX</w:t>
      </w:r>
      <w:r w:rsidRPr="00812E8A">
        <w:t xml:space="preserve"> of </w:t>
      </w:r>
      <w:r w:rsidR="00765A55" w:rsidRPr="00765A55">
        <w:t>Codeword</w:t>
      </w:r>
      <w:r w:rsidR="00765A55" w:rsidRPr="00812E8A">
        <w:t xml:space="preserve"> </w:t>
      </w:r>
      <w:r w:rsidRPr="00812E8A">
        <w:t xml:space="preserve">Rejection in TED Mode, </w:t>
      </w:r>
      <w:r w:rsidRPr="00812E8A">
        <w:br/>
        <w:t>Frame Length 50 Octe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000" w:firstRow="0" w:lastRow="0" w:firstColumn="0" w:lastColumn="0" w:noHBand="0" w:noVBand="0"/>
      </w:tblPr>
      <w:tblGrid>
        <w:gridCol w:w="2152"/>
        <w:gridCol w:w="2151"/>
        <w:gridCol w:w="1615"/>
        <w:gridCol w:w="1615"/>
        <w:gridCol w:w="1615"/>
      </w:tblGrid>
      <w:tr w:rsidR="00DD6983" w:rsidRPr="00812E8A" w14:paraId="2240AFE3" w14:textId="77777777" w:rsidTr="004400AF">
        <w:trPr>
          <w:cantSplit/>
          <w:trHeight w:val="20"/>
          <w:tblHeader/>
          <w:jc w:val="center"/>
        </w:trPr>
        <w:tc>
          <w:tcPr>
            <w:tcW w:w="2152" w:type="dxa"/>
            <w:vMerge w:val="restart"/>
          </w:tcPr>
          <w:p w14:paraId="49F1C6F8" w14:textId="3EF490EF" w:rsidR="00DD6983" w:rsidRPr="00812E8A" w:rsidRDefault="00765A55" w:rsidP="004400AF">
            <w:pPr>
              <w:spacing w:before="0" w:line="240" w:lineRule="auto"/>
              <w:jc w:val="center"/>
              <w:rPr>
                <w:rFonts w:ascii="Arial" w:hAnsi="Arial" w:cs="Arial"/>
                <w:b/>
              </w:rPr>
            </w:pPr>
            <w:r w:rsidRPr="00765A55">
              <w:rPr>
                <w:rFonts w:ascii="Arial" w:hAnsi="Arial" w:cs="Arial"/>
                <w:b/>
              </w:rPr>
              <w:t>Codeword</w:t>
            </w:r>
            <w:r w:rsidR="00DD6983" w:rsidRPr="00812E8A">
              <w:rPr>
                <w:rFonts w:ascii="Arial" w:hAnsi="Arial" w:cs="Arial"/>
                <w:b/>
              </w:rPr>
              <w:br/>
            </w:r>
            <w:del w:id="923" w:author="Kenneth Andrews" w:date="2021-07-08T17:32:00Z">
              <w:r w:rsidR="00DD6983" w:rsidRPr="00812E8A" w:rsidDel="005600AE">
                <w:rPr>
                  <w:rFonts w:ascii="Arial" w:hAnsi="Arial" w:cs="Arial"/>
                  <w:b/>
                </w:rPr>
                <w:delText>length</w:delText>
              </w:r>
            </w:del>
            <w:ins w:id="924" w:author="Kenneth Andrews" w:date="2021-07-08T17:32:00Z">
              <w:r w:rsidR="005600AE">
                <w:rPr>
                  <w:rFonts w:ascii="Arial" w:hAnsi="Arial" w:cs="Arial"/>
                  <w:b/>
                </w:rPr>
                <w:t>L</w:t>
              </w:r>
              <w:r w:rsidR="005600AE" w:rsidRPr="00812E8A">
                <w:rPr>
                  <w:rFonts w:ascii="Arial" w:hAnsi="Arial" w:cs="Arial"/>
                  <w:b/>
                </w:rPr>
                <w:t>ength</w:t>
              </w:r>
            </w:ins>
          </w:p>
        </w:tc>
        <w:tc>
          <w:tcPr>
            <w:tcW w:w="2151" w:type="dxa"/>
            <w:vMerge w:val="restart"/>
            <w:vAlign w:val="center"/>
          </w:tcPr>
          <w:p w14:paraId="5B6AEE43" w14:textId="5B4096C6" w:rsidR="00DD6983" w:rsidRPr="00812E8A" w:rsidRDefault="00DD6983" w:rsidP="004400AF">
            <w:pPr>
              <w:spacing w:before="0" w:line="240" w:lineRule="auto"/>
              <w:jc w:val="center"/>
              <w:rPr>
                <w:rFonts w:ascii="Arial" w:hAnsi="Arial" w:cs="Arial"/>
                <w:b/>
              </w:rPr>
            </w:pPr>
            <w:r w:rsidRPr="00812E8A">
              <w:rPr>
                <w:rFonts w:ascii="Arial" w:hAnsi="Arial" w:cs="Arial"/>
                <w:b/>
              </w:rPr>
              <w:t xml:space="preserve">Number of </w:t>
            </w:r>
            <w:r w:rsidRPr="00812E8A">
              <w:rPr>
                <w:rFonts w:ascii="Arial" w:hAnsi="Arial" w:cs="Arial"/>
                <w:b/>
              </w:rPr>
              <w:br/>
            </w:r>
            <w:r w:rsidR="00765A55" w:rsidRPr="00765A55">
              <w:rPr>
                <w:rFonts w:ascii="Arial" w:hAnsi="Arial" w:cs="Arial"/>
                <w:b/>
              </w:rPr>
              <w:t>Codeword</w:t>
            </w:r>
            <w:r w:rsidR="00765A55" w:rsidRPr="00812E8A">
              <w:rPr>
                <w:rFonts w:ascii="Arial" w:hAnsi="Arial" w:cs="Arial"/>
                <w:b/>
              </w:rPr>
              <w:t>s</w:t>
            </w:r>
            <w:r w:rsidRPr="00812E8A">
              <w:rPr>
                <w:rFonts w:ascii="Arial" w:hAnsi="Arial" w:cs="Arial"/>
                <w:b/>
              </w:rPr>
              <w:br/>
            </w:r>
            <w:r w:rsidRPr="00812E8A">
              <w:rPr>
                <w:rFonts w:ascii="Arial" w:hAnsi="Arial" w:cs="Arial"/>
                <w:b/>
                <w:i/>
              </w:rPr>
              <w:t>N</w:t>
            </w:r>
          </w:p>
        </w:tc>
        <w:tc>
          <w:tcPr>
            <w:tcW w:w="4845" w:type="dxa"/>
            <w:gridSpan w:val="3"/>
            <w:vAlign w:val="center"/>
          </w:tcPr>
          <w:p w14:paraId="304355D6" w14:textId="77777777" w:rsidR="00DD6983" w:rsidRPr="00812E8A" w:rsidRDefault="00DD6983" w:rsidP="004400AF">
            <w:pPr>
              <w:spacing w:before="0" w:line="240" w:lineRule="auto"/>
              <w:jc w:val="center"/>
              <w:rPr>
                <w:rFonts w:ascii="Arial" w:hAnsi="Arial" w:cs="Arial"/>
                <w:b/>
              </w:rPr>
            </w:pPr>
            <w:r w:rsidRPr="00812E8A">
              <w:rPr>
                <w:rFonts w:ascii="Arial" w:hAnsi="Arial" w:cs="Arial"/>
                <w:b/>
                <w:bCs/>
              </w:rPr>
              <w:t>Channel Bit Error Rate</w:t>
            </w:r>
          </w:p>
        </w:tc>
      </w:tr>
      <w:tr w:rsidR="00DD6983" w:rsidRPr="00812E8A" w14:paraId="0BBD97A5" w14:textId="77777777" w:rsidTr="004400AF">
        <w:trPr>
          <w:cantSplit/>
          <w:trHeight w:val="418"/>
          <w:tblHeader/>
          <w:jc w:val="center"/>
        </w:trPr>
        <w:tc>
          <w:tcPr>
            <w:tcW w:w="2152" w:type="dxa"/>
            <w:vMerge/>
          </w:tcPr>
          <w:p w14:paraId="26A85356" w14:textId="77777777" w:rsidR="00DD6983" w:rsidRPr="00812E8A" w:rsidRDefault="00DD6983" w:rsidP="004400AF">
            <w:pPr>
              <w:spacing w:before="0" w:line="240" w:lineRule="auto"/>
              <w:jc w:val="center"/>
              <w:rPr>
                <w:rFonts w:ascii="Arial" w:hAnsi="Arial" w:cs="Arial"/>
                <w:b/>
              </w:rPr>
            </w:pPr>
          </w:p>
        </w:tc>
        <w:tc>
          <w:tcPr>
            <w:tcW w:w="2151" w:type="dxa"/>
            <w:vMerge/>
            <w:vAlign w:val="center"/>
          </w:tcPr>
          <w:p w14:paraId="2291C2BE" w14:textId="77777777" w:rsidR="00DD6983" w:rsidRPr="00812E8A" w:rsidRDefault="00DD6983" w:rsidP="004400AF">
            <w:pPr>
              <w:spacing w:before="0" w:line="240" w:lineRule="auto"/>
              <w:jc w:val="center"/>
              <w:rPr>
                <w:rFonts w:ascii="Arial" w:hAnsi="Arial" w:cs="Arial"/>
                <w:b/>
              </w:rPr>
            </w:pPr>
          </w:p>
        </w:tc>
        <w:tc>
          <w:tcPr>
            <w:tcW w:w="1615" w:type="dxa"/>
            <w:vAlign w:val="center"/>
          </w:tcPr>
          <w:p w14:paraId="4CE8A4DA" w14:textId="77777777" w:rsidR="00DD6983" w:rsidRPr="00812E8A" w:rsidRDefault="00DD6983" w:rsidP="004400AF">
            <w:pPr>
              <w:spacing w:before="0" w:line="240" w:lineRule="auto"/>
              <w:jc w:val="center"/>
              <w:rPr>
                <w:rFonts w:ascii="Arial" w:hAnsi="Arial" w:cs="Arial"/>
              </w:rPr>
            </w:pPr>
            <w:r w:rsidRPr="00812E8A">
              <w:rPr>
                <w:rFonts w:ascii="Arial" w:hAnsi="Arial" w:cs="Arial"/>
                <w:b/>
              </w:rPr>
              <w:t>10</w:t>
            </w:r>
            <w:r w:rsidRPr="00812E8A">
              <w:rPr>
                <w:rFonts w:ascii="Arial" w:hAnsi="Arial" w:cs="Arial"/>
                <w:b/>
                <w:vertAlign w:val="superscript"/>
              </w:rPr>
              <w:t>-4</w:t>
            </w:r>
          </w:p>
        </w:tc>
        <w:tc>
          <w:tcPr>
            <w:tcW w:w="1615" w:type="dxa"/>
            <w:vAlign w:val="center"/>
          </w:tcPr>
          <w:p w14:paraId="14091105" w14:textId="77777777" w:rsidR="00DD6983" w:rsidRPr="00812E8A" w:rsidRDefault="00DD6983" w:rsidP="004400AF">
            <w:pPr>
              <w:spacing w:before="0" w:line="240" w:lineRule="auto"/>
              <w:jc w:val="center"/>
              <w:rPr>
                <w:rFonts w:ascii="Arial" w:hAnsi="Arial" w:cs="Arial"/>
              </w:rPr>
            </w:pPr>
            <w:r w:rsidRPr="00812E8A">
              <w:rPr>
                <w:rFonts w:ascii="Arial" w:hAnsi="Arial" w:cs="Arial"/>
                <w:b/>
              </w:rPr>
              <w:t>10</w:t>
            </w:r>
            <w:r w:rsidRPr="00812E8A">
              <w:rPr>
                <w:rFonts w:ascii="Arial" w:hAnsi="Arial" w:cs="Arial"/>
                <w:b/>
                <w:vertAlign w:val="superscript"/>
              </w:rPr>
              <w:t>-5</w:t>
            </w:r>
          </w:p>
        </w:tc>
        <w:tc>
          <w:tcPr>
            <w:tcW w:w="1615" w:type="dxa"/>
            <w:vAlign w:val="center"/>
          </w:tcPr>
          <w:p w14:paraId="3ADEADC8" w14:textId="77777777" w:rsidR="00DD6983" w:rsidRPr="00812E8A" w:rsidRDefault="00DD6983" w:rsidP="004400AF">
            <w:pPr>
              <w:spacing w:before="0" w:line="240" w:lineRule="auto"/>
              <w:jc w:val="center"/>
              <w:rPr>
                <w:rFonts w:ascii="Arial" w:hAnsi="Arial" w:cs="Arial"/>
              </w:rPr>
            </w:pPr>
            <w:r w:rsidRPr="00812E8A">
              <w:rPr>
                <w:rFonts w:ascii="Arial" w:hAnsi="Arial" w:cs="Arial"/>
                <w:b/>
              </w:rPr>
              <w:t>10</w:t>
            </w:r>
            <w:r w:rsidRPr="00812E8A">
              <w:rPr>
                <w:rFonts w:ascii="Arial" w:hAnsi="Arial" w:cs="Arial"/>
                <w:b/>
                <w:vertAlign w:val="superscript"/>
              </w:rPr>
              <w:t>-6</w:t>
            </w:r>
          </w:p>
        </w:tc>
      </w:tr>
      <w:tr w:rsidR="00DD6983" w:rsidRPr="00812E8A" w14:paraId="51300EB7" w14:textId="77777777" w:rsidTr="004400AF">
        <w:trPr>
          <w:cantSplit/>
          <w:jc w:val="center"/>
        </w:trPr>
        <w:tc>
          <w:tcPr>
            <w:tcW w:w="2152" w:type="dxa"/>
          </w:tcPr>
          <w:p w14:paraId="036F3B15"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64</w:t>
            </w:r>
          </w:p>
        </w:tc>
        <w:tc>
          <w:tcPr>
            <w:tcW w:w="2151" w:type="dxa"/>
            <w:vAlign w:val="center"/>
          </w:tcPr>
          <w:p w14:paraId="5D3A5990"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8</w:t>
            </w:r>
          </w:p>
        </w:tc>
        <w:tc>
          <w:tcPr>
            <w:tcW w:w="1615" w:type="dxa"/>
            <w:vAlign w:val="center"/>
          </w:tcPr>
          <w:p w14:paraId="228AC75A"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4.92 x 10</w:t>
            </w:r>
            <w:r w:rsidRPr="00812E8A">
              <w:rPr>
                <w:rFonts w:ascii="Arial" w:hAnsi="Arial" w:cs="Arial"/>
                <w:vertAlign w:val="superscript"/>
              </w:rPr>
              <w:t>-2</w:t>
            </w:r>
          </w:p>
        </w:tc>
        <w:tc>
          <w:tcPr>
            <w:tcW w:w="1615" w:type="dxa"/>
            <w:vAlign w:val="center"/>
          </w:tcPr>
          <w:p w14:paraId="410E7999"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5.03 x 10</w:t>
            </w:r>
            <w:r w:rsidRPr="00812E8A">
              <w:rPr>
                <w:rFonts w:ascii="Arial" w:hAnsi="Arial" w:cs="Arial"/>
                <w:vertAlign w:val="superscript"/>
              </w:rPr>
              <w:t>-3</w:t>
            </w:r>
          </w:p>
        </w:tc>
        <w:tc>
          <w:tcPr>
            <w:tcW w:w="1615" w:type="dxa"/>
            <w:vAlign w:val="center"/>
          </w:tcPr>
          <w:p w14:paraId="635BBB5F"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5.04 x 10</w:t>
            </w:r>
            <w:r w:rsidRPr="00812E8A">
              <w:rPr>
                <w:rFonts w:ascii="Arial" w:hAnsi="Arial" w:cs="Arial"/>
                <w:vertAlign w:val="superscript"/>
              </w:rPr>
              <w:t>-4</w:t>
            </w:r>
          </w:p>
        </w:tc>
      </w:tr>
      <w:tr w:rsidR="00DD6983" w:rsidRPr="00812E8A" w14:paraId="36C08158" w14:textId="77777777" w:rsidTr="004400AF">
        <w:trPr>
          <w:cantSplit/>
          <w:jc w:val="center"/>
        </w:trPr>
        <w:tc>
          <w:tcPr>
            <w:tcW w:w="2152" w:type="dxa"/>
          </w:tcPr>
          <w:p w14:paraId="3BB16F34"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56</w:t>
            </w:r>
          </w:p>
        </w:tc>
        <w:tc>
          <w:tcPr>
            <w:tcW w:w="2151" w:type="dxa"/>
            <w:vAlign w:val="center"/>
          </w:tcPr>
          <w:p w14:paraId="2103E6DF"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9</w:t>
            </w:r>
          </w:p>
        </w:tc>
        <w:tc>
          <w:tcPr>
            <w:tcW w:w="1615" w:type="dxa"/>
            <w:vAlign w:val="center"/>
          </w:tcPr>
          <w:p w14:paraId="2DBCCFB5"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4.83 x 10</w:t>
            </w:r>
            <w:r w:rsidRPr="00812E8A">
              <w:rPr>
                <w:rFonts w:ascii="Arial" w:hAnsi="Arial" w:cs="Arial"/>
                <w:vertAlign w:val="superscript"/>
              </w:rPr>
              <w:t>-2</w:t>
            </w:r>
          </w:p>
        </w:tc>
        <w:tc>
          <w:tcPr>
            <w:tcW w:w="1615" w:type="dxa"/>
            <w:vAlign w:val="center"/>
          </w:tcPr>
          <w:p w14:paraId="3F790C4D"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4.94 x 10</w:t>
            </w:r>
            <w:r w:rsidRPr="00812E8A">
              <w:rPr>
                <w:rFonts w:ascii="Arial" w:hAnsi="Arial" w:cs="Arial"/>
                <w:vertAlign w:val="superscript"/>
              </w:rPr>
              <w:t>-3</w:t>
            </w:r>
          </w:p>
        </w:tc>
        <w:tc>
          <w:tcPr>
            <w:tcW w:w="1615" w:type="dxa"/>
            <w:vAlign w:val="center"/>
          </w:tcPr>
          <w:p w14:paraId="21D9ACA2"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4.95 x 10</w:t>
            </w:r>
            <w:r w:rsidRPr="00812E8A">
              <w:rPr>
                <w:rFonts w:ascii="Arial" w:hAnsi="Arial" w:cs="Arial"/>
                <w:vertAlign w:val="superscript"/>
              </w:rPr>
              <w:t>-4</w:t>
            </w:r>
          </w:p>
        </w:tc>
      </w:tr>
      <w:tr w:rsidR="00DD6983" w:rsidRPr="00812E8A" w14:paraId="7B512D27" w14:textId="77777777" w:rsidTr="004400AF">
        <w:trPr>
          <w:cantSplit/>
          <w:jc w:val="center"/>
        </w:trPr>
        <w:tc>
          <w:tcPr>
            <w:tcW w:w="2152" w:type="dxa"/>
          </w:tcPr>
          <w:p w14:paraId="122ED32E"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48</w:t>
            </w:r>
          </w:p>
        </w:tc>
        <w:tc>
          <w:tcPr>
            <w:tcW w:w="2151" w:type="dxa"/>
            <w:vAlign w:val="center"/>
          </w:tcPr>
          <w:p w14:paraId="296846C2"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10</w:t>
            </w:r>
          </w:p>
        </w:tc>
        <w:tc>
          <w:tcPr>
            <w:tcW w:w="1615" w:type="dxa"/>
            <w:vAlign w:val="center"/>
          </w:tcPr>
          <w:p w14:paraId="206F390D"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4.59 x 10</w:t>
            </w:r>
            <w:r w:rsidRPr="00812E8A">
              <w:rPr>
                <w:rFonts w:ascii="Arial" w:hAnsi="Arial" w:cs="Arial"/>
                <w:vertAlign w:val="superscript"/>
              </w:rPr>
              <w:t>-2</w:t>
            </w:r>
          </w:p>
        </w:tc>
        <w:tc>
          <w:tcPr>
            <w:tcW w:w="1615" w:type="dxa"/>
            <w:vAlign w:val="center"/>
          </w:tcPr>
          <w:p w14:paraId="65EC6084"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4.69 x 10</w:t>
            </w:r>
            <w:r w:rsidRPr="00812E8A">
              <w:rPr>
                <w:rFonts w:ascii="Arial" w:hAnsi="Arial" w:cs="Arial"/>
                <w:vertAlign w:val="superscript"/>
              </w:rPr>
              <w:t>-3</w:t>
            </w:r>
          </w:p>
        </w:tc>
        <w:tc>
          <w:tcPr>
            <w:tcW w:w="1615" w:type="dxa"/>
            <w:vAlign w:val="center"/>
          </w:tcPr>
          <w:p w14:paraId="383F9C05"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4.70 x 10</w:t>
            </w:r>
            <w:r w:rsidRPr="00812E8A">
              <w:rPr>
                <w:rFonts w:ascii="Arial" w:hAnsi="Arial" w:cs="Arial"/>
                <w:vertAlign w:val="superscript"/>
              </w:rPr>
              <w:t>-4</w:t>
            </w:r>
          </w:p>
        </w:tc>
      </w:tr>
      <w:tr w:rsidR="00DD6983" w:rsidRPr="00812E8A" w14:paraId="220F0AB8" w14:textId="77777777" w:rsidTr="004400AF">
        <w:trPr>
          <w:cantSplit/>
          <w:jc w:val="center"/>
        </w:trPr>
        <w:tc>
          <w:tcPr>
            <w:tcW w:w="2152" w:type="dxa"/>
          </w:tcPr>
          <w:p w14:paraId="743E19FD"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40</w:t>
            </w:r>
          </w:p>
        </w:tc>
        <w:tc>
          <w:tcPr>
            <w:tcW w:w="2151" w:type="dxa"/>
            <w:vAlign w:val="center"/>
          </w:tcPr>
          <w:p w14:paraId="0D78039D"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13</w:t>
            </w:r>
          </w:p>
        </w:tc>
        <w:tc>
          <w:tcPr>
            <w:tcW w:w="1615" w:type="dxa"/>
            <w:vAlign w:val="center"/>
          </w:tcPr>
          <w:p w14:paraId="502F4586" w14:textId="77777777" w:rsidR="00DD6983" w:rsidRPr="00812E8A" w:rsidRDefault="00DD6983" w:rsidP="004400AF">
            <w:pPr>
              <w:spacing w:before="0" w:line="240" w:lineRule="auto"/>
              <w:jc w:val="center"/>
              <w:rPr>
                <w:rFonts w:ascii="Arial" w:hAnsi="Arial" w:cs="Arial"/>
              </w:rPr>
            </w:pPr>
            <w:r w:rsidRPr="00812E8A">
              <w:rPr>
                <w:rFonts w:ascii="Arial" w:hAnsi="Arial" w:cs="Arial"/>
              </w:rPr>
              <w:t>4.94 x 10</w:t>
            </w:r>
            <w:r w:rsidRPr="00812E8A">
              <w:rPr>
                <w:rFonts w:ascii="Arial" w:hAnsi="Arial" w:cs="Arial"/>
                <w:vertAlign w:val="superscript"/>
              </w:rPr>
              <w:t>-2</w:t>
            </w:r>
          </w:p>
        </w:tc>
        <w:tc>
          <w:tcPr>
            <w:tcW w:w="1615" w:type="dxa"/>
            <w:vAlign w:val="center"/>
          </w:tcPr>
          <w:p w14:paraId="408AF4F4" w14:textId="77777777" w:rsidR="00DD6983" w:rsidRPr="00812E8A" w:rsidRDefault="00DD6983" w:rsidP="004400AF">
            <w:pPr>
              <w:spacing w:before="0" w:line="240" w:lineRule="auto"/>
              <w:jc w:val="center"/>
              <w:rPr>
                <w:rFonts w:ascii="Arial" w:hAnsi="Arial" w:cs="Arial"/>
              </w:rPr>
            </w:pPr>
            <w:r w:rsidRPr="00812E8A">
              <w:rPr>
                <w:rFonts w:ascii="Arial" w:hAnsi="Arial" w:cs="Arial"/>
              </w:rPr>
              <w:t>5.06 x 10</w:t>
            </w:r>
            <w:r w:rsidRPr="00812E8A">
              <w:rPr>
                <w:rFonts w:ascii="Arial" w:hAnsi="Arial" w:cs="Arial"/>
                <w:vertAlign w:val="superscript"/>
              </w:rPr>
              <w:t>-3</w:t>
            </w:r>
          </w:p>
        </w:tc>
        <w:tc>
          <w:tcPr>
            <w:tcW w:w="1615" w:type="dxa"/>
            <w:vAlign w:val="center"/>
          </w:tcPr>
          <w:p w14:paraId="2DE4153A" w14:textId="77777777" w:rsidR="00DD6983" w:rsidRPr="00812E8A" w:rsidRDefault="00DD6983" w:rsidP="004400AF">
            <w:pPr>
              <w:spacing w:before="0" w:line="240" w:lineRule="auto"/>
              <w:jc w:val="center"/>
              <w:rPr>
                <w:rFonts w:ascii="Arial" w:hAnsi="Arial" w:cs="Arial"/>
              </w:rPr>
            </w:pPr>
            <w:r w:rsidRPr="00812E8A">
              <w:rPr>
                <w:rFonts w:ascii="Arial" w:hAnsi="Arial" w:cs="Arial"/>
              </w:rPr>
              <w:t>5.07 x 10</w:t>
            </w:r>
            <w:r w:rsidRPr="00812E8A">
              <w:rPr>
                <w:rFonts w:ascii="Arial" w:hAnsi="Arial" w:cs="Arial"/>
                <w:vertAlign w:val="superscript"/>
              </w:rPr>
              <w:t>-4</w:t>
            </w:r>
          </w:p>
        </w:tc>
      </w:tr>
    </w:tbl>
    <w:p w14:paraId="361AF49C" w14:textId="3A28690D" w:rsidR="00DD6983" w:rsidRPr="00812E8A" w:rsidRDefault="00DD6983" w:rsidP="00DD6983">
      <w:pPr>
        <w:pStyle w:val="TableTitleWrap"/>
        <w:ind w:left="2160"/>
      </w:pPr>
      <w:r w:rsidRPr="00812E8A">
        <w:t xml:space="preserve">Table </w:t>
      </w:r>
      <w:bookmarkStart w:id="925" w:name="T_E03ProbabilityPCXofCodeblockRejectioni"/>
      <w:r w:rsidRPr="00812E8A">
        <w:fldChar w:fldCharType="begin"/>
      </w:r>
      <w:r w:rsidRPr="00812E8A">
        <w:instrText xml:space="preserve"> STYLEREF "Heading 8,Annex Heading 1"\l \n \t  \* MERGEFORMAT </w:instrText>
      </w:r>
      <w:r w:rsidRPr="00812E8A">
        <w:fldChar w:fldCharType="separate"/>
      </w:r>
      <w:r w:rsidR="00D46CA3">
        <w:rPr>
          <w:noProof/>
        </w:rPr>
        <w:t>E</w:t>
      </w:r>
      <w:r w:rsidRPr="00812E8A">
        <w:fldChar w:fldCharType="end"/>
      </w:r>
      <w:r w:rsidRPr="00812E8A">
        <w:noBreakHyphen/>
      </w:r>
      <w:fldSimple w:instr=" SEQ Table \s 8 ">
        <w:r w:rsidR="00D46CA3">
          <w:rPr>
            <w:noProof/>
          </w:rPr>
          <w:t>3</w:t>
        </w:r>
      </w:fldSimple>
      <w:bookmarkEnd w:id="925"/>
      <w:r w:rsidRPr="00812E8A">
        <w:fldChar w:fldCharType="begin"/>
      </w:r>
      <w:r w:rsidRPr="00812E8A">
        <w:instrText xml:space="preserve"> TC  \f T "</w:instrText>
      </w:r>
      <w:fldSimple w:instr=" STYLEREF &quot;Heading 8,Annex Heading 1&quot;\l \n \t  \* MERGEFORMAT ">
        <w:bookmarkStart w:id="926" w:name="_Toc312227674"/>
        <w:bookmarkStart w:id="927" w:name="_Toc337827084"/>
        <w:bookmarkStart w:id="928" w:name="_Toc62226963"/>
        <w:bookmarkStart w:id="929" w:name="_Toc71969029"/>
        <w:r w:rsidR="00D46CA3">
          <w:rPr>
            <w:noProof/>
          </w:rPr>
          <w:instrText>E</w:instrText>
        </w:r>
      </w:fldSimple>
      <w:r w:rsidRPr="00812E8A">
        <w:instrText>-</w:instrText>
      </w:r>
      <w:r w:rsidRPr="00812E8A">
        <w:fldChar w:fldCharType="begin"/>
      </w:r>
      <w:r w:rsidRPr="00812E8A">
        <w:instrText xml:space="preserve"> SEQ Table_TOC \s 8 </w:instrText>
      </w:r>
      <w:r w:rsidRPr="00812E8A">
        <w:fldChar w:fldCharType="separate"/>
      </w:r>
      <w:r w:rsidR="00D46CA3">
        <w:rPr>
          <w:noProof/>
        </w:rPr>
        <w:instrText>3</w:instrText>
      </w:r>
      <w:r w:rsidRPr="00812E8A">
        <w:fldChar w:fldCharType="end"/>
      </w:r>
      <w:r w:rsidRPr="00812E8A">
        <w:tab/>
      </w:r>
      <w:r w:rsidR="005C3A25" w:rsidRPr="00812E8A">
        <w:instrText xml:space="preserve">Probability </w:instrText>
      </w:r>
      <w:r w:rsidR="005C3A25" w:rsidRPr="00812E8A">
        <w:rPr>
          <w:i/>
        </w:rPr>
        <w:instrText>P</w:instrText>
      </w:r>
      <w:r w:rsidR="005C3A25" w:rsidRPr="00812E8A">
        <w:rPr>
          <w:i/>
          <w:vertAlign w:val="subscript"/>
        </w:rPr>
        <w:instrText>CX</w:instrText>
      </w:r>
      <w:r w:rsidR="005C3A25" w:rsidRPr="00812E8A">
        <w:instrText xml:space="preserve"> of </w:instrText>
      </w:r>
      <w:r w:rsidR="00765A55" w:rsidRPr="00765A55">
        <w:instrText>Codeword</w:instrText>
      </w:r>
      <w:r w:rsidR="00765A55" w:rsidRPr="00812E8A">
        <w:instrText xml:space="preserve"> </w:instrText>
      </w:r>
      <w:r w:rsidR="005C3A25" w:rsidRPr="00812E8A">
        <w:instrText xml:space="preserve">Rejection in TED Mode, </w:instrText>
      </w:r>
      <w:r w:rsidR="005C3A25" w:rsidRPr="00812E8A">
        <w:br/>
        <w:instrText>Frame Length 120 Octets</w:instrText>
      </w:r>
      <w:bookmarkEnd w:id="926"/>
      <w:bookmarkEnd w:id="927"/>
      <w:bookmarkEnd w:id="928"/>
      <w:bookmarkEnd w:id="929"/>
      <w:r w:rsidRPr="00812E8A">
        <w:instrText>"</w:instrText>
      </w:r>
      <w:r w:rsidRPr="00812E8A">
        <w:fldChar w:fldCharType="end"/>
      </w:r>
      <w:r w:rsidRPr="00812E8A">
        <w:t>:</w:t>
      </w:r>
      <w:r w:rsidRPr="00812E8A">
        <w:tab/>
        <w:t xml:space="preserve">Probability </w:t>
      </w:r>
      <w:r w:rsidRPr="00812E8A">
        <w:rPr>
          <w:i/>
        </w:rPr>
        <w:t>P</w:t>
      </w:r>
      <w:r w:rsidRPr="00812E8A">
        <w:rPr>
          <w:bCs/>
          <w:i/>
          <w:szCs w:val="20"/>
          <w:vertAlign w:val="subscript"/>
        </w:rPr>
        <w:t>CX</w:t>
      </w:r>
      <w:r w:rsidRPr="00812E8A">
        <w:t xml:space="preserve"> of </w:t>
      </w:r>
      <w:r w:rsidR="00765A55" w:rsidRPr="00765A55">
        <w:t>Codeword</w:t>
      </w:r>
      <w:r w:rsidR="00765A55" w:rsidRPr="00812E8A">
        <w:t xml:space="preserve"> </w:t>
      </w:r>
      <w:r w:rsidRPr="00812E8A">
        <w:t xml:space="preserve">Rejection in TED Mode, </w:t>
      </w:r>
      <w:r w:rsidRPr="00812E8A">
        <w:br/>
        <w:t>Frame Length 120 Octe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000" w:firstRow="0" w:lastRow="0" w:firstColumn="0" w:lastColumn="0" w:noHBand="0" w:noVBand="0"/>
      </w:tblPr>
      <w:tblGrid>
        <w:gridCol w:w="2152"/>
        <w:gridCol w:w="2151"/>
        <w:gridCol w:w="1615"/>
        <w:gridCol w:w="1615"/>
        <w:gridCol w:w="1615"/>
      </w:tblGrid>
      <w:tr w:rsidR="00DD6983" w:rsidRPr="00812E8A" w14:paraId="420EF029" w14:textId="77777777" w:rsidTr="004400AF">
        <w:trPr>
          <w:cantSplit/>
          <w:trHeight w:val="20"/>
          <w:tblHeader/>
          <w:jc w:val="center"/>
        </w:trPr>
        <w:tc>
          <w:tcPr>
            <w:tcW w:w="2152" w:type="dxa"/>
            <w:vMerge w:val="restart"/>
          </w:tcPr>
          <w:p w14:paraId="4326CE40" w14:textId="1AC708AA" w:rsidR="00DD6983" w:rsidRPr="00812E8A" w:rsidRDefault="00765A55" w:rsidP="004400AF">
            <w:pPr>
              <w:spacing w:before="0" w:line="240" w:lineRule="auto"/>
              <w:jc w:val="center"/>
              <w:rPr>
                <w:rFonts w:ascii="Arial" w:hAnsi="Arial" w:cs="Arial"/>
                <w:b/>
              </w:rPr>
            </w:pPr>
            <w:r w:rsidRPr="00765A55">
              <w:rPr>
                <w:rFonts w:ascii="Arial" w:hAnsi="Arial" w:cs="Arial"/>
                <w:b/>
              </w:rPr>
              <w:t>Codeword</w:t>
            </w:r>
            <w:r w:rsidR="00DD6983" w:rsidRPr="00812E8A">
              <w:rPr>
                <w:rFonts w:ascii="Arial" w:hAnsi="Arial" w:cs="Arial"/>
                <w:b/>
              </w:rPr>
              <w:br/>
            </w:r>
            <w:del w:id="930" w:author="Kenneth Andrews" w:date="2021-07-08T17:32:00Z">
              <w:r w:rsidR="00DD6983" w:rsidRPr="00812E8A" w:rsidDel="005600AE">
                <w:rPr>
                  <w:rFonts w:ascii="Arial" w:hAnsi="Arial" w:cs="Arial"/>
                  <w:b/>
                </w:rPr>
                <w:delText>length</w:delText>
              </w:r>
            </w:del>
            <w:ins w:id="931" w:author="Kenneth Andrews" w:date="2021-07-08T17:32:00Z">
              <w:r w:rsidR="005600AE">
                <w:rPr>
                  <w:rFonts w:ascii="Arial" w:hAnsi="Arial" w:cs="Arial"/>
                  <w:b/>
                </w:rPr>
                <w:t>L</w:t>
              </w:r>
              <w:r w:rsidR="005600AE" w:rsidRPr="00812E8A">
                <w:rPr>
                  <w:rFonts w:ascii="Arial" w:hAnsi="Arial" w:cs="Arial"/>
                  <w:b/>
                </w:rPr>
                <w:t>ength</w:t>
              </w:r>
            </w:ins>
          </w:p>
        </w:tc>
        <w:tc>
          <w:tcPr>
            <w:tcW w:w="2151" w:type="dxa"/>
            <w:vMerge w:val="restart"/>
            <w:vAlign w:val="center"/>
          </w:tcPr>
          <w:p w14:paraId="42C35553" w14:textId="27F8BFBA" w:rsidR="00DD6983" w:rsidRPr="00812E8A" w:rsidRDefault="00DD6983" w:rsidP="004400AF">
            <w:pPr>
              <w:spacing w:before="0" w:line="240" w:lineRule="auto"/>
              <w:jc w:val="center"/>
              <w:rPr>
                <w:rFonts w:ascii="Arial" w:hAnsi="Arial" w:cs="Arial"/>
                <w:b/>
              </w:rPr>
            </w:pPr>
            <w:r w:rsidRPr="00812E8A">
              <w:rPr>
                <w:rFonts w:ascii="Arial" w:hAnsi="Arial" w:cs="Arial"/>
                <w:b/>
              </w:rPr>
              <w:t xml:space="preserve">Number of </w:t>
            </w:r>
            <w:r w:rsidRPr="00812E8A">
              <w:rPr>
                <w:rFonts w:ascii="Arial" w:hAnsi="Arial" w:cs="Arial"/>
                <w:b/>
              </w:rPr>
              <w:br/>
            </w:r>
            <w:r w:rsidR="00765A55" w:rsidRPr="00765A55">
              <w:rPr>
                <w:rFonts w:ascii="Arial" w:hAnsi="Arial" w:cs="Arial"/>
                <w:b/>
              </w:rPr>
              <w:t>Codeword</w:t>
            </w:r>
            <w:r w:rsidR="00765A55" w:rsidRPr="00812E8A">
              <w:rPr>
                <w:rFonts w:ascii="Arial" w:hAnsi="Arial" w:cs="Arial"/>
                <w:b/>
              </w:rPr>
              <w:t>s</w:t>
            </w:r>
            <w:r w:rsidRPr="00812E8A">
              <w:rPr>
                <w:rFonts w:ascii="Arial" w:hAnsi="Arial" w:cs="Arial"/>
                <w:b/>
              </w:rPr>
              <w:br/>
            </w:r>
            <w:r w:rsidRPr="00812E8A">
              <w:rPr>
                <w:rFonts w:ascii="Arial" w:hAnsi="Arial" w:cs="Arial"/>
                <w:b/>
                <w:i/>
              </w:rPr>
              <w:t>N</w:t>
            </w:r>
          </w:p>
        </w:tc>
        <w:tc>
          <w:tcPr>
            <w:tcW w:w="4845" w:type="dxa"/>
            <w:gridSpan w:val="3"/>
            <w:vAlign w:val="center"/>
          </w:tcPr>
          <w:p w14:paraId="5AAD3674" w14:textId="77777777" w:rsidR="00DD6983" w:rsidRPr="00812E8A" w:rsidRDefault="00DD6983" w:rsidP="004400AF">
            <w:pPr>
              <w:spacing w:before="0" w:line="240" w:lineRule="auto"/>
              <w:jc w:val="center"/>
              <w:rPr>
                <w:rFonts w:ascii="Arial" w:hAnsi="Arial" w:cs="Arial"/>
                <w:b/>
              </w:rPr>
            </w:pPr>
            <w:r w:rsidRPr="00812E8A">
              <w:rPr>
                <w:rFonts w:ascii="Arial" w:hAnsi="Arial" w:cs="Arial"/>
                <w:b/>
                <w:bCs/>
              </w:rPr>
              <w:t>Channel Bit Error Rate</w:t>
            </w:r>
          </w:p>
        </w:tc>
      </w:tr>
      <w:tr w:rsidR="00DD6983" w:rsidRPr="00812E8A" w14:paraId="43CA4F6C" w14:textId="77777777" w:rsidTr="004400AF">
        <w:trPr>
          <w:cantSplit/>
          <w:tblHeader/>
          <w:jc w:val="center"/>
        </w:trPr>
        <w:tc>
          <w:tcPr>
            <w:tcW w:w="2152" w:type="dxa"/>
            <w:vMerge/>
          </w:tcPr>
          <w:p w14:paraId="52201D93" w14:textId="77777777" w:rsidR="00DD6983" w:rsidRPr="00812E8A" w:rsidRDefault="00DD6983" w:rsidP="004400AF">
            <w:pPr>
              <w:spacing w:before="0" w:line="240" w:lineRule="auto"/>
              <w:jc w:val="center"/>
              <w:rPr>
                <w:rFonts w:ascii="Arial" w:hAnsi="Arial" w:cs="Arial"/>
                <w:b/>
              </w:rPr>
            </w:pPr>
          </w:p>
        </w:tc>
        <w:tc>
          <w:tcPr>
            <w:tcW w:w="2151" w:type="dxa"/>
            <w:vMerge/>
            <w:vAlign w:val="center"/>
          </w:tcPr>
          <w:p w14:paraId="351B7196" w14:textId="77777777" w:rsidR="00DD6983" w:rsidRPr="00812E8A" w:rsidRDefault="00DD6983" w:rsidP="004400AF">
            <w:pPr>
              <w:spacing w:before="0" w:line="240" w:lineRule="auto"/>
              <w:jc w:val="center"/>
              <w:rPr>
                <w:rFonts w:ascii="Arial" w:hAnsi="Arial" w:cs="Arial"/>
                <w:b/>
              </w:rPr>
            </w:pPr>
          </w:p>
        </w:tc>
        <w:tc>
          <w:tcPr>
            <w:tcW w:w="1615" w:type="dxa"/>
            <w:vAlign w:val="center"/>
          </w:tcPr>
          <w:p w14:paraId="78E15185" w14:textId="77777777" w:rsidR="00DD6983" w:rsidRPr="00812E8A" w:rsidRDefault="00DD6983" w:rsidP="004400AF">
            <w:pPr>
              <w:spacing w:before="0" w:line="240" w:lineRule="auto"/>
              <w:jc w:val="center"/>
              <w:rPr>
                <w:rFonts w:ascii="Arial" w:hAnsi="Arial" w:cs="Arial"/>
              </w:rPr>
            </w:pPr>
            <w:r w:rsidRPr="00812E8A">
              <w:rPr>
                <w:rFonts w:ascii="Arial" w:hAnsi="Arial" w:cs="Arial"/>
                <w:b/>
              </w:rPr>
              <w:t>10</w:t>
            </w:r>
            <w:r w:rsidRPr="00812E8A">
              <w:rPr>
                <w:rFonts w:ascii="Arial" w:hAnsi="Arial" w:cs="Arial"/>
                <w:b/>
                <w:vertAlign w:val="superscript"/>
              </w:rPr>
              <w:t>-4</w:t>
            </w:r>
          </w:p>
        </w:tc>
        <w:tc>
          <w:tcPr>
            <w:tcW w:w="1615" w:type="dxa"/>
            <w:vAlign w:val="center"/>
          </w:tcPr>
          <w:p w14:paraId="770146D6" w14:textId="77777777" w:rsidR="00DD6983" w:rsidRPr="00812E8A" w:rsidRDefault="00DD6983" w:rsidP="004400AF">
            <w:pPr>
              <w:spacing w:before="0" w:line="240" w:lineRule="auto"/>
              <w:jc w:val="center"/>
              <w:rPr>
                <w:rFonts w:ascii="Arial" w:hAnsi="Arial" w:cs="Arial"/>
              </w:rPr>
            </w:pPr>
            <w:r w:rsidRPr="00812E8A">
              <w:rPr>
                <w:rFonts w:ascii="Arial" w:hAnsi="Arial" w:cs="Arial"/>
                <w:b/>
              </w:rPr>
              <w:t>10</w:t>
            </w:r>
            <w:r w:rsidRPr="00812E8A">
              <w:rPr>
                <w:rFonts w:ascii="Arial" w:hAnsi="Arial" w:cs="Arial"/>
                <w:b/>
                <w:vertAlign w:val="superscript"/>
              </w:rPr>
              <w:t>-5</w:t>
            </w:r>
          </w:p>
        </w:tc>
        <w:tc>
          <w:tcPr>
            <w:tcW w:w="1615" w:type="dxa"/>
            <w:vAlign w:val="center"/>
          </w:tcPr>
          <w:p w14:paraId="070772C3" w14:textId="77777777" w:rsidR="00DD6983" w:rsidRPr="00812E8A" w:rsidRDefault="00DD6983" w:rsidP="004400AF">
            <w:pPr>
              <w:spacing w:before="0" w:line="240" w:lineRule="auto"/>
              <w:jc w:val="center"/>
              <w:rPr>
                <w:rFonts w:ascii="Arial" w:hAnsi="Arial" w:cs="Arial"/>
              </w:rPr>
            </w:pPr>
            <w:r w:rsidRPr="00812E8A">
              <w:rPr>
                <w:rFonts w:ascii="Arial" w:hAnsi="Arial" w:cs="Arial"/>
                <w:b/>
              </w:rPr>
              <w:t>10</w:t>
            </w:r>
            <w:r w:rsidRPr="00812E8A">
              <w:rPr>
                <w:rFonts w:ascii="Arial" w:hAnsi="Arial" w:cs="Arial"/>
                <w:b/>
                <w:vertAlign w:val="superscript"/>
              </w:rPr>
              <w:t>-6</w:t>
            </w:r>
          </w:p>
        </w:tc>
      </w:tr>
      <w:tr w:rsidR="00DD6983" w:rsidRPr="00812E8A" w14:paraId="595A17D1" w14:textId="77777777" w:rsidTr="004400AF">
        <w:trPr>
          <w:cantSplit/>
          <w:jc w:val="center"/>
        </w:trPr>
        <w:tc>
          <w:tcPr>
            <w:tcW w:w="2152" w:type="dxa"/>
          </w:tcPr>
          <w:p w14:paraId="4355BEFF"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64</w:t>
            </w:r>
          </w:p>
        </w:tc>
        <w:tc>
          <w:tcPr>
            <w:tcW w:w="2151" w:type="dxa"/>
            <w:vAlign w:val="center"/>
          </w:tcPr>
          <w:p w14:paraId="4B8D1188"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18</w:t>
            </w:r>
          </w:p>
        </w:tc>
        <w:tc>
          <w:tcPr>
            <w:tcW w:w="1615" w:type="dxa"/>
            <w:vAlign w:val="center"/>
          </w:tcPr>
          <w:p w14:paraId="7DE66086"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1.07 x 10</w:t>
            </w:r>
            <w:r w:rsidRPr="00812E8A">
              <w:rPr>
                <w:rFonts w:ascii="Arial" w:hAnsi="Arial" w:cs="Arial"/>
                <w:vertAlign w:val="superscript"/>
              </w:rPr>
              <w:t>-1</w:t>
            </w:r>
          </w:p>
        </w:tc>
        <w:tc>
          <w:tcPr>
            <w:tcW w:w="1615" w:type="dxa"/>
            <w:vAlign w:val="center"/>
          </w:tcPr>
          <w:p w14:paraId="0A11F7E2"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1.13 x 10</w:t>
            </w:r>
            <w:r w:rsidRPr="00812E8A">
              <w:rPr>
                <w:rFonts w:ascii="Arial" w:hAnsi="Arial" w:cs="Arial"/>
                <w:vertAlign w:val="superscript"/>
              </w:rPr>
              <w:t>-2</w:t>
            </w:r>
          </w:p>
        </w:tc>
        <w:tc>
          <w:tcPr>
            <w:tcW w:w="1615" w:type="dxa"/>
            <w:vAlign w:val="center"/>
          </w:tcPr>
          <w:p w14:paraId="6E5F4EAC"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1.13 x 10</w:t>
            </w:r>
            <w:r w:rsidRPr="00812E8A">
              <w:rPr>
                <w:rFonts w:ascii="Arial" w:hAnsi="Arial" w:cs="Arial"/>
                <w:vertAlign w:val="superscript"/>
              </w:rPr>
              <w:t>-3</w:t>
            </w:r>
          </w:p>
        </w:tc>
      </w:tr>
      <w:tr w:rsidR="00DD6983" w:rsidRPr="00812E8A" w14:paraId="1B7F319D" w14:textId="77777777" w:rsidTr="004400AF">
        <w:trPr>
          <w:cantSplit/>
          <w:jc w:val="center"/>
        </w:trPr>
        <w:tc>
          <w:tcPr>
            <w:tcW w:w="2152" w:type="dxa"/>
          </w:tcPr>
          <w:p w14:paraId="7050862A"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56</w:t>
            </w:r>
          </w:p>
        </w:tc>
        <w:tc>
          <w:tcPr>
            <w:tcW w:w="2151" w:type="dxa"/>
            <w:vAlign w:val="center"/>
          </w:tcPr>
          <w:p w14:paraId="5C37DFE8"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20</w:t>
            </w:r>
          </w:p>
        </w:tc>
        <w:tc>
          <w:tcPr>
            <w:tcW w:w="1615" w:type="dxa"/>
            <w:vAlign w:val="center"/>
          </w:tcPr>
          <w:p w14:paraId="6695C1C9"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1.04 x 10</w:t>
            </w:r>
            <w:r w:rsidRPr="00812E8A">
              <w:rPr>
                <w:rFonts w:ascii="Arial" w:hAnsi="Arial" w:cs="Arial"/>
                <w:vertAlign w:val="superscript"/>
              </w:rPr>
              <w:t>-1</w:t>
            </w:r>
          </w:p>
        </w:tc>
        <w:tc>
          <w:tcPr>
            <w:tcW w:w="1615" w:type="dxa"/>
            <w:vAlign w:val="center"/>
          </w:tcPr>
          <w:p w14:paraId="1A383B8D"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1.09 x 10</w:t>
            </w:r>
            <w:r w:rsidRPr="00812E8A">
              <w:rPr>
                <w:rFonts w:ascii="Arial" w:hAnsi="Arial" w:cs="Arial"/>
                <w:vertAlign w:val="superscript"/>
              </w:rPr>
              <w:t>-2</w:t>
            </w:r>
          </w:p>
        </w:tc>
        <w:tc>
          <w:tcPr>
            <w:tcW w:w="1615" w:type="dxa"/>
            <w:vAlign w:val="center"/>
          </w:tcPr>
          <w:p w14:paraId="7A51498A"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1.10 x 10</w:t>
            </w:r>
            <w:r w:rsidRPr="00812E8A">
              <w:rPr>
                <w:rFonts w:ascii="Arial" w:hAnsi="Arial" w:cs="Arial"/>
                <w:vertAlign w:val="superscript"/>
              </w:rPr>
              <w:t>-3</w:t>
            </w:r>
          </w:p>
        </w:tc>
      </w:tr>
      <w:tr w:rsidR="00DD6983" w:rsidRPr="00812E8A" w14:paraId="605E487F" w14:textId="77777777" w:rsidTr="004400AF">
        <w:trPr>
          <w:cantSplit/>
          <w:jc w:val="center"/>
        </w:trPr>
        <w:tc>
          <w:tcPr>
            <w:tcW w:w="2152" w:type="dxa"/>
          </w:tcPr>
          <w:p w14:paraId="799F1EE3"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48</w:t>
            </w:r>
          </w:p>
        </w:tc>
        <w:tc>
          <w:tcPr>
            <w:tcW w:w="2151" w:type="dxa"/>
            <w:vAlign w:val="center"/>
          </w:tcPr>
          <w:p w14:paraId="6870D5E9"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24</w:t>
            </w:r>
          </w:p>
        </w:tc>
        <w:tc>
          <w:tcPr>
            <w:tcW w:w="1615" w:type="dxa"/>
            <w:vAlign w:val="center"/>
          </w:tcPr>
          <w:p w14:paraId="4BCB37C4"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1.07 x 10</w:t>
            </w:r>
            <w:r w:rsidRPr="00812E8A">
              <w:rPr>
                <w:rFonts w:ascii="Arial" w:hAnsi="Arial" w:cs="Arial"/>
                <w:vertAlign w:val="superscript"/>
              </w:rPr>
              <w:t>-1</w:t>
            </w:r>
          </w:p>
        </w:tc>
        <w:tc>
          <w:tcPr>
            <w:tcW w:w="1615" w:type="dxa"/>
            <w:vAlign w:val="center"/>
          </w:tcPr>
          <w:p w14:paraId="4E27382A"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1.12 x 10</w:t>
            </w:r>
            <w:r w:rsidRPr="00812E8A">
              <w:rPr>
                <w:rFonts w:ascii="Arial" w:hAnsi="Arial" w:cs="Arial"/>
                <w:vertAlign w:val="superscript"/>
              </w:rPr>
              <w:t>-2</w:t>
            </w:r>
          </w:p>
        </w:tc>
        <w:tc>
          <w:tcPr>
            <w:tcW w:w="1615" w:type="dxa"/>
            <w:vAlign w:val="center"/>
          </w:tcPr>
          <w:p w14:paraId="51A2748E"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1.13 x 10</w:t>
            </w:r>
            <w:r w:rsidRPr="00812E8A">
              <w:rPr>
                <w:rFonts w:ascii="Arial" w:hAnsi="Arial" w:cs="Arial"/>
                <w:vertAlign w:val="superscript"/>
              </w:rPr>
              <w:t>-3</w:t>
            </w:r>
          </w:p>
        </w:tc>
      </w:tr>
      <w:tr w:rsidR="00DD6983" w:rsidRPr="00812E8A" w14:paraId="51642639" w14:textId="77777777" w:rsidTr="004400AF">
        <w:trPr>
          <w:cantSplit/>
          <w:jc w:val="center"/>
        </w:trPr>
        <w:tc>
          <w:tcPr>
            <w:tcW w:w="2152" w:type="dxa"/>
          </w:tcPr>
          <w:p w14:paraId="1C1012F8"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40</w:t>
            </w:r>
          </w:p>
        </w:tc>
        <w:tc>
          <w:tcPr>
            <w:tcW w:w="2151" w:type="dxa"/>
            <w:vAlign w:val="center"/>
          </w:tcPr>
          <w:p w14:paraId="2FB47DF9"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30</w:t>
            </w:r>
          </w:p>
        </w:tc>
        <w:tc>
          <w:tcPr>
            <w:tcW w:w="1615" w:type="dxa"/>
            <w:vAlign w:val="center"/>
          </w:tcPr>
          <w:p w14:paraId="3A51970B" w14:textId="77777777" w:rsidR="00DD6983" w:rsidRPr="00812E8A" w:rsidRDefault="00DD6983" w:rsidP="004400AF">
            <w:pPr>
              <w:spacing w:before="0" w:line="240" w:lineRule="auto"/>
              <w:jc w:val="center"/>
              <w:rPr>
                <w:rFonts w:ascii="Arial" w:hAnsi="Arial" w:cs="Arial"/>
              </w:rPr>
            </w:pPr>
            <w:r w:rsidRPr="00812E8A">
              <w:rPr>
                <w:rFonts w:ascii="Arial" w:hAnsi="Arial" w:cs="Arial"/>
              </w:rPr>
              <w:t>1.10 x 10</w:t>
            </w:r>
            <w:r w:rsidRPr="00812E8A">
              <w:rPr>
                <w:rFonts w:ascii="Arial" w:hAnsi="Arial" w:cs="Arial"/>
                <w:vertAlign w:val="superscript"/>
              </w:rPr>
              <w:t>-1</w:t>
            </w:r>
          </w:p>
        </w:tc>
        <w:tc>
          <w:tcPr>
            <w:tcW w:w="1615" w:type="dxa"/>
            <w:vAlign w:val="center"/>
          </w:tcPr>
          <w:p w14:paraId="671C55D0" w14:textId="77777777" w:rsidR="00DD6983" w:rsidRPr="00812E8A" w:rsidRDefault="00DD6983" w:rsidP="004400AF">
            <w:pPr>
              <w:spacing w:before="0" w:line="240" w:lineRule="auto"/>
              <w:jc w:val="center"/>
              <w:rPr>
                <w:rFonts w:ascii="Arial" w:hAnsi="Arial" w:cs="Arial"/>
              </w:rPr>
            </w:pPr>
            <w:r w:rsidRPr="00812E8A">
              <w:rPr>
                <w:rFonts w:ascii="Arial" w:hAnsi="Arial" w:cs="Arial"/>
              </w:rPr>
              <w:t>1.16 x 10</w:t>
            </w:r>
            <w:r w:rsidRPr="00812E8A">
              <w:rPr>
                <w:rFonts w:ascii="Arial" w:hAnsi="Arial" w:cs="Arial"/>
                <w:vertAlign w:val="superscript"/>
              </w:rPr>
              <w:t>-2</w:t>
            </w:r>
          </w:p>
        </w:tc>
        <w:tc>
          <w:tcPr>
            <w:tcW w:w="1615" w:type="dxa"/>
            <w:vAlign w:val="center"/>
          </w:tcPr>
          <w:p w14:paraId="4514FE14" w14:textId="77777777" w:rsidR="00DD6983" w:rsidRPr="00812E8A" w:rsidRDefault="00DD6983" w:rsidP="004400AF">
            <w:pPr>
              <w:spacing w:before="0" w:line="240" w:lineRule="auto"/>
              <w:jc w:val="center"/>
              <w:rPr>
                <w:rFonts w:ascii="Arial" w:hAnsi="Arial" w:cs="Arial"/>
              </w:rPr>
            </w:pPr>
            <w:r w:rsidRPr="00812E8A">
              <w:rPr>
                <w:rFonts w:ascii="Arial" w:hAnsi="Arial" w:cs="Arial"/>
              </w:rPr>
              <w:t>1.17 x 10</w:t>
            </w:r>
            <w:r w:rsidRPr="00812E8A">
              <w:rPr>
                <w:rFonts w:ascii="Arial" w:hAnsi="Arial" w:cs="Arial"/>
                <w:vertAlign w:val="superscript"/>
              </w:rPr>
              <w:t>-3</w:t>
            </w:r>
          </w:p>
        </w:tc>
      </w:tr>
    </w:tbl>
    <w:p w14:paraId="0A1B3433" w14:textId="39A166DA" w:rsidR="00DD6983" w:rsidRPr="00812E8A" w:rsidRDefault="00DD6983" w:rsidP="00DD6983">
      <w:pPr>
        <w:pStyle w:val="TableTitleWrap"/>
        <w:ind w:left="2160"/>
      </w:pPr>
      <w:r w:rsidRPr="00812E8A">
        <w:t xml:space="preserve">Table </w:t>
      </w:r>
      <w:bookmarkStart w:id="932" w:name="T_E04ProbabilityPCXofCodeblockRejectioni"/>
      <w:r w:rsidRPr="00812E8A">
        <w:fldChar w:fldCharType="begin"/>
      </w:r>
      <w:r w:rsidRPr="00812E8A">
        <w:instrText xml:space="preserve"> STYLEREF "Heading 8,Annex Heading 1"\l \n \t  \* MERGEFORMAT </w:instrText>
      </w:r>
      <w:r w:rsidRPr="00812E8A">
        <w:fldChar w:fldCharType="separate"/>
      </w:r>
      <w:r w:rsidR="00D46CA3">
        <w:rPr>
          <w:noProof/>
        </w:rPr>
        <w:t>E</w:t>
      </w:r>
      <w:r w:rsidRPr="00812E8A">
        <w:fldChar w:fldCharType="end"/>
      </w:r>
      <w:r w:rsidRPr="00812E8A">
        <w:noBreakHyphen/>
      </w:r>
      <w:fldSimple w:instr=" SEQ Table \s 8 ">
        <w:r w:rsidR="00D46CA3">
          <w:rPr>
            <w:noProof/>
          </w:rPr>
          <w:t>4</w:t>
        </w:r>
      </w:fldSimple>
      <w:bookmarkEnd w:id="932"/>
      <w:r w:rsidRPr="00812E8A">
        <w:fldChar w:fldCharType="begin"/>
      </w:r>
      <w:r w:rsidRPr="00812E8A">
        <w:instrText xml:space="preserve"> TC  \f T "</w:instrText>
      </w:r>
      <w:fldSimple w:instr=" STYLEREF &quot;Heading 8,Annex Heading 1&quot;\l \n \t  \* MERGEFORMAT ">
        <w:bookmarkStart w:id="933" w:name="_Toc312227675"/>
        <w:bookmarkStart w:id="934" w:name="_Toc337827085"/>
        <w:bookmarkStart w:id="935" w:name="_Toc62226964"/>
        <w:bookmarkStart w:id="936" w:name="_Toc71969030"/>
        <w:r w:rsidR="00D46CA3">
          <w:rPr>
            <w:noProof/>
          </w:rPr>
          <w:instrText>E</w:instrText>
        </w:r>
      </w:fldSimple>
      <w:r w:rsidRPr="00812E8A">
        <w:instrText>-</w:instrText>
      </w:r>
      <w:r w:rsidRPr="00812E8A">
        <w:fldChar w:fldCharType="begin"/>
      </w:r>
      <w:r w:rsidRPr="00812E8A">
        <w:instrText xml:space="preserve"> SEQ Table_TOC \s 8 </w:instrText>
      </w:r>
      <w:r w:rsidRPr="00812E8A">
        <w:fldChar w:fldCharType="separate"/>
      </w:r>
      <w:r w:rsidR="00D46CA3">
        <w:rPr>
          <w:noProof/>
        </w:rPr>
        <w:instrText>4</w:instrText>
      </w:r>
      <w:r w:rsidRPr="00812E8A">
        <w:fldChar w:fldCharType="end"/>
      </w:r>
      <w:r w:rsidRPr="00812E8A">
        <w:tab/>
      </w:r>
      <w:r w:rsidR="005C3A25" w:rsidRPr="00812E8A">
        <w:instrText xml:space="preserve">Probability </w:instrText>
      </w:r>
      <w:r w:rsidR="00A51012" w:rsidRPr="00812E8A">
        <w:rPr>
          <w:i/>
        </w:rPr>
        <w:instrText>P</w:instrText>
      </w:r>
      <w:r w:rsidR="00A51012" w:rsidRPr="00812E8A">
        <w:rPr>
          <w:i/>
          <w:vertAlign w:val="subscript"/>
        </w:rPr>
        <w:instrText>CX</w:instrText>
      </w:r>
      <w:r w:rsidR="005C3A25" w:rsidRPr="00812E8A">
        <w:instrText xml:space="preserve"> of </w:instrText>
      </w:r>
      <w:r w:rsidR="00765A55" w:rsidRPr="00765A55">
        <w:instrText>Codeword</w:instrText>
      </w:r>
      <w:r w:rsidR="00765A55" w:rsidRPr="00812E8A">
        <w:instrText xml:space="preserve"> </w:instrText>
      </w:r>
      <w:r w:rsidR="005C3A25" w:rsidRPr="00812E8A">
        <w:instrText xml:space="preserve">Rejection in TED Mode, </w:instrText>
      </w:r>
      <w:r w:rsidR="005C3A25" w:rsidRPr="00812E8A">
        <w:br/>
        <w:instrText>Frame Length 256 Octets</w:instrText>
      </w:r>
      <w:bookmarkEnd w:id="933"/>
      <w:bookmarkEnd w:id="934"/>
      <w:bookmarkEnd w:id="935"/>
      <w:bookmarkEnd w:id="936"/>
      <w:r w:rsidRPr="00812E8A">
        <w:instrText>"</w:instrText>
      </w:r>
      <w:r w:rsidRPr="00812E8A">
        <w:fldChar w:fldCharType="end"/>
      </w:r>
      <w:r w:rsidRPr="00812E8A">
        <w:t>:</w:t>
      </w:r>
      <w:r w:rsidRPr="00812E8A">
        <w:tab/>
        <w:t xml:space="preserve">Probability </w:t>
      </w:r>
      <w:r w:rsidRPr="00812E8A">
        <w:rPr>
          <w:i/>
        </w:rPr>
        <w:t>P</w:t>
      </w:r>
      <w:r w:rsidRPr="00812E8A">
        <w:rPr>
          <w:bCs/>
          <w:i/>
          <w:szCs w:val="20"/>
          <w:vertAlign w:val="subscript"/>
        </w:rPr>
        <w:t>CX</w:t>
      </w:r>
      <w:r w:rsidRPr="00812E8A">
        <w:t xml:space="preserve"> of </w:t>
      </w:r>
      <w:r w:rsidR="00765A55" w:rsidRPr="00765A55">
        <w:t>Codeword</w:t>
      </w:r>
      <w:r w:rsidR="00765A55" w:rsidRPr="00812E8A">
        <w:t xml:space="preserve"> </w:t>
      </w:r>
      <w:r w:rsidRPr="00812E8A">
        <w:t xml:space="preserve">Rejection in TED Mode, </w:t>
      </w:r>
      <w:r w:rsidRPr="00812E8A">
        <w:br/>
        <w:t>Frame Length 256 Octe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000" w:firstRow="0" w:lastRow="0" w:firstColumn="0" w:lastColumn="0" w:noHBand="0" w:noVBand="0"/>
      </w:tblPr>
      <w:tblGrid>
        <w:gridCol w:w="2152"/>
        <w:gridCol w:w="2151"/>
        <w:gridCol w:w="1615"/>
        <w:gridCol w:w="1615"/>
        <w:gridCol w:w="1615"/>
      </w:tblGrid>
      <w:tr w:rsidR="00DD6983" w:rsidRPr="00812E8A" w14:paraId="1B31691D" w14:textId="77777777" w:rsidTr="004400AF">
        <w:trPr>
          <w:cantSplit/>
          <w:trHeight w:val="20"/>
          <w:tblHeader/>
          <w:jc w:val="center"/>
        </w:trPr>
        <w:tc>
          <w:tcPr>
            <w:tcW w:w="2152" w:type="dxa"/>
            <w:vMerge w:val="restart"/>
          </w:tcPr>
          <w:p w14:paraId="50AE33AF" w14:textId="3DE63997" w:rsidR="00DD6983" w:rsidRPr="00812E8A" w:rsidRDefault="00765A55" w:rsidP="004400AF">
            <w:pPr>
              <w:spacing w:before="0" w:line="240" w:lineRule="auto"/>
              <w:jc w:val="center"/>
              <w:rPr>
                <w:rFonts w:ascii="Arial" w:hAnsi="Arial" w:cs="Arial"/>
                <w:b/>
              </w:rPr>
            </w:pPr>
            <w:r w:rsidRPr="00765A55">
              <w:rPr>
                <w:rFonts w:ascii="Arial" w:hAnsi="Arial" w:cs="Arial"/>
                <w:b/>
              </w:rPr>
              <w:t>Codeword</w:t>
            </w:r>
            <w:r w:rsidR="00DD6983" w:rsidRPr="00812E8A">
              <w:rPr>
                <w:rFonts w:ascii="Arial" w:hAnsi="Arial" w:cs="Arial"/>
                <w:b/>
              </w:rPr>
              <w:br/>
            </w:r>
            <w:del w:id="937" w:author="Kenneth Andrews" w:date="2021-07-08T17:32:00Z">
              <w:r w:rsidR="00DD6983" w:rsidRPr="00812E8A" w:rsidDel="005600AE">
                <w:rPr>
                  <w:rFonts w:ascii="Arial" w:hAnsi="Arial" w:cs="Arial"/>
                  <w:b/>
                </w:rPr>
                <w:delText>length</w:delText>
              </w:r>
            </w:del>
            <w:ins w:id="938" w:author="Kenneth Andrews" w:date="2021-07-08T17:32:00Z">
              <w:r w:rsidR="005600AE">
                <w:rPr>
                  <w:rFonts w:ascii="Arial" w:hAnsi="Arial" w:cs="Arial"/>
                  <w:b/>
                </w:rPr>
                <w:t>L</w:t>
              </w:r>
              <w:r w:rsidR="005600AE" w:rsidRPr="00812E8A">
                <w:rPr>
                  <w:rFonts w:ascii="Arial" w:hAnsi="Arial" w:cs="Arial"/>
                  <w:b/>
                </w:rPr>
                <w:t>ength</w:t>
              </w:r>
            </w:ins>
          </w:p>
        </w:tc>
        <w:tc>
          <w:tcPr>
            <w:tcW w:w="2151" w:type="dxa"/>
            <w:vMerge w:val="restart"/>
            <w:vAlign w:val="center"/>
          </w:tcPr>
          <w:p w14:paraId="4601B264" w14:textId="4F734560" w:rsidR="00DD6983" w:rsidRPr="00812E8A" w:rsidRDefault="00DD6983" w:rsidP="004400AF">
            <w:pPr>
              <w:spacing w:before="0" w:line="240" w:lineRule="auto"/>
              <w:jc w:val="center"/>
              <w:rPr>
                <w:rFonts w:ascii="Arial" w:hAnsi="Arial" w:cs="Arial"/>
                <w:b/>
              </w:rPr>
            </w:pPr>
            <w:r w:rsidRPr="00812E8A">
              <w:rPr>
                <w:rFonts w:ascii="Arial" w:hAnsi="Arial" w:cs="Arial"/>
                <w:b/>
              </w:rPr>
              <w:t xml:space="preserve">Number of </w:t>
            </w:r>
            <w:r w:rsidRPr="00812E8A">
              <w:rPr>
                <w:rFonts w:ascii="Arial" w:hAnsi="Arial" w:cs="Arial"/>
                <w:b/>
              </w:rPr>
              <w:br/>
            </w:r>
            <w:r w:rsidR="00765A55" w:rsidRPr="00765A55">
              <w:rPr>
                <w:rFonts w:ascii="Arial" w:hAnsi="Arial" w:cs="Arial"/>
                <w:b/>
              </w:rPr>
              <w:t>Codeword</w:t>
            </w:r>
            <w:r w:rsidR="00765A55" w:rsidRPr="00812E8A">
              <w:rPr>
                <w:rFonts w:ascii="Arial" w:hAnsi="Arial" w:cs="Arial"/>
                <w:b/>
              </w:rPr>
              <w:t>s</w:t>
            </w:r>
            <w:r w:rsidRPr="00812E8A">
              <w:rPr>
                <w:rFonts w:ascii="Arial" w:hAnsi="Arial" w:cs="Arial"/>
                <w:b/>
              </w:rPr>
              <w:br/>
            </w:r>
            <w:r w:rsidRPr="00812E8A">
              <w:rPr>
                <w:rFonts w:ascii="Arial" w:hAnsi="Arial" w:cs="Arial"/>
                <w:b/>
                <w:i/>
              </w:rPr>
              <w:t>N</w:t>
            </w:r>
          </w:p>
        </w:tc>
        <w:tc>
          <w:tcPr>
            <w:tcW w:w="4845" w:type="dxa"/>
            <w:gridSpan w:val="3"/>
            <w:vAlign w:val="center"/>
          </w:tcPr>
          <w:p w14:paraId="4A257CCC" w14:textId="77777777" w:rsidR="00DD6983" w:rsidRPr="00812E8A" w:rsidRDefault="00DD6983" w:rsidP="004400AF">
            <w:pPr>
              <w:spacing w:before="0" w:line="240" w:lineRule="auto"/>
              <w:jc w:val="center"/>
              <w:rPr>
                <w:rFonts w:ascii="Arial" w:hAnsi="Arial" w:cs="Arial"/>
                <w:b/>
              </w:rPr>
            </w:pPr>
            <w:r w:rsidRPr="00812E8A">
              <w:rPr>
                <w:rFonts w:ascii="Arial" w:hAnsi="Arial" w:cs="Arial"/>
                <w:b/>
                <w:bCs/>
              </w:rPr>
              <w:t>Channel Bit Error Rate</w:t>
            </w:r>
          </w:p>
        </w:tc>
      </w:tr>
      <w:tr w:rsidR="00DD6983" w:rsidRPr="00812E8A" w14:paraId="484F9065" w14:textId="77777777" w:rsidTr="004400AF">
        <w:trPr>
          <w:cantSplit/>
          <w:tblHeader/>
          <w:jc w:val="center"/>
        </w:trPr>
        <w:tc>
          <w:tcPr>
            <w:tcW w:w="2152" w:type="dxa"/>
            <w:vMerge/>
          </w:tcPr>
          <w:p w14:paraId="519A508E" w14:textId="77777777" w:rsidR="00DD6983" w:rsidRPr="00812E8A" w:rsidRDefault="00DD6983" w:rsidP="004400AF">
            <w:pPr>
              <w:spacing w:before="0" w:line="240" w:lineRule="auto"/>
              <w:jc w:val="center"/>
              <w:rPr>
                <w:rFonts w:ascii="Arial" w:hAnsi="Arial" w:cs="Arial"/>
                <w:b/>
              </w:rPr>
            </w:pPr>
          </w:p>
        </w:tc>
        <w:tc>
          <w:tcPr>
            <w:tcW w:w="2151" w:type="dxa"/>
            <w:vMerge/>
            <w:vAlign w:val="center"/>
          </w:tcPr>
          <w:p w14:paraId="28113B51" w14:textId="77777777" w:rsidR="00DD6983" w:rsidRPr="00812E8A" w:rsidRDefault="00DD6983" w:rsidP="004400AF">
            <w:pPr>
              <w:spacing w:before="0" w:line="240" w:lineRule="auto"/>
              <w:jc w:val="center"/>
              <w:rPr>
                <w:rFonts w:ascii="Arial" w:hAnsi="Arial" w:cs="Arial"/>
                <w:b/>
              </w:rPr>
            </w:pPr>
          </w:p>
        </w:tc>
        <w:tc>
          <w:tcPr>
            <w:tcW w:w="1615" w:type="dxa"/>
            <w:vAlign w:val="center"/>
          </w:tcPr>
          <w:p w14:paraId="381D6333" w14:textId="77777777" w:rsidR="00DD6983" w:rsidRPr="00812E8A" w:rsidRDefault="00DD6983" w:rsidP="004400AF">
            <w:pPr>
              <w:spacing w:before="0" w:line="240" w:lineRule="auto"/>
              <w:jc w:val="center"/>
              <w:rPr>
                <w:rFonts w:ascii="Arial" w:hAnsi="Arial" w:cs="Arial"/>
              </w:rPr>
            </w:pPr>
            <w:r w:rsidRPr="00812E8A">
              <w:rPr>
                <w:rFonts w:ascii="Arial" w:hAnsi="Arial" w:cs="Arial"/>
                <w:b/>
              </w:rPr>
              <w:t>10</w:t>
            </w:r>
            <w:r w:rsidRPr="00812E8A">
              <w:rPr>
                <w:rFonts w:ascii="Arial" w:hAnsi="Arial" w:cs="Arial"/>
                <w:b/>
                <w:vertAlign w:val="superscript"/>
              </w:rPr>
              <w:t>-4</w:t>
            </w:r>
          </w:p>
        </w:tc>
        <w:tc>
          <w:tcPr>
            <w:tcW w:w="1615" w:type="dxa"/>
            <w:vAlign w:val="center"/>
          </w:tcPr>
          <w:p w14:paraId="5A736E06" w14:textId="77777777" w:rsidR="00DD6983" w:rsidRPr="00812E8A" w:rsidRDefault="00DD6983" w:rsidP="004400AF">
            <w:pPr>
              <w:spacing w:before="0" w:line="240" w:lineRule="auto"/>
              <w:jc w:val="center"/>
              <w:rPr>
                <w:rFonts w:ascii="Arial" w:hAnsi="Arial" w:cs="Arial"/>
              </w:rPr>
            </w:pPr>
            <w:r w:rsidRPr="00812E8A">
              <w:rPr>
                <w:rFonts w:ascii="Arial" w:hAnsi="Arial" w:cs="Arial"/>
                <w:b/>
              </w:rPr>
              <w:t>10</w:t>
            </w:r>
            <w:r w:rsidRPr="00812E8A">
              <w:rPr>
                <w:rFonts w:ascii="Arial" w:hAnsi="Arial" w:cs="Arial"/>
                <w:b/>
                <w:vertAlign w:val="superscript"/>
              </w:rPr>
              <w:t>-5</w:t>
            </w:r>
          </w:p>
        </w:tc>
        <w:tc>
          <w:tcPr>
            <w:tcW w:w="1615" w:type="dxa"/>
            <w:vAlign w:val="center"/>
          </w:tcPr>
          <w:p w14:paraId="1950B57F" w14:textId="77777777" w:rsidR="00DD6983" w:rsidRPr="00812E8A" w:rsidRDefault="00DD6983" w:rsidP="004400AF">
            <w:pPr>
              <w:spacing w:before="0" w:line="240" w:lineRule="auto"/>
              <w:jc w:val="center"/>
              <w:rPr>
                <w:rFonts w:ascii="Arial" w:hAnsi="Arial" w:cs="Arial"/>
              </w:rPr>
            </w:pPr>
            <w:r w:rsidRPr="00812E8A">
              <w:rPr>
                <w:rFonts w:ascii="Arial" w:hAnsi="Arial" w:cs="Arial"/>
                <w:b/>
              </w:rPr>
              <w:t>10</w:t>
            </w:r>
            <w:r w:rsidRPr="00812E8A">
              <w:rPr>
                <w:rFonts w:ascii="Arial" w:hAnsi="Arial" w:cs="Arial"/>
                <w:b/>
                <w:vertAlign w:val="superscript"/>
              </w:rPr>
              <w:t>-6</w:t>
            </w:r>
          </w:p>
        </w:tc>
      </w:tr>
      <w:tr w:rsidR="00DD6983" w:rsidRPr="00812E8A" w14:paraId="17CCEC5B" w14:textId="77777777" w:rsidTr="004400AF">
        <w:trPr>
          <w:cantSplit/>
          <w:jc w:val="center"/>
        </w:trPr>
        <w:tc>
          <w:tcPr>
            <w:tcW w:w="2152" w:type="dxa"/>
          </w:tcPr>
          <w:p w14:paraId="2F634291"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64</w:t>
            </w:r>
          </w:p>
        </w:tc>
        <w:tc>
          <w:tcPr>
            <w:tcW w:w="2151" w:type="dxa"/>
            <w:vAlign w:val="center"/>
          </w:tcPr>
          <w:p w14:paraId="0DFD8048"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37</w:t>
            </w:r>
          </w:p>
        </w:tc>
        <w:tc>
          <w:tcPr>
            <w:tcW w:w="1615" w:type="dxa"/>
            <w:vAlign w:val="center"/>
          </w:tcPr>
          <w:p w14:paraId="512F0832"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2.08 x 10</w:t>
            </w:r>
            <w:r w:rsidRPr="00812E8A">
              <w:rPr>
                <w:rFonts w:ascii="Arial" w:hAnsi="Arial" w:cs="Arial"/>
                <w:vertAlign w:val="superscript"/>
              </w:rPr>
              <w:t>-1</w:t>
            </w:r>
          </w:p>
        </w:tc>
        <w:tc>
          <w:tcPr>
            <w:tcW w:w="1615" w:type="dxa"/>
            <w:vAlign w:val="center"/>
          </w:tcPr>
          <w:p w14:paraId="145A4F4B"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2.30 x 10</w:t>
            </w:r>
            <w:r w:rsidRPr="00812E8A">
              <w:rPr>
                <w:rFonts w:ascii="Arial" w:hAnsi="Arial" w:cs="Arial"/>
                <w:vertAlign w:val="superscript"/>
              </w:rPr>
              <w:t>-2</w:t>
            </w:r>
          </w:p>
        </w:tc>
        <w:tc>
          <w:tcPr>
            <w:tcW w:w="1615" w:type="dxa"/>
            <w:vAlign w:val="center"/>
          </w:tcPr>
          <w:p w14:paraId="67A09DA7"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2.33 x 10</w:t>
            </w:r>
            <w:r w:rsidRPr="00812E8A">
              <w:rPr>
                <w:rFonts w:ascii="Arial" w:hAnsi="Arial" w:cs="Arial"/>
                <w:vertAlign w:val="superscript"/>
              </w:rPr>
              <w:t>-3</w:t>
            </w:r>
          </w:p>
        </w:tc>
      </w:tr>
      <w:tr w:rsidR="00DD6983" w:rsidRPr="00812E8A" w14:paraId="06BDAF77" w14:textId="77777777" w:rsidTr="004400AF">
        <w:trPr>
          <w:cantSplit/>
          <w:jc w:val="center"/>
        </w:trPr>
        <w:tc>
          <w:tcPr>
            <w:tcW w:w="2152" w:type="dxa"/>
          </w:tcPr>
          <w:p w14:paraId="2B942CFC"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56</w:t>
            </w:r>
          </w:p>
        </w:tc>
        <w:tc>
          <w:tcPr>
            <w:tcW w:w="2151" w:type="dxa"/>
            <w:vAlign w:val="center"/>
          </w:tcPr>
          <w:p w14:paraId="6E8E95C9"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43</w:t>
            </w:r>
          </w:p>
        </w:tc>
        <w:tc>
          <w:tcPr>
            <w:tcW w:w="1615" w:type="dxa"/>
            <w:vAlign w:val="center"/>
          </w:tcPr>
          <w:p w14:paraId="6F1542D7"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2.11 x 10</w:t>
            </w:r>
            <w:r w:rsidRPr="00812E8A">
              <w:rPr>
                <w:rFonts w:ascii="Arial" w:hAnsi="Arial" w:cs="Arial"/>
                <w:vertAlign w:val="superscript"/>
              </w:rPr>
              <w:t>-1</w:t>
            </w:r>
          </w:p>
        </w:tc>
        <w:tc>
          <w:tcPr>
            <w:tcW w:w="1615" w:type="dxa"/>
            <w:vAlign w:val="center"/>
          </w:tcPr>
          <w:p w14:paraId="1DB23801"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2.34 x 10</w:t>
            </w:r>
            <w:r w:rsidRPr="00812E8A">
              <w:rPr>
                <w:rFonts w:ascii="Arial" w:hAnsi="Arial" w:cs="Arial"/>
                <w:vertAlign w:val="superscript"/>
              </w:rPr>
              <w:t>-2</w:t>
            </w:r>
          </w:p>
        </w:tc>
        <w:tc>
          <w:tcPr>
            <w:tcW w:w="1615" w:type="dxa"/>
            <w:vAlign w:val="center"/>
          </w:tcPr>
          <w:p w14:paraId="591B489E"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2.36 x 10</w:t>
            </w:r>
            <w:r w:rsidRPr="00812E8A">
              <w:rPr>
                <w:rFonts w:ascii="Arial" w:hAnsi="Arial" w:cs="Arial"/>
                <w:vertAlign w:val="superscript"/>
              </w:rPr>
              <w:t>-3</w:t>
            </w:r>
          </w:p>
        </w:tc>
      </w:tr>
      <w:tr w:rsidR="00DD6983" w:rsidRPr="00812E8A" w14:paraId="0AAFB569" w14:textId="77777777" w:rsidTr="004400AF">
        <w:trPr>
          <w:cantSplit/>
          <w:jc w:val="center"/>
        </w:trPr>
        <w:tc>
          <w:tcPr>
            <w:tcW w:w="2152" w:type="dxa"/>
          </w:tcPr>
          <w:p w14:paraId="36012872"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48</w:t>
            </w:r>
          </w:p>
        </w:tc>
        <w:tc>
          <w:tcPr>
            <w:tcW w:w="2151" w:type="dxa"/>
            <w:vAlign w:val="center"/>
          </w:tcPr>
          <w:p w14:paraId="65796A70"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52</w:t>
            </w:r>
          </w:p>
        </w:tc>
        <w:tc>
          <w:tcPr>
            <w:tcW w:w="1615" w:type="dxa"/>
            <w:vAlign w:val="center"/>
          </w:tcPr>
          <w:p w14:paraId="7DF54065"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2.17 x 10</w:t>
            </w:r>
            <w:r w:rsidRPr="00812E8A">
              <w:rPr>
                <w:rFonts w:ascii="Arial" w:hAnsi="Arial" w:cs="Arial"/>
                <w:vertAlign w:val="superscript"/>
              </w:rPr>
              <w:t>-1</w:t>
            </w:r>
          </w:p>
        </w:tc>
        <w:tc>
          <w:tcPr>
            <w:tcW w:w="1615" w:type="dxa"/>
            <w:vAlign w:val="center"/>
          </w:tcPr>
          <w:p w14:paraId="44B4709B"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2.41 x 10</w:t>
            </w:r>
            <w:r w:rsidRPr="00812E8A">
              <w:rPr>
                <w:rFonts w:ascii="Arial" w:hAnsi="Arial" w:cs="Arial"/>
                <w:vertAlign w:val="superscript"/>
              </w:rPr>
              <w:t>-2</w:t>
            </w:r>
          </w:p>
        </w:tc>
        <w:tc>
          <w:tcPr>
            <w:tcW w:w="1615" w:type="dxa"/>
            <w:vAlign w:val="center"/>
          </w:tcPr>
          <w:p w14:paraId="5950C558"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2.44 x 10</w:t>
            </w:r>
            <w:r w:rsidRPr="00812E8A">
              <w:rPr>
                <w:rFonts w:ascii="Arial" w:hAnsi="Arial" w:cs="Arial"/>
                <w:vertAlign w:val="superscript"/>
              </w:rPr>
              <w:t>-3</w:t>
            </w:r>
          </w:p>
        </w:tc>
      </w:tr>
      <w:tr w:rsidR="00DD6983" w:rsidRPr="00812E8A" w14:paraId="7412CD4A" w14:textId="77777777" w:rsidTr="004400AF">
        <w:trPr>
          <w:cantSplit/>
          <w:jc w:val="center"/>
        </w:trPr>
        <w:tc>
          <w:tcPr>
            <w:tcW w:w="2152" w:type="dxa"/>
          </w:tcPr>
          <w:p w14:paraId="11CF3AF7"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40</w:t>
            </w:r>
          </w:p>
        </w:tc>
        <w:tc>
          <w:tcPr>
            <w:tcW w:w="2151" w:type="dxa"/>
            <w:vAlign w:val="center"/>
          </w:tcPr>
          <w:p w14:paraId="5615C396"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64</w:t>
            </w:r>
          </w:p>
        </w:tc>
        <w:tc>
          <w:tcPr>
            <w:tcW w:w="1615" w:type="dxa"/>
            <w:vAlign w:val="center"/>
          </w:tcPr>
          <w:p w14:paraId="1BFD31A1" w14:textId="77777777" w:rsidR="00DD6983" w:rsidRPr="00812E8A" w:rsidRDefault="00DD6983" w:rsidP="004400AF">
            <w:pPr>
              <w:spacing w:before="0" w:line="240" w:lineRule="auto"/>
              <w:jc w:val="center"/>
              <w:rPr>
                <w:rFonts w:ascii="Arial" w:hAnsi="Arial" w:cs="Arial"/>
              </w:rPr>
            </w:pPr>
            <w:r w:rsidRPr="00812E8A">
              <w:rPr>
                <w:rFonts w:ascii="Arial" w:hAnsi="Arial" w:cs="Arial"/>
              </w:rPr>
              <w:t>2.21 x 10</w:t>
            </w:r>
            <w:r w:rsidRPr="00812E8A">
              <w:rPr>
                <w:rFonts w:ascii="Arial" w:hAnsi="Arial" w:cs="Arial"/>
                <w:vertAlign w:val="superscript"/>
              </w:rPr>
              <w:t>-1</w:t>
            </w:r>
          </w:p>
        </w:tc>
        <w:tc>
          <w:tcPr>
            <w:tcW w:w="1615" w:type="dxa"/>
            <w:vAlign w:val="center"/>
          </w:tcPr>
          <w:p w14:paraId="5B65A2B0" w14:textId="77777777" w:rsidR="00DD6983" w:rsidRPr="00812E8A" w:rsidRDefault="00DD6983" w:rsidP="004400AF">
            <w:pPr>
              <w:spacing w:before="0" w:line="240" w:lineRule="auto"/>
              <w:jc w:val="center"/>
              <w:rPr>
                <w:rFonts w:ascii="Arial" w:hAnsi="Arial" w:cs="Arial"/>
              </w:rPr>
            </w:pPr>
            <w:r w:rsidRPr="00812E8A">
              <w:rPr>
                <w:rFonts w:ascii="Arial" w:hAnsi="Arial" w:cs="Arial"/>
              </w:rPr>
              <w:t>2.47 x 10</w:t>
            </w:r>
            <w:r w:rsidRPr="00812E8A">
              <w:rPr>
                <w:rFonts w:ascii="Arial" w:hAnsi="Arial" w:cs="Arial"/>
                <w:vertAlign w:val="superscript"/>
              </w:rPr>
              <w:t>-2</w:t>
            </w:r>
          </w:p>
        </w:tc>
        <w:tc>
          <w:tcPr>
            <w:tcW w:w="1615" w:type="dxa"/>
            <w:vAlign w:val="center"/>
          </w:tcPr>
          <w:p w14:paraId="651F126D" w14:textId="77777777" w:rsidR="00DD6983" w:rsidRPr="00812E8A" w:rsidRDefault="00DD6983" w:rsidP="004400AF">
            <w:pPr>
              <w:spacing w:before="0" w:line="240" w:lineRule="auto"/>
              <w:jc w:val="center"/>
              <w:rPr>
                <w:rFonts w:ascii="Arial" w:hAnsi="Arial" w:cs="Arial"/>
              </w:rPr>
            </w:pPr>
            <w:r w:rsidRPr="00812E8A">
              <w:rPr>
                <w:rFonts w:ascii="Arial" w:hAnsi="Arial" w:cs="Arial"/>
              </w:rPr>
              <w:t>2.49 x 10</w:t>
            </w:r>
            <w:r w:rsidRPr="00812E8A">
              <w:rPr>
                <w:rFonts w:ascii="Arial" w:hAnsi="Arial" w:cs="Arial"/>
                <w:vertAlign w:val="superscript"/>
              </w:rPr>
              <w:t>-3</w:t>
            </w:r>
          </w:p>
        </w:tc>
      </w:tr>
    </w:tbl>
    <w:p w14:paraId="105A8D17" w14:textId="76642BC5" w:rsidR="00DD6983" w:rsidRPr="00812E8A" w:rsidRDefault="00DD6983" w:rsidP="00DD6983">
      <w:pPr>
        <w:keepNext/>
      </w:pPr>
      <w:r w:rsidRPr="00812E8A">
        <w:lastRenderedPageBreak/>
        <w:t xml:space="preserve">In SEC mode, the probability </w:t>
      </w:r>
      <w:r w:rsidRPr="00812E8A">
        <w:rPr>
          <w:i/>
        </w:rPr>
        <w:t>P</w:t>
      </w:r>
      <w:r w:rsidRPr="00812E8A">
        <w:rPr>
          <w:i/>
          <w:vertAlign w:val="subscript"/>
        </w:rPr>
        <w:t>CY</w:t>
      </w:r>
      <w:r w:rsidRPr="00812E8A">
        <w:t xml:space="preserve"> of one of the BCH </w:t>
      </w:r>
      <w:r w:rsidR="007E69F4" w:rsidRPr="00765A55">
        <w:t>codeword</w:t>
      </w:r>
      <w:r w:rsidRPr="00812E8A">
        <w:t xml:space="preserve">s in a CLTU causing a </w:t>
      </w:r>
      <w:r w:rsidR="007E69F4" w:rsidRPr="00765A55">
        <w:t>codeword</w:t>
      </w:r>
      <w:r w:rsidRPr="00812E8A">
        <w:t xml:space="preserve"> rejection is:</w:t>
      </w:r>
    </w:p>
    <w:p w14:paraId="7CE372E9" w14:textId="77777777" w:rsidR="00DD6983" w:rsidRPr="00812E8A" w:rsidRDefault="00DD6983" w:rsidP="00DD6983">
      <w:pPr>
        <w:pStyle w:val="EquNum"/>
        <w:keepNext/>
      </w:pPr>
      <w:r w:rsidRPr="00812E8A">
        <w:tab/>
      </w:r>
      <w:r w:rsidRPr="00812E8A">
        <w:rPr>
          <w:i/>
        </w:rPr>
        <w:t>P</w:t>
      </w:r>
      <w:r w:rsidRPr="00812E8A">
        <w:rPr>
          <w:i/>
          <w:vertAlign w:val="subscript"/>
        </w:rPr>
        <w:t>CY</w:t>
      </w:r>
      <w:r w:rsidRPr="00812E8A">
        <w:t xml:space="preserve"> = 1 - [(1 - </w:t>
      </w:r>
      <w:proofErr w:type="gramStart"/>
      <w:r w:rsidRPr="00812E8A">
        <w:rPr>
          <w:i/>
        </w:rPr>
        <w:t>p</w:t>
      </w:r>
      <w:r w:rsidRPr="00812E8A">
        <w:t>)</w:t>
      </w:r>
      <w:r w:rsidRPr="00812E8A">
        <w:rPr>
          <w:i/>
          <w:vertAlign w:val="superscript"/>
        </w:rPr>
        <w:t>n</w:t>
      </w:r>
      <w:proofErr w:type="gramEnd"/>
      <w:r w:rsidRPr="00812E8A">
        <w:t xml:space="preserve"> + </w:t>
      </w:r>
      <w:r w:rsidRPr="00812E8A">
        <w:rPr>
          <w:i/>
        </w:rPr>
        <w:t>np</w:t>
      </w:r>
      <w:r w:rsidRPr="00812E8A">
        <w:t xml:space="preserve">(1 - </w:t>
      </w:r>
      <w:r w:rsidRPr="00812E8A">
        <w:rPr>
          <w:i/>
        </w:rPr>
        <w:t>p</w:t>
      </w:r>
      <w:r w:rsidRPr="00812E8A">
        <w:t>)</w:t>
      </w:r>
      <w:r w:rsidRPr="00812E8A">
        <w:rPr>
          <w:vertAlign w:val="superscript"/>
        </w:rPr>
        <w:t>(</w:t>
      </w:r>
      <w:r w:rsidRPr="00812E8A">
        <w:rPr>
          <w:i/>
          <w:vertAlign w:val="superscript"/>
        </w:rPr>
        <w:t>n</w:t>
      </w:r>
      <w:r w:rsidRPr="00812E8A">
        <w:rPr>
          <w:vertAlign w:val="superscript"/>
        </w:rPr>
        <w:t>-1)</w:t>
      </w:r>
      <w:r w:rsidRPr="00812E8A">
        <w:t>]</w:t>
      </w:r>
      <w:r w:rsidRPr="00812E8A">
        <w:rPr>
          <w:i/>
          <w:vertAlign w:val="superscript"/>
        </w:rPr>
        <w:t>N</w:t>
      </w:r>
      <w:r w:rsidR="00AA1A78" w:rsidRPr="00812E8A">
        <w:t>,</w:t>
      </w:r>
    </w:p>
    <w:p w14:paraId="3CBC4064" w14:textId="0284BCE6" w:rsidR="00DD6983" w:rsidRPr="00812E8A" w:rsidRDefault="00DD6983" w:rsidP="00DD6983">
      <w:r w:rsidRPr="00812E8A">
        <w:t xml:space="preserve">where </w:t>
      </w:r>
      <w:r w:rsidRPr="00812E8A">
        <w:rPr>
          <w:i/>
        </w:rPr>
        <w:t>n</w:t>
      </w:r>
      <w:r w:rsidRPr="00812E8A">
        <w:t xml:space="preserve"> is one less than the </w:t>
      </w:r>
      <w:r w:rsidR="007E69F4" w:rsidRPr="00765A55">
        <w:t>codeword</w:t>
      </w:r>
      <w:r w:rsidRPr="00812E8A">
        <w:t xml:space="preserve"> length</w:t>
      </w:r>
      <w:r w:rsidR="00AA1A78" w:rsidRPr="00812E8A">
        <w:t>,</w:t>
      </w:r>
      <w:r w:rsidRPr="00812E8A">
        <w:t xml:space="preserve"> and </w:t>
      </w:r>
      <w:r w:rsidRPr="00812E8A">
        <w:rPr>
          <w:i/>
        </w:rPr>
        <w:t>N</w:t>
      </w:r>
      <w:r w:rsidRPr="00812E8A">
        <w:t xml:space="preserve"> is the number of </w:t>
      </w:r>
      <w:r w:rsidR="007E69F4" w:rsidRPr="00765A55">
        <w:t>codeword</w:t>
      </w:r>
      <w:r w:rsidRPr="00812E8A">
        <w:t xml:space="preserve">s in the CLTU. Tables </w:t>
      </w:r>
      <w:r w:rsidR="00BF0A76">
        <w:fldChar w:fldCharType="begin"/>
      </w:r>
      <w:r w:rsidR="00BF0A76">
        <w:instrText xml:space="preserve"> REF T_E05ProbabilityPCYofCodeblockRejectioni \h </w:instrText>
      </w:r>
      <w:r w:rsidR="00BF0A76">
        <w:fldChar w:fldCharType="separate"/>
      </w:r>
      <w:r w:rsidR="00D46CA3">
        <w:rPr>
          <w:noProof/>
        </w:rPr>
        <w:t>E</w:t>
      </w:r>
      <w:r w:rsidR="00D46CA3" w:rsidRPr="00812E8A">
        <w:noBreakHyphen/>
      </w:r>
      <w:r w:rsidR="00D46CA3">
        <w:rPr>
          <w:noProof/>
        </w:rPr>
        <w:t>5</w:t>
      </w:r>
      <w:r w:rsidR="00BF0A76">
        <w:fldChar w:fldCharType="end"/>
      </w:r>
      <w:r w:rsidRPr="00812E8A">
        <w:t xml:space="preserve"> to </w:t>
      </w:r>
      <w:r w:rsidR="00BF0A76">
        <w:fldChar w:fldCharType="begin"/>
      </w:r>
      <w:r w:rsidR="00BF0A76">
        <w:instrText xml:space="preserve"> REF T_E08ProbabilityPCYofCodeblockRejectioni \h </w:instrText>
      </w:r>
      <w:r w:rsidR="00BF0A76">
        <w:fldChar w:fldCharType="separate"/>
      </w:r>
      <w:r w:rsidR="00D46CA3">
        <w:rPr>
          <w:noProof/>
        </w:rPr>
        <w:t>E</w:t>
      </w:r>
      <w:r w:rsidR="00D46CA3" w:rsidRPr="00812E8A">
        <w:noBreakHyphen/>
      </w:r>
      <w:r w:rsidR="00D46CA3">
        <w:rPr>
          <w:noProof/>
        </w:rPr>
        <w:t>8</w:t>
      </w:r>
      <w:r w:rsidR="00BF0A76">
        <w:fldChar w:fldCharType="end"/>
      </w:r>
      <w:r w:rsidRPr="00812E8A">
        <w:t xml:space="preserve"> show the values of the probability </w:t>
      </w:r>
      <w:r w:rsidRPr="00812E8A">
        <w:rPr>
          <w:i/>
        </w:rPr>
        <w:t>P</w:t>
      </w:r>
      <w:r w:rsidRPr="00812E8A">
        <w:rPr>
          <w:i/>
          <w:vertAlign w:val="subscript"/>
        </w:rPr>
        <w:t>CY</w:t>
      </w:r>
      <w:r w:rsidRPr="00812E8A">
        <w:t xml:space="preserve"> for the three channel bit error rates for different frame lengths.</w:t>
      </w:r>
    </w:p>
    <w:p w14:paraId="1CFF1DF6" w14:textId="140AEAD8" w:rsidR="00DD6983" w:rsidRPr="00812E8A" w:rsidRDefault="00DD6983" w:rsidP="00DD6983">
      <w:pPr>
        <w:pStyle w:val="TableTitleWrap"/>
        <w:ind w:left="2160"/>
      </w:pPr>
      <w:r w:rsidRPr="00812E8A">
        <w:t xml:space="preserve">Table </w:t>
      </w:r>
      <w:bookmarkStart w:id="939" w:name="T_E05ProbabilityPCYofCodeblockRejectioni"/>
      <w:r w:rsidRPr="00812E8A">
        <w:fldChar w:fldCharType="begin"/>
      </w:r>
      <w:r w:rsidRPr="00812E8A">
        <w:instrText xml:space="preserve"> STYLEREF "Heading 8,Annex Heading 1"\l \n \t  \* MERGEFORMAT </w:instrText>
      </w:r>
      <w:r w:rsidRPr="00812E8A">
        <w:fldChar w:fldCharType="separate"/>
      </w:r>
      <w:r w:rsidR="00D46CA3">
        <w:rPr>
          <w:noProof/>
        </w:rPr>
        <w:t>E</w:t>
      </w:r>
      <w:r w:rsidRPr="00812E8A">
        <w:fldChar w:fldCharType="end"/>
      </w:r>
      <w:r w:rsidRPr="00812E8A">
        <w:noBreakHyphen/>
      </w:r>
      <w:fldSimple w:instr=" SEQ Table \s 8 ">
        <w:r w:rsidR="00D46CA3">
          <w:rPr>
            <w:noProof/>
          </w:rPr>
          <w:t>5</w:t>
        </w:r>
      </w:fldSimple>
      <w:bookmarkEnd w:id="939"/>
      <w:r w:rsidRPr="00812E8A">
        <w:fldChar w:fldCharType="begin"/>
      </w:r>
      <w:r w:rsidRPr="00812E8A">
        <w:instrText xml:space="preserve"> TC  \f T "</w:instrText>
      </w:r>
      <w:fldSimple w:instr=" STYLEREF &quot;Heading 8,Annex Heading 1&quot;\l \n \t  \* MERGEFORMAT ">
        <w:bookmarkStart w:id="940" w:name="_Toc312227676"/>
        <w:bookmarkStart w:id="941" w:name="_Toc337827086"/>
        <w:bookmarkStart w:id="942" w:name="_Toc62226965"/>
        <w:bookmarkStart w:id="943" w:name="_Toc71969031"/>
        <w:r w:rsidR="00D46CA3">
          <w:rPr>
            <w:noProof/>
          </w:rPr>
          <w:instrText>E</w:instrText>
        </w:r>
      </w:fldSimple>
      <w:r w:rsidRPr="00812E8A">
        <w:instrText>-</w:instrText>
      </w:r>
      <w:r w:rsidRPr="00812E8A">
        <w:fldChar w:fldCharType="begin"/>
      </w:r>
      <w:r w:rsidRPr="00812E8A">
        <w:instrText xml:space="preserve"> SEQ Table_TOC \s 8 </w:instrText>
      </w:r>
      <w:r w:rsidRPr="00812E8A">
        <w:fldChar w:fldCharType="separate"/>
      </w:r>
      <w:r w:rsidR="00D46CA3">
        <w:rPr>
          <w:noProof/>
        </w:rPr>
        <w:instrText>5</w:instrText>
      </w:r>
      <w:r w:rsidRPr="00812E8A">
        <w:fldChar w:fldCharType="end"/>
      </w:r>
      <w:r w:rsidRPr="00812E8A">
        <w:tab/>
      </w:r>
      <w:r w:rsidR="005C3A25" w:rsidRPr="00812E8A">
        <w:instrText xml:space="preserve">Probability </w:instrText>
      </w:r>
      <w:r w:rsidR="005C3A25" w:rsidRPr="00812E8A">
        <w:rPr>
          <w:i/>
        </w:rPr>
        <w:instrText>P</w:instrText>
      </w:r>
      <w:r w:rsidR="005C3A25" w:rsidRPr="00812E8A">
        <w:rPr>
          <w:i/>
          <w:vertAlign w:val="subscript"/>
        </w:rPr>
        <w:instrText>CY</w:instrText>
      </w:r>
      <w:r w:rsidR="005C3A25" w:rsidRPr="00812E8A">
        <w:instrText xml:space="preserve"> of </w:instrText>
      </w:r>
      <w:r w:rsidR="007E69F4" w:rsidRPr="00765A55">
        <w:instrText>Codeword</w:instrText>
      </w:r>
      <w:r w:rsidR="005C3A25" w:rsidRPr="00812E8A">
        <w:instrText xml:space="preserve"> Rejection in SEC Mode, </w:instrText>
      </w:r>
      <w:r w:rsidR="005C3A25" w:rsidRPr="00812E8A">
        <w:br/>
        <w:instrText>Frame Length 20 Octets</w:instrText>
      </w:r>
      <w:bookmarkEnd w:id="940"/>
      <w:bookmarkEnd w:id="941"/>
      <w:bookmarkEnd w:id="942"/>
      <w:bookmarkEnd w:id="943"/>
      <w:r w:rsidRPr="00812E8A">
        <w:instrText>"</w:instrText>
      </w:r>
      <w:r w:rsidRPr="00812E8A">
        <w:fldChar w:fldCharType="end"/>
      </w:r>
      <w:r w:rsidRPr="00812E8A">
        <w:t>:</w:t>
      </w:r>
      <w:r w:rsidRPr="00812E8A">
        <w:tab/>
        <w:t xml:space="preserve">Probability </w:t>
      </w:r>
      <w:r w:rsidRPr="00812E8A">
        <w:rPr>
          <w:i/>
        </w:rPr>
        <w:t>P</w:t>
      </w:r>
      <w:r w:rsidRPr="00812E8A">
        <w:rPr>
          <w:bCs/>
          <w:i/>
          <w:szCs w:val="20"/>
          <w:vertAlign w:val="subscript"/>
        </w:rPr>
        <w:t>CY</w:t>
      </w:r>
      <w:r w:rsidRPr="00812E8A">
        <w:t xml:space="preserve"> of </w:t>
      </w:r>
      <w:r w:rsidR="007E69F4" w:rsidRPr="00765A55">
        <w:t>Codeword</w:t>
      </w:r>
      <w:r w:rsidR="007E69F4" w:rsidRPr="00812E8A">
        <w:t xml:space="preserve"> </w:t>
      </w:r>
      <w:r w:rsidRPr="00812E8A">
        <w:t xml:space="preserve">Rejection in SEC Mode, </w:t>
      </w:r>
      <w:r w:rsidRPr="00812E8A">
        <w:br/>
        <w:t>Frame Length 20 Octe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000" w:firstRow="0" w:lastRow="0" w:firstColumn="0" w:lastColumn="0" w:noHBand="0" w:noVBand="0"/>
      </w:tblPr>
      <w:tblGrid>
        <w:gridCol w:w="2152"/>
        <w:gridCol w:w="2151"/>
        <w:gridCol w:w="1615"/>
        <w:gridCol w:w="1615"/>
        <w:gridCol w:w="1615"/>
      </w:tblGrid>
      <w:tr w:rsidR="00DD6983" w:rsidRPr="00812E8A" w14:paraId="02B84A30" w14:textId="77777777" w:rsidTr="004400AF">
        <w:trPr>
          <w:cantSplit/>
          <w:tblHeader/>
          <w:jc w:val="center"/>
        </w:trPr>
        <w:tc>
          <w:tcPr>
            <w:tcW w:w="2152" w:type="dxa"/>
            <w:vMerge w:val="restart"/>
          </w:tcPr>
          <w:p w14:paraId="022D33D9" w14:textId="0288AE28" w:rsidR="00DD6983" w:rsidRPr="00812E8A" w:rsidRDefault="007E69F4" w:rsidP="004400AF">
            <w:pPr>
              <w:keepNext/>
              <w:spacing w:before="0" w:line="240" w:lineRule="auto"/>
              <w:jc w:val="center"/>
              <w:rPr>
                <w:rFonts w:ascii="Arial" w:hAnsi="Arial" w:cs="Arial"/>
                <w:b/>
              </w:rPr>
            </w:pPr>
            <w:r w:rsidRPr="007E69F4">
              <w:rPr>
                <w:rFonts w:ascii="Arial" w:hAnsi="Arial" w:cs="Arial"/>
                <w:b/>
              </w:rPr>
              <w:t>Codeword</w:t>
            </w:r>
            <w:r w:rsidR="00DD6983" w:rsidRPr="00812E8A">
              <w:rPr>
                <w:rFonts w:ascii="Arial" w:hAnsi="Arial" w:cs="Arial"/>
                <w:b/>
              </w:rPr>
              <w:br/>
            </w:r>
            <w:del w:id="944" w:author="Kenneth Andrews" w:date="2021-07-08T17:32:00Z">
              <w:r w:rsidR="00DD6983" w:rsidRPr="00812E8A" w:rsidDel="005600AE">
                <w:rPr>
                  <w:rFonts w:ascii="Arial" w:hAnsi="Arial" w:cs="Arial"/>
                  <w:b/>
                </w:rPr>
                <w:delText>length</w:delText>
              </w:r>
            </w:del>
            <w:ins w:id="945" w:author="Kenneth Andrews" w:date="2021-07-08T17:32:00Z">
              <w:r w:rsidR="005600AE">
                <w:rPr>
                  <w:rFonts w:ascii="Arial" w:hAnsi="Arial" w:cs="Arial"/>
                  <w:b/>
                </w:rPr>
                <w:t>L</w:t>
              </w:r>
              <w:r w:rsidR="005600AE" w:rsidRPr="00812E8A">
                <w:rPr>
                  <w:rFonts w:ascii="Arial" w:hAnsi="Arial" w:cs="Arial"/>
                  <w:b/>
                </w:rPr>
                <w:t>ength</w:t>
              </w:r>
            </w:ins>
          </w:p>
        </w:tc>
        <w:tc>
          <w:tcPr>
            <w:tcW w:w="2151" w:type="dxa"/>
            <w:vMerge w:val="restart"/>
            <w:vAlign w:val="center"/>
          </w:tcPr>
          <w:p w14:paraId="1B2AB844" w14:textId="69EBA067" w:rsidR="00DD6983" w:rsidRPr="00812E8A" w:rsidRDefault="00DD6983" w:rsidP="004400AF">
            <w:pPr>
              <w:keepNext/>
              <w:spacing w:before="0" w:line="240" w:lineRule="auto"/>
              <w:jc w:val="center"/>
              <w:rPr>
                <w:rFonts w:ascii="Arial" w:hAnsi="Arial" w:cs="Arial"/>
                <w:b/>
              </w:rPr>
            </w:pPr>
            <w:r w:rsidRPr="00812E8A">
              <w:rPr>
                <w:rFonts w:ascii="Arial" w:hAnsi="Arial" w:cs="Arial"/>
                <w:b/>
              </w:rPr>
              <w:t xml:space="preserve">Number of </w:t>
            </w:r>
            <w:r w:rsidRPr="00812E8A">
              <w:rPr>
                <w:rFonts w:ascii="Arial" w:hAnsi="Arial" w:cs="Arial"/>
                <w:b/>
              </w:rPr>
              <w:br/>
            </w:r>
            <w:r w:rsidR="007E69F4" w:rsidRPr="007E69F4">
              <w:rPr>
                <w:rFonts w:ascii="Arial" w:hAnsi="Arial" w:cs="Arial"/>
                <w:b/>
              </w:rPr>
              <w:t>Codeword</w:t>
            </w:r>
            <w:r w:rsidR="007E69F4" w:rsidRPr="00812E8A">
              <w:rPr>
                <w:rFonts w:ascii="Arial" w:hAnsi="Arial" w:cs="Arial"/>
                <w:b/>
              </w:rPr>
              <w:t>s</w:t>
            </w:r>
            <w:r w:rsidRPr="00812E8A">
              <w:rPr>
                <w:rFonts w:ascii="Arial" w:hAnsi="Arial" w:cs="Arial"/>
                <w:b/>
              </w:rPr>
              <w:br/>
            </w:r>
            <w:r w:rsidRPr="00812E8A">
              <w:rPr>
                <w:rFonts w:ascii="Arial" w:hAnsi="Arial" w:cs="Arial"/>
                <w:b/>
                <w:i/>
              </w:rPr>
              <w:t>N</w:t>
            </w:r>
          </w:p>
        </w:tc>
        <w:tc>
          <w:tcPr>
            <w:tcW w:w="4845" w:type="dxa"/>
            <w:gridSpan w:val="3"/>
            <w:vAlign w:val="center"/>
          </w:tcPr>
          <w:p w14:paraId="50EBD788"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bCs/>
              </w:rPr>
              <w:t>Channel Bit Error Rate</w:t>
            </w:r>
          </w:p>
        </w:tc>
      </w:tr>
      <w:tr w:rsidR="00DD6983" w:rsidRPr="00812E8A" w14:paraId="486549FB" w14:textId="77777777" w:rsidTr="004400AF">
        <w:trPr>
          <w:cantSplit/>
          <w:tblHeader/>
          <w:jc w:val="center"/>
        </w:trPr>
        <w:tc>
          <w:tcPr>
            <w:tcW w:w="2152" w:type="dxa"/>
            <w:vMerge/>
          </w:tcPr>
          <w:p w14:paraId="7302B561" w14:textId="77777777" w:rsidR="00DD6983" w:rsidRPr="00812E8A" w:rsidRDefault="00DD6983" w:rsidP="004400AF">
            <w:pPr>
              <w:spacing w:before="0" w:line="240" w:lineRule="auto"/>
              <w:jc w:val="center"/>
              <w:rPr>
                <w:rFonts w:ascii="Arial" w:hAnsi="Arial" w:cs="Arial"/>
                <w:b/>
              </w:rPr>
            </w:pPr>
          </w:p>
        </w:tc>
        <w:tc>
          <w:tcPr>
            <w:tcW w:w="2151" w:type="dxa"/>
            <w:vMerge/>
            <w:vAlign w:val="center"/>
          </w:tcPr>
          <w:p w14:paraId="49F52EF2" w14:textId="77777777" w:rsidR="00DD6983" w:rsidRPr="00812E8A" w:rsidRDefault="00DD6983" w:rsidP="004400AF">
            <w:pPr>
              <w:spacing w:before="0" w:line="240" w:lineRule="auto"/>
              <w:jc w:val="center"/>
              <w:rPr>
                <w:rFonts w:ascii="Arial" w:hAnsi="Arial" w:cs="Arial"/>
                <w:b/>
              </w:rPr>
            </w:pPr>
          </w:p>
        </w:tc>
        <w:tc>
          <w:tcPr>
            <w:tcW w:w="1615" w:type="dxa"/>
            <w:vAlign w:val="center"/>
          </w:tcPr>
          <w:p w14:paraId="5E16C943" w14:textId="77777777" w:rsidR="00DD6983" w:rsidRPr="00812E8A" w:rsidRDefault="00DD6983" w:rsidP="004400AF">
            <w:pPr>
              <w:spacing w:before="0" w:line="240" w:lineRule="auto"/>
              <w:jc w:val="center"/>
              <w:rPr>
                <w:rFonts w:ascii="Arial" w:hAnsi="Arial" w:cs="Arial"/>
              </w:rPr>
            </w:pPr>
            <w:r w:rsidRPr="00812E8A">
              <w:rPr>
                <w:rFonts w:ascii="Arial" w:hAnsi="Arial" w:cs="Arial"/>
                <w:b/>
              </w:rPr>
              <w:t>10</w:t>
            </w:r>
            <w:r w:rsidRPr="00812E8A">
              <w:rPr>
                <w:rFonts w:ascii="Arial" w:hAnsi="Arial" w:cs="Arial"/>
                <w:b/>
                <w:vertAlign w:val="superscript"/>
              </w:rPr>
              <w:t>-4</w:t>
            </w:r>
          </w:p>
        </w:tc>
        <w:tc>
          <w:tcPr>
            <w:tcW w:w="1615" w:type="dxa"/>
            <w:vAlign w:val="center"/>
          </w:tcPr>
          <w:p w14:paraId="2B33F6E4" w14:textId="77777777" w:rsidR="00DD6983" w:rsidRPr="00812E8A" w:rsidRDefault="00DD6983" w:rsidP="004400AF">
            <w:pPr>
              <w:spacing w:before="0" w:line="240" w:lineRule="auto"/>
              <w:jc w:val="center"/>
              <w:rPr>
                <w:rFonts w:ascii="Arial" w:hAnsi="Arial" w:cs="Arial"/>
              </w:rPr>
            </w:pPr>
            <w:r w:rsidRPr="00812E8A">
              <w:rPr>
                <w:rFonts w:ascii="Arial" w:hAnsi="Arial" w:cs="Arial"/>
                <w:b/>
              </w:rPr>
              <w:t>10</w:t>
            </w:r>
            <w:r w:rsidRPr="00812E8A">
              <w:rPr>
                <w:rFonts w:ascii="Arial" w:hAnsi="Arial" w:cs="Arial"/>
                <w:b/>
                <w:vertAlign w:val="superscript"/>
              </w:rPr>
              <w:t>-5</w:t>
            </w:r>
          </w:p>
        </w:tc>
        <w:tc>
          <w:tcPr>
            <w:tcW w:w="1615" w:type="dxa"/>
            <w:vAlign w:val="center"/>
          </w:tcPr>
          <w:p w14:paraId="039363B8" w14:textId="77777777" w:rsidR="00DD6983" w:rsidRPr="00812E8A" w:rsidRDefault="00DD6983" w:rsidP="004400AF">
            <w:pPr>
              <w:spacing w:before="0" w:line="240" w:lineRule="auto"/>
              <w:jc w:val="center"/>
              <w:rPr>
                <w:rFonts w:ascii="Arial" w:hAnsi="Arial" w:cs="Arial"/>
              </w:rPr>
            </w:pPr>
            <w:r w:rsidRPr="00812E8A">
              <w:rPr>
                <w:rFonts w:ascii="Arial" w:hAnsi="Arial" w:cs="Arial"/>
                <w:b/>
              </w:rPr>
              <w:t>10</w:t>
            </w:r>
            <w:r w:rsidRPr="00812E8A">
              <w:rPr>
                <w:rFonts w:ascii="Arial" w:hAnsi="Arial" w:cs="Arial"/>
                <w:b/>
                <w:vertAlign w:val="superscript"/>
              </w:rPr>
              <w:t>-6</w:t>
            </w:r>
          </w:p>
        </w:tc>
      </w:tr>
      <w:tr w:rsidR="00DD6983" w:rsidRPr="00812E8A" w14:paraId="7A6E1FC2" w14:textId="77777777" w:rsidTr="004400AF">
        <w:trPr>
          <w:cantSplit/>
          <w:trHeight w:val="20"/>
          <w:jc w:val="center"/>
        </w:trPr>
        <w:tc>
          <w:tcPr>
            <w:tcW w:w="2152" w:type="dxa"/>
          </w:tcPr>
          <w:p w14:paraId="70D40E9A"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64</w:t>
            </w:r>
          </w:p>
        </w:tc>
        <w:tc>
          <w:tcPr>
            <w:tcW w:w="2151" w:type="dxa"/>
            <w:vAlign w:val="center"/>
          </w:tcPr>
          <w:p w14:paraId="124123C8"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3</w:t>
            </w:r>
          </w:p>
        </w:tc>
        <w:tc>
          <w:tcPr>
            <w:tcW w:w="1615" w:type="dxa"/>
            <w:vAlign w:val="center"/>
          </w:tcPr>
          <w:p w14:paraId="6806709E"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5.84 x 10</w:t>
            </w:r>
            <w:r w:rsidRPr="00812E8A">
              <w:rPr>
                <w:rFonts w:ascii="Arial" w:hAnsi="Arial" w:cs="Arial"/>
                <w:vertAlign w:val="superscript"/>
              </w:rPr>
              <w:t>-5</w:t>
            </w:r>
          </w:p>
        </w:tc>
        <w:tc>
          <w:tcPr>
            <w:tcW w:w="1615" w:type="dxa"/>
            <w:vAlign w:val="center"/>
          </w:tcPr>
          <w:p w14:paraId="5A1B49BE"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5.86 x 10</w:t>
            </w:r>
            <w:r w:rsidRPr="00812E8A">
              <w:rPr>
                <w:rFonts w:ascii="Arial" w:hAnsi="Arial" w:cs="Arial"/>
                <w:vertAlign w:val="superscript"/>
              </w:rPr>
              <w:t>-7</w:t>
            </w:r>
          </w:p>
        </w:tc>
        <w:tc>
          <w:tcPr>
            <w:tcW w:w="1615" w:type="dxa"/>
            <w:vAlign w:val="center"/>
          </w:tcPr>
          <w:p w14:paraId="63E8F0E3"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5.86 x 10</w:t>
            </w:r>
            <w:r w:rsidRPr="00812E8A">
              <w:rPr>
                <w:rFonts w:ascii="Arial" w:hAnsi="Arial" w:cs="Arial"/>
                <w:vertAlign w:val="superscript"/>
              </w:rPr>
              <w:t>-9</w:t>
            </w:r>
          </w:p>
        </w:tc>
      </w:tr>
      <w:tr w:rsidR="00DD6983" w:rsidRPr="00812E8A" w14:paraId="3287D96D" w14:textId="77777777" w:rsidTr="004400AF">
        <w:trPr>
          <w:cantSplit/>
          <w:jc w:val="center"/>
        </w:trPr>
        <w:tc>
          <w:tcPr>
            <w:tcW w:w="2152" w:type="dxa"/>
          </w:tcPr>
          <w:p w14:paraId="6DC559DF"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56</w:t>
            </w:r>
          </w:p>
        </w:tc>
        <w:tc>
          <w:tcPr>
            <w:tcW w:w="2151" w:type="dxa"/>
            <w:vAlign w:val="center"/>
          </w:tcPr>
          <w:p w14:paraId="4715BEB7"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4</w:t>
            </w:r>
          </w:p>
        </w:tc>
        <w:tc>
          <w:tcPr>
            <w:tcW w:w="1615" w:type="dxa"/>
            <w:vAlign w:val="center"/>
          </w:tcPr>
          <w:p w14:paraId="28425251"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5.92 x 10</w:t>
            </w:r>
            <w:r w:rsidRPr="00812E8A">
              <w:rPr>
                <w:rFonts w:ascii="Arial" w:hAnsi="Arial" w:cs="Arial"/>
                <w:vertAlign w:val="superscript"/>
              </w:rPr>
              <w:t>-5</w:t>
            </w:r>
          </w:p>
        </w:tc>
        <w:tc>
          <w:tcPr>
            <w:tcW w:w="1615" w:type="dxa"/>
            <w:vAlign w:val="center"/>
          </w:tcPr>
          <w:p w14:paraId="135CAD1E"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5.94 x 10</w:t>
            </w:r>
            <w:r w:rsidRPr="00812E8A">
              <w:rPr>
                <w:rFonts w:ascii="Arial" w:hAnsi="Arial" w:cs="Arial"/>
                <w:vertAlign w:val="superscript"/>
              </w:rPr>
              <w:t>-7</w:t>
            </w:r>
          </w:p>
        </w:tc>
        <w:tc>
          <w:tcPr>
            <w:tcW w:w="1615" w:type="dxa"/>
            <w:vAlign w:val="center"/>
          </w:tcPr>
          <w:p w14:paraId="656A1A82"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5.94 x 10</w:t>
            </w:r>
            <w:r w:rsidRPr="00812E8A">
              <w:rPr>
                <w:rFonts w:ascii="Arial" w:hAnsi="Arial" w:cs="Arial"/>
                <w:vertAlign w:val="superscript"/>
              </w:rPr>
              <w:t>-9</w:t>
            </w:r>
          </w:p>
        </w:tc>
      </w:tr>
      <w:tr w:rsidR="00DD6983" w:rsidRPr="00812E8A" w14:paraId="2F842EC0" w14:textId="77777777" w:rsidTr="004400AF">
        <w:trPr>
          <w:cantSplit/>
          <w:jc w:val="center"/>
        </w:trPr>
        <w:tc>
          <w:tcPr>
            <w:tcW w:w="2152" w:type="dxa"/>
          </w:tcPr>
          <w:p w14:paraId="20ACE92A"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48</w:t>
            </w:r>
          </w:p>
        </w:tc>
        <w:tc>
          <w:tcPr>
            <w:tcW w:w="2151" w:type="dxa"/>
            <w:vAlign w:val="center"/>
          </w:tcPr>
          <w:p w14:paraId="2479BD70"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4</w:t>
            </w:r>
          </w:p>
        </w:tc>
        <w:tc>
          <w:tcPr>
            <w:tcW w:w="1615" w:type="dxa"/>
            <w:vAlign w:val="center"/>
          </w:tcPr>
          <w:p w14:paraId="6D65289C"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4.31 x 10</w:t>
            </w:r>
            <w:r w:rsidRPr="00812E8A">
              <w:rPr>
                <w:rFonts w:ascii="Arial" w:hAnsi="Arial" w:cs="Arial"/>
                <w:vertAlign w:val="superscript"/>
              </w:rPr>
              <w:t>-5</w:t>
            </w:r>
          </w:p>
        </w:tc>
        <w:tc>
          <w:tcPr>
            <w:tcW w:w="1615" w:type="dxa"/>
            <w:vAlign w:val="center"/>
          </w:tcPr>
          <w:p w14:paraId="5CD3C7FB"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4.32 x 10</w:t>
            </w:r>
            <w:r w:rsidRPr="00812E8A">
              <w:rPr>
                <w:rFonts w:ascii="Arial" w:hAnsi="Arial" w:cs="Arial"/>
                <w:vertAlign w:val="superscript"/>
              </w:rPr>
              <w:t>-7</w:t>
            </w:r>
          </w:p>
        </w:tc>
        <w:tc>
          <w:tcPr>
            <w:tcW w:w="1615" w:type="dxa"/>
            <w:vAlign w:val="center"/>
          </w:tcPr>
          <w:p w14:paraId="43ABC3D2"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4.32 x 10</w:t>
            </w:r>
            <w:r w:rsidRPr="00812E8A">
              <w:rPr>
                <w:rFonts w:ascii="Arial" w:hAnsi="Arial" w:cs="Arial"/>
                <w:vertAlign w:val="superscript"/>
              </w:rPr>
              <w:t>-9</w:t>
            </w:r>
          </w:p>
        </w:tc>
      </w:tr>
      <w:tr w:rsidR="00DD6983" w:rsidRPr="00812E8A" w14:paraId="6A64E7CB" w14:textId="77777777" w:rsidTr="004400AF">
        <w:trPr>
          <w:cantSplit/>
          <w:jc w:val="center"/>
        </w:trPr>
        <w:tc>
          <w:tcPr>
            <w:tcW w:w="2152" w:type="dxa"/>
          </w:tcPr>
          <w:p w14:paraId="7D023EF5"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40</w:t>
            </w:r>
          </w:p>
        </w:tc>
        <w:tc>
          <w:tcPr>
            <w:tcW w:w="2151" w:type="dxa"/>
            <w:vAlign w:val="center"/>
          </w:tcPr>
          <w:p w14:paraId="5A363A95"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5</w:t>
            </w:r>
          </w:p>
        </w:tc>
        <w:tc>
          <w:tcPr>
            <w:tcW w:w="1615" w:type="dxa"/>
            <w:vAlign w:val="center"/>
          </w:tcPr>
          <w:p w14:paraId="6D725073" w14:textId="77777777" w:rsidR="00DD6983" w:rsidRPr="00812E8A" w:rsidRDefault="00DD6983" w:rsidP="004400AF">
            <w:pPr>
              <w:spacing w:before="0" w:line="240" w:lineRule="auto"/>
              <w:jc w:val="center"/>
              <w:rPr>
                <w:rFonts w:ascii="Arial" w:hAnsi="Arial" w:cs="Arial"/>
              </w:rPr>
            </w:pPr>
            <w:r w:rsidRPr="00812E8A">
              <w:rPr>
                <w:rFonts w:ascii="Arial" w:hAnsi="Arial" w:cs="Arial"/>
              </w:rPr>
              <w:t>3.70 x 10</w:t>
            </w:r>
            <w:r w:rsidRPr="00812E8A">
              <w:rPr>
                <w:rFonts w:ascii="Arial" w:hAnsi="Arial" w:cs="Arial"/>
                <w:vertAlign w:val="superscript"/>
              </w:rPr>
              <w:t>-5</w:t>
            </w:r>
          </w:p>
        </w:tc>
        <w:tc>
          <w:tcPr>
            <w:tcW w:w="1615" w:type="dxa"/>
            <w:vAlign w:val="center"/>
          </w:tcPr>
          <w:p w14:paraId="55854250" w14:textId="77777777" w:rsidR="00DD6983" w:rsidRPr="00812E8A" w:rsidRDefault="00DD6983" w:rsidP="004400AF">
            <w:pPr>
              <w:spacing w:before="0" w:line="240" w:lineRule="auto"/>
              <w:jc w:val="center"/>
              <w:rPr>
                <w:rFonts w:ascii="Arial" w:hAnsi="Arial" w:cs="Arial"/>
              </w:rPr>
            </w:pPr>
            <w:r w:rsidRPr="00812E8A">
              <w:rPr>
                <w:rFonts w:ascii="Arial" w:hAnsi="Arial" w:cs="Arial"/>
              </w:rPr>
              <w:t>3.70 x 10</w:t>
            </w:r>
            <w:r w:rsidRPr="00812E8A">
              <w:rPr>
                <w:rFonts w:ascii="Arial" w:hAnsi="Arial" w:cs="Arial"/>
                <w:vertAlign w:val="superscript"/>
              </w:rPr>
              <w:t>-7</w:t>
            </w:r>
          </w:p>
        </w:tc>
        <w:tc>
          <w:tcPr>
            <w:tcW w:w="1615" w:type="dxa"/>
            <w:vAlign w:val="center"/>
          </w:tcPr>
          <w:p w14:paraId="744DDEAF" w14:textId="77777777" w:rsidR="00DD6983" w:rsidRPr="00812E8A" w:rsidRDefault="00DD6983" w:rsidP="004400AF">
            <w:pPr>
              <w:spacing w:before="0" w:line="240" w:lineRule="auto"/>
              <w:jc w:val="center"/>
              <w:rPr>
                <w:rFonts w:ascii="Arial" w:hAnsi="Arial" w:cs="Arial"/>
              </w:rPr>
            </w:pPr>
            <w:r w:rsidRPr="00812E8A">
              <w:rPr>
                <w:rFonts w:ascii="Arial" w:hAnsi="Arial" w:cs="Arial"/>
              </w:rPr>
              <w:t>3.70 x 10</w:t>
            </w:r>
            <w:r w:rsidRPr="00812E8A">
              <w:rPr>
                <w:rFonts w:ascii="Arial" w:hAnsi="Arial" w:cs="Arial"/>
                <w:vertAlign w:val="superscript"/>
              </w:rPr>
              <w:t>-9</w:t>
            </w:r>
          </w:p>
        </w:tc>
      </w:tr>
    </w:tbl>
    <w:p w14:paraId="3C1D3947" w14:textId="45E44027" w:rsidR="00DD6983" w:rsidRPr="00812E8A" w:rsidRDefault="00DD6983" w:rsidP="00DD6983">
      <w:pPr>
        <w:pStyle w:val="TableTitleWrap"/>
        <w:ind w:left="2160"/>
      </w:pPr>
      <w:r w:rsidRPr="00812E8A">
        <w:t xml:space="preserve">Table </w:t>
      </w:r>
      <w:bookmarkStart w:id="946" w:name="T_E06ProbabilityPCYofCodeblockRejectioni"/>
      <w:r w:rsidRPr="00812E8A">
        <w:fldChar w:fldCharType="begin"/>
      </w:r>
      <w:r w:rsidRPr="00812E8A">
        <w:instrText xml:space="preserve"> STYLEREF "Heading 8,Annex Heading 1"\l \n \t  \* MERGEFORMAT </w:instrText>
      </w:r>
      <w:r w:rsidRPr="00812E8A">
        <w:fldChar w:fldCharType="separate"/>
      </w:r>
      <w:r w:rsidR="00D46CA3">
        <w:rPr>
          <w:noProof/>
        </w:rPr>
        <w:t>E</w:t>
      </w:r>
      <w:r w:rsidRPr="00812E8A">
        <w:fldChar w:fldCharType="end"/>
      </w:r>
      <w:r w:rsidRPr="00812E8A">
        <w:noBreakHyphen/>
      </w:r>
      <w:fldSimple w:instr=" SEQ Table \s 8 ">
        <w:r w:rsidR="00D46CA3">
          <w:rPr>
            <w:noProof/>
          </w:rPr>
          <w:t>6</w:t>
        </w:r>
      </w:fldSimple>
      <w:bookmarkEnd w:id="946"/>
      <w:r w:rsidRPr="00812E8A">
        <w:fldChar w:fldCharType="begin"/>
      </w:r>
      <w:r w:rsidRPr="00812E8A">
        <w:instrText xml:space="preserve"> TC  \f T "</w:instrText>
      </w:r>
      <w:fldSimple w:instr=" STYLEREF &quot;Heading 8,Annex Heading 1&quot;\l \n \t  \* MERGEFORMAT ">
        <w:bookmarkStart w:id="947" w:name="_Toc312227677"/>
        <w:bookmarkStart w:id="948" w:name="_Toc337827087"/>
        <w:bookmarkStart w:id="949" w:name="_Toc62226966"/>
        <w:bookmarkStart w:id="950" w:name="_Toc71969032"/>
        <w:r w:rsidR="00D46CA3">
          <w:rPr>
            <w:noProof/>
          </w:rPr>
          <w:instrText>E</w:instrText>
        </w:r>
      </w:fldSimple>
      <w:r w:rsidRPr="00812E8A">
        <w:instrText>-</w:instrText>
      </w:r>
      <w:r w:rsidRPr="00812E8A">
        <w:fldChar w:fldCharType="begin"/>
      </w:r>
      <w:r w:rsidRPr="00812E8A">
        <w:instrText xml:space="preserve"> SEQ Table_TOC \s 8 </w:instrText>
      </w:r>
      <w:r w:rsidRPr="00812E8A">
        <w:fldChar w:fldCharType="separate"/>
      </w:r>
      <w:r w:rsidR="00D46CA3">
        <w:rPr>
          <w:noProof/>
        </w:rPr>
        <w:instrText>6</w:instrText>
      </w:r>
      <w:r w:rsidRPr="00812E8A">
        <w:fldChar w:fldCharType="end"/>
      </w:r>
      <w:r w:rsidRPr="00812E8A">
        <w:tab/>
      </w:r>
      <w:r w:rsidR="005C3A25" w:rsidRPr="00812E8A">
        <w:instrText xml:space="preserve">Probability </w:instrText>
      </w:r>
      <w:r w:rsidR="005C3A25" w:rsidRPr="00812E8A">
        <w:rPr>
          <w:i/>
        </w:rPr>
        <w:instrText>P</w:instrText>
      </w:r>
      <w:r w:rsidR="005C3A25" w:rsidRPr="00812E8A">
        <w:rPr>
          <w:i/>
          <w:vertAlign w:val="subscript"/>
        </w:rPr>
        <w:instrText>CY</w:instrText>
      </w:r>
      <w:r w:rsidR="005C3A25" w:rsidRPr="00812E8A">
        <w:instrText xml:space="preserve"> of </w:instrText>
      </w:r>
      <w:r w:rsidR="007E69F4" w:rsidRPr="00765A55">
        <w:instrText>Codeword</w:instrText>
      </w:r>
      <w:r w:rsidR="007E69F4" w:rsidRPr="00812E8A">
        <w:instrText xml:space="preserve"> </w:instrText>
      </w:r>
      <w:r w:rsidR="005C3A25" w:rsidRPr="00812E8A">
        <w:instrText xml:space="preserve">Rejection in SEC Mode, </w:instrText>
      </w:r>
      <w:r w:rsidR="005C3A25" w:rsidRPr="00812E8A">
        <w:br/>
        <w:instrText>Frame Length 50 Octets</w:instrText>
      </w:r>
      <w:bookmarkEnd w:id="947"/>
      <w:bookmarkEnd w:id="948"/>
      <w:bookmarkEnd w:id="949"/>
      <w:bookmarkEnd w:id="950"/>
      <w:r w:rsidRPr="00812E8A">
        <w:instrText>"</w:instrText>
      </w:r>
      <w:r w:rsidRPr="00812E8A">
        <w:fldChar w:fldCharType="end"/>
      </w:r>
      <w:r w:rsidRPr="00812E8A">
        <w:t>:</w:t>
      </w:r>
      <w:r w:rsidRPr="00812E8A">
        <w:tab/>
        <w:t xml:space="preserve">Probability </w:t>
      </w:r>
      <w:r w:rsidRPr="00812E8A">
        <w:rPr>
          <w:i/>
        </w:rPr>
        <w:t>P</w:t>
      </w:r>
      <w:r w:rsidRPr="00812E8A">
        <w:rPr>
          <w:bCs/>
          <w:i/>
          <w:szCs w:val="20"/>
          <w:vertAlign w:val="subscript"/>
        </w:rPr>
        <w:t>CY</w:t>
      </w:r>
      <w:r w:rsidRPr="00812E8A">
        <w:t xml:space="preserve"> of </w:t>
      </w:r>
      <w:r w:rsidR="007E69F4" w:rsidRPr="00765A55">
        <w:t>Codeword</w:t>
      </w:r>
      <w:r w:rsidR="007E69F4" w:rsidRPr="00812E8A">
        <w:t xml:space="preserve"> </w:t>
      </w:r>
      <w:r w:rsidRPr="00812E8A">
        <w:t xml:space="preserve">Rejection in SEC Mode, </w:t>
      </w:r>
      <w:r w:rsidRPr="00812E8A">
        <w:br/>
        <w:t>Frame Length 50 Octe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000" w:firstRow="0" w:lastRow="0" w:firstColumn="0" w:lastColumn="0" w:noHBand="0" w:noVBand="0"/>
      </w:tblPr>
      <w:tblGrid>
        <w:gridCol w:w="2152"/>
        <w:gridCol w:w="2151"/>
        <w:gridCol w:w="1615"/>
        <w:gridCol w:w="1615"/>
        <w:gridCol w:w="1615"/>
      </w:tblGrid>
      <w:tr w:rsidR="00DD6983" w:rsidRPr="00812E8A" w14:paraId="6156E9F6" w14:textId="77777777" w:rsidTr="004400AF">
        <w:trPr>
          <w:cantSplit/>
          <w:tblHeader/>
          <w:jc w:val="center"/>
        </w:trPr>
        <w:tc>
          <w:tcPr>
            <w:tcW w:w="2152" w:type="dxa"/>
            <w:vMerge w:val="restart"/>
          </w:tcPr>
          <w:p w14:paraId="482B2D29" w14:textId="39FC0AE2" w:rsidR="00DD6983" w:rsidRPr="00812E8A" w:rsidRDefault="007E69F4" w:rsidP="004400AF">
            <w:pPr>
              <w:spacing w:before="0" w:line="240" w:lineRule="auto"/>
              <w:jc w:val="center"/>
              <w:rPr>
                <w:rFonts w:ascii="Arial" w:hAnsi="Arial" w:cs="Arial"/>
                <w:b/>
              </w:rPr>
            </w:pPr>
            <w:r w:rsidRPr="007E69F4">
              <w:rPr>
                <w:rFonts w:ascii="Arial" w:hAnsi="Arial" w:cs="Arial"/>
                <w:b/>
              </w:rPr>
              <w:t>Codeword</w:t>
            </w:r>
            <w:r w:rsidR="00DD6983" w:rsidRPr="00812E8A">
              <w:rPr>
                <w:rFonts w:ascii="Arial" w:hAnsi="Arial" w:cs="Arial"/>
                <w:b/>
              </w:rPr>
              <w:br/>
            </w:r>
            <w:del w:id="951" w:author="Kenneth Andrews" w:date="2021-07-08T17:32:00Z">
              <w:r w:rsidR="00DD6983" w:rsidRPr="00812E8A" w:rsidDel="005600AE">
                <w:rPr>
                  <w:rFonts w:ascii="Arial" w:hAnsi="Arial" w:cs="Arial"/>
                  <w:b/>
                </w:rPr>
                <w:delText>length</w:delText>
              </w:r>
            </w:del>
            <w:ins w:id="952" w:author="Kenneth Andrews" w:date="2021-07-08T17:32:00Z">
              <w:r w:rsidR="005600AE">
                <w:rPr>
                  <w:rFonts w:ascii="Arial" w:hAnsi="Arial" w:cs="Arial"/>
                  <w:b/>
                </w:rPr>
                <w:t>L</w:t>
              </w:r>
              <w:r w:rsidR="005600AE" w:rsidRPr="00812E8A">
                <w:rPr>
                  <w:rFonts w:ascii="Arial" w:hAnsi="Arial" w:cs="Arial"/>
                  <w:b/>
                </w:rPr>
                <w:t>ength</w:t>
              </w:r>
            </w:ins>
          </w:p>
        </w:tc>
        <w:tc>
          <w:tcPr>
            <w:tcW w:w="2151" w:type="dxa"/>
            <w:vMerge w:val="restart"/>
            <w:vAlign w:val="center"/>
          </w:tcPr>
          <w:p w14:paraId="3B706BF7" w14:textId="6619F934" w:rsidR="00DD6983" w:rsidRPr="00812E8A" w:rsidRDefault="00DD6983" w:rsidP="004400AF">
            <w:pPr>
              <w:spacing w:before="0" w:line="240" w:lineRule="auto"/>
              <w:jc w:val="center"/>
              <w:rPr>
                <w:rFonts w:ascii="Arial" w:hAnsi="Arial" w:cs="Arial"/>
                <w:b/>
              </w:rPr>
            </w:pPr>
            <w:r w:rsidRPr="00812E8A">
              <w:rPr>
                <w:rFonts w:ascii="Arial" w:hAnsi="Arial" w:cs="Arial"/>
                <w:b/>
              </w:rPr>
              <w:t xml:space="preserve">Number of </w:t>
            </w:r>
            <w:r w:rsidRPr="00812E8A">
              <w:rPr>
                <w:rFonts w:ascii="Arial" w:hAnsi="Arial" w:cs="Arial"/>
                <w:b/>
              </w:rPr>
              <w:br/>
            </w:r>
            <w:r w:rsidR="007E69F4" w:rsidRPr="007E69F4">
              <w:rPr>
                <w:rFonts w:ascii="Arial" w:hAnsi="Arial" w:cs="Arial"/>
                <w:b/>
              </w:rPr>
              <w:t>Codeword</w:t>
            </w:r>
            <w:r w:rsidR="007E69F4" w:rsidRPr="00812E8A">
              <w:rPr>
                <w:rFonts w:ascii="Arial" w:hAnsi="Arial" w:cs="Arial"/>
                <w:b/>
              </w:rPr>
              <w:t>s</w:t>
            </w:r>
            <w:r w:rsidRPr="00812E8A">
              <w:rPr>
                <w:rFonts w:ascii="Arial" w:hAnsi="Arial" w:cs="Arial"/>
                <w:b/>
              </w:rPr>
              <w:br/>
            </w:r>
            <w:r w:rsidRPr="00812E8A">
              <w:rPr>
                <w:rFonts w:ascii="Arial" w:hAnsi="Arial" w:cs="Arial"/>
                <w:b/>
                <w:i/>
              </w:rPr>
              <w:t>N</w:t>
            </w:r>
          </w:p>
        </w:tc>
        <w:tc>
          <w:tcPr>
            <w:tcW w:w="4845" w:type="dxa"/>
            <w:gridSpan w:val="3"/>
            <w:vAlign w:val="center"/>
          </w:tcPr>
          <w:p w14:paraId="62EAB60D" w14:textId="77777777" w:rsidR="00DD6983" w:rsidRPr="00812E8A" w:rsidRDefault="00DD6983" w:rsidP="004400AF">
            <w:pPr>
              <w:spacing w:before="0" w:line="240" w:lineRule="auto"/>
              <w:jc w:val="center"/>
              <w:rPr>
                <w:rFonts w:ascii="Arial" w:hAnsi="Arial" w:cs="Arial"/>
                <w:b/>
              </w:rPr>
            </w:pPr>
            <w:r w:rsidRPr="00812E8A">
              <w:rPr>
                <w:rFonts w:ascii="Arial" w:hAnsi="Arial" w:cs="Arial"/>
                <w:b/>
                <w:bCs/>
              </w:rPr>
              <w:t>Channel Bit Error Rate</w:t>
            </w:r>
          </w:p>
        </w:tc>
      </w:tr>
      <w:tr w:rsidR="00DD6983" w:rsidRPr="00812E8A" w14:paraId="100EEF3A" w14:textId="77777777" w:rsidTr="004400AF">
        <w:trPr>
          <w:cantSplit/>
          <w:trHeight w:val="20"/>
          <w:tblHeader/>
          <w:jc w:val="center"/>
        </w:trPr>
        <w:tc>
          <w:tcPr>
            <w:tcW w:w="2152" w:type="dxa"/>
            <w:vMerge/>
          </w:tcPr>
          <w:p w14:paraId="5E5A6904" w14:textId="77777777" w:rsidR="00DD6983" w:rsidRPr="00812E8A" w:rsidRDefault="00DD6983" w:rsidP="004400AF">
            <w:pPr>
              <w:spacing w:before="0" w:line="240" w:lineRule="auto"/>
              <w:jc w:val="center"/>
              <w:rPr>
                <w:rFonts w:ascii="Arial" w:hAnsi="Arial" w:cs="Arial"/>
                <w:b/>
              </w:rPr>
            </w:pPr>
          </w:p>
        </w:tc>
        <w:tc>
          <w:tcPr>
            <w:tcW w:w="2151" w:type="dxa"/>
            <w:vMerge/>
            <w:vAlign w:val="center"/>
          </w:tcPr>
          <w:p w14:paraId="4D7BB8CF" w14:textId="77777777" w:rsidR="00DD6983" w:rsidRPr="00812E8A" w:rsidRDefault="00DD6983" w:rsidP="004400AF">
            <w:pPr>
              <w:spacing w:before="0" w:line="240" w:lineRule="auto"/>
              <w:jc w:val="center"/>
              <w:rPr>
                <w:rFonts w:ascii="Arial" w:hAnsi="Arial" w:cs="Arial"/>
                <w:b/>
              </w:rPr>
            </w:pPr>
          </w:p>
        </w:tc>
        <w:tc>
          <w:tcPr>
            <w:tcW w:w="1615" w:type="dxa"/>
            <w:vAlign w:val="center"/>
          </w:tcPr>
          <w:p w14:paraId="1E6DCECB" w14:textId="77777777" w:rsidR="00DD6983" w:rsidRPr="00812E8A" w:rsidRDefault="00DD6983" w:rsidP="004400AF">
            <w:pPr>
              <w:spacing w:before="0" w:line="240" w:lineRule="auto"/>
              <w:jc w:val="center"/>
              <w:rPr>
                <w:rFonts w:ascii="Arial" w:hAnsi="Arial" w:cs="Arial"/>
              </w:rPr>
            </w:pPr>
            <w:r w:rsidRPr="00812E8A">
              <w:rPr>
                <w:rFonts w:ascii="Arial" w:hAnsi="Arial" w:cs="Arial"/>
                <w:b/>
              </w:rPr>
              <w:t>10</w:t>
            </w:r>
            <w:r w:rsidRPr="00812E8A">
              <w:rPr>
                <w:rFonts w:ascii="Arial" w:hAnsi="Arial" w:cs="Arial"/>
                <w:b/>
                <w:vertAlign w:val="superscript"/>
              </w:rPr>
              <w:t>-4</w:t>
            </w:r>
          </w:p>
        </w:tc>
        <w:tc>
          <w:tcPr>
            <w:tcW w:w="1615" w:type="dxa"/>
            <w:vAlign w:val="center"/>
          </w:tcPr>
          <w:p w14:paraId="75A3034E" w14:textId="77777777" w:rsidR="00DD6983" w:rsidRPr="00812E8A" w:rsidRDefault="00DD6983" w:rsidP="004400AF">
            <w:pPr>
              <w:spacing w:before="0" w:line="240" w:lineRule="auto"/>
              <w:jc w:val="center"/>
              <w:rPr>
                <w:rFonts w:ascii="Arial" w:hAnsi="Arial" w:cs="Arial"/>
              </w:rPr>
            </w:pPr>
            <w:r w:rsidRPr="00812E8A">
              <w:rPr>
                <w:rFonts w:ascii="Arial" w:hAnsi="Arial" w:cs="Arial"/>
                <w:b/>
              </w:rPr>
              <w:t>10</w:t>
            </w:r>
            <w:r w:rsidRPr="00812E8A">
              <w:rPr>
                <w:rFonts w:ascii="Arial" w:hAnsi="Arial" w:cs="Arial"/>
                <w:b/>
                <w:vertAlign w:val="superscript"/>
              </w:rPr>
              <w:t>-5</w:t>
            </w:r>
          </w:p>
        </w:tc>
        <w:tc>
          <w:tcPr>
            <w:tcW w:w="1615" w:type="dxa"/>
            <w:vAlign w:val="center"/>
          </w:tcPr>
          <w:p w14:paraId="09C2C512" w14:textId="77777777" w:rsidR="00DD6983" w:rsidRPr="00812E8A" w:rsidRDefault="00DD6983" w:rsidP="004400AF">
            <w:pPr>
              <w:spacing w:before="0" w:line="240" w:lineRule="auto"/>
              <w:jc w:val="center"/>
              <w:rPr>
                <w:rFonts w:ascii="Arial" w:hAnsi="Arial" w:cs="Arial"/>
              </w:rPr>
            </w:pPr>
            <w:r w:rsidRPr="00812E8A">
              <w:rPr>
                <w:rFonts w:ascii="Arial" w:hAnsi="Arial" w:cs="Arial"/>
                <w:b/>
              </w:rPr>
              <w:t>10</w:t>
            </w:r>
            <w:r w:rsidRPr="00812E8A">
              <w:rPr>
                <w:rFonts w:ascii="Arial" w:hAnsi="Arial" w:cs="Arial"/>
                <w:b/>
                <w:vertAlign w:val="superscript"/>
              </w:rPr>
              <w:t>-6</w:t>
            </w:r>
          </w:p>
        </w:tc>
      </w:tr>
      <w:tr w:rsidR="00DD6983" w:rsidRPr="00812E8A" w14:paraId="6AA25792" w14:textId="77777777" w:rsidTr="004400AF">
        <w:trPr>
          <w:cantSplit/>
          <w:jc w:val="center"/>
        </w:trPr>
        <w:tc>
          <w:tcPr>
            <w:tcW w:w="2152" w:type="dxa"/>
          </w:tcPr>
          <w:p w14:paraId="27FC3394"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64</w:t>
            </w:r>
          </w:p>
        </w:tc>
        <w:tc>
          <w:tcPr>
            <w:tcW w:w="2151" w:type="dxa"/>
            <w:vAlign w:val="center"/>
          </w:tcPr>
          <w:p w14:paraId="11536E63"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8</w:t>
            </w:r>
          </w:p>
        </w:tc>
        <w:tc>
          <w:tcPr>
            <w:tcW w:w="1615" w:type="dxa"/>
            <w:vAlign w:val="center"/>
          </w:tcPr>
          <w:p w14:paraId="48BE9997"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1.56 x 10</w:t>
            </w:r>
            <w:r w:rsidRPr="00812E8A">
              <w:rPr>
                <w:rFonts w:ascii="Arial" w:hAnsi="Arial" w:cs="Arial"/>
                <w:vertAlign w:val="superscript"/>
              </w:rPr>
              <w:t>-4</w:t>
            </w:r>
          </w:p>
        </w:tc>
        <w:tc>
          <w:tcPr>
            <w:tcW w:w="1615" w:type="dxa"/>
            <w:vAlign w:val="center"/>
          </w:tcPr>
          <w:p w14:paraId="53171696"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1.56 x 10</w:t>
            </w:r>
            <w:r w:rsidRPr="00812E8A">
              <w:rPr>
                <w:rFonts w:ascii="Arial" w:hAnsi="Arial" w:cs="Arial"/>
                <w:vertAlign w:val="superscript"/>
              </w:rPr>
              <w:t>-6</w:t>
            </w:r>
          </w:p>
        </w:tc>
        <w:tc>
          <w:tcPr>
            <w:tcW w:w="1615" w:type="dxa"/>
            <w:vAlign w:val="center"/>
          </w:tcPr>
          <w:p w14:paraId="37CA6570"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1.56 x 10</w:t>
            </w:r>
            <w:r w:rsidRPr="00812E8A">
              <w:rPr>
                <w:rFonts w:ascii="Arial" w:hAnsi="Arial" w:cs="Arial"/>
                <w:vertAlign w:val="superscript"/>
              </w:rPr>
              <w:t>-8</w:t>
            </w:r>
          </w:p>
        </w:tc>
      </w:tr>
      <w:tr w:rsidR="00DD6983" w:rsidRPr="00812E8A" w14:paraId="6C5AB8F8" w14:textId="77777777" w:rsidTr="004400AF">
        <w:trPr>
          <w:cantSplit/>
          <w:jc w:val="center"/>
        </w:trPr>
        <w:tc>
          <w:tcPr>
            <w:tcW w:w="2152" w:type="dxa"/>
          </w:tcPr>
          <w:p w14:paraId="71066CBB"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56</w:t>
            </w:r>
          </w:p>
        </w:tc>
        <w:tc>
          <w:tcPr>
            <w:tcW w:w="2151" w:type="dxa"/>
            <w:vAlign w:val="center"/>
          </w:tcPr>
          <w:p w14:paraId="1E8622F8"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9</w:t>
            </w:r>
          </w:p>
        </w:tc>
        <w:tc>
          <w:tcPr>
            <w:tcW w:w="1615" w:type="dxa"/>
            <w:vAlign w:val="center"/>
          </w:tcPr>
          <w:p w14:paraId="1AF84044"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1.33 x 10</w:t>
            </w:r>
            <w:r w:rsidRPr="00812E8A">
              <w:rPr>
                <w:rFonts w:ascii="Arial" w:hAnsi="Arial" w:cs="Arial"/>
                <w:vertAlign w:val="superscript"/>
              </w:rPr>
              <w:t>-4</w:t>
            </w:r>
          </w:p>
        </w:tc>
        <w:tc>
          <w:tcPr>
            <w:tcW w:w="1615" w:type="dxa"/>
            <w:vAlign w:val="center"/>
          </w:tcPr>
          <w:p w14:paraId="40C61EB6"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1.34 x 10</w:t>
            </w:r>
            <w:r w:rsidRPr="00812E8A">
              <w:rPr>
                <w:rFonts w:ascii="Arial" w:hAnsi="Arial" w:cs="Arial"/>
                <w:vertAlign w:val="superscript"/>
              </w:rPr>
              <w:t>-6</w:t>
            </w:r>
          </w:p>
        </w:tc>
        <w:tc>
          <w:tcPr>
            <w:tcW w:w="1615" w:type="dxa"/>
            <w:vAlign w:val="center"/>
          </w:tcPr>
          <w:p w14:paraId="0B94F3D4"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1.34 x 10</w:t>
            </w:r>
            <w:r w:rsidRPr="00812E8A">
              <w:rPr>
                <w:rFonts w:ascii="Arial" w:hAnsi="Arial" w:cs="Arial"/>
                <w:vertAlign w:val="superscript"/>
              </w:rPr>
              <w:t>-8</w:t>
            </w:r>
          </w:p>
        </w:tc>
      </w:tr>
      <w:tr w:rsidR="00DD6983" w:rsidRPr="00812E8A" w14:paraId="16A1B56E" w14:textId="77777777" w:rsidTr="004400AF">
        <w:trPr>
          <w:cantSplit/>
          <w:jc w:val="center"/>
        </w:trPr>
        <w:tc>
          <w:tcPr>
            <w:tcW w:w="2152" w:type="dxa"/>
          </w:tcPr>
          <w:p w14:paraId="6F7701B2"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48</w:t>
            </w:r>
          </w:p>
        </w:tc>
        <w:tc>
          <w:tcPr>
            <w:tcW w:w="2151" w:type="dxa"/>
            <w:vAlign w:val="center"/>
          </w:tcPr>
          <w:p w14:paraId="4388F064"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10</w:t>
            </w:r>
          </w:p>
        </w:tc>
        <w:tc>
          <w:tcPr>
            <w:tcW w:w="1615" w:type="dxa"/>
            <w:vAlign w:val="center"/>
          </w:tcPr>
          <w:p w14:paraId="777B075D"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1.08 x 10</w:t>
            </w:r>
            <w:r w:rsidRPr="00812E8A">
              <w:rPr>
                <w:rFonts w:ascii="Arial" w:hAnsi="Arial" w:cs="Arial"/>
                <w:vertAlign w:val="superscript"/>
              </w:rPr>
              <w:t>-4</w:t>
            </w:r>
          </w:p>
        </w:tc>
        <w:tc>
          <w:tcPr>
            <w:tcW w:w="1615" w:type="dxa"/>
            <w:vAlign w:val="center"/>
          </w:tcPr>
          <w:p w14:paraId="45D66F39"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1.08 x 10</w:t>
            </w:r>
            <w:r w:rsidRPr="00812E8A">
              <w:rPr>
                <w:rFonts w:ascii="Arial" w:hAnsi="Arial" w:cs="Arial"/>
                <w:vertAlign w:val="superscript"/>
              </w:rPr>
              <w:t>-6</w:t>
            </w:r>
          </w:p>
        </w:tc>
        <w:tc>
          <w:tcPr>
            <w:tcW w:w="1615" w:type="dxa"/>
            <w:vAlign w:val="center"/>
          </w:tcPr>
          <w:p w14:paraId="4E75C209"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1.08 x 10</w:t>
            </w:r>
            <w:r w:rsidRPr="00812E8A">
              <w:rPr>
                <w:rFonts w:ascii="Arial" w:hAnsi="Arial" w:cs="Arial"/>
                <w:vertAlign w:val="superscript"/>
              </w:rPr>
              <w:t>-8</w:t>
            </w:r>
          </w:p>
        </w:tc>
      </w:tr>
      <w:tr w:rsidR="00DD6983" w:rsidRPr="00812E8A" w14:paraId="4A158205" w14:textId="77777777" w:rsidTr="004400AF">
        <w:trPr>
          <w:cantSplit/>
          <w:jc w:val="center"/>
        </w:trPr>
        <w:tc>
          <w:tcPr>
            <w:tcW w:w="2152" w:type="dxa"/>
          </w:tcPr>
          <w:p w14:paraId="54B9EE7D"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40</w:t>
            </w:r>
          </w:p>
        </w:tc>
        <w:tc>
          <w:tcPr>
            <w:tcW w:w="2151" w:type="dxa"/>
            <w:vAlign w:val="center"/>
          </w:tcPr>
          <w:p w14:paraId="7BFF0DB8"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13</w:t>
            </w:r>
          </w:p>
        </w:tc>
        <w:tc>
          <w:tcPr>
            <w:tcW w:w="1615" w:type="dxa"/>
            <w:vAlign w:val="center"/>
          </w:tcPr>
          <w:p w14:paraId="02BE43A8" w14:textId="77777777" w:rsidR="00DD6983" w:rsidRPr="00812E8A" w:rsidRDefault="00DD6983" w:rsidP="004400AF">
            <w:pPr>
              <w:spacing w:before="0" w:line="240" w:lineRule="auto"/>
              <w:jc w:val="center"/>
              <w:rPr>
                <w:rFonts w:ascii="Arial" w:hAnsi="Arial" w:cs="Arial"/>
              </w:rPr>
            </w:pPr>
            <w:r w:rsidRPr="00812E8A">
              <w:rPr>
                <w:rFonts w:ascii="Arial" w:hAnsi="Arial" w:cs="Arial"/>
              </w:rPr>
              <w:t>9.61 x 10</w:t>
            </w:r>
            <w:r w:rsidRPr="00812E8A">
              <w:rPr>
                <w:rFonts w:ascii="Arial" w:hAnsi="Arial" w:cs="Arial"/>
                <w:vertAlign w:val="superscript"/>
              </w:rPr>
              <w:t>-5</w:t>
            </w:r>
          </w:p>
        </w:tc>
        <w:tc>
          <w:tcPr>
            <w:tcW w:w="1615" w:type="dxa"/>
            <w:vAlign w:val="center"/>
          </w:tcPr>
          <w:p w14:paraId="58364897" w14:textId="77777777" w:rsidR="00DD6983" w:rsidRPr="00812E8A" w:rsidRDefault="00DD6983" w:rsidP="004400AF">
            <w:pPr>
              <w:spacing w:before="0" w:line="240" w:lineRule="auto"/>
              <w:jc w:val="center"/>
              <w:rPr>
                <w:rFonts w:ascii="Arial" w:hAnsi="Arial" w:cs="Arial"/>
              </w:rPr>
            </w:pPr>
            <w:r w:rsidRPr="00812E8A">
              <w:rPr>
                <w:rFonts w:ascii="Arial" w:hAnsi="Arial" w:cs="Arial"/>
              </w:rPr>
              <w:t>9.63 x 10</w:t>
            </w:r>
            <w:r w:rsidRPr="00812E8A">
              <w:rPr>
                <w:rFonts w:ascii="Arial" w:hAnsi="Arial" w:cs="Arial"/>
                <w:vertAlign w:val="superscript"/>
              </w:rPr>
              <w:t>-7</w:t>
            </w:r>
          </w:p>
        </w:tc>
        <w:tc>
          <w:tcPr>
            <w:tcW w:w="1615" w:type="dxa"/>
            <w:vAlign w:val="center"/>
          </w:tcPr>
          <w:p w14:paraId="358BAA6A" w14:textId="77777777" w:rsidR="00DD6983" w:rsidRPr="00812E8A" w:rsidRDefault="00DD6983" w:rsidP="004400AF">
            <w:pPr>
              <w:spacing w:before="0" w:line="240" w:lineRule="auto"/>
              <w:jc w:val="center"/>
              <w:rPr>
                <w:rFonts w:ascii="Arial" w:hAnsi="Arial" w:cs="Arial"/>
              </w:rPr>
            </w:pPr>
            <w:r w:rsidRPr="00812E8A">
              <w:rPr>
                <w:rFonts w:ascii="Arial" w:hAnsi="Arial" w:cs="Arial"/>
              </w:rPr>
              <w:t>9.63 x 10</w:t>
            </w:r>
            <w:r w:rsidRPr="00812E8A">
              <w:rPr>
                <w:rFonts w:ascii="Arial" w:hAnsi="Arial" w:cs="Arial"/>
                <w:vertAlign w:val="superscript"/>
              </w:rPr>
              <w:t>-9</w:t>
            </w:r>
          </w:p>
        </w:tc>
      </w:tr>
    </w:tbl>
    <w:p w14:paraId="3629C7AB" w14:textId="4B78F59E" w:rsidR="00DD6983" w:rsidRPr="00812E8A" w:rsidRDefault="00DD6983" w:rsidP="00DD6983">
      <w:pPr>
        <w:pStyle w:val="TableTitleWrap"/>
        <w:ind w:left="2160"/>
      </w:pPr>
      <w:r w:rsidRPr="00812E8A">
        <w:lastRenderedPageBreak/>
        <w:t xml:space="preserve">Table </w:t>
      </w:r>
      <w:bookmarkStart w:id="953" w:name="T_E07ProbabilityPCYofCodeblockRejectioni"/>
      <w:r w:rsidRPr="00812E8A">
        <w:fldChar w:fldCharType="begin"/>
      </w:r>
      <w:r w:rsidRPr="00812E8A">
        <w:instrText xml:space="preserve"> STYLEREF "Heading 8,Annex Heading 1"\l \n \t  \* MERGEFORMAT </w:instrText>
      </w:r>
      <w:r w:rsidRPr="00812E8A">
        <w:fldChar w:fldCharType="separate"/>
      </w:r>
      <w:r w:rsidR="00D46CA3">
        <w:rPr>
          <w:noProof/>
        </w:rPr>
        <w:t>E</w:t>
      </w:r>
      <w:r w:rsidRPr="00812E8A">
        <w:fldChar w:fldCharType="end"/>
      </w:r>
      <w:r w:rsidRPr="00812E8A">
        <w:noBreakHyphen/>
      </w:r>
      <w:fldSimple w:instr=" SEQ Table \s 8 ">
        <w:r w:rsidR="00D46CA3">
          <w:rPr>
            <w:noProof/>
          </w:rPr>
          <w:t>7</w:t>
        </w:r>
      </w:fldSimple>
      <w:bookmarkEnd w:id="953"/>
      <w:r w:rsidRPr="00812E8A">
        <w:fldChar w:fldCharType="begin"/>
      </w:r>
      <w:r w:rsidRPr="00812E8A">
        <w:instrText xml:space="preserve"> TC  \f T "</w:instrText>
      </w:r>
      <w:fldSimple w:instr=" STYLEREF &quot;Heading 8,Annex Heading 1&quot;\l \n \t  \* MERGEFORMAT ">
        <w:bookmarkStart w:id="954" w:name="_Toc312227678"/>
        <w:bookmarkStart w:id="955" w:name="_Toc337827088"/>
        <w:bookmarkStart w:id="956" w:name="_Toc62226967"/>
        <w:bookmarkStart w:id="957" w:name="_Toc71969033"/>
        <w:r w:rsidR="00D46CA3">
          <w:rPr>
            <w:noProof/>
          </w:rPr>
          <w:instrText>E</w:instrText>
        </w:r>
      </w:fldSimple>
      <w:r w:rsidRPr="00812E8A">
        <w:instrText>-</w:instrText>
      </w:r>
      <w:r w:rsidRPr="00812E8A">
        <w:fldChar w:fldCharType="begin"/>
      </w:r>
      <w:r w:rsidRPr="00812E8A">
        <w:instrText xml:space="preserve"> SEQ Table_TOC \s 8 </w:instrText>
      </w:r>
      <w:r w:rsidRPr="00812E8A">
        <w:fldChar w:fldCharType="separate"/>
      </w:r>
      <w:r w:rsidR="00D46CA3">
        <w:rPr>
          <w:noProof/>
        </w:rPr>
        <w:instrText>7</w:instrText>
      </w:r>
      <w:r w:rsidRPr="00812E8A">
        <w:fldChar w:fldCharType="end"/>
      </w:r>
      <w:r w:rsidRPr="00812E8A">
        <w:tab/>
      </w:r>
      <w:r w:rsidR="005C3A25" w:rsidRPr="00812E8A">
        <w:instrText xml:space="preserve">Probability </w:instrText>
      </w:r>
      <w:r w:rsidR="001B7557" w:rsidRPr="00812E8A">
        <w:rPr>
          <w:i/>
        </w:rPr>
        <w:instrText>P</w:instrText>
      </w:r>
      <w:r w:rsidR="001B7557" w:rsidRPr="00812E8A">
        <w:rPr>
          <w:i/>
          <w:vertAlign w:val="subscript"/>
        </w:rPr>
        <w:instrText>CY</w:instrText>
      </w:r>
      <w:r w:rsidR="005C3A25" w:rsidRPr="00812E8A">
        <w:instrText xml:space="preserve"> of </w:instrText>
      </w:r>
      <w:r w:rsidR="007E69F4" w:rsidRPr="00765A55">
        <w:instrText>Codeword</w:instrText>
      </w:r>
      <w:r w:rsidR="007E69F4" w:rsidRPr="00812E8A">
        <w:instrText xml:space="preserve"> </w:instrText>
      </w:r>
      <w:r w:rsidR="005C3A25" w:rsidRPr="00812E8A">
        <w:instrText xml:space="preserve">Rejection in SEC Mode, </w:instrText>
      </w:r>
      <w:r w:rsidR="005C3A25" w:rsidRPr="00812E8A">
        <w:br/>
        <w:instrText>Frame Length 120 Octets</w:instrText>
      </w:r>
      <w:bookmarkEnd w:id="954"/>
      <w:bookmarkEnd w:id="955"/>
      <w:bookmarkEnd w:id="956"/>
      <w:bookmarkEnd w:id="957"/>
      <w:r w:rsidRPr="00812E8A">
        <w:instrText>"</w:instrText>
      </w:r>
      <w:r w:rsidRPr="00812E8A">
        <w:fldChar w:fldCharType="end"/>
      </w:r>
      <w:r w:rsidRPr="00812E8A">
        <w:t>:</w:t>
      </w:r>
      <w:r w:rsidRPr="00812E8A">
        <w:tab/>
        <w:t xml:space="preserve">Probability </w:t>
      </w:r>
      <w:r w:rsidRPr="00812E8A">
        <w:rPr>
          <w:i/>
        </w:rPr>
        <w:t>P</w:t>
      </w:r>
      <w:r w:rsidRPr="00812E8A">
        <w:rPr>
          <w:bCs/>
          <w:i/>
          <w:szCs w:val="20"/>
          <w:vertAlign w:val="subscript"/>
        </w:rPr>
        <w:t>CY</w:t>
      </w:r>
      <w:r w:rsidRPr="00812E8A">
        <w:t xml:space="preserve"> of </w:t>
      </w:r>
      <w:r w:rsidR="007E69F4" w:rsidRPr="00765A55">
        <w:t>Codeword</w:t>
      </w:r>
      <w:r w:rsidR="007E69F4" w:rsidRPr="00812E8A">
        <w:t xml:space="preserve"> </w:t>
      </w:r>
      <w:r w:rsidRPr="00812E8A">
        <w:t xml:space="preserve">Rejection in SEC Mode, </w:t>
      </w:r>
      <w:r w:rsidRPr="00812E8A">
        <w:br/>
        <w:t>Frame Length 120 Octe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000" w:firstRow="0" w:lastRow="0" w:firstColumn="0" w:lastColumn="0" w:noHBand="0" w:noVBand="0"/>
      </w:tblPr>
      <w:tblGrid>
        <w:gridCol w:w="2152"/>
        <w:gridCol w:w="2151"/>
        <w:gridCol w:w="1615"/>
        <w:gridCol w:w="1615"/>
        <w:gridCol w:w="1615"/>
      </w:tblGrid>
      <w:tr w:rsidR="00DD6983" w:rsidRPr="00812E8A" w14:paraId="111EF7B0" w14:textId="77777777" w:rsidTr="004400AF">
        <w:trPr>
          <w:cantSplit/>
          <w:trHeight w:val="20"/>
          <w:tblHeader/>
          <w:jc w:val="center"/>
        </w:trPr>
        <w:tc>
          <w:tcPr>
            <w:tcW w:w="2152" w:type="dxa"/>
            <w:vMerge w:val="restart"/>
          </w:tcPr>
          <w:p w14:paraId="7BDDBA64" w14:textId="5E7AA6F2" w:rsidR="00DD6983" w:rsidRPr="00812E8A" w:rsidRDefault="007E69F4" w:rsidP="004400AF">
            <w:pPr>
              <w:keepNext/>
              <w:spacing w:before="0" w:line="240" w:lineRule="auto"/>
              <w:jc w:val="center"/>
              <w:rPr>
                <w:rFonts w:ascii="Arial" w:hAnsi="Arial" w:cs="Arial"/>
                <w:b/>
              </w:rPr>
            </w:pPr>
            <w:r w:rsidRPr="007E69F4">
              <w:rPr>
                <w:rFonts w:ascii="Arial" w:hAnsi="Arial" w:cs="Arial"/>
                <w:b/>
              </w:rPr>
              <w:t>Codeword</w:t>
            </w:r>
            <w:r w:rsidR="00DD6983" w:rsidRPr="00812E8A">
              <w:rPr>
                <w:rFonts w:ascii="Arial" w:hAnsi="Arial" w:cs="Arial"/>
                <w:b/>
              </w:rPr>
              <w:br/>
            </w:r>
            <w:del w:id="958" w:author="Kenneth Andrews" w:date="2021-07-08T17:32:00Z">
              <w:r w:rsidR="00DD6983" w:rsidRPr="00812E8A" w:rsidDel="005600AE">
                <w:rPr>
                  <w:rFonts w:ascii="Arial" w:hAnsi="Arial" w:cs="Arial"/>
                  <w:b/>
                </w:rPr>
                <w:delText>length</w:delText>
              </w:r>
            </w:del>
            <w:ins w:id="959" w:author="Kenneth Andrews" w:date="2021-07-08T17:32:00Z">
              <w:r w:rsidR="005600AE">
                <w:rPr>
                  <w:rFonts w:ascii="Arial" w:hAnsi="Arial" w:cs="Arial"/>
                  <w:b/>
                </w:rPr>
                <w:t>L</w:t>
              </w:r>
              <w:r w:rsidR="005600AE" w:rsidRPr="00812E8A">
                <w:rPr>
                  <w:rFonts w:ascii="Arial" w:hAnsi="Arial" w:cs="Arial"/>
                  <w:b/>
                </w:rPr>
                <w:t>ength</w:t>
              </w:r>
            </w:ins>
          </w:p>
        </w:tc>
        <w:tc>
          <w:tcPr>
            <w:tcW w:w="2151" w:type="dxa"/>
            <w:vMerge w:val="restart"/>
            <w:vAlign w:val="center"/>
          </w:tcPr>
          <w:p w14:paraId="04449547" w14:textId="086A9892" w:rsidR="00DD6983" w:rsidRPr="00812E8A" w:rsidRDefault="00DD6983" w:rsidP="004400AF">
            <w:pPr>
              <w:keepNext/>
              <w:spacing w:before="0" w:line="240" w:lineRule="auto"/>
              <w:jc w:val="center"/>
              <w:rPr>
                <w:rFonts w:ascii="Arial" w:hAnsi="Arial" w:cs="Arial"/>
                <w:b/>
              </w:rPr>
            </w:pPr>
            <w:r w:rsidRPr="00812E8A">
              <w:rPr>
                <w:rFonts w:ascii="Arial" w:hAnsi="Arial" w:cs="Arial"/>
                <w:b/>
              </w:rPr>
              <w:t xml:space="preserve">Number of </w:t>
            </w:r>
            <w:r w:rsidRPr="00812E8A">
              <w:rPr>
                <w:rFonts w:ascii="Arial" w:hAnsi="Arial" w:cs="Arial"/>
                <w:b/>
              </w:rPr>
              <w:br/>
            </w:r>
            <w:r w:rsidR="007E69F4" w:rsidRPr="007E69F4">
              <w:rPr>
                <w:rFonts w:ascii="Arial" w:hAnsi="Arial" w:cs="Arial"/>
                <w:b/>
              </w:rPr>
              <w:t>Codeword</w:t>
            </w:r>
            <w:r w:rsidR="007E69F4" w:rsidRPr="00812E8A">
              <w:rPr>
                <w:rFonts w:ascii="Arial" w:hAnsi="Arial" w:cs="Arial"/>
                <w:b/>
              </w:rPr>
              <w:t>s</w:t>
            </w:r>
            <w:r w:rsidRPr="00812E8A">
              <w:rPr>
                <w:rFonts w:ascii="Arial" w:hAnsi="Arial" w:cs="Arial"/>
                <w:b/>
              </w:rPr>
              <w:br/>
            </w:r>
            <w:r w:rsidRPr="00812E8A">
              <w:rPr>
                <w:rFonts w:ascii="Arial" w:hAnsi="Arial" w:cs="Arial"/>
                <w:b/>
                <w:i/>
              </w:rPr>
              <w:t>N</w:t>
            </w:r>
          </w:p>
        </w:tc>
        <w:tc>
          <w:tcPr>
            <w:tcW w:w="4845" w:type="dxa"/>
            <w:gridSpan w:val="3"/>
            <w:vAlign w:val="center"/>
          </w:tcPr>
          <w:p w14:paraId="561F7D83"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bCs/>
              </w:rPr>
              <w:t>Channel Bit Error Rate</w:t>
            </w:r>
          </w:p>
        </w:tc>
      </w:tr>
      <w:tr w:rsidR="00DD6983" w:rsidRPr="00812E8A" w14:paraId="5D043F16" w14:textId="77777777" w:rsidTr="004400AF">
        <w:trPr>
          <w:cantSplit/>
          <w:tblHeader/>
          <w:jc w:val="center"/>
        </w:trPr>
        <w:tc>
          <w:tcPr>
            <w:tcW w:w="2152" w:type="dxa"/>
            <w:vMerge/>
          </w:tcPr>
          <w:p w14:paraId="6C10E065" w14:textId="77777777" w:rsidR="00DD6983" w:rsidRPr="00812E8A" w:rsidRDefault="00DD6983" w:rsidP="004400AF">
            <w:pPr>
              <w:keepNext/>
              <w:spacing w:before="0" w:line="240" w:lineRule="auto"/>
              <w:jc w:val="center"/>
              <w:rPr>
                <w:rFonts w:ascii="Arial" w:hAnsi="Arial" w:cs="Arial"/>
                <w:b/>
              </w:rPr>
            </w:pPr>
          </w:p>
        </w:tc>
        <w:tc>
          <w:tcPr>
            <w:tcW w:w="2151" w:type="dxa"/>
            <w:vMerge/>
            <w:vAlign w:val="center"/>
          </w:tcPr>
          <w:p w14:paraId="5E7D6B24" w14:textId="77777777" w:rsidR="00DD6983" w:rsidRPr="00812E8A" w:rsidRDefault="00DD6983" w:rsidP="004400AF">
            <w:pPr>
              <w:keepNext/>
              <w:spacing w:before="0" w:line="240" w:lineRule="auto"/>
              <w:jc w:val="center"/>
              <w:rPr>
                <w:rFonts w:ascii="Arial" w:hAnsi="Arial" w:cs="Arial"/>
                <w:b/>
              </w:rPr>
            </w:pPr>
          </w:p>
        </w:tc>
        <w:tc>
          <w:tcPr>
            <w:tcW w:w="1615" w:type="dxa"/>
            <w:vAlign w:val="center"/>
          </w:tcPr>
          <w:p w14:paraId="0C842603"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b/>
              </w:rPr>
              <w:t>10</w:t>
            </w:r>
            <w:r w:rsidRPr="00812E8A">
              <w:rPr>
                <w:rFonts w:ascii="Arial" w:hAnsi="Arial" w:cs="Arial"/>
                <w:b/>
                <w:vertAlign w:val="superscript"/>
              </w:rPr>
              <w:t>-4</w:t>
            </w:r>
          </w:p>
        </w:tc>
        <w:tc>
          <w:tcPr>
            <w:tcW w:w="1615" w:type="dxa"/>
            <w:vAlign w:val="center"/>
          </w:tcPr>
          <w:p w14:paraId="44B30413"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b/>
              </w:rPr>
              <w:t>10</w:t>
            </w:r>
            <w:r w:rsidRPr="00812E8A">
              <w:rPr>
                <w:rFonts w:ascii="Arial" w:hAnsi="Arial" w:cs="Arial"/>
                <w:b/>
                <w:vertAlign w:val="superscript"/>
              </w:rPr>
              <w:t>-5</w:t>
            </w:r>
          </w:p>
        </w:tc>
        <w:tc>
          <w:tcPr>
            <w:tcW w:w="1615" w:type="dxa"/>
            <w:vAlign w:val="center"/>
          </w:tcPr>
          <w:p w14:paraId="22B03594"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b/>
              </w:rPr>
              <w:t>10</w:t>
            </w:r>
            <w:r w:rsidRPr="00812E8A">
              <w:rPr>
                <w:rFonts w:ascii="Arial" w:hAnsi="Arial" w:cs="Arial"/>
                <w:b/>
                <w:vertAlign w:val="superscript"/>
              </w:rPr>
              <w:t>-6</w:t>
            </w:r>
          </w:p>
        </w:tc>
      </w:tr>
      <w:tr w:rsidR="00DD6983" w:rsidRPr="00812E8A" w14:paraId="6977BBC4" w14:textId="77777777" w:rsidTr="004400AF">
        <w:trPr>
          <w:cantSplit/>
          <w:jc w:val="center"/>
        </w:trPr>
        <w:tc>
          <w:tcPr>
            <w:tcW w:w="2152" w:type="dxa"/>
          </w:tcPr>
          <w:p w14:paraId="06F52469"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64</w:t>
            </w:r>
          </w:p>
        </w:tc>
        <w:tc>
          <w:tcPr>
            <w:tcW w:w="2151" w:type="dxa"/>
            <w:vAlign w:val="center"/>
          </w:tcPr>
          <w:p w14:paraId="05827576"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18</w:t>
            </w:r>
          </w:p>
        </w:tc>
        <w:tc>
          <w:tcPr>
            <w:tcW w:w="1615" w:type="dxa"/>
            <w:vAlign w:val="center"/>
          </w:tcPr>
          <w:p w14:paraId="78E0F4DF"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3.50 x 10</w:t>
            </w:r>
            <w:r w:rsidRPr="00812E8A">
              <w:rPr>
                <w:rFonts w:ascii="Arial" w:hAnsi="Arial" w:cs="Arial"/>
                <w:vertAlign w:val="superscript"/>
              </w:rPr>
              <w:t>-4</w:t>
            </w:r>
          </w:p>
        </w:tc>
        <w:tc>
          <w:tcPr>
            <w:tcW w:w="1615" w:type="dxa"/>
            <w:vAlign w:val="center"/>
          </w:tcPr>
          <w:p w14:paraId="691F1A60"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3.51 x 10</w:t>
            </w:r>
            <w:r w:rsidRPr="00812E8A">
              <w:rPr>
                <w:rFonts w:ascii="Arial" w:hAnsi="Arial" w:cs="Arial"/>
                <w:vertAlign w:val="superscript"/>
              </w:rPr>
              <w:t>-6</w:t>
            </w:r>
          </w:p>
        </w:tc>
        <w:tc>
          <w:tcPr>
            <w:tcW w:w="1615" w:type="dxa"/>
            <w:vAlign w:val="center"/>
          </w:tcPr>
          <w:p w14:paraId="6943CF61"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3.52 x 10</w:t>
            </w:r>
            <w:r w:rsidRPr="00812E8A">
              <w:rPr>
                <w:rFonts w:ascii="Arial" w:hAnsi="Arial" w:cs="Arial"/>
                <w:vertAlign w:val="superscript"/>
              </w:rPr>
              <w:t>-8</w:t>
            </w:r>
          </w:p>
        </w:tc>
      </w:tr>
      <w:tr w:rsidR="00DD6983" w:rsidRPr="00812E8A" w14:paraId="4EE3C7A7" w14:textId="77777777" w:rsidTr="004400AF">
        <w:trPr>
          <w:cantSplit/>
          <w:jc w:val="center"/>
        </w:trPr>
        <w:tc>
          <w:tcPr>
            <w:tcW w:w="2152" w:type="dxa"/>
          </w:tcPr>
          <w:p w14:paraId="316B2DE3"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56</w:t>
            </w:r>
          </w:p>
        </w:tc>
        <w:tc>
          <w:tcPr>
            <w:tcW w:w="2151" w:type="dxa"/>
            <w:vAlign w:val="center"/>
          </w:tcPr>
          <w:p w14:paraId="77CC3594"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20</w:t>
            </w:r>
          </w:p>
        </w:tc>
        <w:tc>
          <w:tcPr>
            <w:tcW w:w="1615" w:type="dxa"/>
            <w:vAlign w:val="center"/>
          </w:tcPr>
          <w:p w14:paraId="70305FFB"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2.96 x 10</w:t>
            </w:r>
            <w:r w:rsidRPr="00812E8A">
              <w:rPr>
                <w:rFonts w:ascii="Arial" w:hAnsi="Arial" w:cs="Arial"/>
                <w:vertAlign w:val="superscript"/>
              </w:rPr>
              <w:t>-4</w:t>
            </w:r>
          </w:p>
        </w:tc>
        <w:tc>
          <w:tcPr>
            <w:tcW w:w="1615" w:type="dxa"/>
            <w:vAlign w:val="center"/>
          </w:tcPr>
          <w:p w14:paraId="0ADF0BB6"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2.97 x 10</w:t>
            </w:r>
            <w:r w:rsidRPr="00812E8A">
              <w:rPr>
                <w:rFonts w:ascii="Arial" w:hAnsi="Arial" w:cs="Arial"/>
                <w:vertAlign w:val="superscript"/>
              </w:rPr>
              <w:t>-6</w:t>
            </w:r>
          </w:p>
        </w:tc>
        <w:tc>
          <w:tcPr>
            <w:tcW w:w="1615" w:type="dxa"/>
            <w:vAlign w:val="center"/>
          </w:tcPr>
          <w:p w14:paraId="29D0EB68"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2.97 x 10</w:t>
            </w:r>
            <w:r w:rsidRPr="00812E8A">
              <w:rPr>
                <w:rFonts w:ascii="Arial" w:hAnsi="Arial" w:cs="Arial"/>
                <w:vertAlign w:val="superscript"/>
              </w:rPr>
              <w:t>-8</w:t>
            </w:r>
          </w:p>
        </w:tc>
      </w:tr>
      <w:tr w:rsidR="00DD6983" w:rsidRPr="00812E8A" w14:paraId="4E049768" w14:textId="77777777" w:rsidTr="004400AF">
        <w:trPr>
          <w:cantSplit/>
          <w:jc w:val="center"/>
        </w:trPr>
        <w:tc>
          <w:tcPr>
            <w:tcW w:w="2152" w:type="dxa"/>
          </w:tcPr>
          <w:p w14:paraId="136F2777"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48</w:t>
            </w:r>
          </w:p>
        </w:tc>
        <w:tc>
          <w:tcPr>
            <w:tcW w:w="2151" w:type="dxa"/>
            <w:vAlign w:val="center"/>
          </w:tcPr>
          <w:p w14:paraId="2A49B2E2"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24</w:t>
            </w:r>
          </w:p>
        </w:tc>
        <w:tc>
          <w:tcPr>
            <w:tcW w:w="1615" w:type="dxa"/>
            <w:vAlign w:val="center"/>
          </w:tcPr>
          <w:p w14:paraId="686059D9"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2.59 x 10</w:t>
            </w:r>
            <w:r w:rsidRPr="00812E8A">
              <w:rPr>
                <w:rFonts w:ascii="Arial" w:hAnsi="Arial" w:cs="Arial"/>
                <w:vertAlign w:val="superscript"/>
              </w:rPr>
              <w:t>-4</w:t>
            </w:r>
          </w:p>
        </w:tc>
        <w:tc>
          <w:tcPr>
            <w:tcW w:w="1615" w:type="dxa"/>
            <w:vAlign w:val="center"/>
          </w:tcPr>
          <w:p w14:paraId="5363BA30"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2.59 x 10</w:t>
            </w:r>
            <w:r w:rsidRPr="00812E8A">
              <w:rPr>
                <w:rFonts w:ascii="Arial" w:hAnsi="Arial" w:cs="Arial"/>
                <w:vertAlign w:val="superscript"/>
              </w:rPr>
              <w:t>-6</w:t>
            </w:r>
          </w:p>
        </w:tc>
        <w:tc>
          <w:tcPr>
            <w:tcW w:w="1615" w:type="dxa"/>
            <w:vAlign w:val="center"/>
          </w:tcPr>
          <w:p w14:paraId="33EAB3E8"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2.59 x 10</w:t>
            </w:r>
            <w:r w:rsidRPr="00812E8A">
              <w:rPr>
                <w:rFonts w:ascii="Arial" w:hAnsi="Arial" w:cs="Arial"/>
                <w:vertAlign w:val="superscript"/>
              </w:rPr>
              <w:t>-8</w:t>
            </w:r>
          </w:p>
        </w:tc>
      </w:tr>
      <w:tr w:rsidR="00DD6983" w:rsidRPr="00812E8A" w14:paraId="7FFC65E5" w14:textId="77777777" w:rsidTr="004400AF">
        <w:trPr>
          <w:cantSplit/>
          <w:jc w:val="center"/>
        </w:trPr>
        <w:tc>
          <w:tcPr>
            <w:tcW w:w="2152" w:type="dxa"/>
          </w:tcPr>
          <w:p w14:paraId="21315F9A"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40</w:t>
            </w:r>
          </w:p>
        </w:tc>
        <w:tc>
          <w:tcPr>
            <w:tcW w:w="2151" w:type="dxa"/>
            <w:vAlign w:val="center"/>
          </w:tcPr>
          <w:p w14:paraId="7E2D6338"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30</w:t>
            </w:r>
          </w:p>
        </w:tc>
        <w:tc>
          <w:tcPr>
            <w:tcW w:w="1615" w:type="dxa"/>
            <w:vAlign w:val="center"/>
          </w:tcPr>
          <w:p w14:paraId="2E44581A" w14:textId="77777777" w:rsidR="00DD6983" w:rsidRPr="00812E8A" w:rsidRDefault="00DD6983" w:rsidP="004400AF">
            <w:pPr>
              <w:spacing w:before="0" w:line="240" w:lineRule="auto"/>
              <w:jc w:val="center"/>
              <w:rPr>
                <w:rFonts w:ascii="Arial" w:hAnsi="Arial" w:cs="Arial"/>
              </w:rPr>
            </w:pPr>
            <w:r w:rsidRPr="00812E8A">
              <w:rPr>
                <w:rFonts w:ascii="Arial" w:hAnsi="Arial" w:cs="Arial"/>
              </w:rPr>
              <w:t>2.22 x 10</w:t>
            </w:r>
            <w:r w:rsidRPr="00812E8A">
              <w:rPr>
                <w:rFonts w:ascii="Arial" w:hAnsi="Arial" w:cs="Arial"/>
                <w:vertAlign w:val="superscript"/>
              </w:rPr>
              <w:t>-4</w:t>
            </w:r>
          </w:p>
        </w:tc>
        <w:tc>
          <w:tcPr>
            <w:tcW w:w="1615" w:type="dxa"/>
            <w:vAlign w:val="center"/>
          </w:tcPr>
          <w:p w14:paraId="0EF4A18F" w14:textId="77777777" w:rsidR="00DD6983" w:rsidRPr="00812E8A" w:rsidRDefault="00DD6983" w:rsidP="004400AF">
            <w:pPr>
              <w:spacing w:before="0" w:line="240" w:lineRule="auto"/>
              <w:jc w:val="center"/>
              <w:rPr>
                <w:rFonts w:ascii="Arial" w:hAnsi="Arial" w:cs="Arial"/>
              </w:rPr>
            </w:pPr>
            <w:r w:rsidRPr="00812E8A">
              <w:rPr>
                <w:rFonts w:ascii="Arial" w:hAnsi="Arial" w:cs="Arial"/>
              </w:rPr>
              <w:t>2.22 x 10</w:t>
            </w:r>
            <w:r w:rsidRPr="00812E8A">
              <w:rPr>
                <w:rFonts w:ascii="Arial" w:hAnsi="Arial" w:cs="Arial"/>
                <w:vertAlign w:val="superscript"/>
              </w:rPr>
              <w:t>-6</w:t>
            </w:r>
          </w:p>
        </w:tc>
        <w:tc>
          <w:tcPr>
            <w:tcW w:w="1615" w:type="dxa"/>
            <w:vAlign w:val="center"/>
          </w:tcPr>
          <w:p w14:paraId="59E6A2B2" w14:textId="77777777" w:rsidR="00DD6983" w:rsidRPr="00812E8A" w:rsidRDefault="00DD6983" w:rsidP="004400AF">
            <w:pPr>
              <w:spacing w:before="0" w:line="240" w:lineRule="auto"/>
              <w:jc w:val="center"/>
              <w:rPr>
                <w:rFonts w:ascii="Arial" w:hAnsi="Arial" w:cs="Arial"/>
              </w:rPr>
            </w:pPr>
            <w:r w:rsidRPr="00812E8A">
              <w:rPr>
                <w:rFonts w:ascii="Arial" w:hAnsi="Arial" w:cs="Arial"/>
              </w:rPr>
              <w:t>2.22 x 10</w:t>
            </w:r>
            <w:r w:rsidRPr="00812E8A">
              <w:rPr>
                <w:rFonts w:ascii="Arial" w:hAnsi="Arial" w:cs="Arial"/>
                <w:vertAlign w:val="superscript"/>
              </w:rPr>
              <w:t>-8</w:t>
            </w:r>
          </w:p>
        </w:tc>
      </w:tr>
    </w:tbl>
    <w:p w14:paraId="10DDFD3A" w14:textId="15223280" w:rsidR="00DD6983" w:rsidRPr="00812E8A" w:rsidRDefault="00DD6983" w:rsidP="00DD6983">
      <w:pPr>
        <w:pStyle w:val="TableTitleWrap"/>
        <w:ind w:left="2160"/>
      </w:pPr>
      <w:r w:rsidRPr="00812E8A">
        <w:t xml:space="preserve">Table </w:t>
      </w:r>
      <w:bookmarkStart w:id="960" w:name="T_E08ProbabilityPCYofCodeblockRejectioni"/>
      <w:r w:rsidRPr="00812E8A">
        <w:fldChar w:fldCharType="begin"/>
      </w:r>
      <w:r w:rsidRPr="00812E8A">
        <w:instrText xml:space="preserve"> STYLEREF "Heading 8,Annex Heading 1"\l \n \t  \* MERGEFORMAT </w:instrText>
      </w:r>
      <w:r w:rsidRPr="00812E8A">
        <w:fldChar w:fldCharType="separate"/>
      </w:r>
      <w:r w:rsidR="00D46CA3">
        <w:rPr>
          <w:noProof/>
        </w:rPr>
        <w:t>E</w:t>
      </w:r>
      <w:r w:rsidRPr="00812E8A">
        <w:fldChar w:fldCharType="end"/>
      </w:r>
      <w:r w:rsidRPr="00812E8A">
        <w:noBreakHyphen/>
      </w:r>
      <w:fldSimple w:instr=" SEQ Table \s 8 ">
        <w:r w:rsidR="00D46CA3">
          <w:rPr>
            <w:noProof/>
          </w:rPr>
          <w:t>8</w:t>
        </w:r>
      </w:fldSimple>
      <w:bookmarkEnd w:id="960"/>
      <w:r w:rsidRPr="00812E8A">
        <w:fldChar w:fldCharType="begin"/>
      </w:r>
      <w:r w:rsidRPr="00812E8A">
        <w:instrText xml:space="preserve"> TC  \f T "</w:instrText>
      </w:r>
      <w:fldSimple w:instr=" STYLEREF &quot;Heading 8,Annex Heading 1&quot;\l \n \t  \* MERGEFORMAT ">
        <w:bookmarkStart w:id="961" w:name="_Toc312227679"/>
        <w:bookmarkStart w:id="962" w:name="_Toc337827089"/>
        <w:bookmarkStart w:id="963" w:name="_Toc62226968"/>
        <w:bookmarkStart w:id="964" w:name="_Toc71969034"/>
        <w:r w:rsidR="00D46CA3">
          <w:rPr>
            <w:noProof/>
          </w:rPr>
          <w:instrText>E</w:instrText>
        </w:r>
      </w:fldSimple>
      <w:r w:rsidRPr="00812E8A">
        <w:instrText>-</w:instrText>
      </w:r>
      <w:r w:rsidRPr="00812E8A">
        <w:fldChar w:fldCharType="begin"/>
      </w:r>
      <w:r w:rsidRPr="00812E8A">
        <w:instrText xml:space="preserve"> SEQ Table_TOC \s 8 </w:instrText>
      </w:r>
      <w:r w:rsidRPr="00812E8A">
        <w:fldChar w:fldCharType="separate"/>
      </w:r>
      <w:r w:rsidR="00D46CA3">
        <w:rPr>
          <w:noProof/>
        </w:rPr>
        <w:instrText>8</w:instrText>
      </w:r>
      <w:r w:rsidRPr="00812E8A">
        <w:fldChar w:fldCharType="end"/>
      </w:r>
      <w:r w:rsidRPr="00812E8A">
        <w:tab/>
      </w:r>
      <w:r w:rsidR="005C3A25" w:rsidRPr="00812E8A">
        <w:instrText xml:space="preserve">Probability </w:instrText>
      </w:r>
      <w:r w:rsidR="001B7557" w:rsidRPr="00812E8A">
        <w:rPr>
          <w:i/>
        </w:rPr>
        <w:instrText>P</w:instrText>
      </w:r>
      <w:r w:rsidR="001B7557" w:rsidRPr="00812E8A">
        <w:rPr>
          <w:i/>
          <w:vertAlign w:val="subscript"/>
        </w:rPr>
        <w:instrText>CY</w:instrText>
      </w:r>
      <w:r w:rsidR="005C3A25" w:rsidRPr="00812E8A">
        <w:instrText xml:space="preserve"> of </w:instrText>
      </w:r>
      <w:r w:rsidR="007E69F4" w:rsidRPr="00765A55">
        <w:instrText>Codeword</w:instrText>
      </w:r>
      <w:r w:rsidR="007E69F4" w:rsidRPr="00812E8A">
        <w:instrText xml:space="preserve"> </w:instrText>
      </w:r>
      <w:r w:rsidR="005C3A25" w:rsidRPr="00812E8A">
        <w:instrText xml:space="preserve">Rejection in SEC Mode, </w:instrText>
      </w:r>
      <w:r w:rsidR="005C3A25" w:rsidRPr="00812E8A">
        <w:br/>
        <w:instrText>Frame Length 256 Octets</w:instrText>
      </w:r>
      <w:bookmarkEnd w:id="961"/>
      <w:bookmarkEnd w:id="962"/>
      <w:bookmarkEnd w:id="963"/>
      <w:bookmarkEnd w:id="964"/>
      <w:r w:rsidRPr="00812E8A">
        <w:instrText>"</w:instrText>
      </w:r>
      <w:r w:rsidRPr="00812E8A">
        <w:fldChar w:fldCharType="end"/>
      </w:r>
      <w:r w:rsidRPr="00812E8A">
        <w:t>:</w:t>
      </w:r>
      <w:r w:rsidRPr="00812E8A">
        <w:tab/>
        <w:t xml:space="preserve">Probability </w:t>
      </w:r>
      <w:r w:rsidRPr="00812E8A">
        <w:rPr>
          <w:i/>
        </w:rPr>
        <w:t>P</w:t>
      </w:r>
      <w:r w:rsidRPr="00812E8A">
        <w:rPr>
          <w:bCs/>
          <w:i/>
          <w:szCs w:val="20"/>
          <w:vertAlign w:val="subscript"/>
        </w:rPr>
        <w:t>CY</w:t>
      </w:r>
      <w:r w:rsidRPr="00812E8A">
        <w:t xml:space="preserve"> of </w:t>
      </w:r>
      <w:r w:rsidR="007E69F4" w:rsidRPr="00765A55">
        <w:t>Codeword</w:t>
      </w:r>
      <w:r w:rsidR="007E69F4" w:rsidRPr="00812E8A">
        <w:t xml:space="preserve"> </w:t>
      </w:r>
      <w:r w:rsidRPr="00812E8A">
        <w:t xml:space="preserve">Rejection in SEC Mode, </w:t>
      </w:r>
      <w:r w:rsidRPr="00812E8A">
        <w:br/>
        <w:t>Frame Length 256 Octe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000" w:firstRow="0" w:lastRow="0" w:firstColumn="0" w:lastColumn="0" w:noHBand="0" w:noVBand="0"/>
      </w:tblPr>
      <w:tblGrid>
        <w:gridCol w:w="2152"/>
        <w:gridCol w:w="2151"/>
        <w:gridCol w:w="1615"/>
        <w:gridCol w:w="1615"/>
        <w:gridCol w:w="1615"/>
      </w:tblGrid>
      <w:tr w:rsidR="00DD6983" w:rsidRPr="00812E8A" w14:paraId="6CE97A19" w14:textId="77777777" w:rsidTr="004400AF">
        <w:trPr>
          <w:cantSplit/>
          <w:trHeight w:val="20"/>
          <w:tblHeader/>
          <w:jc w:val="center"/>
        </w:trPr>
        <w:tc>
          <w:tcPr>
            <w:tcW w:w="2152" w:type="dxa"/>
            <w:vMerge w:val="restart"/>
          </w:tcPr>
          <w:p w14:paraId="2F485770" w14:textId="2779D00D" w:rsidR="00DD6983" w:rsidRPr="00812E8A" w:rsidRDefault="007E69F4" w:rsidP="004400AF">
            <w:pPr>
              <w:spacing w:before="0" w:line="240" w:lineRule="auto"/>
              <w:jc w:val="center"/>
              <w:rPr>
                <w:rFonts w:ascii="Arial" w:hAnsi="Arial" w:cs="Arial"/>
                <w:b/>
              </w:rPr>
            </w:pPr>
            <w:r w:rsidRPr="007E69F4">
              <w:rPr>
                <w:rFonts w:ascii="Arial" w:hAnsi="Arial" w:cs="Arial"/>
                <w:b/>
              </w:rPr>
              <w:t>Codeword</w:t>
            </w:r>
            <w:r w:rsidR="00DD6983" w:rsidRPr="00812E8A">
              <w:rPr>
                <w:rFonts w:ascii="Arial" w:hAnsi="Arial" w:cs="Arial"/>
                <w:b/>
              </w:rPr>
              <w:br/>
            </w:r>
            <w:del w:id="965" w:author="Kenneth Andrews" w:date="2021-07-08T17:32:00Z">
              <w:r w:rsidR="00DD6983" w:rsidRPr="00812E8A" w:rsidDel="005600AE">
                <w:rPr>
                  <w:rFonts w:ascii="Arial" w:hAnsi="Arial" w:cs="Arial"/>
                  <w:b/>
                </w:rPr>
                <w:delText>length</w:delText>
              </w:r>
            </w:del>
            <w:ins w:id="966" w:author="Kenneth Andrews" w:date="2021-07-08T17:32:00Z">
              <w:r w:rsidR="005600AE">
                <w:rPr>
                  <w:rFonts w:ascii="Arial" w:hAnsi="Arial" w:cs="Arial"/>
                  <w:b/>
                </w:rPr>
                <w:t>L</w:t>
              </w:r>
              <w:r w:rsidR="005600AE" w:rsidRPr="00812E8A">
                <w:rPr>
                  <w:rFonts w:ascii="Arial" w:hAnsi="Arial" w:cs="Arial"/>
                  <w:b/>
                </w:rPr>
                <w:t>ength</w:t>
              </w:r>
            </w:ins>
          </w:p>
        </w:tc>
        <w:tc>
          <w:tcPr>
            <w:tcW w:w="2151" w:type="dxa"/>
            <w:vMerge w:val="restart"/>
            <w:vAlign w:val="center"/>
          </w:tcPr>
          <w:p w14:paraId="054F3477" w14:textId="3A434D3E" w:rsidR="00DD6983" w:rsidRPr="00812E8A" w:rsidRDefault="00DD6983" w:rsidP="004400AF">
            <w:pPr>
              <w:spacing w:before="0" w:line="240" w:lineRule="auto"/>
              <w:jc w:val="center"/>
              <w:rPr>
                <w:rFonts w:ascii="Arial" w:hAnsi="Arial" w:cs="Arial"/>
                <w:b/>
              </w:rPr>
            </w:pPr>
            <w:r w:rsidRPr="00812E8A">
              <w:rPr>
                <w:rFonts w:ascii="Arial" w:hAnsi="Arial" w:cs="Arial"/>
                <w:b/>
              </w:rPr>
              <w:t xml:space="preserve">Number of </w:t>
            </w:r>
            <w:r w:rsidRPr="00812E8A">
              <w:rPr>
                <w:rFonts w:ascii="Arial" w:hAnsi="Arial" w:cs="Arial"/>
                <w:b/>
              </w:rPr>
              <w:br/>
            </w:r>
            <w:r w:rsidR="007E69F4" w:rsidRPr="007E69F4">
              <w:rPr>
                <w:rFonts w:ascii="Arial" w:hAnsi="Arial" w:cs="Arial"/>
                <w:b/>
              </w:rPr>
              <w:t>Codeword</w:t>
            </w:r>
            <w:r w:rsidR="007E69F4" w:rsidRPr="00812E8A">
              <w:rPr>
                <w:rFonts w:ascii="Arial" w:hAnsi="Arial" w:cs="Arial"/>
                <w:b/>
              </w:rPr>
              <w:t>s</w:t>
            </w:r>
            <w:r w:rsidRPr="00812E8A">
              <w:rPr>
                <w:rFonts w:ascii="Arial" w:hAnsi="Arial" w:cs="Arial"/>
                <w:b/>
              </w:rPr>
              <w:br/>
            </w:r>
            <w:r w:rsidRPr="00812E8A">
              <w:rPr>
                <w:rFonts w:ascii="Arial" w:hAnsi="Arial" w:cs="Arial"/>
                <w:b/>
                <w:i/>
              </w:rPr>
              <w:t>N</w:t>
            </w:r>
          </w:p>
        </w:tc>
        <w:tc>
          <w:tcPr>
            <w:tcW w:w="4845" w:type="dxa"/>
            <w:gridSpan w:val="3"/>
            <w:vAlign w:val="center"/>
          </w:tcPr>
          <w:p w14:paraId="4A9C655D" w14:textId="77777777" w:rsidR="00DD6983" w:rsidRPr="00812E8A" w:rsidRDefault="00DD6983" w:rsidP="004400AF">
            <w:pPr>
              <w:spacing w:before="0" w:line="240" w:lineRule="auto"/>
              <w:jc w:val="center"/>
              <w:rPr>
                <w:rFonts w:ascii="Arial" w:hAnsi="Arial" w:cs="Arial"/>
                <w:b/>
              </w:rPr>
            </w:pPr>
            <w:r w:rsidRPr="00812E8A">
              <w:rPr>
                <w:rFonts w:ascii="Arial" w:hAnsi="Arial" w:cs="Arial"/>
                <w:b/>
                <w:bCs/>
              </w:rPr>
              <w:t>Channel Bit Error Rate</w:t>
            </w:r>
          </w:p>
        </w:tc>
      </w:tr>
      <w:tr w:rsidR="00DD6983" w:rsidRPr="00812E8A" w14:paraId="60719828" w14:textId="77777777" w:rsidTr="004400AF">
        <w:trPr>
          <w:cantSplit/>
          <w:tblHeader/>
          <w:jc w:val="center"/>
        </w:trPr>
        <w:tc>
          <w:tcPr>
            <w:tcW w:w="2152" w:type="dxa"/>
            <w:vMerge/>
          </w:tcPr>
          <w:p w14:paraId="53FDFEB4" w14:textId="77777777" w:rsidR="00DD6983" w:rsidRPr="00812E8A" w:rsidRDefault="00DD6983" w:rsidP="004400AF">
            <w:pPr>
              <w:spacing w:before="0" w:line="240" w:lineRule="auto"/>
              <w:jc w:val="center"/>
              <w:rPr>
                <w:rFonts w:ascii="Arial" w:hAnsi="Arial" w:cs="Arial"/>
                <w:b/>
              </w:rPr>
            </w:pPr>
          </w:p>
        </w:tc>
        <w:tc>
          <w:tcPr>
            <w:tcW w:w="2151" w:type="dxa"/>
            <w:vMerge/>
            <w:vAlign w:val="center"/>
          </w:tcPr>
          <w:p w14:paraId="52210F57" w14:textId="77777777" w:rsidR="00DD6983" w:rsidRPr="00812E8A" w:rsidRDefault="00DD6983" w:rsidP="004400AF">
            <w:pPr>
              <w:spacing w:before="0" w:line="240" w:lineRule="auto"/>
              <w:jc w:val="center"/>
              <w:rPr>
                <w:rFonts w:ascii="Arial" w:hAnsi="Arial" w:cs="Arial"/>
                <w:b/>
              </w:rPr>
            </w:pPr>
          </w:p>
        </w:tc>
        <w:tc>
          <w:tcPr>
            <w:tcW w:w="1615" w:type="dxa"/>
            <w:vAlign w:val="center"/>
          </w:tcPr>
          <w:p w14:paraId="59564F2D" w14:textId="77777777" w:rsidR="00DD6983" w:rsidRPr="00812E8A" w:rsidRDefault="00DD6983" w:rsidP="004400AF">
            <w:pPr>
              <w:spacing w:before="0" w:line="240" w:lineRule="auto"/>
              <w:jc w:val="center"/>
              <w:rPr>
                <w:rFonts w:ascii="Arial" w:hAnsi="Arial" w:cs="Arial"/>
              </w:rPr>
            </w:pPr>
            <w:r w:rsidRPr="00812E8A">
              <w:rPr>
                <w:rFonts w:ascii="Arial" w:hAnsi="Arial" w:cs="Arial"/>
                <w:b/>
              </w:rPr>
              <w:t>10</w:t>
            </w:r>
            <w:r w:rsidRPr="00812E8A">
              <w:rPr>
                <w:rFonts w:ascii="Arial" w:hAnsi="Arial" w:cs="Arial"/>
                <w:b/>
                <w:vertAlign w:val="superscript"/>
              </w:rPr>
              <w:t>-4</w:t>
            </w:r>
          </w:p>
        </w:tc>
        <w:tc>
          <w:tcPr>
            <w:tcW w:w="1615" w:type="dxa"/>
            <w:vAlign w:val="center"/>
          </w:tcPr>
          <w:p w14:paraId="5F2851A1" w14:textId="77777777" w:rsidR="00DD6983" w:rsidRPr="00812E8A" w:rsidRDefault="00DD6983" w:rsidP="004400AF">
            <w:pPr>
              <w:spacing w:before="0" w:line="240" w:lineRule="auto"/>
              <w:jc w:val="center"/>
              <w:rPr>
                <w:rFonts w:ascii="Arial" w:hAnsi="Arial" w:cs="Arial"/>
              </w:rPr>
            </w:pPr>
            <w:r w:rsidRPr="00812E8A">
              <w:rPr>
                <w:rFonts w:ascii="Arial" w:hAnsi="Arial" w:cs="Arial"/>
                <w:b/>
              </w:rPr>
              <w:t>10</w:t>
            </w:r>
            <w:r w:rsidRPr="00812E8A">
              <w:rPr>
                <w:rFonts w:ascii="Arial" w:hAnsi="Arial" w:cs="Arial"/>
                <w:b/>
                <w:vertAlign w:val="superscript"/>
              </w:rPr>
              <w:t>-5</w:t>
            </w:r>
          </w:p>
        </w:tc>
        <w:tc>
          <w:tcPr>
            <w:tcW w:w="1615" w:type="dxa"/>
            <w:vAlign w:val="center"/>
          </w:tcPr>
          <w:p w14:paraId="28D076FD" w14:textId="77777777" w:rsidR="00DD6983" w:rsidRPr="00812E8A" w:rsidRDefault="00DD6983" w:rsidP="004400AF">
            <w:pPr>
              <w:spacing w:before="0" w:line="240" w:lineRule="auto"/>
              <w:jc w:val="center"/>
              <w:rPr>
                <w:rFonts w:ascii="Arial" w:hAnsi="Arial" w:cs="Arial"/>
              </w:rPr>
            </w:pPr>
            <w:r w:rsidRPr="00812E8A">
              <w:rPr>
                <w:rFonts w:ascii="Arial" w:hAnsi="Arial" w:cs="Arial"/>
                <w:b/>
              </w:rPr>
              <w:t>10</w:t>
            </w:r>
            <w:r w:rsidRPr="00812E8A">
              <w:rPr>
                <w:rFonts w:ascii="Arial" w:hAnsi="Arial" w:cs="Arial"/>
                <w:b/>
                <w:vertAlign w:val="superscript"/>
              </w:rPr>
              <w:t>-6</w:t>
            </w:r>
          </w:p>
        </w:tc>
      </w:tr>
      <w:tr w:rsidR="00DD6983" w:rsidRPr="00812E8A" w14:paraId="50CD097F" w14:textId="77777777" w:rsidTr="004400AF">
        <w:trPr>
          <w:cantSplit/>
          <w:jc w:val="center"/>
        </w:trPr>
        <w:tc>
          <w:tcPr>
            <w:tcW w:w="2152" w:type="dxa"/>
          </w:tcPr>
          <w:p w14:paraId="00E724FB"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64</w:t>
            </w:r>
          </w:p>
        </w:tc>
        <w:tc>
          <w:tcPr>
            <w:tcW w:w="2151" w:type="dxa"/>
            <w:vAlign w:val="center"/>
          </w:tcPr>
          <w:p w14:paraId="3E825A9F"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37</w:t>
            </w:r>
          </w:p>
        </w:tc>
        <w:tc>
          <w:tcPr>
            <w:tcW w:w="1615" w:type="dxa"/>
            <w:vAlign w:val="center"/>
          </w:tcPr>
          <w:p w14:paraId="29DB4A66"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7.19 x 10</w:t>
            </w:r>
            <w:r w:rsidRPr="00812E8A">
              <w:rPr>
                <w:rFonts w:ascii="Arial" w:hAnsi="Arial" w:cs="Arial"/>
                <w:vertAlign w:val="superscript"/>
              </w:rPr>
              <w:t>-4</w:t>
            </w:r>
          </w:p>
        </w:tc>
        <w:tc>
          <w:tcPr>
            <w:tcW w:w="1615" w:type="dxa"/>
            <w:vAlign w:val="center"/>
          </w:tcPr>
          <w:p w14:paraId="5CC1F8AE"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7.22 x 10</w:t>
            </w:r>
            <w:r w:rsidRPr="00812E8A">
              <w:rPr>
                <w:rFonts w:ascii="Arial" w:hAnsi="Arial" w:cs="Arial"/>
                <w:vertAlign w:val="superscript"/>
              </w:rPr>
              <w:t>-6</w:t>
            </w:r>
          </w:p>
        </w:tc>
        <w:tc>
          <w:tcPr>
            <w:tcW w:w="1615" w:type="dxa"/>
            <w:vAlign w:val="center"/>
          </w:tcPr>
          <w:p w14:paraId="186E0BF2"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7.23 x 10</w:t>
            </w:r>
            <w:r w:rsidRPr="00812E8A">
              <w:rPr>
                <w:rFonts w:ascii="Arial" w:hAnsi="Arial" w:cs="Arial"/>
                <w:vertAlign w:val="superscript"/>
              </w:rPr>
              <w:t>-8</w:t>
            </w:r>
          </w:p>
        </w:tc>
      </w:tr>
      <w:tr w:rsidR="00DD6983" w:rsidRPr="00812E8A" w14:paraId="63A7BF65" w14:textId="77777777" w:rsidTr="004400AF">
        <w:trPr>
          <w:cantSplit/>
          <w:jc w:val="center"/>
        </w:trPr>
        <w:tc>
          <w:tcPr>
            <w:tcW w:w="2152" w:type="dxa"/>
          </w:tcPr>
          <w:p w14:paraId="64F22B05"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56</w:t>
            </w:r>
          </w:p>
        </w:tc>
        <w:tc>
          <w:tcPr>
            <w:tcW w:w="2151" w:type="dxa"/>
            <w:vAlign w:val="center"/>
          </w:tcPr>
          <w:p w14:paraId="39694F82"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43</w:t>
            </w:r>
          </w:p>
        </w:tc>
        <w:tc>
          <w:tcPr>
            <w:tcW w:w="1615" w:type="dxa"/>
            <w:vAlign w:val="center"/>
          </w:tcPr>
          <w:p w14:paraId="181C0F43"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6.36 x 10</w:t>
            </w:r>
            <w:r w:rsidRPr="00812E8A">
              <w:rPr>
                <w:rFonts w:ascii="Arial" w:hAnsi="Arial" w:cs="Arial"/>
                <w:vertAlign w:val="superscript"/>
              </w:rPr>
              <w:t>-4</w:t>
            </w:r>
          </w:p>
        </w:tc>
        <w:tc>
          <w:tcPr>
            <w:tcW w:w="1615" w:type="dxa"/>
            <w:vAlign w:val="center"/>
          </w:tcPr>
          <w:p w14:paraId="07823970"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6.38 x 10</w:t>
            </w:r>
            <w:r w:rsidRPr="00812E8A">
              <w:rPr>
                <w:rFonts w:ascii="Arial" w:hAnsi="Arial" w:cs="Arial"/>
                <w:vertAlign w:val="superscript"/>
              </w:rPr>
              <w:t>-6</w:t>
            </w:r>
          </w:p>
        </w:tc>
        <w:tc>
          <w:tcPr>
            <w:tcW w:w="1615" w:type="dxa"/>
            <w:vAlign w:val="center"/>
          </w:tcPr>
          <w:p w14:paraId="29E224BA"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6.39 x 10</w:t>
            </w:r>
            <w:r w:rsidRPr="00812E8A">
              <w:rPr>
                <w:rFonts w:ascii="Arial" w:hAnsi="Arial" w:cs="Arial"/>
                <w:vertAlign w:val="superscript"/>
              </w:rPr>
              <w:t>-8</w:t>
            </w:r>
          </w:p>
        </w:tc>
      </w:tr>
      <w:tr w:rsidR="00DD6983" w:rsidRPr="00812E8A" w14:paraId="39800A9E" w14:textId="77777777" w:rsidTr="004400AF">
        <w:trPr>
          <w:cantSplit/>
          <w:jc w:val="center"/>
        </w:trPr>
        <w:tc>
          <w:tcPr>
            <w:tcW w:w="2152" w:type="dxa"/>
          </w:tcPr>
          <w:p w14:paraId="35667F00"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48</w:t>
            </w:r>
          </w:p>
        </w:tc>
        <w:tc>
          <w:tcPr>
            <w:tcW w:w="2151" w:type="dxa"/>
            <w:vAlign w:val="center"/>
          </w:tcPr>
          <w:p w14:paraId="3822FFC3"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52</w:t>
            </w:r>
          </w:p>
        </w:tc>
        <w:tc>
          <w:tcPr>
            <w:tcW w:w="1615" w:type="dxa"/>
            <w:vAlign w:val="center"/>
          </w:tcPr>
          <w:p w14:paraId="31BAB0BC"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5.60 x 10</w:t>
            </w:r>
            <w:r w:rsidRPr="00812E8A">
              <w:rPr>
                <w:rFonts w:ascii="Arial" w:hAnsi="Arial" w:cs="Arial"/>
                <w:vertAlign w:val="superscript"/>
              </w:rPr>
              <w:t>-4</w:t>
            </w:r>
          </w:p>
        </w:tc>
        <w:tc>
          <w:tcPr>
            <w:tcW w:w="1615" w:type="dxa"/>
            <w:vAlign w:val="center"/>
          </w:tcPr>
          <w:p w14:paraId="621AEE6B"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5.62 x 10</w:t>
            </w:r>
            <w:r w:rsidRPr="00812E8A">
              <w:rPr>
                <w:rFonts w:ascii="Arial" w:hAnsi="Arial" w:cs="Arial"/>
                <w:vertAlign w:val="superscript"/>
              </w:rPr>
              <w:t>-6</w:t>
            </w:r>
          </w:p>
        </w:tc>
        <w:tc>
          <w:tcPr>
            <w:tcW w:w="1615" w:type="dxa"/>
            <w:vAlign w:val="center"/>
          </w:tcPr>
          <w:p w14:paraId="3E395BB5"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5.62 x 10</w:t>
            </w:r>
            <w:r w:rsidRPr="00812E8A">
              <w:rPr>
                <w:rFonts w:ascii="Arial" w:hAnsi="Arial" w:cs="Arial"/>
                <w:vertAlign w:val="superscript"/>
              </w:rPr>
              <w:t>-8</w:t>
            </w:r>
          </w:p>
        </w:tc>
      </w:tr>
      <w:tr w:rsidR="00DD6983" w:rsidRPr="00812E8A" w14:paraId="0299AC63" w14:textId="77777777" w:rsidTr="004400AF">
        <w:trPr>
          <w:cantSplit/>
          <w:jc w:val="center"/>
        </w:trPr>
        <w:tc>
          <w:tcPr>
            <w:tcW w:w="2152" w:type="dxa"/>
          </w:tcPr>
          <w:p w14:paraId="00241D67"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40</w:t>
            </w:r>
          </w:p>
        </w:tc>
        <w:tc>
          <w:tcPr>
            <w:tcW w:w="2151" w:type="dxa"/>
            <w:vAlign w:val="center"/>
          </w:tcPr>
          <w:p w14:paraId="0488AF45"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64</w:t>
            </w:r>
          </w:p>
        </w:tc>
        <w:tc>
          <w:tcPr>
            <w:tcW w:w="1615" w:type="dxa"/>
            <w:vAlign w:val="center"/>
          </w:tcPr>
          <w:p w14:paraId="0AB89C0C" w14:textId="77777777" w:rsidR="00DD6983" w:rsidRPr="00812E8A" w:rsidRDefault="00DD6983" w:rsidP="004400AF">
            <w:pPr>
              <w:spacing w:before="0" w:line="240" w:lineRule="auto"/>
              <w:jc w:val="center"/>
              <w:rPr>
                <w:rFonts w:ascii="Arial" w:hAnsi="Arial" w:cs="Arial"/>
              </w:rPr>
            </w:pPr>
            <w:r w:rsidRPr="00812E8A">
              <w:rPr>
                <w:rFonts w:ascii="Arial" w:hAnsi="Arial" w:cs="Arial"/>
              </w:rPr>
              <w:t>4.73 x 10</w:t>
            </w:r>
            <w:r w:rsidRPr="00812E8A">
              <w:rPr>
                <w:rFonts w:ascii="Arial" w:hAnsi="Arial" w:cs="Arial"/>
                <w:vertAlign w:val="superscript"/>
              </w:rPr>
              <w:t>-4</w:t>
            </w:r>
          </w:p>
        </w:tc>
        <w:tc>
          <w:tcPr>
            <w:tcW w:w="1615" w:type="dxa"/>
            <w:vAlign w:val="center"/>
          </w:tcPr>
          <w:p w14:paraId="67474020" w14:textId="77777777" w:rsidR="00DD6983" w:rsidRPr="00812E8A" w:rsidRDefault="00DD6983" w:rsidP="004400AF">
            <w:pPr>
              <w:spacing w:before="0" w:line="240" w:lineRule="auto"/>
              <w:jc w:val="center"/>
              <w:rPr>
                <w:rFonts w:ascii="Arial" w:hAnsi="Arial" w:cs="Arial"/>
              </w:rPr>
            </w:pPr>
            <w:r w:rsidRPr="00812E8A">
              <w:rPr>
                <w:rFonts w:ascii="Arial" w:hAnsi="Arial" w:cs="Arial"/>
              </w:rPr>
              <w:t>4.74 x 10</w:t>
            </w:r>
            <w:r w:rsidRPr="00812E8A">
              <w:rPr>
                <w:rFonts w:ascii="Arial" w:hAnsi="Arial" w:cs="Arial"/>
                <w:vertAlign w:val="superscript"/>
              </w:rPr>
              <w:t>-6</w:t>
            </w:r>
          </w:p>
        </w:tc>
        <w:tc>
          <w:tcPr>
            <w:tcW w:w="1615" w:type="dxa"/>
            <w:vAlign w:val="center"/>
          </w:tcPr>
          <w:p w14:paraId="3373F563" w14:textId="77777777" w:rsidR="00DD6983" w:rsidRPr="00812E8A" w:rsidRDefault="00DD6983" w:rsidP="004400AF">
            <w:pPr>
              <w:spacing w:before="0" w:line="240" w:lineRule="auto"/>
              <w:jc w:val="center"/>
              <w:rPr>
                <w:rFonts w:ascii="Arial" w:hAnsi="Arial" w:cs="Arial"/>
              </w:rPr>
            </w:pPr>
            <w:r w:rsidRPr="00812E8A">
              <w:rPr>
                <w:rFonts w:ascii="Arial" w:hAnsi="Arial" w:cs="Arial"/>
              </w:rPr>
              <w:t>4.74 x 10</w:t>
            </w:r>
            <w:r w:rsidRPr="00812E8A">
              <w:rPr>
                <w:rFonts w:ascii="Arial" w:hAnsi="Arial" w:cs="Arial"/>
                <w:vertAlign w:val="superscript"/>
              </w:rPr>
              <w:t>-8</w:t>
            </w:r>
          </w:p>
        </w:tc>
      </w:tr>
    </w:tbl>
    <w:p w14:paraId="5C770823" w14:textId="77777777" w:rsidR="00DD6983" w:rsidRPr="00812E8A" w:rsidRDefault="00DD6983" w:rsidP="00F14C28">
      <w:pPr>
        <w:pStyle w:val="Annex2"/>
        <w:spacing w:before="480"/>
        <w:rPr>
          <w:lang w:val="en-US"/>
        </w:rPr>
      </w:pPr>
      <w:r w:rsidRPr="00812E8A">
        <w:rPr>
          <w:lang w:val="en-US"/>
        </w:rPr>
        <w:t>Tail Sequence Factor</w:t>
      </w:r>
    </w:p>
    <w:p w14:paraId="5D800D11" w14:textId="263F54CA" w:rsidR="00DD6983" w:rsidRPr="00812E8A" w:rsidRDefault="00DD6983" w:rsidP="00DD6983">
      <w:r w:rsidRPr="00812E8A">
        <w:t xml:space="preserve">When operating with PLOP-2, the Tail Sequence factor is relevant to the performance. As described in </w:t>
      </w:r>
      <w:fldSimple w:instr=" REF _Ref87603327 \r ">
        <w:r w:rsidR="00D46CA3">
          <w:t>11.4.5</w:t>
        </w:r>
      </w:fldSimple>
      <w:r w:rsidRPr="00812E8A">
        <w:t>, if the Tail Sequence is not recognized, then the following CLTU may be missed.</w:t>
      </w:r>
    </w:p>
    <w:p w14:paraId="14823AAB" w14:textId="54E5B594" w:rsidR="00DD6983" w:rsidRPr="00812E8A" w:rsidRDefault="00DD6983" w:rsidP="00DD6983">
      <w:r w:rsidRPr="00812E8A">
        <w:t xml:space="preserve">Earlier CCSDS Recommendations had a different pattern for the CLTU Tail Sequence (see </w:t>
      </w:r>
      <w:fldSimple w:instr=" REF _Ref86482676 \r ">
        <w:r w:rsidR="00D46CA3">
          <w:t>5.5.3</w:t>
        </w:r>
      </w:fldSimple>
      <w:r w:rsidRPr="00812E8A">
        <w:t>). With the earlier pattern, a single error could cause the Tail Sequence to be missed in SEC mode</w:t>
      </w:r>
      <w:r w:rsidR="00AA1A78" w:rsidRPr="00812E8A">
        <w:t>,</w:t>
      </w:r>
      <w:r w:rsidRPr="00812E8A">
        <w:t xml:space="preserve"> and two errors could cause it to be missed in TED mode.</w:t>
      </w:r>
    </w:p>
    <w:p w14:paraId="63115E67" w14:textId="10480A6B" w:rsidR="00DD6983" w:rsidRPr="00812E8A" w:rsidRDefault="00DD6983" w:rsidP="00DD6983">
      <w:r w:rsidRPr="00812E8A">
        <w:t xml:space="preserve">Table </w:t>
      </w:r>
      <w:r w:rsidRPr="00812E8A">
        <w:fldChar w:fldCharType="begin"/>
      </w:r>
      <w:r w:rsidRPr="00812E8A">
        <w:instrText xml:space="preserve"> </w:instrText>
      </w:r>
      <w:r w:rsidR="005C3A25" w:rsidRPr="00812E8A">
        <w:instrText>REF T_E09ProbabilitiesPTXandPTYofMissingaTai</w:instrText>
      </w:r>
      <w:r w:rsidRPr="00812E8A">
        <w:instrText xml:space="preserve"> \h </w:instrText>
      </w:r>
      <w:r w:rsidRPr="00812E8A">
        <w:fldChar w:fldCharType="separate"/>
      </w:r>
      <w:r w:rsidR="00D46CA3">
        <w:rPr>
          <w:noProof/>
        </w:rPr>
        <w:t>E</w:t>
      </w:r>
      <w:r w:rsidR="00D46CA3" w:rsidRPr="00812E8A">
        <w:noBreakHyphen/>
      </w:r>
      <w:r w:rsidR="00D46CA3">
        <w:rPr>
          <w:noProof/>
        </w:rPr>
        <w:t>9</w:t>
      </w:r>
      <w:r w:rsidRPr="00812E8A">
        <w:fldChar w:fldCharType="end"/>
      </w:r>
      <w:r w:rsidRPr="00812E8A">
        <w:t xml:space="preserve"> shows the probabilities of missing the Tail Sequence for the earlier Tail Sequence pattern. The probability </w:t>
      </w:r>
      <w:r w:rsidRPr="00812E8A">
        <w:rPr>
          <w:i/>
        </w:rPr>
        <w:t>P</w:t>
      </w:r>
      <w:r w:rsidRPr="00812E8A">
        <w:rPr>
          <w:i/>
          <w:vertAlign w:val="subscript"/>
        </w:rPr>
        <w:t>TX</w:t>
      </w:r>
      <w:r w:rsidRPr="00812E8A">
        <w:t xml:space="preserve"> is for decoding in TED mode and </w:t>
      </w:r>
      <w:r w:rsidRPr="00812E8A">
        <w:rPr>
          <w:i/>
        </w:rPr>
        <w:t>P</w:t>
      </w:r>
      <w:r w:rsidRPr="00812E8A">
        <w:rPr>
          <w:i/>
          <w:vertAlign w:val="subscript"/>
        </w:rPr>
        <w:t>TY</w:t>
      </w:r>
      <w:r w:rsidRPr="00812E8A">
        <w:t xml:space="preserve"> is for decoding in SEC mode. The table shows the probabilities for different Tail Sequence lengths because the length of the Tail Sequence is the same as the length of a BCH </w:t>
      </w:r>
      <w:r w:rsidR="007E69F4" w:rsidRPr="00765A55">
        <w:t>codeword</w:t>
      </w:r>
      <w:r w:rsidRPr="00812E8A">
        <w:t>.</w:t>
      </w:r>
    </w:p>
    <w:p w14:paraId="2C5F7CAC" w14:textId="3205AE40" w:rsidR="00DD6983" w:rsidRPr="00812E8A" w:rsidRDefault="00DD6983" w:rsidP="00DD6983">
      <w:r w:rsidRPr="00812E8A">
        <w:t xml:space="preserve">The values in the table are based on the probabilities of one or two errors in the Tail Sequence. However, errors in some positions do not cause the Tail Sequence to be missed. For example, only 31 of the 1953 possible double errors in a 63-bit </w:t>
      </w:r>
      <w:r w:rsidR="007E69F4" w:rsidRPr="00765A55">
        <w:t>codeword</w:t>
      </w:r>
      <w:r w:rsidRPr="00812E8A">
        <w:t xml:space="preserve"> cause the Tail </w:t>
      </w:r>
      <w:r w:rsidRPr="00812E8A">
        <w:lastRenderedPageBreak/>
        <w:t xml:space="preserve">Sequence to become a valid </w:t>
      </w:r>
      <w:r w:rsidR="007E69F4" w:rsidRPr="00765A55">
        <w:t>codeword</w:t>
      </w:r>
      <w:r w:rsidRPr="00812E8A">
        <w:t>. These factors have been taken into account in the table.</w:t>
      </w:r>
    </w:p>
    <w:p w14:paraId="663E917F" w14:textId="12738B55" w:rsidR="00DD6983" w:rsidRPr="00812E8A" w:rsidRDefault="00DD6983" w:rsidP="00DD6983">
      <w:pPr>
        <w:pStyle w:val="TableTitleWrap"/>
        <w:ind w:left="2160"/>
      </w:pPr>
      <w:r w:rsidRPr="00812E8A">
        <w:t xml:space="preserve">Table </w:t>
      </w:r>
      <w:bookmarkStart w:id="967" w:name="T_E09ProbabilitiesPTXandPTYofMissingaTai"/>
      <w:r w:rsidRPr="00812E8A">
        <w:fldChar w:fldCharType="begin"/>
      </w:r>
      <w:r w:rsidRPr="00812E8A">
        <w:instrText xml:space="preserve"> STYLEREF "Heading 8,Annex Heading 1"\l \n \t  \* MERGEFORMAT </w:instrText>
      </w:r>
      <w:r w:rsidRPr="00812E8A">
        <w:fldChar w:fldCharType="separate"/>
      </w:r>
      <w:r w:rsidR="00D46CA3">
        <w:rPr>
          <w:noProof/>
        </w:rPr>
        <w:t>E</w:t>
      </w:r>
      <w:r w:rsidRPr="00812E8A">
        <w:fldChar w:fldCharType="end"/>
      </w:r>
      <w:r w:rsidRPr="00812E8A">
        <w:noBreakHyphen/>
      </w:r>
      <w:fldSimple w:instr=" SEQ Table \s 8 ">
        <w:r w:rsidR="00D46CA3">
          <w:rPr>
            <w:noProof/>
          </w:rPr>
          <w:t>9</w:t>
        </w:r>
      </w:fldSimple>
      <w:bookmarkEnd w:id="967"/>
      <w:r w:rsidRPr="00812E8A">
        <w:fldChar w:fldCharType="begin"/>
      </w:r>
      <w:r w:rsidRPr="00812E8A">
        <w:instrText xml:space="preserve"> TC  \f T "</w:instrText>
      </w:r>
      <w:fldSimple w:instr=" STYLEREF &quot;Heading 8,Annex Heading 1&quot;\l \n \t  \* MERGEFORMAT ">
        <w:bookmarkStart w:id="968" w:name="_Toc312227680"/>
        <w:bookmarkStart w:id="969" w:name="_Toc337827090"/>
        <w:bookmarkStart w:id="970" w:name="_Toc62226969"/>
        <w:bookmarkStart w:id="971" w:name="_Toc71969035"/>
        <w:r w:rsidR="00D46CA3">
          <w:rPr>
            <w:noProof/>
          </w:rPr>
          <w:instrText>E</w:instrText>
        </w:r>
      </w:fldSimple>
      <w:r w:rsidRPr="00812E8A">
        <w:instrText>-</w:instrText>
      </w:r>
      <w:r w:rsidRPr="00812E8A">
        <w:fldChar w:fldCharType="begin"/>
      </w:r>
      <w:r w:rsidRPr="00812E8A">
        <w:instrText xml:space="preserve"> SEQ Table_TOC \s 8 </w:instrText>
      </w:r>
      <w:r w:rsidRPr="00812E8A">
        <w:fldChar w:fldCharType="separate"/>
      </w:r>
      <w:r w:rsidR="00D46CA3">
        <w:rPr>
          <w:noProof/>
        </w:rPr>
        <w:instrText>9</w:instrText>
      </w:r>
      <w:r w:rsidRPr="00812E8A">
        <w:fldChar w:fldCharType="end"/>
      </w:r>
      <w:r w:rsidRPr="00812E8A">
        <w:tab/>
      </w:r>
      <w:r w:rsidR="005C3A25" w:rsidRPr="00812E8A">
        <w:instrText xml:space="preserve">Probabilities </w:instrText>
      </w:r>
      <w:r w:rsidR="005C3A25" w:rsidRPr="00812E8A">
        <w:rPr>
          <w:i/>
        </w:rPr>
        <w:instrText>P</w:instrText>
      </w:r>
      <w:r w:rsidR="005C3A25" w:rsidRPr="00812E8A">
        <w:rPr>
          <w:i/>
          <w:vertAlign w:val="subscript"/>
        </w:rPr>
        <w:instrText>TX</w:instrText>
      </w:r>
      <w:r w:rsidR="005C3A25" w:rsidRPr="00812E8A">
        <w:instrText xml:space="preserve"> and </w:instrText>
      </w:r>
      <w:r w:rsidR="005C3A25" w:rsidRPr="00812E8A">
        <w:rPr>
          <w:i/>
        </w:rPr>
        <w:instrText>P</w:instrText>
      </w:r>
      <w:r w:rsidR="005C3A25" w:rsidRPr="00812E8A">
        <w:rPr>
          <w:i/>
          <w:vertAlign w:val="subscript"/>
        </w:rPr>
        <w:instrText>TY</w:instrText>
      </w:r>
      <w:r w:rsidR="005C3A25" w:rsidRPr="00812E8A">
        <w:instrText xml:space="preserve"> of Missing a Tail Sequence </w:instrText>
      </w:r>
      <w:r w:rsidR="005C3A25" w:rsidRPr="00812E8A">
        <w:br/>
        <w:instrText>with the Earlier Pattern</w:instrText>
      </w:r>
      <w:bookmarkEnd w:id="968"/>
      <w:bookmarkEnd w:id="969"/>
      <w:bookmarkEnd w:id="970"/>
      <w:bookmarkEnd w:id="971"/>
      <w:r w:rsidRPr="00812E8A">
        <w:instrText>"</w:instrText>
      </w:r>
      <w:r w:rsidRPr="00812E8A">
        <w:fldChar w:fldCharType="end"/>
      </w:r>
      <w:r w:rsidRPr="00812E8A">
        <w:t>:</w:t>
      </w:r>
      <w:r w:rsidRPr="00812E8A">
        <w:tab/>
        <w:t xml:space="preserve">Probabilities </w:t>
      </w:r>
      <w:r w:rsidRPr="00812E8A">
        <w:rPr>
          <w:i/>
        </w:rPr>
        <w:t>P</w:t>
      </w:r>
      <w:r w:rsidRPr="00812E8A">
        <w:rPr>
          <w:bCs/>
          <w:i/>
          <w:szCs w:val="20"/>
          <w:vertAlign w:val="subscript"/>
        </w:rPr>
        <w:t>TX</w:t>
      </w:r>
      <w:r w:rsidRPr="00812E8A">
        <w:t xml:space="preserve"> and </w:t>
      </w:r>
      <w:r w:rsidRPr="00812E8A">
        <w:rPr>
          <w:i/>
        </w:rPr>
        <w:t>P</w:t>
      </w:r>
      <w:r w:rsidRPr="00812E8A">
        <w:rPr>
          <w:bCs/>
          <w:i/>
          <w:szCs w:val="20"/>
          <w:vertAlign w:val="subscript"/>
        </w:rPr>
        <w:t>TY</w:t>
      </w:r>
      <w:r w:rsidRPr="00812E8A">
        <w:t xml:space="preserve"> of Missing a Tail Sequence </w:t>
      </w:r>
      <w:r w:rsidRPr="00812E8A">
        <w:br/>
        <w:t>with the Earlier Patter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000" w:firstRow="0" w:lastRow="0" w:firstColumn="0" w:lastColumn="0" w:noHBand="0" w:noVBand="0"/>
      </w:tblPr>
      <w:tblGrid>
        <w:gridCol w:w="1791"/>
        <w:gridCol w:w="1496"/>
        <w:gridCol w:w="1496"/>
        <w:gridCol w:w="1496"/>
        <w:gridCol w:w="1683"/>
      </w:tblGrid>
      <w:tr w:rsidR="00DD6983" w:rsidRPr="00812E8A" w14:paraId="07C7355D" w14:textId="77777777" w:rsidTr="004400AF">
        <w:trPr>
          <w:cantSplit/>
          <w:trHeight w:val="20"/>
          <w:jc w:val="center"/>
        </w:trPr>
        <w:tc>
          <w:tcPr>
            <w:tcW w:w="1791" w:type="dxa"/>
            <w:vMerge w:val="restart"/>
          </w:tcPr>
          <w:p w14:paraId="0960AC20" w14:textId="33815AE9" w:rsidR="00DD6983" w:rsidRPr="00812E8A" w:rsidRDefault="00DD6983" w:rsidP="004400AF">
            <w:pPr>
              <w:pStyle w:val="TableCell"/>
              <w:keepNext/>
              <w:spacing w:before="0" w:after="0"/>
              <w:jc w:val="center"/>
              <w:rPr>
                <w:b/>
                <w:bCs/>
              </w:rPr>
            </w:pPr>
            <w:r w:rsidRPr="00812E8A">
              <w:rPr>
                <w:b/>
                <w:bCs/>
              </w:rPr>
              <w:t xml:space="preserve">Tail Sequence </w:t>
            </w:r>
            <w:r w:rsidRPr="00812E8A">
              <w:rPr>
                <w:b/>
                <w:bCs/>
              </w:rPr>
              <w:br/>
            </w:r>
            <w:del w:id="972" w:author="Kenneth Andrews" w:date="2021-07-08T17:33:00Z">
              <w:r w:rsidRPr="00812E8A" w:rsidDel="005600AE">
                <w:rPr>
                  <w:b/>
                  <w:bCs/>
                </w:rPr>
                <w:delText>length</w:delText>
              </w:r>
            </w:del>
            <w:ins w:id="973" w:author="Kenneth Andrews" w:date="2021-07-08T17:33:00Z">
              <w:r w:rsidR="005600AE">
                <w:rPr>
                  <w:b/>
                  <w:bCs/>
                </w:rPr>
                <w:t>L</w:t>
              </w:r>
              <w:r w:rsidR="005600AE" w:rsidRPr="00812E8A">
                <w:rPr>
                  <w:b/>
                  <w:bCs/>
                </w:rPr>
                <w:t>ength</w:t>
              </w:r>
            </w:ins>
            <w:r w:rsidRPr="00812E8A">
              <w:rPr>
                <w:b/>
                <w:bCs/>
              </w:rPr>
              <w:br/>
              <w:t>(bits)</w:t>
            </w:r>
          </w:p>
        </w:tc>
        <w:tc>
          <w:tcPr>
            <w:tcW w:w="1496" w:type="dxa"/>
            <w:vMerge w:val="restart"/>
            <w:vAlign w:val="center"/>
          </w:tcPr>
          <w:p w14:paraId="5CB80C2F" w14:textId="77777777" w:rsidR="00DD6983" w:rsidRPr="00812E8A" w:rsidRDefault="00DD6983" w:rsidP="004400AF">
            <w:pPr>
              <w:pStyle w:val="TableCell"/>
              <w:keepNext/>
              <w:spacing w:before="0" w:after="0"/>
              <w:jc w:val="center"/>
              <w:rPr>
                <w:b/>
                <w:bCs/>
              </w:rPr>
            </w:pPr>
            <w:r w:rsidRPr="00812E8A">
              <w:rPr>
                <w:b/>
                <w:bCs/>
                <w:i/>
              </w:rPr>
              <w:t>P</w:t>
            </w:r>
            <w:r w:rsidRPr="00812E8A">
              <w:rPr>
                <w:b/>
                <w:bCs/>
                <w:i/>
                <w:vertAlign w:val="subscript"/>
              </w:rPr>
              <w:t>TX</w:t>
            </w:r>
            <w:r w:rsidRPr="00812E8A">
              <w:rPr>
                <w:b/>
                <w:bCs/>
              </w:rPr>
              <w:br/>
            </w:r>
            <w:r w:rsidRPr="00812E8A">
              <w:rPr>
                <w:b/>
                <w:bCs/>
                <w:i/>
              </w:rPr>
              <w:t>P</w:t>
            </w:r>
            <w:r w:rsidRPr="00812E8A">
              <w:rPr>
                <w:b/>
                <w:bCs/>
                <w:i/>
                <w:vertAlign w:val="subscript"/>
              </w:rPr>
              <w:t>TY</w:t>
            </w:r>
          </w:p>
        </w:tc>
        <w:tc>
          <w:tcPr>
            <w:tcW w:w="4675" w:type="dxa"/>
            <w:gridSpan w:val="3"/>
          </w:tcPr>
          <w:p w14:paraId="1BB848A2" w14:textId="77777777" w:rsidR="00DD6983" w:rsidRPr="00812E8A" w:rsidRDefault="00DD6983" w:rsidP="004400AF">
            <w:pPr>
              <w:pStyle w:val="TableCell"/>
              <w:keepNext/>
              <w:spacing w:before="0" w:after="0"/>
              <w:jc w:val="center"/>
            </w:pPr>
            <w:r w:rsidRPr="00812E8A">
              <w:rPr>
                <w:b/>
                <w:bCs/>
              </w:rPr>
              <w:t>Channel Bit Error Rate</w:t>
            </w:r>
          </w:p>
        </w:tc>
      </w:tr>
      <w:tr w:rsidR="00DD6983" w:rsidRPr="00812E8A" w14:paraId="5333B4B0" w14:textId="77777777" w:rsidTr="004400AF">
        <w:trPr>
          <w:cantSplit/>
          <w:trHeight w:val="20"/>
          <w:jc w:val="center"/>
        </w:trPr>
        <w:tc>
          <w:tcPr>
            <w:tcW w:w="1791" w:type="dxa"/>
            <w:vMerge/>
          </w:tcPr>
          <w:p w14:paraId="0056E158" w14:textId="77777777" w:rsidR="00DD6983" w:rsidRPr="00812E8A" w:rsidRDefault="00DD6983" w:rsidP="004400AF">
            <w:pPr>
              <w:pStyle w:val="TableCell"/>
              <w:keepNext/>
              <w:spacing w:before="0" w:after="0"/>
              <w:jc w:val="center"/>
            </w:pPr>
          </w:p>
        </w:tc>
        <w:tc>
          <w:tcPr>
            <w:tcW w:w="1496" w:type="dxa"/>
            <w:vMerge/>
          </w:tcPr>
          <w:p w14:paraId="200F950F" w14:textId="77777777" w:rsidR="00DD6983" w:rsidRPr="00812E8A" w:rsidRDefault="00DD6983" w:rsidP="004400AF">
            <w:pPr>
              <w:pStyle w:val="TableCell"/>
              <w:keepNext/>
              <w:spacing w:before="0" w:after="0"/>
              <w:jc w:val="center"/>
            </w:pPr>
          </w:p>
        </w:tc>
        <w:tc>
          <w:tcPr>
            <w:tcW w:w="1496" w:type="dxa"/>
          </w:tcPr>
          <w:p w14:paraId="10D61AC0" w14:textId="77777777" w:rsidR="00DD6983" w:rsidRPr="00812E8A" w:rsidRDefault="00DD6983" w:rsidP="004400AF">
            <w:pPr>
              <w:pStyle w:val="TableCell"/>
              <w:keepNext/>
              <w:spacing w:before="0" w:after="0"/>
              <w:jc w:val="center"/>
            </w:pPr>
            <w:r w:rsidRPr="00812E8A">
              <w:rPr>
                <w:b/>
              </w:rPr>
              <w:t>10</w:t>
            </w:r>
            <w:r w:rsidRPr="00812E8A">
              <w:rPr>
                <w:b/>
                <w:vertAlign w:val="superscript"/>
              </w:rPr>
              <w:t>-4</w:t>
            </w:r>
          </w:p>
        </w:tc>
        <w:tc>
          <w:tcPr>
            <w:tcW w:w="1496" w:type="dxa"/>
          </w:tcPr>
          <w:p w14:paraId="00CCDF64" w14:textId="77777777" w:rsidR="00DD6983" w:rsidRPr="00812E8A" w:rsidRDefault="00DD6983" w:rsidP="004400AF">
            <w:pPr>
              <w:pStyle w:val="TableCell"/>
              <w:keepNext/>
              <w:spacing w:before="0" w:after="0"/>
              <w:jc w:val="center"/>
            </w:pPr>
            <w:r w:rsidRPr="00812E8A">
              <w:rPr>
                <w:b/>
              </w:rPr>
              <w:t>10</w:t>
            </w:r>
            <w:r w:rsidRPr="00812E8A">
              <w:rPr>
                <w:b/>
                <w:vertAlign w:val="superscript"/>
              </w:rPr>
              <w:t>-5</w:t>
            </w:r>
          </w:p>
        </w:tc>
        <w:tc>
          <w:tcPr>
            <w:tcW w:w="1683" w:type="dxa"/>
          </w:tcPr>
          <w:p w14:paraId="4EA2B62D" w14:textId="77777777" w:rsidR="00DD6983" w:rsidRPr="00812E8A" w:rsidRDefault="00DD6983" w:rsidP="004400AF">
            <w:pPr>
              <w:pStyle w:val="TableCell"/>
              <w:keepNext/>
              <w:spacing w:before="0" w:after="0"/>
              <w:jc w:val="center"/>
            </w:pPr>
            <w:r w:rsidRPr="00812E8A">
              <w:rPr>
                <w:b/>
              </w:rPr>
              <w:t>10</w:t>
            </w:r>
            <w:r w:rsidRPr="00812E8A">
              <w:rPr>
                <w:b/>
                <w:vertAlign w:val="superscript"/>
              </w:rPr>
              <w:t>-6</w:t>
            </w:r>
          </w:p>
        </w:tc>
      </w:tr>
      <w:tr w:rsidR="00DD6983" w:rsidRPr="00812E8A" w14:paraId="7D8FBAAE" w14:textId="77777777" w:rsidTr="004400AF">
        <w:trPr>
          <w:cantSplit/>
          <w:trHeight w:val="20"/>
          <w:jc w:val="center"/>
        </w:trPr>
        <w:tc>
          <w:tcPr>
            <w:tcW w:w="1791" w:type="dxa"/>
            <w:vMerge w:val="restart"/>
            <w:vAlign w:val="center"/>
          </w:tcPr>
          <w:p w14:paraId="01A7AF2A" w14:textId="77777777" w:rsidR="00DD6983" w:rsidRPr="00812E8A" w:rsidRDefault="00DD6983" w:rsidP="004400AF">
            <w:pPr>
              <w:pStyle w:val="TableCell"/>
              <w:keepNext/>
              <w:spacing w:before="0" w:after="0"/>
              <w:jc w:val="center"/>
              <w:rPr>
                <w:sz w:val="24"/>
              </w:rPr>
            </w:pPr>
            <w:r w:rsidRPr="00812E8A">
              <w:rPr>
                <w:sz w:val="24"/>
              </w:rPr>
              <w:t>64</w:t>
            </w:r>
          </w:p>
        </w:tc>
        <w:tc>
          <w:tcPr>
            <w:tcW w:w="1496" w:type="dxa"/>
            <w:vAlign w:val="center"/>
          </w:tcPr>
          <w:p w14:paraId="18F78EF7" w14:textId="77777777" w:rsidR="00DD6983" w:rsidRPr="00812E8A" w:rsidRDefault="00DD6983" w:rsidP="004400AF">
            <w:pPr>
              <w:pStyle w:val="TableCell"/>
              <w:keepNext/>
              <w:spacing w:before="0" w:after="0"/>
              <w:jc w:val="center"/>
              <w:rPr>
                <w:sz w:val="24"/>
              </w:rPr>
            </w:pPr>
            <w:r w:rsidRPr="00812E8A">
              <w:rPr>
                <w:i/>
              </w:rPr>
              <w:t>P</w:t>
            </w:r>
            <w:r w:rsidRPr="00812E8A">
              <w:rPr>
                <w:i/>
                <w:vertAlign w:val="subscript"/>
              </w:rPr>
              <w:t>TX</w:t>
            </w:r>
            <w:r w:rsidRPr="00812E8A">
              <w:rPr>
                <w:sz w:val="24"/>
              </w:rPr>
              <w:t xml:space="preserve"> (TED)</w:t>
            </w:r>
          </w:p>
        </w:tc>
        <w:tc>
          <w:tcPr>
            <w:tcW w:w="1496" w:type="dxa"/>
          </w:tcPr>
          <w:p w14:paraId="6C344FC1" w14:textId="77777777" w:rsidR="00DD6983" w:rsidRPr="00812E8A" w:rsidRDefault="00DD6983" w:rsidP="004400AF">
            <w:pPr>
              <w:pStyle w:val="TableCell"/>
              <w:spacing w:before="0" w:after="0"/>
              <w:jc w:val="center"/>
              <w:rPr>
                <w:sz w:val="24"/>
              </w:rPr>
            </w:pPr>
            <w:r w:rsidRPr="00812E8A">
              <w:rPr>
                <w:sz w:val="24"/>
              </w:rPr>
              <w:t>3.08 x 10</w:t>
            </w:r>
            <w:r w:rsidRPr="00812E8A">
              <w:rPr>
                <w:sz w:val="24"/>
                <w:vertAlign w:val="superscript"/>
              </w:rPr>
              <w:t>-7</w:t>
            </w:r>
          </w:p>
        </w:tc>
        <w:tc>
          <w:tcPr>
            <w:tcW w:w="1496" w:type="dxa"/>
          </w:tcPr>
          <w:p w14:paraId="2DE48308" w14:textId="77777777" w:rsidR="00DD6983" w:rsidRPr="00812E8A" w:rsidRDefault="00DD6983" w:rsidP="004400AF">
            <w:pPr>
              <w:pStyle w:val="TableCell"/>
              <w:spacing w:before="0" w:after="0"/>
              <w:jc w:val="center"/>
              <w:rPr>
                <w:sz w:val="24"/>
              </w:rPr>
            </w:pPr>
            <w:r w:rsidRPr="00812E8A">
              <w:rPr>
                <w:sz w:val="24"/>
              </w:rPr>
              <w:t>3.10 x 10</w:t>
            </w:r>
            <w:r w:rsidRPr="00812E8A">
              <w:rPr>
                <w:sz w:val="24"/>
                <w:vertAlign w:val="superscript"/>
              </w:rPr>
              <w:t>-9</w:t>
            </w:r>
          </w:p>
        </w:tc>
        <w:tc>
          <w:tcPr>
            <w:tcW w:w="1683" w:type="dxa"/>
          </w:tcPr>
          <w:p w14:paraId="328398F5" w14:textId="77777777" w:rsidR="00DD6983" w:rsidRPr="00812E8A" w:rsidRDefault="00DD6983" w:rsidP="004400AF">
            <w:pPr>
              <w:pStyle w:val="TableCell"/>
              <w:spacing w:before="0" w:after="0"/>
              <w:jc w:val="center"/>
              <w:rPr>
                <w:sz w:val="24"/>
              </w:rPr>
            </w:pPr>
            <w:r w:rsidRPr="00812E8A">
              <w:rPr>
                <w:sz w:val="24"/>
              </w:rPr>
              <w:t>3.10 x 10</w:t>
            </w:r>
            <w:r w:rsidRPr="00812E8A">
              <w:rPr>
                <w:sz w:val="24"/>
                <w:vertAlign w:val="superscript"/>
              </w:rPr>
              <w:t>-11</w:t>
            </w:r>
          </w:p>
        </w:tc>
      </w:tr>
      <w:tr w:rsidR="00DD6983" w:rsidRPr="00812E8A" w14:paraId="62941F84" w14:textId="77777777" w:rsidTr="004400AF">
        <w:trPr>
          <w:cantSplit/>
          <w:trHeight w:val="20"/>
          <w:jc w:val="center"/>
        </w:trPr>
        <w:tc>
          <w:tcPr>
            <w:tcW w:w="1791" w:type="dxa"/>
            <w:vMerge/>
            <w:vAlign w:val="center"/>
          </w:tcPr>
          <w:p w14:paraId="0DF99096" w14:textId="77777777" w:rsidR="00DD6983" w:rsidRPr="00812E8A" w:rsidRDefault="00DD6983" w:rsidP="004400AF">
            <w:pPr>
              <w:pStyle w:val="TableCell"/>
              <w:spacing w:before="0" w:after="0"/>
              <w:jc w:val="center"/>
              <w:rPr>
                <w:sz w:val="24"/>
              </w:rPr>
            </w:pPr>
          </w:p>
        </w:tc>
        <w:tc>
          <w:tcPr>
            <w:tcW w:w="1496" w:type="dxa"/>
            <w:vAlign w:val="center"/>
          </w:tcPr>
          <w:p w14:paraId="3A2C8935" w14:textId="77777777" w:rsidR="00DD6983" w:rsidRPr="00812E8A" w:rsidRDefault="00DD6983" w:rsidP="004400AF">
            <w:pPr>
              <w:pStyle w:val="TableCell"/>
              <w:spacing w:before="0" w:after="0"/>
              <w:jc w:val="center"/>
              <w:rPr>
                <w:sz w:val="24"/>
              </w:rPr>
            </w:pPr>
            <w:r w:rsidRPr="00812E8A">
              <w:rPr>
                <w:i/>
              </w:rPr>
              <w:t>P</w:t>
            </w:r>
            <w:r w:rsidRPr="00812E8A">
              <w:rPr>
                <w:i/>
                <w:vertAlign w:val="subscript"/>
              </w:rPr>
              <w:t>TY</w:t>
            </w:r>
            <w:r w:rsidRPr="00812E8A">
              <w:rPr>
                <w:sz w:val="24"/>
              </w:rPr>
              <w:t xml:space="preserve"> (SEC)</w:t>
            </w:r>
          </w:p>
        </w:tc>
        <w:tc>
          <w:tcPr>
            <w:tcW w:w="1496" w:type="dxa"/>
            <w:vAlign w:val="center"/>
          </w:tcPr>
          <w:p w14:paraId="5998915E" w14:textId="77777777" w:rsidR="00DD6983" w:rsidRPr="00812E8A" w:rsidRDefault="00DD6983" w:rsidP="004400AF">
            <w:pPr>
              <w:pStyle w:val="TableCell"/>
              <w:spacing w:before="0" w:after="0"/>
              <w:jc w:val="center"/>
              <w:rPr>
                <w:sz w:val="24"/>
              </w:rPr>
            </w:pPr>
            <w:r w:rsidRPr="00812E8A">
              <w:rPr>
                <w:rFonts w:cs="Arial"/>
                <w:sz w:val="24"/>
              </w:rPr>
              <w:t>6.16 x 10</w:t>
            </w:r>
            <w:r w:rsidRPr="00812E8A">
              <w:rPr>
                <w:rFonts w:cs="Arial"/>
                <w:sz w:val="24"/>
                <w:vertAlign w:val="superscript"/>
              </w:rPr>
              <w:t>-3</w:t>
            </w:r>
          </w:p>
        </w:tc>
        <w:tc>
          <w:tcPr>
            <w:tcW w:w="1496" w:type="dxa"/>
            <w:vAlign w:val="center"/>
          </w:tcPr>
          <w:p w14:paraId="4D0D9831" w14:textId="77777777" w:rsidR="00DD6983" w:rsidRPr="00812E8A" w:rsidRDefault="00DD6983" w:rsidP="004400AF">
            <w:pPr>
              <w:pStyle w:val="TableCell"/>
              <w:spacing w:before="0" w:after="0"/>
              <w:jc w:val="center"/>
              <w:rPr>
                <w:sz w:val="24"/>
              </w:rPr>
            </w:pPr>
            <w:r w:rsidRPr="00812E8A">
              <w:rPr>
                <w:rFonts w:cs="Arial"/>
                <w:sz w:val="24"/>
              </w:rPr>
              <w:t>6.20 x 10</w:t>
            </w:r>
            <w:r w:rsidRPr="00812E8A">
              <w:rPr>
                <w:rFonts w:cs="Arial"/>
                <w:sz w:val="24"/>
                <w:vertAlign w:val="superscript"/>
              </w:rPr>
              <w:t>-4</w:t>
            </w:r>
          </w:p>
        </w:tc>
        <w:tc>
          <w:tcPr>
            <w:tcW w:w="1683" w:type="dxa"/>
            <w:vAlign w:val="center"/>
          </w:tcPr>
          <w:p w14:paraId="1D946FDC" w14:textId="77777777" w:rsidR="00DD6983" w:rsidRPr="00812E8A" w:rsidRDefault="00DD6983" w:rsidP="004400AF">
            <w:pPr>
              <w:pStyle w:val="TableCell"/>
              <w:spacing w:before="0" w:after="0"/>
              <w:jc w:val="center"/>
              <w:rPr>
                <w:sz w:val="24"/>
              </w:rPr>
            </w:pPr>
            <w:r w:rsidRPr="00812E8A">
              <w:rPr>
                <w:rFonts w:cs="Arial"/>
                <w:sz w:val="24"/>
              </w:rPr>
              <w:t>6.20 x 10</w:t>
            </w:r>
            <w:r w:rsidRPr="00812E8A">
              <w:rPr>
                <w:rFonts w:cs="Arial"/>
                <w:sz w:val="24"/>
                <w:vertAlign w:val="superscript"/>
              </w:rPr>
              <w:t>-5</w:t>
            </w:r>
          </w:p>
        </w:tc>
      </w:tr>
      <w:tr w:rsidR="00DD6983" w:rsidRPr="00812E8A" w14:paraId="7FCB8479" w14:textId="77777777" w:rsidTr="004400AF">
        <w:trPr>
          <w:cantSplit/>
          <w:trHeight w:val="20"/>
          <w:jc w:val="center"/>
        </w:trPr>
        <w:tc>
          <w:tcPr>
            <w:tcW w:w="1791" w:type="dxa"/>
            <w:vMerge w:val="restart"/>
            <w:vAlign w:val="center"/>
          </w:tcPr>
          <w:p w14:paraId="6789E790" w14:textId="77777777" w:rsidR="00DD6983" w:rsidRPr="00812E8A" w:rsidRDefault="00DD6983" w:rsidP="004400AF">
            <w:pPr>
              <w:pStyle w:val="TableCell"/>
              <w:spacing w:before="0" w:after="0"/>
              <w:jc w:val="center"/>
              <w:rPr>
                <w:sz w:val="24"/>
              </w:rPr>
            </w:pPr>
            <w:r w:rsidRPr="00812E8A">
              <w:rPr>
                <w:sz w:val="24"/>
              </w:rPr>
              <w:t>56</w:t>
            </w:r>
          </w:p>
        </w:tc>
        <w:tc>
          <w:tcPr>
            <w:tcW w:w="1496" w:type="dxa"/>
            <w:vAlign w:val="center"/>
          </w:tcPr>
          <w:p w14:paraId="30856CA2" w14:textId="77777777" w:rsidR="00DD6983" w:rsidRPr="00812E8A" w:rsidRDefault="00DD6983" w:rsidP="004400AF">
            <w:pPr>
              <w:pStyle w:val="TableCell"/>
              <w:spacing w:before="0" w:after="0"/>
              <w:jc w:val="center"/>
              <w:rPr>
                <w:sz w:val="24"/>
              </w:rPr>
            </w:pPr>
            <w:r w:rsidRPr="00812E8A">
              <w:rPr>
                <w:i/>
              </w:rPr>
              <w:t>P</w:t>
            </w:r>
            <w:r w:rsidRPr="00812E8A">
              <w:rPr>
                <w:i/>
                <w:vertAlign w:val="subscript"/>
              </w:rPr>
              <w:t>TX</w:t>
            </w:r>
            <w:r w:rsidRPr="00812E8A">
              <w:rPr>
                <w:sz w:val="24"/>
              </w:rPr>
              <w:t xml:space="preserve"> (TED)</w:t>
            </w:r>
          </w:p>
        </w:tc>
        <w:tc>
          <w:tcPr>
            <w:tcW w:w="1496" w:type="dxa"/>
            <w:vAlign w:val="center"/>
          </w:tcPr>
          <w:p w14:paraId="09A55D38" w14:textId="77777777" w:rsidR="00DD6983" w:rsidRPr="00812E8A" w:rsidRDefault="00DD6983" w:rsidP="004400AF">
            <w:pPr>
              <w:pStyle w:val="TableCell"/>
              <w:spacing w:before="0" w:after="0"/>
              <w:jc w:val="center"/>
              <w:rPr>
                <w:sz w:val="24"/>
              </w:rPr>
            </w:pPr>
            <w:r w:rsidRPr="00812E8A">
              <w:rPr>
                <w:rFonts w:cs="Arial"/>
                <w:sz w:val="24"/>
              </w:rPr>
              <w:t>2.39 x 10</w:t>
            </w:r>
            <w:r w:rsidRPr="00812E8A">
              <w:rPr>
                <w:rFonts w:cs="Arial"/>
                <w:sz w:val="24"/>
                <w:vertAlign w:val="superscript"/>
              </w:rPr>
              <w:t>-7</w:t>
            </w:r>
          </w:p>
        </w:tc>
        <w:tc>
          <w:tcPr>
            <w:tcW w:w="1496" w:type="dxa"/>
            <w:vAlign w:val="center"/>
          </w:tcPr>
          <w:p w14:paraId="27F5E312" w14:textId="77777777" w:rsidR="00DD6983" w:rsidRPr="00812E8A" w:rsidRDefault="00DD6983" w:rsidP="004400AF">
            <w:pPr>
              <w:pStyle w:val="TableCell"/>
              <w:spacing w:before="0" w:after="0"/>
              <w:jc w:val="center"/>
              <w:rPr>
                <w:sz w:val="24"/>
              </w:rPr>
            </w:pPr>
            <w:r w:rsidRPr="00812E8A">
              <w:rPr>
                <w:rFonts w:cs="Arial"/>
                <w:sz w:val="24"/>
              </w:rPr>
              <w:t>2.40 x 10</w:t>
            </w:r>
            <w:r w:rsidRPr="00812E8A">
              <w:rPr>
                <w:rFonts w:cs="Arial"/>
                <w:sz w:val="24"/>
                <w:vertAlign w:val="superscript"/>
              </w:rPr>
              <w:t>-9</w:t>
            </w:r>
          </w:p>
        </w:tc>
        <w:tc>
          <w:tcPr>
            <w:tcW w:w="1683" w:type="dxa"/>
            <w:vAlign w:val="center"/>
          </w:tcPr>
          <w:p w14:paraId="1F14E615" w14:textId="77777777" w:rsidR="00DD6983" w:rsidRPr="00812E8A" w:rsidRDefault="00DD6983" w:rsidP="004400AF">
            <w:pPr>
              <w:pStyle w:val="TableCell"/>
              <w:spacing w:before="0" w:after="0"/>
              <w:jc w:val="center"/>
              <w:rPr>
                <w:sz w:val="24"/>
              </w:rPr>
            </w:pPr>
            <w:r w:rsidRPr="00812E8A">
              <w:rPr>
                <w:sz w:val="24"/>
              </w:rPr>
              <w:t>2.40 x 10</w:t>
            </w:r>
            <w:r w:rsidRPr="00812E8A">
              <w:rPr>
                <w:sz w:val="24"/>
                <w:vertAlign w:val="superscript"/>
              </w:rPr>
              <w:t>-11</w:t>
            </w:r>
          </w:p>
        </w:tc>
      </w:tr>
      <w:tr w:rsidR="00DD6983" w:rsidRPr="00812E8A" w14:paraId="0484F52C" w14:textId="77777777" w:rsidTr="004400AF">
        <w:trPr>
          <w:cantSplit/>
          <w:trHeight w:val="20"/>
          <w:jc w:val="center"/>
        </w:trPr>
        <w:tc>
          <w:tcPr>
            <w:tcW w:w="1791" w:type="dxa"/>
            <w:vMerge/>
            <w:vAlign w:val="center"/>
          </w:tcPr>
          <w:p w14:paraId="3DA615C9" w14:textId="77777777" w:rsidR="00DD6983" w:rsidRPr="00812E8A" w:rsidRDefault="00DD6983" w:rsidP="004400AF">
            <w:pPr>
              <w:pStyle w:val="TableCell"/>
              <w:spacing w:before="0" w:after="0"/>
              <w:jc w:val="center"/>
              <w:rPr>
                <w:sz w:val="24"/>
              </w:rPr>
            </w:pPr>
          </w:p>
        </w:tc>
        <w:tc>
          <w:tcPr>
            <w:tcW w:w="1496" w:type="dxa"/>
            <w:vAlign w:val="center"/>
          </w:tcPr>
          <w:p w14:paraId="279E955D" w14:textId="77777777" w:rsidR="00DD6983" w:rsidRPr="00812E8A" w:rsidRDefault="00DD6983" w:rsidP="004400AF">
            <w:pPr>
              <w:pStyle w:val="TableCell"/>
              <w:spacing w:before="0" w:after="0"/>
              <w:jc w:val="center"/>
              <w:rPr>
                <w:sz w:val="24"/>
              </w:rPr>
            </w:pPr>
            <w:r w:rsidRPr="00812E8A">
              <w:rPr>
                <w:i/>
              </w:rPr>
              <w:t>P</w:t>
            </w:r>
            <w:r w:rsidRPr="00812E8A">
              <w:rPr>
                <w:i/>
                <w:vertAlign w:val="subscript"/>
              </w:rPr>
              <w:t>TY</w:t>
            </w:r>
            <w:r w:rsidRPr="00812E8A">
              <w:rPr>
                <w:sz w:val="24"/>
              </w:rPr>
              <w:t xml:space="preserve"> (SEC)</w:t>
            </w:r>
          </w:p>
        </w:tc>
        <w:tc>
          <w:tcPr>
            <w:tcW w:w="1496" w:type="dxa"/>
            <w:vAlign w:val="center"/>
          </w:tcPr>
          <w:p w14:paraId="09D4E65B" w14:textId="77777777" w:rsidR="00DD6983" w:rsidRPr="00812E8A" w:rsidRDefault="00DD6983" w:rsidP="004400AF">
            <w:pPr>
              <w:pStyle w:val="TableCell"/>
              <w:spacing w:before="0" w:after="0"/>
              <w:jc w:val="center"/>
              <w:rPr>
                <w:sz w:val="24"/>
              </w:rPr>
            </w:pPr>
            <w:r w:rsidRPr="00812E8A">
              <w:rPr>
                <w:sz w:val="24"/>
              </w:rPr>
              <w:t>4.77 x 10</w:t>
            </w:r>
            <w:r w:rsidRPr="00812E8A">
              <w:rPr>
                <w:sz w:val="24"/>
                <w:vertAlign w:val="superscript"/>
              </w:rPr>
              <w:t>-3</w:t>
            </w:r>
          </w:p>
        </w:tc>
        <w:tc>
          <w:tcPr>
            <w:tcW w:w="1496" w:type="dxa"/>
            <w:vAlign w:val="center"/>
          </w:tcPr>
          <w:p w14:paraId="4795F52B" w14:textId="77777777" w:rsidR="00DD6983" w:rsidRPr="00812E8A" w:rsidRDefault="00DD6983" w:rsidP="004400AF">
            <w:pPr>
              <w:pStyle w:val="TableCell"/>
              <w:spacing w:before="0" w:after="0"/>
              <w:jc w:val="center"/>
              <w:rPr>
                <w:sz w:val="24"/>
              </w:rPr>
            </w:pPr>
            <w:r w:rsidRPr="00812E8A">
              <w:rPr>
                <w:sz w:val="24"/>
              </w:rPr>
              <w:t>4.80 x 10</w:t>
            </w:r>
            <w:r w:rsidRPr="00812E8A">
              <w:rPr>
                <w:sz w:val="24"/>
                <w:vertAlign w:val="superscript"/>
              </w:rPr>
              <w:t>-4</w:t>
            </w:r>
          </w:p>
        </w:tc>
        <w:tc>
          <w:tcPr>
            <w:tcW w:w="1683" w:type="dxa"/>
            <w:vAlign w:val="center"/>
          </w:tcPr>
          <w:p w14:paraId="5EEB50BB" w14:textId="77777777" w:rsidR="00DD6983" w:rsidRPr="00812E8A" w:rsidRDefault="00DD6983" w:rsidP="004400AF">
            <w:pPr>
              <w:pStyle w:val="TableCell"/>
              <w:spacing w:before="0" w:after="0"/>
              <w:jc w:val="center"/>
              <w:rPr>
                <w:sz w:val="24"/>
              </w:rPr>
            </w:pPr>
            <w:r w:rsidRPr="00812E8A">
              <w:rPr>
                <w:sz w:val="24"/>
              </w:rPr>
              <w:t>4.80 x 10</w:t>
            </w:r>
            <w:r w:rsidRPr="00812E8A">
              <w:rPr>
                <w:sz w:val="24"/>
                <w:vertAlign w:val="superscript"/>
              </w:rPr>
              <w:t>-5</w:t>
            </w:r>
          </w:p>
        </w:tc>
      </w:tr>
      <w:tr w:rsidR="00DD6983" w:rsidRPr="00812E8A" w14:paraId="1A9FADE8" w14:textId="77777777" w:rsidTr="004400AF">
        <w:trPr>
          <w:cantSplit/>
          <w:trHeight w:val="20"/>
          <w:jc w:val="center"/>
        </w:trPr>
        <w:tc>
          <w:tcPr>
            <w:tcW w:w="1791" w:type="dxa"/>
            <w:vMerge w:val="restart"/>
            <w:vAlign w:val="center"/>
          </w:tcPr>
          <w:p w14:paraId="7BBE4749" w14:textId="77777777" w:rsidR="00DD6983" w:rsidRPr="00812E8A" w:rsidRDefault="00DD6983" w:rsidP="004400AF">
            <w:pPr>
              <w:pStyle w:val="TableCell"/>
              <w:spacing w:before="0" w:after="0"/>
              <w:jc w:val="center"/>
              <w:rPr>
                <w:sz w:val="24"/>
              </w:rPr>
            </w:pPr>
            <w:r w:rsidRPr="00812E8A">
              <w:rPr>
                <w:sz w:val="24"/>
              </w:rPr>
              <w:t>48</w:t>
            </w:r>
          </w:p>
        </w:tc>
        <w:tc>
          <w:tcPr>
            <w:tcW w:w="1496" w:type="dxa"/>
            <w:vAlign w:val="center"/>
          </w:tcPr>
          <w:p w14:paraId="4DC1C576" w14:textId="77777777" w:rsidR="00DD6983" w:rsidRPr="00812E8A" w:rsidRDefault="00DD6983" w:rsidP="004400AF">
            <w:pPr>
              <w:pStyle w:val="TableCell"/>
              <w:spacing w:before="0" w:after="0"/>
              <w:jc w:val="center"/>
              <w:rPr>
                <w:sz w:val="24"/>
              </w:rPr>
            </w:pPr>
            <w:r w:rsidRPr="00812E8A">
              <w:rPr>
                <w:i/>
              </w:rPr>
              <w:t>P</w:t>
            </w:r>
            <w:r w:rsidRPr="00812E8A">
              <w:rPr>
                <w:i/>
                <w:vertAlign w:val="subscript"/>
              </w:rPr>
              <w:t>TX</w:t>
            </w:r>
            <w:r w:rsidRPr="00812E8A">
              <w:rPr>
                <w:sz w:val="24"/>
              </w:rPr>
              <w:t xml:space="preserve"> (TED)</w:t>
            </w:r>
          </w:p>
        </w:tc>
        <w:tc>
          <w:tcPr>
            <w:tcW w:w="1496" w:type="dxa"/>
            <w:vAlign w:val="center"/>
          </w:tcPr>
          <w:p w14:paraId="1DC12925" w14:textId="77777777" w:rsidR="00DD6983" w:rsidRPr="00812E8A" w:rsidRDefault="00DD6983" w:rsidP="004400AF">
            <w:pPr>
              <w:pStyle w:val="TableCell"/>
              <w:spacing w:before="0" w:after="0"/>
              <w:jc w:val="center"/>
              <w:rPr>
                <w:sz w:val="24"/>
              </w:rPr>
            </w:pPr>
            <w:r w:rsidRPr="00812E8A">
              <w:rPr>
                <w:rFonts w:cs="Arial"/>
                <w:sz w:val="24"/>
              </w:rPr>
              <w:t>1.69 x 10</w:t>
            </w:r>
            <w:r w:rsidRPr="00812E8A">
              <w:rPr>
                <w:rFonts w:cs="Arial"/>
                <w:sz w:val="24"/>
                <w:vertAlign w:val="superscript"/>
              </w:rPr>
              <w:t>-7</w:t>
            </w:r>
          </w:p>
        </w:tc>
        <w:tc>
          <w:tcPr>
            <w:tcW w:w="1496" w:type="dxa"/>
            <w:vAlign w:val="center"/>
          </w:tcPr>
          <w:p w14:paraId="16542BCA" w14:textId="77777777" w:rsidR="00DD6983" w:rsidRPr="00812E8A" w:rsidRDefault="00DD6983" w:rsidP="004400AF">
            <w:pPr>
              <w:pStyle w:val="TableCell"/>
              <w:spacing w:before="0" w:after="0"/>
              <w:jc w:val="center"/>
              <w:rPr>
                <w:sz w:val="24"/>
              </w:rPr>
            </w:pPr>
            <w:r w:rsidRPr="00812E8A">
              <w:rPr>
                <w:rFonts w:cs="Arial"/>
                <w:sz w:val="24"/>
              </w:rPr>
              <w:t>1.70 x 10</w:t>
            </w:r>
            <w:r w:rsidRPr="00812E8A">
              <w:rPr>
                <w:rFonts w:cs="Arial"/>
                <w:sz w:val="24"/>
                <w:vertAlign w:val="superscript"/>
              </w:rPr>
              <w:t>-9</w:t>
            </w:r>
          </w:p>
        </w:tc>
        <w:tc>
          <w:tcPr>
            <w:tcW w:w="1683" w:type="dxa"/>
            <w:vAlign w:val="center"/>
          </w:tcPr>
          <w:p w14:paraId="36209277" w14:textId="77777777" w:rsidR="00DD6983" w:rsidRPr="00812E8A" w:rsidRDefault="00DD6983" w:rsidP="004400AF">
            <w:pPr>
              <w:pStyle w:val="TableCell"/>
              <w:spacing w:before="0" w:after="0"/>
              <w:jc w:val="center"/>
              <w:rPr>
                <w:sz w:val="24"/>
              </w:rPr>
            </w:pPr>
            <w:r w:rsidRPr="00812E8A">
              <w:rPr>
                <w:sz w:val="24"/>
              </w:rPr>
              <w:t>1.70 x 10</w:t>
            </w:r>
            <w:r w:rsidRPr="00812E8A">
              <w:rPr>
                <w:sz w:val="24"/>
                <w:vertAlign w:val="superscript"/>
              </w:rPr>
              <w:t>-11</w:t>
            </w:r>
          </w:p>
        </w:tc>
      </w:tr>
      <w:tr w:rsidR="00DD6983" w:rsidRPr="00812E8A" w14:paraId="6710E3FD" w14:textId="77777777" w:rsidTr="004400AF">
        <w:trPr>
          <w:cantSplit/>
          <w:trHeight w:val="20"/>
          <w:jc w:val="center"/>
        </w:trPr>
        <w:tc>
          <w:tcPr>
            <w:tcW w:w="1791" w:type="dxa"/>
            <w:vMerge/>
            <w:vAlign w:val="center"/>
          </w:tcPr>
          <w:p w14:paraId="7ADF6C7A" w14:textId="77777777" w:rsidR="00DD6983" w:rsidRPr="00812E8A" w:rsidRDefault="00DD6983" w:rsidP="004400AF">
            <w:pPr>
              <w:pStyle w:val="TableCell"/>
              <w:spacing w:before="0" w:after="0"/>
              <w:jc w:val="center"/>
              <w:rPr>
                <w:sz w:val="24"/>
              </w:rPr>
            </w:pPr>
          </w:p>
        </w:tc>
        <w:tc>
          <w:tcPr>
            <w:tcW w:w="1496" w:type="dxa"/>
            <w:vAlign w:val="center"/>
          </w:tcPr>
          <w:p w14:paraId="6851844C" w14:textId="77777777" w:rsidR="00DD6983" w:rsidRPr="00812E8A" w:rsidRDefault="00DD6983" w:rsidP="004400AF">
            <w:pPr>
              <w:pStyle w:val="TableCell"/>
              <w:spacing w:before="0" w:after="0"/>
              <w:jc w:val="center"/>
              <w:rPr>
                <w:sz w:val="24"/>
              </w:rPr>
            </w:pPr>
            <w:r w:rsidRPr="00812E8A">
              <w:rPr>
                <w:i/>
              </w:rPr>
              <w:t>P</w:t>
            </w:r>
            <w:r w:rsidRPr="00812E8A">
              <w:rPr>
                <w:i/>
                <w:vertAlign w:val="subscript"/>
              </w:rPr>
              <w:t>TY</w:t>
            </w:r>
            <w:r w:rsidRPr="00812E8A">
              <w:rPr>
                <w:sz w:val="24"/>
              </w:rPr>
              <w:t xml:space="preserve"> (SEC)</w:t>
            </w:r>
          </w:p>
        </w:tc>
        <w:tc>
          <w:tcPr>
            <w:tcW w:w="1496" w:type="dxa"/>
            <w:vAlign w:val="center"/>
          </w:tcPr>
          <w:p w14:paraId="1A4D3ABE" w14:textId="77777777" w:rsidR="00DD6983" w:rsidRPr="00812E8A" w:rsidRDefault="00DD6983" w:rsidP="004400AF">
            <w:pPr>
              <w:pStyle w:val="TableCell"/>
              <w:spacing w:before="0" w:after="0"/>
              <w:jc w:val="center"/>
              <w:rPr>
                <w:sz w:val="24"/>
              </w:rPr>
            </w:pPr>
            <w:r w:rsidRPr="00812E8A">
              <w:rPr>
                <w:sz w:val="24"/>
              </w:rPr>
              <w:t>3.38 x 10</w:t>
            </w:r>
            <w:r w:rsidRPr="00812E8A">
              <w:rPr>
                <w:sz w:val="24"/>
                <w:vertAlign w:val="superscript"/>
              </w:rPr>
              <w:t>-3</w:t>
            </w:r>
          </w:p>
        </w:tc>
        <w:tc>
          <w:tcPr>
            <w:tcW w:w="1496" w:type="dxa"/>
            <w:vAlign w:val="center"/>
          </w:tcPr>
          <w:p w14:paraId="1FD34A6A" w14:textId="77777777" w:rsidR="00DD6983" w:rsidRPr="00812E8A" w:rsidRDefault="00DD6983" w:rsidP="004400AF">
            <w:pPr>
              <w:pStyle w:val="TableCell"/>
              <w:spacing w:before="0" w:after="0"/>
              <w:jc w:val="center"/>
              <w:rPr>
                <w:sz w:val="24"/>
              </w:rPr>
            </w:pPr>
            <w:r w:rsidRPr="00812E8A">
              <w:rPr>
                <w:sz w:val="24"/>
              </w:rPr>
              <w:t>3.40 x 10</w:t>
            </w:r>
            <w:r w:rsidRPr="00812E8A">
              <w:rPr>
                <w:sz w:val="24"/>
                <w:vertAlign w:val="superscript"/>
              </w:rPr>
              <w:t>-4</w:t>
            </w:r>
          </w:p>
        </w:tc>
        <w:tc>
          <w:tcPr>
            <w:tcW w:w="1683" w:type="dxa"/>
            <w:vAlign w:val="center"/>
          </w:tcPr>
          <w:p w14:paraId="07DA919D" w14:textId="77777777" w:rsidR="00DD6983" w:rsidRPr="00812E8A" w:rsidRDefault="00DD6983" w:rsidP="004400AF">
            <w:pPr>
              <w:pStyle w:val="TableCell"/>
              <w:spacing w:before="0" w:after="0"/>
              <w:jc w:val="center"/>
              <w:rPr>
                <w:sz w:val="24"/>
              </w:rPr>
            </w:pPr>
            <w:r w:rsidRPr="00812E8A">
              <w:rPr>
                <w:sz w:val="24"/>
              </w:rPr>
              <w:t>3.40 x 10</w:t>
            </w:r>
            <w:r w:rsidRPr="00812E8A">
              <w:rPr>
                <w:sz w:val="24"/>
                <w:vertAlign w:val="superscript"/>
              </w:rPr>
              <w:t>-5</w:t>
            </w:r>
          </w:p>
        </w:tc>
      </w:tr>
      <w:tr w:rsidR="00DD6983" w:rsidRPr="00812E8A" w14:paraId="0AD3CCC8" w14:textId="77777777" w:rsidTr="004400AF">
        <w:trPr>
          <w:cantSplit/>
          <w:trHeight w:val="20"/>
          <w:jc w:val="center"/>
        </w:trPr>
        <w:tc>
          <w:tcPr>
            <w:tcW w:w="1791" w:type="dxa"/>
            <w:vMerge w:val="restart"/>
            <w:vAlign w:val="center"/>
          </w:tcPr>
          <w:p w14:paraId="0E074458" w14:textId="77777777" w:rsidR="00DD6983" w:rsidRPr="00812E8A" w:rsidRDefault="00DD6983" w:rsidP="004400AF">
            <w:pPr>
              <w:pStyle w:val="TableCell"/>
              <w:spacing w:before="0" w:after="0"/>
              <w:jc w:val="center"/>
              <w:rPr>
                <w:sz w:val="24"/>
              </w:rPr>
            </w:pPr>
            <w:r w:rsidRPr="00812E8A">
              <w:rPr>
                <w:sz w:val="24"/>
              </w:rPr>
              <w:t>40</w:t>
            </w:r>
          </w:p>
        </w:tc>
        <w:tc>
          <w:tcPr>
            <w:tcW w:w="1496" w:type="dxa"/>
            <w:vAlign w:val="center"/>
          </w:tcPr>
          <w:p w14:paraId="47D598DE" w14:textId="77777777" w:rsidR="00DD6983" w:rsidRPr="00812E8A" w:rsidRDefault="00DD6983" w:rsidP="004400AF">
            <w:pPr>
              <w:pStyle w:val="TableCell"/>
              <w:spacing w:before="0" w:after="0"/>
              <w:jc w:val="center"/>
              <w:rPr>
                <w:sz w:val="24"/>
              </w:rPr>
            </w:pPr>
            <w:r w:rsidRPr="00812E8A">
              <w:rPr>
                <w:i/>
              </w:rPr>
              <w:t>P</w:t>
            </w:r>
            <w:r w:rsidRPr="00812E8A">
              <w:rPr>
                <w:i/>
                <w:vertAlign w:val="subscript"/>
              </w:rPr>
              <w:t>TX</w:t>
            </w:r>
            <w:r w:rsidRPr="00812E8A">
              <w:rPr>
                <w:sz w:val="24"/>
              </w:rPr>
              <w:t xml:space="preserve"> (TED)</w:t>
            </w:r>
          </w:p>
        </w:tc>
        <w:tc>
          <w:tcPr>
            <w:tcW w:w="1496" w:type="dxa"/>
            <w:vAlign w:val="center"/>
          </w:tcPr>
          <w:p w14:paraId="68565FA0" w14:textId="77777777" w:rsidR="00DD6983" w:rsidRPr="00812E8A" w:rsidRDefault="00DD6983" w:rsidP="004400AF">
            <w:pPr>
              <w:pStyle w:val="TableCell"/>
              <w:spacing w:before="0" w:after="0"/>
              <w:jc w:val="center"/>
              <w:rPr>
                <w:sz w:val="24"/>
              </w:rPr>
            </w:pPr>
            <w:r w:rsidRPr="00812E8A">
              <w:rPr>
                <w:rFonts w:cs="Arial"/>
                <w:sz w:val="24"/>
              </w:rPr>
              <w:t>1.20 x 10</w:t>
            </w:r>
            <w:r w:rsidRPr="00812E8A">
              <w:rPr>
                <w:rFonts w:cs="Arial"/>
                <w:sz w:val="24"/>
                <w:vertAlign w:val="superscript"/>
              </w:rPr>
              <w:t>-7</w:t>
            </w:r>
          </w:p>
        </w:tc>
        <w:tc>
          <w:tcPr>
            <w:tcW w:w="1496" w:type="dxa"/>
            <w:vAlign w:val="center"/>
          </w:tcPr>
          <w:p w14:paraId="549F7B4E" w14:textId="77777777" w:rsidR="00DD6983" w:rsidRPr="00812E8A" w:rsidRDefault="00DD6983" w:rsidP="004400AF">
            <w:pPr>
              <w:pStyle w:val="TableCell"/>
              <w:spacing w:before="0" w:after="0"/>
              <w:jc w:val="center"/>
              <w:rPr>
                <w:sz w:val="24"/>
              </w:rPr>
            </w:pPr>
            <w:r w:rsidRPr="00812E8A">
              <w:rPr>
                <w:rFonts w:cs="Arial"/>
                <w:sz w:val="24"/>
              </w:rPr>
              <w:t>1.20 x 10</w:t>
            </w:r>
            <w:r w:rsidRPr="00812E8A">
              <w:rPr>
                <w:rFonts w:cs="Arial"/>
                <w:sz w:val="24"/>
                <w:vertAlign w:val="superscript"/>
              </w:rPr>
              <w:t>-9</w:t>
            </w:r>
          </w:p>
        </w:tc>
        <w:tc>
          <w:tcPr>
            <w:tcW w:w="1683" w:type="dxa"/>
            <w:vAlign w:val="center"/>
          </w:tcPr>
          <w:p w14:paraId="054A34AF" w14:textId="77777777" w:rsidR="00DD6983" w:rsidRPr="00812E8A" w:rsidRDefault="00DD6983" w:rsidP="004400AF">
            <w:pPr>
              <w:pStyle w:val="TableCell"/>
              <w:spacing w:before="0" w:after="0"/>
              <w:jc w:val="center"/>
              <w:rPr>
                <w:sz w:val="24"/>
              </w:rPr>
            </w:pPr>
            <w:r w:rsidRPr="00812E8A">
              <w:rPr>
                <w:sz w:val="24"/>
              </w:rPr>
              <w:t>1.20 x 10</w:t>
            </w:r>
            <w:r w:rsidRPr="00812E8A">
              <w:rPr>
                <w:sz w:val="24"/>
                <w:vertAlign w:val="superscript"/>
              </w:rPr>
              <w:t>-11</w:t>
            </w:r>
          </w:p>
        </w:tc>
      </w:tr>
      <w:tr w:rsidR="00DD6983" w:rsidRPr="00812E8A" w14:paraId="647F39B6" w14:textId="77777777" w:rsidTr="004400AF">
        <w:trPr>
          <w:cantSplit/>
          <w:trHeight w:val="20"/>
          <w:jc w:val="center"/>
        </w:trPr>
        <w:tc>
          <w:tcPr>
            <w:tcW w:w="1791" w:type="dxa"/>
            <w:vMerge/>
            <w:vAlign w:val="center"/>
          </w:tcPr>
          <w:p w14:paraId="7A63D8C3" w14:textId="77777777" w:rsidR="00DD6983" w:rsidRPr="00812E8A" w:rsidRDefault="00DD6983" w:rsidP="004400AF">
            <w:pPr>
              <w:pStyle w:val="TableCell"/>
              <w:spacing w:before="0" w:after="0"/>
              <w:jc w:val="center"/>
              <w:rPr>
                <w:sz w:val="24"/>
              </w:rPr>
            </w:pPr>
          </w:p>
        </w:tc>
        <w:tc>
          <w:tcPr>
            <w:tcW w:w="1496" w:type="dxa"/>
            <w:vAlign w:val="center"/>
          </w:tcPr>
          <w:p w14:paraId="637FB550" w14:textId="77777777" w:rsidR="00DD6983" w:rsidRPr="00812E8A" w:rsidRDefault="00DD6983" w:rsidP="004400AF">
            <w:pPr>
              <w:pStyle w:val="TableCell"/>
              <w:spacing w:before="0" w:after="0"/>
              <w:jc w:val="center"/>
              <w:rPr>
                <w:sz w:val="24"/>
              </w:rPr>
            </w:pPr>
            <w:r w:rsidRPr="00812E8A">
              <w:rPr>
                <w:i/>
              </w:rPr>
              <w:t>P</w:t>
            </w:r>
            <w:r w:rsidRPr="00812E8A">
              <w:rPr>
                <w:i/>
                <w:vertAlign w:val="subscript"/>
              </w:rPr>
              <w:t>TY</w:t>
            </w:r>
            <w:r w:rsidRPr="00812E8A">
              <w:rPr>
                <w:sz w:val="24"/>
              </w:rPr>
              <w:t xml:space="preserve"> (SEC)</w:t>
            </w:r>
          </w:p>
        </w:tc>
        <w:tc>
          <w:tcPr>
            <w:tcW w:w="1496" w:type="dxa"/>
            <w:vAlign w:val="center"/>
          </w:tcPr>
          <w:p w14:paraId="355B9D4C" w14:textId="77777777" w:rsidR="00DD6983" w:rsidRPr="00812E8A" w:rsidRDefault="00DD6983" w:rsidP="004400AF">
            <w:pPr>
              <w:pStyle w:val="TableCell"/>
              <w:spacing w:before="0" w:after="0"/>
              <w:jc w:val="center"/>
              <w:rPr>
                <w:sz w:val="24"/>
              </w:rPr>
            </w:pPr>
            <w:r w:rsidRPr="00812E8A">
              <w:rPr>
                <w:sz w:val="24"/>
              </w:rPr>
              <w:t>2.39 x 10</w:t>
            </w:r>
            <w:r w:rsidRPr="00812E8A">
              <w:rPr>
                <w:sz w:val="24"/>
                <w:vertAlign w:val="superscript"/>
              </w:rPr>
              <w:t>-3</w:t>
            </w:r>
          </w:p>
        </w:tc>
        <w:tc>
          <w:tcPr>
            <w:tcW w:w="1496" w:type="dxa"/>
            <w:vAlign w:val="center"/>
          </w:tcPr>
          <w:p w14:paraId="16AE4148" w14:textId="77777777" w:rsidR="00DD6983" w:rsidRPr="00812E8A" w:rsidRDefault="00DD6983" w:rsidP="004400AF">
            <w:pPr>
              <w:pStyle w:val="TableCell"/>
              <w:spacing w:before="0" w:after="0"/>
              <w:jc w:val="center"/>
              <w:rPr>
                <w:sz w:val="24"/>
              </w:rPr>
            </w:pPr>
            <w:r w:rsidRPr="00812E8A">
              <w:rPr>
                <w:sz w:val="24"/>
              </w:rPr>
              <w:t>2.40 x 10</w:t>
            </w:r>
            <w:r w:rsidRPr="00812E8A">
              <w:rPr>
                <w:sz w:val="24"/>
                <w:vertAlign w:val="superscript"/>
              </w:rPr>
              <w:t>-4</w:t>
            </w:r>
          </w:p>
        </w:tc>
        <w:tc>
          <w:tcPr>
            <w:tcW w:w="1683" w:type="dxa"/>
            <w:vAlign w:val="center"/>
          </w:tcPr>
          <w:p w14:paraId="360B2460" w14:textId="77777777" w:rsidR="00DD6983" w:rsidRPr="00812E8A" w:rsidRDefault="00DD6983" w:rsidP="004400AF">
            <w:pPr>
              <w:pStyle w:val="TableCell"/>
              <w:spacing w:before="0" w:after="0"/>
              <w:jc w:val="center"/>
              <w:rPr>
                <w:sz w:val="24"/>
              </w:rPr>
            </w:pPr>
            <w:r w:rsidRPr="00812E8A">
              <w:rPr>
                <w:sz w:val="24"/>
              </w:rPr>
              <w:t>2.40 x 10</w:t>
            </w:r>
            <w:r w:rsidRPr="00812E8A">
              <w:rPr>
                <w:sz w:val="24"/>
                <w:vertAlign w:val="superscript"/>
              </w:rPr>
              <w:t>-5</w:t>
            </w:r>
          </w:p>
        </w:tc>
      </w:tr>
    </w:tbl>
    <w:p w14:paraId="7FD5D5DA" w14:textId="11420B05" w:rsidR="00ED32EA" w:rsidRDefault="00DD6983" w:rsidP="00DD6983">
      <w:pPr>
        <w:spacing w:before="480" w:line="240" w:lineRule="auto"/>
      </w:pPr>
      <w:r w:rsidRPr="00812E8A">
        <w:t>Various techniques were introduced to reduce the risk of missing a CLTU because of failing to recognize the Tail Sequence. One of these involved inserting an extra Tail Sequence at the end of each CLTU so that each CLTU had a double Tail Sequence.</w:t>
      </w:r>
    </w:p>
    <w:p w14:paraId="497A0B20" w14:textId="7E619232" w:rsidR="00DD6983" w:rsidRPr="00812E8A" w:rsidRDefault="00DD6983" w:rsidP="00DD6983">
      <w:r w:rsidRPr="00812E8A">
        <w:t>If the first Tail Sequence was not recognized, there was a high probability that the second Tail Sequence would be recognized</w:t>
      </w:r>
      <w:r w:rsidR="009966CA" w:rsidRPr="00812E8A">
        <w:t>,</w:t>
      </w:r>
      <w:r w:rsidRPr="00812E8A">
        <w:t xml:space="preserve"> and so the next CLTU would not be missed.  Table </w:t>
      </w:r>
      <w:r w:rsidRPr="00812E8A">
        <w:fldChar w:fldCharType="begin"/>
      </w:r>
      <w:r w:rsidRPr="00812E8A">
        <w:instrText xml:space="preserve"> </w:instrText>
      </w:r>
      <w:r w:rsidR="005C3A25" w:rsidRPr="00812E8A">
        <w:instrText>REF T_E10ProbabilitiesPTXDandPTYDofMissingBo</w:instrText>
      </w:r>
      <w:r w:rsidRPr="00812E8A">
        <w:instrText xml:space="preserve"> \h </w:instrText>
      </w:r>
      <w:r w:rsidRPr="00812E8A">
        <w:fldChar w:fldCharType="separate"/>
      </w:r>
      <w:r w:rsidR="00D46CA3">
        <w:rPr>
          <w:noProof/>
        </w:rPr>
        <w:t>E</w:t>
      </w:r>
      <w:r w:rsidR="00D46CA3" w:rsidRPr="00812E8A">
        <w:noBreakHyphen/>
      </w:r>
      <w:r w:rsidR="00D46CA3">
        <w:rPr>
          <w:noProof/>
        </w:rPr>
        <w:t>10</w:t>
      </w:r>
      <w:r w:rsidRPr="00812E8A">
        <w:fldChar w:fldCharType="end"/>
      </w:r>
      <w:r w:rsidRPr="00812E8A">
        <w:t xml:space="preserve"> shows the probabilities of missing both Tail Sequences (earlier pattern) when the double Tail Sequence technique is used.</w:t>
      </w:r>
    </w:p>
    <w:p w14:paraId="6A099913" w14:textId="17A3F963" w:rsidR="00DD6983" w:rsidRPr="00812E8A" w:rsidRDefault="00DD6983" w:rsidP="00DD6983">
      <w:pPr>
        <w:pStyle w:val="TableTitleWrap"/>
      </w:pPr>
      <w:r w:rsidRPr="00812E8A">
        <w:t xml:space="preserve">Table </w:t>
      </w:r>
      <w:bookmarkStart w:id="974" w:name="T_E10ProbabilitiesPTXDandPTYDofMissingBo"/>
      <w:r w:rsidRPr="00812E8A">
        <w:fldChar w:fldCharType="begin"/>
      </w:r>
      <w:r w:rsidRPr="00812E8A">
        <w:instrText xml:space="preserve"> STYLEREF "Heading 8,Annex Heading 1"\l \n \t  \* MERGEFORMAT </w:instrText>
      </w:r>
      <w:r w:rsidRPr="00812E8A">
        <w:fldChar w:fldCharType="separate"/>
      </w:r>
      <w:r w:rsidR="00D46CA3">
        <w:rPr>
          <w:noProof/>
        </w:rPr>
        <w:t>E</w:t>
      </w:r>
      <w:r w:rsidRPr="00812E8A">
        <w:fldChar w:fldCharType="end"/>
      </w:r>
      <w:r w:rsidRPr="00812E8A">
        <w:noBreakHyphen/>
      </w:r>
      <w:fldSimple w:instr=" SEQ Table \s 8 ">
        <w:r w:rsidR="00D46CA3">
          <w:rPr>
            <w:noProof/>
          </w:rPr>
          <w:t>10</w:t>
        </w:r>
      </w:fldSimple>
      <w:bookmarkEnd w:id="974"/>
      <w:r w:rsidRPr="00812E8A">
        <w:fldChar w:fldCharType="begin"/>
      </w:r>
      <w:r w:rsidRPr="00812E8A">
        <w:instrText xml:space="preserve"> TC  \f T "</w:instrText>
      </w:r>
      <w:fldSimple w:instr=" STYLEREF &quot;Heading 8,Annex Heading 1&quot;\l \n \t  \* MERGEFORMAT ">
        <w:bookmarkStart w:id="975" w:name="_Toc312227681"/>
        <w:bookmarkStart w:id="976" w:name="_Toc337827091"/>
        <w:bookmarkStart w:id="977" w:name="_Toc62226970"/>
        <w:bookmarkStart w:id="978" w:name="_Toc71969036"/>
        <w:r w:rsidR="00D46CA3">
          <w:rPr>
            <w:noProof/>
          </w:rPr>
          <w:instrText>E</w:instrText>
        </w:r>
      </w:fldSimple>
      <w:r w:rsidRPr="00812E8A">
        <w:instrText>-</w:instrText>
      </w:r>
      <w:r w:rsidRPr="00812E8A">
        <w:fldChar w:fldCharType="begin"/>
      </w:r>
      <w:r w:rsidRPr="00812E8A">
        <w:instrText xml:space="preserve"> SEQ Table_TOC \s 8 </w:instrText>
      </w:r>
      <w:r w:rsidRPr="00812E8A">
        <w:fldChar w:fldCharType="separate"/>
      </w:r>
      <w:r w:rsidR="00D46CA3">
        <w:rPr>
          <w:noProof/>
        </w:rPr>
        <w:instrText>10</w:instrText>
      </w:r>
      <w:r w:rsidRPr="00812E8A">
        <w:fldChar w:fldCharType="end"/>
      </w:r>
      <w:r w:rsidRPr="00812E8A">
        <w:tab/>
      </w:r>
      <w:r w:rsidR="005C3A25" w:rsidRPr="00812E8A">
        <w:instrText xml:space="preserve">Probabilities </w:instrText>
      </w:r>
      <w:r w:rsidR="005C3A25" w:rsidRPr="00812E8A">
        <w:rPr>
          <w:i/>
        </w:rPr>
        <w:instrText>P</w:instrText>
      </w:r>
      <w:r w:rsidR="005C3A25" w:rsidRPr="00812E8A">
        <w:rPr>
          <w:i/>
          <w:vertAlign w:val="subscript"/>
        </w:rPr>
        <w:instrText>TXD</w:instrText>
      </w:r>
      <w:r w:rsidR="005C3A25" w:rsidRPr="00812E8A">
        <w:instrText xml:space="preserve"> and </w:instrText>
      </w:r>
      <w:r w:rsidR="005C3A25" w:rsidRPr="00812E8A">
        <w:rPr>
          <w:i/>
        </w:rPr>
        <w:instrText>P</w:instrText>
      </w:r>
      <w:r w:rsidR="005C3A25" w:rsidRPr="00812E8A">
        <w:rPr>
          <w:i/>
          <w:vertAlign w:val="subscript"/>
        </w:rPr>
        <w:instrText>TYD</w:instrText>
      </w:r>
      <w:r w:rsidR="005C3A25" w:rsidRPr="00812E8A">
        <w:instrText xml:space="preserve"> of Missing Both Tail Sequences (Earlier Pattern) When a Double Tail Sequence Is Used</w:instrText>
      </w:r>
      <w:bookmarkEnd w:id="975"/>
      <w:bookmarkEnd w:id="976"/>
      <w:bookmarkEnd w:id="977"/>
      <w:bookmarkEnd w:id="978"/>
      <w:r w:rsidRPr="00812E8A">
        <w:instrText>"</w:instrText>
      </w:r>
      <w:r w:rsidRPr="00812E8A">
        <w:fldChar w:fldCharType="end"/>
      </w:r>
      <w:r w:rsidRPr="00812E8A">
        <w:t>:</w:t>
      </w:r>
      <w:r w:rsidRPr="00812E8A">
        <w:tab/>
        <w:t xml:space="preserve">Probabilities </w:t>
      </w:r>
      <w:r w:rsidRPr="00812E8A">
        <w:rPr>
          <w:i/>
        </w:rPr>
        <w:t>P</w:t>
      </w:r>
      <w:r w:rsidRPr="00812E8A">
        <w:rPr>
          <w:bCs/>
          <w:i/>
          <w:szCs w:val="20"/>
          <w:vertAlign w:val="subscript"/>
        </w:rPr>
        <w:t>TXD</w:t>
      </w:r>
      <w:r w:rsidRPr="00812E8A">
        <w:t xml:space="preserve"> and </w:t>
      </w:r>
      <w:r w:rsidRPr="00812E8A">
        <w:rPr>
          <w:i/>
        </w:rPr>
        <w:t>P</w:t>
      </w:r>
      <w:r w:rsidRPr="00812E8A">
        <w:rPr>
          <w:bCs/>
          <w:i/>
          <w:szCs w:val="20"/>
          <w:vertAlign w:val="subscript"/>
        </w:rPr>
        <w:t>TYD</w:t>
      </w:r>
      <w:r w:rsidRPr="00812E8A">
        <w:t xml:space="preserve"> of Missing Both Tail Sequences (Earlier Pattern) When a Double Tail Sequence Is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000" w:firstRow="0" w:lastRow="0" w:firstColumn="0" w:lastColumn="0" w:noHBand="0" w:noVBand="0"/>
      </w:tblPr>
      <w:tblGrid>
        <w:gridCol w:w="1791"/>
        <w:gridCol w:w="1496"/>
        <w:gridCol w:w="1496"/>
        <w:gridCol w:w="1496"/>
        <w:gridCol w:w="1683"/>
      </w:tblGrid>
      <w:tr w:rsidR="00DD6983" w:rsidRPr="00812E8A" w14:paraId="163F94C4" w14:textId="77777777" w:rsidTr="004400AF">
        <w:trPr>
          <w:cantSplit/>
          <w:trHeight w:val="20"/>
          <w:jc w:val="center"/>
        </w:trPr>
        <w:tc>
          <w:tcPr>
            <w:tcW w:w="1791" w:type="dxa"/>
            <w:vMerge w:val="restart"/>
          </w:tcPr>
          <w:p w14:paraId="0D424E90" w14:textId="49480BE7" w:rsidR="00DD6983" w:rsidRPr="00812E8A" w:rsidRDefault="00DD6983" w:rsidP="004400AF">
            <w:pPr>
              <w:pStyle w:val="TableCell"/>
              <w:keepNext/>
              <w:spacing w:before="0" w:after="0"/>
              <w:jc w:val="center"/>
              <w:rPr>
                <w:b/>
                <w:bCs/>
              </w:rPr>
            </w:pPr>
            <w:r w:rsidRPr="00812E8A">
              <w:rPr>
                <w:b/>
                <w:bCs/>
              </w:rPr>
              <w:t xml:space="preserve">Tail Sequence </w:t>
            </w:r>
            <w:r w:rsidRPr="00812E8A">
              <w:rPr>
                <w:b/>
                <w:bCs/>
              </w:rPr>
              <w:br/>
            </w:r>
            <w:del w:id="979" w:author="Kenneth Andrews" w:date="2021-07-08T17:33:00Z">
              <w:r w:rsidRPr="00812E8A" w:rsidDel="005600AE">
                <w:rPr>
                  <w:b/>
                  <w:bCs/>
                </w:rPr>
                <w:delText>length</w:delText>
              </w:r>
            </w:del>
            <w:ins w:id="980" w:author="Kenneth Andrews" w:date="2021-07-08T17:33:00Z">
              <w:r w:rsidR="005600AE">
                <w:rPr>
                  <w:b/>
                  <w:bCs/>
                </w:rPr>
                <w:t>L</w:t>
              </w:r>
              <w:r w:rsidR="005600AE" w:rsidRPr="00812E8A">
                <w:rPr>
                  <w:b/>
                  <w:bCs/>
                </w:rPr>
                <w:t>ength</w:t>
              </w:r>
            </w:ins>
            <w:r w:rsidRPr="00812E8A">
              <w:rPr>
                <w:b/>
                <w:bCs/>
              </w:rPr>
              <w:br/>
              <w:t>(bits)</w:t>
            </w:r>
          </w:p>
        </w:tc>
        <w:tc>
          <w:tcPr>
            <w:tcW w:w="1496" w:type="dxa"/>
            <w:vMerge w:val="restart"/>
            <w:vAlign w:val="center"/>
          </w:tcPr>
          <w:p w14:paraId="43CCA9ED" w14:textId="77777777" w:rsidR="00DD6983" w:rsidRPr="00812E8A" w:rsidRDefault="00DD6983" w:rsidP="004400AF">
            <w:pPr>
              <w:pStyle w:val="TableCell"/>
              <w:keepNext/>
              <w:spacing w:before="0" w:after="0"/>
              <w:jc w:val="center"/>
              <w:rPr>
                <w:b/>
                <w:bCs/>
              </w:rPr>
            </w:pPr>
            <w:r w:rsidRPr="00812E8A">
              <w:rPr>
                <w:b/>
                <w:bCs/>
                <w:i/>
              </w:rPr>
              <w:t>P</w:t>
            </w:r>
            <w:r w:rsidRPr="00812E8A">
              <w:rPr>
                <w:b/>
                <w:bCs/>
                <w:i/>
                <w:vertAlign w:val="subscript"/>
              </w:rPr>
              <w:t>TXD</w:t>
            </w:r>
            <w:r w:rsidRPr="00812E8A">
              <w:rPr>
                <w:b/>
                <w:bCs/>
              </w:rPr>
              <w:br/>
            </w:r>
            <w:r w:rsidRPr="00812E8A">
              <w:rPr>
                <w:b/>
                <w:bCs/>
                <w:i/>
              </w:rPr>
              <w:t>P</w:t>
            </w:r>
            <w:r w:rsidRPr="00812E8A">
              <w:rPr>
                <w:b/>
                <w:bCs/>
                <w:i/>
                <w:vertAlign w:val="subscript"/>
              </w:rPr>
              <w:t>TYD</w:t>
            </w:r>
          </w:p>
        </w:tc>
        <w:tc>
          <w:tcPr>
            <w:tcW w:w="4675" w:type="dxa"/>
            <w:gridSpan w:val="3"/>
          </w:tcPr>
          <w:p w14:paraId="1D9FCB1B" w14:textId="77777777" w:rsidR="00DD6983" w:rsidRPr="00812E8A" w:rsidRDefault="00DD6983" w:rsidP="004400AF">
            <w:pPr>
              <w:pStyle w:val="TableCell"/>
              <w:keepNext/>
              <w:spacing w:before="0" w:after="0"/>
              <w:jc w:val="center"/>
            </w:pPr>
            <w:r w:rsidRPr="00812E8A">
              <w:rPr>
                <w:b/>
                <w:bCs/>
              </w:rPr>
              <w:t>Channel Bit Error Rate</w:t>
            </w:r>
          </w:p>
        </w:tc>
      </w:tr>
      <w:tr w:rsidR="00DD6983" w:rsidRPr="00812E8A" w14:paraId="72DFDBB5" w14:textId="77777777" w:rsidTr="004400AF">
        <w:trPr>
          <w:cantSplit/>
          <w:jc w:val="center"/>
        </w:trPr>
        <w:tc>
          <w:tcPr>
            <w:tcW w:w="1791" w:type="dxa"/>
            <w:vMerge/>
          </w:tcPr>
          <w:p w14:paraId="203AE165" w14:textId="77777777" w:rsidR="00DD6983" w:rsidRPr="00812E8A" w:rsidRDefault="00DD6983" w:rsidP="004400AF">
            <w:pPr>
              <w:pStyle w:val="TableCell"/>
              <w:keepNext/>
              <w:spacing w:before="0" w:after="0"/>
              <w:jc w:val="center"/>
            </w:pPr>
          </w:p>
        </w:tc>
        <w:tc>
          <w:tcPr>
            <w:tcW w:w="1496" w:type="dxa"/>
            <w:vMerge/>
          </w:tcPr>
          <w:p w14:paraId="0DE5B064" w14:textId="77777777" w:rsidR="00DD6983" w:rsidRPr="00812E8A" w:rsidRDefault="00DD6983" w:rsidP="004400AF">
            <w:pPr>
              <w:pStyle w:val="TableCell"/>
              <w:keepNext/>
              <w:spacing w:before="0" w:after="0"/>
              <w:jc w:val="center"/>
            </w:pPr>
          </w:p>
        </w:tc>
        <w:tc>
          <w:tcPr>
            <w:tcW w:w="1496" w:type="dxa"/>
          </w:tcPr>
          <w:p w14:paraId="3FACB7DB" w14:textId="77777777" w:rsidR="00DD6983" w:rsidRPr="00812E8A" w:rsidRDefault="00DD6983" w:rsidP="004400AF">
            <w:pPr>
              <w:pStyle w:val="TableCell"/>
              <w:keepNext/>
              <w:spacing w:before="0" w:after="0"/>
              <w:jc w:val="center"/>
            </w:pPr>
            <w:r w:rsidRPr="00812E8A">
              <w:rPr>
                <w:b/>
              </w:rPr>
              <w:t>10</w:t>
            </w:r>
            <w:r w:rsidRPr="00812E8A">
              <w:rPr>
                <w:b/>
                <w:vertAlign w:val="superscript"/>
              </w:rPr>
              <w:t>-4</w:t>
            </w:r>
          </w:p>
        </w:tc>
        <w:tc>
          <w:tcPr>
            <w:tcW w:w="1496" w:type="dxa"/>
          </w:tcPr>
          <w:p w14:paraId="601629FE" w14:textId="77777777" w:rsidR="00DD6983" w:rsidRPr="00812E8A" w:rsidRDefault="00DD6983" w:rsidP="004400AF">
            <w:pPr>
              <w:pStyle w:val="TableCell"/>
              <w:keepNext/>
              <w:spacing w:before="0" w:after="0"/>
              <w:jc w:val="center"/>
            </w:pPr>
            <w:r w:rsidRPr="00812E8A">
              <w:rPr>
                <w:b/>
              </w:rPr>
              <w:t>10</w:t>
            </w:r>
            <w:r w:rsidRPr="00812E8A">
              <w:rPr>
                <w:b/>
                <w:vertAlign w:val="superscript"/>
              </w:rPr>
              <w:t>-5</w:t>
            </w:r>
          </w:p>
        </w:tc>
        <w:tc>
          <w:tcPr>
            <w:tcW w:w="1683" w:type="dxa"/>
          </w:tcPr>
          <w:p w14:paraId="4D55E285" w14:textId="77777777" w:rsidR="00DD6983" w:rsidRPr="00812E8A" w:rsidRDefault="00DD6983" w:rsidP="004400AF">
            <w:pPr>
              <w:pStyle w:val="TableCell"/>
              <w:keepNext/>
              <w:spacing w:before="0" w:after="0"/>
              <w:jc w:val="center"/>
            </w:pPr>
            <w:r w:rsidRPr="00812E8A">
              <w:rPr>
                <w:b/>
              </w:rPr>
              <w:t>10</w:t>
            </w:r>
            <w:r w:rsidRPr="00812E8A">
              <w:rPr>
                <w:b/>
                <w:vertAlign w:val="superscript"/>
              </w:rPr>
              <w:t>-6</w:t>
            </w:r>
          </w:p>
        </w:tc>
      </w:tr>
      <w:tr w:rsidR="00DD6983" w:rsidRPr="00812E8A" w14:paraId="514010DE" w14:textId="77777777" w:rsidTr="004400AF">
        <w:trPr>
          <w:cantSplit/>
          <w:jc w:val="center"/>
        </w:trPr>
        <w:tc>
          <w:tcPr>
            <w:tcW w:w="1791" w:type="dxa"/>
            <w:vMerge w:val="restart"/>
            <w:vAlign w:val="center"/>
          </w:tcPr>
          <w:p w14:paraId="10FCB554" w14:textId="77777777" w:rsidR="00DD6983" w:rsidRPr="00812E8A" w:rsidRDefault="00DD6983" w:rsidP="004400AF">
            <w:pPr>
              <w:pStyle w:val="TableCell"/>
              <w:keepNext/>
              <w:spacing w:before="0" w:after="0"/>
              <w:jc w:val="center"/>
              <w:rPr>
                <w:sz w:val="24"/>
              </w:rPr>
            </w:pPr>
            <w:r w:rsidRPr="00812E8A">
              <w:rPr>
                <w:sz w:val="24"/>
              </w:rPr>
              <w:t>64</w:t>
            </w:r>
          </w:p>
        </w:tc>
        <w:tc>
          <w:tcPr>
            <w:tcW w:w="1496" w:type="dxa"/>
            <w:vAlign w:val="center"/>
          </w:tcPr>
          <w:p w14:paraId="49C513AF" w14:textId="77777777" w:rsidR="00DD6983" w:rsidRPr="00812E8A" w:rsidRDefault="00DD6983" w:rsidP="004400AF">
            <w:pPr>
              <w:pStyle w:val="TableCell"/>
              <w:keepNext/>
              <w:spacing w:before="0" w:after="0"/>
              <w:jc w:val="center"/>
              <w:rPr>
                <w:sz w:val="24"/>
              </w:rPr>
            </w:pPr>
            <w:r w:rsidRPr="00812E8A">
              <w:rPr>
                <w:i/>
              </w:rPr>
              <w:t>P</w:t>
            </w:r>
            <w:r w:rsidRPr="00812E8A">
              <w:rPr>
                <w:i/>
                <w:vertAlign w:val="subscript"/>
              </w:rPr>
              <w:t>TXD</w:t>
            </w:r>
            <w:r w:rsidRPr="00812E8A">
              <w:rPr>
                <w:sz w:val="24"/>
              </w:rPr>
              <w:t xml:space="preserve"> (TED)</w:t>
            </w:r>
          </w:p>
        </w:tc>
        <w:tc>
          <w:tcPr>
            <w:tcW w:w="1496" w:type="dxa"/>
          </w:tcPr>
          <w:p w14:paraId="2890F4F2" w14:textId="77777777" w:rsidR="00DD6983" w:rsidRPr="00812E8A" w:rsidRDefault="00DD6983" w:rsidP="004400AF">
            <w:pPr>
              <w:pStyle w:val="TableCell"/>
              <w:spacing w:before="0" w:after="0"/>
              <w:jc w:val="center"/>
              <w:rPr>
                <w:sz w:val="24"/>
              </w:rPr>
            </w:pPr>
            <w:r w:rsidRPr="00812E8A">
              <w:rPr>
                <w:sz w:val="24"/>
              </w:rPr>
              <w:t>9.5 x 10</w:t>
            </w:r>
            <w:r w:rsidRPr="00812E8A">
              <w:rPr>
                <w:sz w:val="24"/>
                <w:vertAlign w:val="superscript"/>
              </w:rPr>
              <w:t>-14</w:t>
            </w:r>
          </w:p>
        </w:tc>
        <w:tc>
          <w:tcPr>
            <w:tcW w:w="1496" w:type="dxa"/>
          </w:tcPr>
          <w:p w14:paraId="5C11AF9E" w14:textId="77777777" w:rsidR="00DD6983" w:rsidRPr="00812E8A" w:rsidRDefault="00DD6983" w:rsidP="004400AF">
            <w:pPr>
              <w:pStyle w:val="TableCell"/>
              <w:spacing w:before="0" w:after="0"/>
              <w:jc w:val="center"/>
              <w:rPr>
                <w:sz w:val="24"/>
              </w:rPr>
            </w:pPr>
            <w:r w:rsidRPr="00812E8A">
              <w:rPr>
                <w:sz w:val="24"/>
              </w:rPr>
              <w:t>9.6 x 10</w:t>
            </w:r>
            <w:r w:rsidRPr="00812E8A">
              <w:rPr>
                <w:sz w:val="24"/>
                <w:vertAlign w:val="superscript"/>
              </w:rPr>
              <w:t>-18</w:t>
            </w:r>
          </w:p>
        </w:tc>
        <w:tc>
          <w:tcPr>
            <w:tcW w:w="1683" w:type="dxa"/>
          </w:tcPr>
          <w:p w14:paraId="2D8B3A15" w14:textId="77777777" w:rsidR="00DD6983" w:rsidRPr="00812E8A" w:rsidRDefault="00DD6983" w:rsidP="004400AF">
            <w:pPr>
              <w:pStyle w:val="TableCell"/>
              <w:spacing w:before="0" w:after="0"/>
              <w:jc w:val="center"/>
              <w:rPr>
                <w:sz w:val="24"/>
              </w:rPr>
            </w:pPr>
            <w:r w:rsidRPr="00812E8A">
              <w:rPr>
                <w:sz w:val="24"/>
              </w:rPr>
              <w:t>9.6 x 10</w:t>
            </w:r>
            <w:r w:rsidRPr="00812E8A">
              <w:rPr>
                <w:sz w:val="24"/>
                <w:vertAlign w:val="superscript"/>
              </w:rPr>
              <w:t>-22</w:t>
            </w:r>
          </w:p>
        </w:tc>
      </w:tr>
      <w:tr w:rsidR="00DD6983" w:rsidRPr="00812E8A" w14:paraId="03F83BBC" w14:textId="77777777" w:rsidTr="004400AF">
        <w:trPr>
          <w:cantSplit/>
          <w:jc w:val="center"/>
        </w:trPr>
        <w:tc>
          <w:tcPr>
            <w:tcW w:w="1791" w:type="dxa"/>
            <w:vMerge/>
            <w:vAlign w:val="center"/>
          </w:tcPr>
          <w:p w14:paraId="21D3FB4D" w14:textId="77777777" w:rsidR="00DD6983" w:rsidRPr="00812E8A" w:rsidRDefault="00DD6983" w:rsidP="004400AF">
            <w:pPr>
              <w:pStyle w:val="TableCell"/>
              <w:spacing w:before="0" w:after="0"/>
              <w:jc w:val="center"/>
              <w:rPr>
                <w:sz w:val="24"/>
              </w:rPr>
            </w:pPr>
          </w:p>
        </w:tc>
        <w:tc>
          <w:tcPr>
            <w:tcW w:w="1496" w:type="dxa"/>
            <w:vAlign w:val="center"/>
          </w:tcPr>
          <w:p w14:paraId="5C5C8CF7" w14:textId="77777777" w:rsidR="00DD6983" w:rsidRPr="00812E8A" w:rsidRDefault="00DD6983" w:rsidP="004400AF">
            <w:pPr>
              <w:pStyle w:val="TableCell"/>
              <w:spacing w:before="0" w:after="0"/>
              <w:jc w:val="center"/>
              <w:rPr>
                <w:sz w:val="24"/>
              </w:rPr>
            </w:pPr>
            <w:r w:rsidRPr="00812E8A">
              <w:rPr>
                <w:i/>
              </w:rPr>
              <w:t>P</w:t>
            </w:r>
            <w:r w:rsidRPr="00812E8A">
              <w:rPr>
                <w:i/>
                <w:vertAlign w:val="subscript"/>
              </w:rPr>
              <w:t>TYD</w:t>
            </w:r>
            <w:r w:rsidRPr="00812E8A">
              <w:rPr>
                <w:sz w:val="24"/>
              </w:rPr>
              <w:t xml:space="preserve"> (SEC)</w:t>
            </w:r>
          </w:p>
        </w:tc>
        <w:tc>
          <w:tcPr>
            <w:tcW w:w="1496" w:type="dxa"/>
            <w:vAlign w:val="center"/>
          </w:tcPr>
          <w:p w14:paraId="6598D152" w14:textId="77777777" w:rsidR="00DD6983" w:rsidRPr="00812E8A" w:rsidRDefault="00DD6983" w:rsidP="004400AF">
            <w:pPr>
              <w:pStyle w:val="TableCell"/>
              <w:spacing w:before="0" w:after="0"/>
              <w:jc w:val="center"/>
              <w:rPr>
                <w:sz w:val="24"/>
              </w:rPr>
            </w:pPr>
            <w:r w:rsidRPr="00812E8A">
              <w:rPr>
                <w:rFonts w:cs="Arial"/>
                <w:sz w:val="24"/>
              </w:rPr>
              <w:t>3.8 x 10</w:t>
            </w:r>
            <w:r w:rsidRPr="00812E8A">
              <w:rPr>
                <w:rFonts w:cs="Arial"/>
                <w:sz w:val="24"/>
                <w:vertAlign w:val="superscript"/>
              </w:rPr>
              <w:t>-5</w:t>
            </w:r>
          </w:p>
        </w:tc>
        <w:tc>
          <w:tcPr>
            <w:tcW w:w="1496" w:type="dxa"/>
            <w:vAlign w:val="center"/>
          </w:tcPr>
          <w:p w14:paraId="32A31EB7" w14:textId="77777777" w:rsidR="00DD6983" w:rsidRPr="00812E8A" w:rsidRDefault="00DD6983" w:rsidP="004400AF">
            <w:pPr>
              <w:pStyle w:val="TableCell"/>
              <w:spacing w:before="0" w:after="0"/>
              <w:jc w:val="center"/>
              <w:rPr>
                <w:sz w:val="24"/>
              </w:rPr>
            </w:pPr>
            <w:r w:rsidRPr="00812E8A">
              <w:rPr>
                <w:rFonts w:cs="Arial"/>
                <w:sz w:val="24"/>
              </w:rPr>
              <w:t>3.8 x 10</w:t>
            </w:r>
            <w:r w:rsidRPr="00812E8A">
              <w:rPr>
                <w:rFonts w:cs="Arial"/>
                <w:sz w:val="24"/>
                <w:vertAlign w:val="superscript"/>
              </w:rPr>
              <w:t>-7</w:t>
            </w:r>
          </w:p>
        </w:tc>
        <w:tc>
          <w:tcPr>
            <w:tcW w:w="1683" w:type="dxa"/>
            <w:vAlign w:val="center"/>
          </w:tcPr>
          <w:p w14:paraId="36DE29D9" w14:textId="77777777" w:rsidR="00DD6983" w:rsidRPr="00812E8A" w:rsidRDefault="00DD6983" w:rsidP="004400AF">
            <w:pPr>
              <w:pStyle w:val="TableCell"/>
              <w:spacing w:before="0" w:after="0"/>
              <w:jc w:val="center"/>
              <w:rPr>
                <w:sz w:val="24"/>
              </w:rPr>
            </w:pPr>
            <w:r w:rsidRPr="00812E8A">
              <w:rPr>
                <w:rFonts w:cs="Arial"/>
                <w:sz w:val="24"/>
              </w:rPr>
              <w:t>3.8 x 10</w:t>
            </w:r>
            <w:r w:rsidRPr="00812E8A">
              <w:rPr>
                <w:rFonts w:cs="Arial"/>
                <w:sz w:val="24"/>
                <w:vertAlign w:val="superscript"/>
              </w:rPr>
              <w:t>-9</w:t>
            </w:r>
          </w:p>
        </w:tc>
      </w:tr>
      <w:tr w:rsidR="00DD6983" w:rsidRPr="00812E8A" w14:paraId="645EA799" w14:textId="77777777" w:rsidTr="004400AF">
        <w:trPr>
          <w:cantSplit/>
          <w:jc w:val="center"/>
        </w:trPr>
        <w:tc>
          <w:tcPr>
            <w:tcW w:w="1791" w:type="dxa"/>
            <w:vMerge w:val="restart"/>
            <w:vAlign w:val="center"/>
          </w:tcPr>
          <w:p w14:paraId="65183CDD" w14:textId="77777777" w:rsidR="00DD6983" w:rsidRPr="00812E8A" w:rsidRDefault="00DD6983" w:rsidP="004400AF">
            <w:pPr>
              <w:pStyle w:val="TableCell"/>
              <w:spacing w:before="0" w:after="0"/>
              <w:jc w:val="center"/>
              <w:rPr>
                <w:sz w:val="24"/>
              </w:rPr>
            </w:pPr>
            <w:r w:rsidRPr="00812E8A">
              <w:rPr>
                <w:sz w:val="24"/>
              </w:rPr>
              <w:t>56</w:t>
            </w:r>
          </w:p>
        </w:tc>
        <w:tc>
          <w:tcPr>
            <w:tcW w:w="1496" w:type="dxa"/>
            <w:vAlign w:val="center"/>
          </w:tcPr>
          <w:p w14:paraId="6DE3D282" w14:textId="77777777" w:rsidR="00DD6983" w:rsidRPr="00812E8A" w:rsidRDefault="00DD6983" w:rsidP="004400AF">
            <w:pPr>
              <w:pStyle w:val="TableCell"/>
              <w:spacing w:before="0" w:after="0"/>
              <w:jc w:val="center"/>
              <w:rPr>
                <w:sz w:val="24"/>
              </w:rPr>
            </w:pPr>
            <w:r w:rsidRPr="00812E8A">
              <w:rPr>
                <w:i/>
              </w:rPr>
              <w:t>P</w:t>
            </w:r>
            <w:r w:rsidRPr="00812E8A">
              <w:rPr>
                <w:i/>
                <w:vertAlign w:val="subscript"/>
              </w:rPr>
              <w:t>TXD</w:t>
            </w:r>
            <w:r w:rsidRPr="00812E8A">
              <w:rPr>
                <w:sz w:val="24"/>
              </w:rPr>
              <w:t xml:space="preserve"> (TED)</w:t>
            </w:r>
          </w:p>
        </w:tc>
        <w:tc>
          <w:tcPr>
            <w:tcW w:w="1496" w:type="dxa"/>
            <w:vAlign w:val="center"/>
          </w:tcPr>
          <w:p w14:paraId="580FB877" w14:textId="77777777" w:rsidR="00DD6983" w:rsidRPr="00812E8A" w:rsidRDefault="00DD6983" w:rsidP="004400AF">
            <w:pPr>
              <w:pStyle w:val="TableCell"/>
              <w:spacing w:before="0" w:after="0"/>
              <w:jc w:val="center"/>
              <w:rPr>
                <w:sz w:val="24"/>
              </w:rPr>
            </w:pPr>
            <w:r w:rsidRPr="00812E8A">
              <w:rPr>
                <w:rFonts w:cs="Arial"/>
                <w:sz w:val="24"/>
              </w:rPr>
              <w:t>5.7 x 10</w:t>
            </w:r>
            <w:r w:rsidRPr="00812E8A">
              <w:rPr>
                <w:rFonts w:cs="Arial"/>
                <w:sz w:val="24"/>
                <w:vertAlign w:val="superscript"/>
              </w:rPr>
              <w:t>-14</w:t>
            </w:r>
          </w:p>
        </w:tc>
        <w:tc>
          <w:tcPr>
            <w:tcW w:w="1496" w:type="dxa"/>
            <w:vAlign w:val="center"/>
          </w:tcPr>
          <w:p w14:paraId="6E249527" w14:textId="77777777" w:rsidR="00DD6983" w:rsidRPr="00812E8A" w:rsidRDefault="00DD6983" w:rsidP="004400AF">
            <w:pPr>
              <w:pStyle w:val="TableCell"/>
              <w:spacing w:before="0" w:after="0"/>
              <w:jc w:val="center"/>
              <w:rPr>
                <w:sz w:val="24"/>
              </w:rPr>
            </w:pPr>
            <w:r w:rsidRPr="00812E8A">
              <w:rPr>
                <w:rFonts w:cs="Arial"/>
                <w:sz w:val="24"/>
              </w:rPr>
              <w:t>5.8 x 10</w:t>
            </w:r>
            <w:r w:rsidRPr="00812E8A">
              <w:rPr>
                <w:rFonts w:cs="Arial"/>
                <w:sz w:val="24"/>
                <w:vertAlign w:val="superscript"/>
              </w:rPr>
              <w:t>-18</w:t>
            </w:r>
          </w:p>
        </w:tc>
        <w:tc>
          <w:tcPr>
            <w:tcW w:w="1683" w:type="dxa"/>
            <w:vAlign w:val="center"/>
          </w:tcPr>
          <w:p w14:paraId="0C7AF6E7" w14:textId="77777777" w:rsidR="00DD6983" w:rsidRPr="00812E8A" w:rsidRDefault="00DD6983" w:rsidP="004400AF">
            <w:pPr>
              <w:pStyle w:val="TableCell"/>
              <w:spacing w:before="0" w:after="0"/>
              <w:jc w:val="center"/>
              <w:rPr>
                <w:sz w:val="24"/>
              </w:rPr>
            </w:pPr>
            <w:r w:rsidRPr="00812E8A">
              <w:rPr>
                <w:sz w:val="24"/>
              </w:rPr>
              <w:t>5.8 x 10</w:t>
            </w:r>
            <w:r w:rsidRPr="00812E8A">
              <w:rPr>
                <w:sz w:val="24"/>
                <w:vertAlign w:val="superscript"/>
              </w:rPr>
              <w:t>-22</w:t>
            </w:r>
          </w:p>
        </w:tc>
      </w:tr>
      <w:tr w:rsidR="00DD6983" w:rsidRPr="00812E8A" w14:paraId="029F290D" w14:textId="77777777" w:rsidTr="004400AF">
        <w:trPr>
          <w:cantSplit/>
          <w:jc w:val="center"/>
        </w:trPr>
        <w:tc>
          <w:tcPr>
            <w:tcW w:w="1791" w:type="dxa"/>
            <w:vMerge/>
            <w:vAlign w:val="center"/>
          </w:tcPr>
          <w:p w14:paraId="1E5094D1" w14:textId="77777777" w:rsidR="00DD6983" w:rsidRPr="00812E8A" w:rsidRDefault="00DD6983" w:rsidP="004400AF">
            <w:pPr>
              <w:pStyle w:val="TableCell"/>
              <w:spacing w:before="0" w:after="0"/>
              <w:jc w:val="center"/>
              <w:rPr>
                <w:sz w:val="24"/>
              </w:rPr>
            </w:pPr>
          </w:p>
        </w:tc>
        <w:tc>
          <w:tcPr>
            <w:tcW w:w="1496" w:type="dxa"/>
            <w:vAlign w:val="center"/>
          </w:tcPr>
          <w:p w14:paraId="1469CF8C" w14:textId="77777777" w:rsidR="00DD6983" w:rsidRPr="00812E8A" w:rsidRDefault="00DD6983" w:rsidP="004400AF">
            <w:pPr>
              <w:pStyle w:val="TableCell"/>
              <w:spacing w:before="0" w:after="0"/>
              <w:jc w:val="center"/>
              <w:rPr>
                <w:sz w:val="24"/>
              </w:rPr>
            </w:pPr>
            <w:r w:rsidRPr="00812E8A">
              <w:rPr>
                <w:i/>
              </w:rPr>
              <w:t>P</w:t>
            </w:r>
            <w:r w:rsidRPr="00812E8A">
              <w:rPr>
                <w:i/>
                <w:vertAlign w:val="subscript"/>
              </w:rPr>
              <w:t>TYD</w:t>
            </w:r>
            <w:r w:rsidRPr="00812E8A">
              <w:rPr>
                <w:sz w:val="24"/>
              </w:rPr>
              <w:t xml:space="preserve"> (SEC)</w:t>
            </w:r>
          </w:p>
        </w:tc>
        <w:tc>
          <w:tcPr>
            <w:tcW w:w="1496" w:type="dxa"/>
            <w:vAlign w:val="center"/>
          </w:tcPr>
          <w:p w14:paraId="3A4BFB7C" w14:textId="77777777" w:rsidR="00DD6983" w:rsidRPr="00812E8A" w:rsidRDefault="00DD6983" w:rsidP="004400AF">
            <w:pPr>
              <w:pStyle w:val="TableCell"/>
              <w:spacing w:before="0" w:after="0"/>
              <w:jc w:val="center"/>
              <w:rPr>
                <w:sz w:val="24"/>
              </w:rPr>
            </w:pPr>
            <w:r w:rsidRPr="00812E8A">
              <w:rPr>
                <w:sz w:val="24"/>
              </w:rPr>
              <w:t>2.3 x 10</w:t>
            </w:r>
            <w:r w:rsidRPr="00812E8A">
              <w:rPr>
                <w:sz w:val="24"/>
                <w:vertAlign w:val="superscript"/>
              </w:rPr>
              <w:t>-5</w:t>
            </w:r>
          </w:p>
        </w:tc>
        <w:tc>
          <w:tcPr>
            <w:tcW w:w="1496" w:type="dxa"/>
            <w:vAlign w:val="center"/>
          </w:tcPr>
          <w:p w14:paraId="0FFBA4C8" w14:textId="77777777" w:rsidR="00DD6983" w:rsidRPr="00812E8A" w:rsidRDefault="00DD6983" w:rsidP="004400AF">
            <w:pPr>
              <w:pStyle w:val="TableCell"/>
              <w:spacing w:before="0" w:after="0"/>
              <w:jc w:val="center"/>
              <w:rPr>
                <w:sz w:val="24"/>
              </w:rPr>
            </w:pPr>
            <w:r w:rsidRPr="00812E8A">
              <w:rPr>
                <w:sz w:val="24"/>
              </w:rPr>
              <w:t>2.3 x 10</w:t>
            </w:r>
            <w:r w:rsidRPr="00812E8A">
              <w:rPr>
                <w:sz w:val="24"/>
                <w:vertAlign w:val="superscript"/>
              </w:rPr>
              <w:t>-7</w:t>
            </w:r>
          </w:p>
        </w:tc>
        <w:tc>
          <w:tcPr>
            <w:tcW w:w="1683" w:type="dxa"/>
            <w:vAlign w:val="center"/>
          </w:tcPr>
          <w:p w14:paraId="43ED533D" w14:textId="77777777" w:rsidR="00DD6983" w:rsidRPr="00812E8A" w:rsidRDefault="00DD6983" w:rsidP="004400AF">
            <w:pPr>
              <w:pStyle w:val="TableCell"/>
              <w:spacing w:before="0" w:after="0"/>
              <w:jc w:val="center"/>
              <w:rPr>
                <w:sz w:val="24"/>
              </w:rPr>
            </w:pPr>
            <w:r w:rsidRPr="00812E8A">
              <w:rPr>
                <w:sz w:val="24"/>
              </w:rPr>
              <w:t>2.3 x 10</w:t>
            </w:r>
            <w:r w:rsidRPr="00812E8A">
              <w:rPr>
                <w:sz w:val="24"/>
                <w:vertAlign w:val="superscript"/>
              </w:rPr>
              <w:t>-9</w:t>
            </w:r>
          </w:p>
        </w:tc>
      </w:tr>
      <w:tr w:rsidR="00DD6983" w:rsidRPr="00812E8A" w14:paraId="5F525BD5" w14:textId="77777777" w:rsidTr="004400AF">
        <w:trPr>
          <w:cantSplit/>
          <w:jc w:val="center"/>
        </w:trPr>
        <w:tc>
          <w:tcPr>
            <w:tcW w:w="1791" w:type="dxa"/>
            <w:vMerge w:val="restart"/>
            <w:vAlign w:val="center"/>
          </w:tcPr>
          <w:p w14:paraId="2EF67BB1" w14:textId="77777777" w:rsidR="00DD6983" w:rsidRPr="00812E8A" w:rsidRDefault="00DD6983" w:rsidP="004400AF">
            <w:pPr>
              <w:pStyle w:val="TableCell"/>
              <w:spacing w:before="0" w:after="0"/>
              <w:jc w:val="center"/>
              <w:rPr>
                <w:sz w:val="24"/>
              </w:rPr>
            </w:pPr>
            <w:r w:rsidRPr="00812E8A">
              <w:rPr>
                <w:sz w:val="24"/>
              </w:rPr>
              <w:t>48</w:t>
            </w:r>
          </w:p>
        </w:tc>
        <w:tc>
          <w:tcPr>
            <w:tcW w:w="1496" w:type="dxa"/>
            <w:vAlign w:val="center"/>
          </w:tcPr>
          <w:p w14:paraId="40F3EFF9" w14:textId="77777777" w:rsidR="00DD6983" w:rsidRPr="00812E8A" w:rsidRDefault="00DD6983" w:rsidP="004400AF">
            <w:pPr>
              <w:pStyle w:val="TableCell"/>
              <w:spacing w:before="0" w:after="0"/>
              <w:jc w:val="center"/>
              <w:rPr>
                <w:sz w:val="24"/>
              </w:rPr>
            </w:pPr>
            <w:r w:rsidRPr="00812E8A">
              <w:rPr>
                <w:i/>
              </w:rPr>
              <w:t>P</w:t>
            </w:r>
            <w:r w:rsidRPr="00812E8A">
              <w:rPr>
                <w:i/>
                <w:vertAlign w:val="subscript"/>
              </w:rPr>
              <w:t>TXD</w:t>
            </w:r>
            <w:r w:rsidRPr="00812E8A">
              <w:rPr>
                <w:sz w:val="24"/>
              </w:rPr>
              <w:t xml:space="preserve"> (TED)</w:t>
            </w:r>
          </w:p>
        </w:tc>
        <w:tc>
          <w:tcPr>
            <w:tcW w:w="1496" w:type="dxa"/>
            <w:vAlign w:val="center"/>
          </w:tcPr>
          <w:p w14:paraId="6949F68D" w14:textId="77777777" w:rsidR="00DD6983" w:rsidRPr="00812E8A" w:rsidRDefault="00DD6983" w:rsidP="004400AF">
            <w:pPr>
              <w:pStyle w:val="TableCell"/>
              <w:spacing w:before="0" w:after="0"/>
              <w:jc w:val="center"/>
              <w:rPr>
                <w:sz w:val="24"/>
              </w:rPr>
            </w:pPr>
            <w:r w:rsidRPr="00812E8A">
              <w:rPr>
                <w:rFonts w:cs="Arial"/>
                <w:sz w:val="24"/>
              </w:rPr>
              <w:t>2.9 x 10</w:t>
            </w:r>
            <w:r w:rsidRPr="00812E8A">
              <w:rPr>
                <w:rFonts w:cs="Arial"/>
                <w:sz w:val="24"/>
                <w:vertAlign w:val="superscript"/>
              </w:rPr>
              <w:t>-14</w:t>
            </w:r>
          </w:p>
        </w:tc>
        <w:tc>
          <w:tcPr>
            <w:tcW w:w="1496" w:type="dxa"/>
            <w:vAlign w:val="center"/>
          </w:tcPr>
          <w:p w14:paraId="558469EB" w14:textId="77777777" w:rsidR="00DD6983" w:rsidRPr="00812E8A" w:rsidRDefault="00DD6983" w:rsidP="004400AF">
            <w:pPr>
              <w:pStyle w:val="TableCell"/>
              <w:spacing w:before="0" w:after="0"/>
              <w:jc w:val="center"/>
              <w:rPr>
                <w:sz w:val="24"/>
              </w:rPr>
            </w:pPr>
            <w:r w:rsidRPr="00812E8A">
              <w:rPr>
                <w:rFonts w:cs="Arial"/>
                <w:sz w:val="24"/>
              </w:rPr>
              <w:t>2.9 x 10</w:t>
            </w:r>
            <w:r w:rsidRPr="00812E8A">
              <w:rPr>
                <w:rFonts w:cs="Arial"/>
                <w:sz w:val="24"/>
                <w:vertAlign w:val="superscript"/>
              </w:rPr>
              <w:t>-18</w:t>
            </w:r>
          </w:p>
        </w:tc>
        <w:tc>
          <w:tcPr>
            <w:tcW w:w="1683" w:type="dxa"/>
            <w:vAlign w:val="center"/>
          </w:tcPr>
          <w:p w14:paraId="53E04F63" w14:textId="77777777" w:rsidR="00DD6983" w:rsidRPr="00812E8A" w:rsidRDefault="00DD6983" w:rsidP="004400AF">
            <w:pPr>
              <w:pStyle w:val="TableCell"/>
              <w:spacing w:before="0" w:after="0"/>
              <w:jc w:val="center"/>
              <w:rPr>
                <w:sz w:val="24"/>
              </w:rPr>
            </w:pPr>
            <w:r w:rsidRPr="00812E8A">
              <w:rPr>
                <w:sz w:val="24"/>
              </w:rPr>
              <w:t>2.9 x 10</w:t>
            </w:r>
            <w:r w:rsidRPr="00812E8A">
              <w:rPr>
                <w:sz w:val="24"/>
                <w:vertAlign w:val="superscript"/>
              </w:rPr>
              <w:t>-22</w:t>
            </w:r>
          </w:p>
        </w:tc>
      </w:tr>
      <w:tr w:rsidR="00DD6983" w:rsidRPr="00812E8A" w14:paraId="31A7FFBE" w14:textId="77777777" w:rsidTr="004400AF">
        <w:trPr>
          <w:cantSplit/>
          <w:jc w:val="center"/>
        </w:trPr>
        <w:tc>
          <w:tcPr>
            <w:tcW w:w="1791" w:type="dxa"/>
            <w:vMerge/>
            <w:vAlign w:val="center"/>
          </w:tcPr>
          <w:p w14:paraId="7599F688" w14:textId="77777777" w:rsidR="00DD6983" w:rsidRPr="00812E8A" w:rsidRDefault="00DD6983" w:rsidP="004400AF">
            <w:pPr>
              <w:pStyle w:val="TableCell"/>
              <w:spacing w:before="0" w:after="0"/>
              <w:jc w:val="center"/>
              <w:rPr>
                <w:sz w:val="24"/>
              </w:rPr>
            </w:pPr>
          </w:p>
        </w:tc>
        <w:tc>
          <w:tcPr>
            <w:tcW w:w="1496" w:type="dxa"/>
            <w:vAlign w:val="center"/>
          </w:tcPr>
          <w:p w14:paraId="2E93BEC9" w14:textId="77777777" w:rsidR="00DD6983" w:rsidRPr="00812E8A" w:rsidRDefault="00DD6983" w:rsidP="004400AF">
            <w:pPr>
              <w:pStyle w:val="TableCell"/>
              <w:spacing w:before="0" w:after="0"/>
              <w:jc w:val="center"/>
              <w:rPr>
                <w:sz w:val="24"/>
              </w:rPr>
            </w:pPr>
            <w:r w:rsidRPr="00812E8A">
              <w:rPr>
                <w:i/>
              </w:rPr>
              <w:t>P</w:t>
            </w:r>
            <w:r w:rsidRPr="00812E8A">
              <w:rPr>
                <w:i/>
                <w:vertAlign w:val="subscript"/>
              </w:rPr>
              <w:t>TYD</w:t>
            </w:r>
            <w:r w:rsidRPr="00812E8A">
              <w:rPr>
                <w:sz w:val="24"/>
              </w:rPr>
              <w:t xml:space="preserve"> (SEC)</w:t>
            </w:r>
          </w:p>
        </w:tc>
        <w:tc>
          <w:tcPr>
            <w:tcW w:w="1496" w:type="dxa"/>
            <w:vAlign w:val="center"/>
          </w:tcPr>
          <w:p w14:paraId="750AF6C3" w14:textId="77777777" w:rsidR="00DD6983" w:rsidRPr="00812E8A" w:rsidRDefault="00DD6983" w:rsidP="004400AF">
            <w:pPr>
              <w:pStyle w:val="TableCell"/>
              <w:spacing w:before="0" w:after="0"/>
              <w:jc w:val="center"/>
              <w:rPr>
                <w:sz w:val="24"/>
              </w:rPr>
            </w:pPr>
            <w:r w:rsidRPr="00812E8A">
              <w:rPr>
                <w:sz w:val="24"/>
              </w:rPr>
              <w:t>1.1 x 10</w:t>
            </w:r>
            <w:r w:rsidRPr="00812E8A">
              <w:rPr>
                <w:sz w:val="24"/>
                <w:vertAlign w:val="superscript"/>
              </w:rPr>
              <w:t>-5</w:t>
            </w:r>
          </w:p>
        </w:tc>
        <w:tc>
          <w:tcPr>
            <w:tcW w:w="1496" w:type="dxa"/>
            <w:vAlign w:val="center"/>
          </w:tcPr>
          <w:p w14:paraId="40A99D90" w14:textId="77777777" w:rsidR="00DD6983" w:rsidRPr="00812E8A" w:rsidRDefault="00DD6983" w:rsidP="004400AF">
            <w:pPr>
              <w:pStyle w:val="TableCell"/>
              <w:spacing w:before="0" w:after="0"/>
              <w:jc w:val="center"/>
              <w:rPr>
                <w:sz w:val="24"/>
              </w:rPr>
            </w:pPr>
            <w:r w:rsidRPr="00812E8A">
              <w:rPr>
                <w:sz w:val="24"/>
              </w:rPr>
              <w:t>1.2 x 10</w:t>
            </w:r>
            <w:r w:rsidRPr="00812E8A">
              <w:rPr>
                <w:sz w:val="24"/>
                <w:vertAlign w:val="superscript"/>
              </w:rPr>
              <w:t>-7</w:t>
            </w:r>
          </w:p>
        </w:tc>
        <w:tc>
          <w:tcPr>
            <w:tcW w:w="1683" w:type="dxa"/>
            <w:vAlign w:val="center"/>
          </w:tcPr>
          <w:p w14:paraId="460E6791" w14:textId="77777777" w:rsidR="00DD6983" w:rsidRPr="00812E8A" w:rsidRDefault="00DD6983" w:rsidP="004400AF">
            <w:pPr>
              <w:pStyle w:val="TableCell"/>
              <w:spacing w:before="0" w:after="0"/>
              <w:jc w:val="center"/>
              <w:rPr>
                <w:sz w:val="24"/>
              </w:rPr>
            </w:pPr>
            <w:r w:rsidRPr="00812E8A">
              <w:rPr>
                <w:sz w:val="24"/>
              </w:rPr>
              <w:t>1.2 x 10</w:t>
            </w:r>
            <w:r w:rsidRPr="00812E8A">
              <w:rPr>
                <w:sz w:val="24"/>
                <w:vertAlign w:val="superscript"/>
              </w:rPr>
              <w:t>-9</w:t>
            </w:r>
          </w:p>
        </w:tc>
      </w:tr>
      <w:tr w:rsidR="00DD6983" w:rsidRPr="00812E8A" w14:paraId="65A87C99" w14:textId="77777777" w:rsidTr="004400AF">
        <w:trPr>
          <w:cantSplit/>
          <w:jc w:val="center"/>
        </w:trPr>
        <w:tc>
          <w:tcPr>
            <w:tcW w:w="1791" w:type="dxa"/>
            <w:vMerge w:val="restart"/>
            <w:vAlign w:val="center"/>
          </w:tcPr>
          <w:p w14:paraId="150ADC3D" w14:textId="77777777" w:rsidR="00DD6983" w:rsidRPr="00812E8A" w:rsidRDefault="00DD6983" w:rsidP="004400AF">
            <w:pPr>
              <w:pStyle w:val="TableCell"/>
              <w:spacing w:before="0" w:after="0"/>
              <w:jc w:val="center"/>
              <w:rPr>
                <w:sz w:val="24"/>
              </w:rPr>
            </w:pPr>
            <w:r w:rsidRPr="00812E8A">
              <w:rPr>
                <w:sz w:val="24"/>
              </w:rPr>
              <w:t>40</w:t>
            </w:r>
          </w:p>
        </w:tc>
        <w:tc>
          <w:tcPr>
            <w:tcW w:w="1496" w:type="dxa"/>
            <w:vAlign w:val="center"/>
          </w:tcPr>
          <w:p w14:paraId="5CAFDD2F" w14:textId="77777777" w:rsidR="00DD6983" w:rsidRPr="00812E8A" w:rsidRDefault="00DD6983" w:rsidP="004400AF">
            <w:pPr>
              <w:pStyle w:val="TableCell"/>
              <w:spacing w:before="0" w:after="0"/>
              <w:jc w:val="center"/>
              <w:rPr>
                <w:sz w:val="24"/>
              </w:rPr>
            </w:pPr>
            <w:r w:rsidRPr="00812E8A">
              <w:rPr>
                <w:i/>
              </w:rPr>
              <w:t>P</w:t>
            </w:r>
            <w:r w:rsidRPr="00812E8A">
              <w:rPr>
                <w:i/>
                <w:vertAlign w:val="subscript"/>
              </w:rPr>
              <w:t>TXD</w:t>
            </w:r>
            <w:r w:rsidRPr="00812E8A">
              <w:rPr>
                <w:sz w:val="24"/>
              </w:rPr>
              <w:t xml:space="preserve"> (TED)</w:t>
            </w:r>
          </w:p>
        </w:tc>
        <w:tc>
          <w:tcPr>
            <w:tcW w:w="1496" w:type="dxa"/>
            <w:vAlign w:val="center"/>
          </w:tcPr>
          <w:p w14:paraId="61C549C9" w14:textId="77777777" w:rsidR="00DD6983" w:rsidRPr="00812E8A" w:rsidRDefault="00DD6983" w:rsidP="004400AF">
            <w:pPr>
              <w:pStyle w:val="TableCell"/>
              <w:spacing w:before="0" w:after="0"/>
              <w:jc w:val="center"/>
              <w:rPr>
                <w:sz w:val="24"/>
              </w:rPr>
            </w:pPr>
            <w:r w:rsidRPr="00812E8A">
              <w:rPr>
                <w:rFonts w:cs="Arial"/>
                <w:sz w:val="24"/>
              </w:rPr>
              <w:t>1.4 x 10</w:t>
            </w:r>
            <w:r w:rsidRPr="00812E8A">
              <w:rPr>
                <w:rFonts w:cs="Arial"/>
                <w:sz w:val="24"/>
                <w:vertAlign w:val="superscript"/>
              </w:rPr>
              <w:t>-14</w:t>
            </w:r>
          </w:p>
        </w:tc>
        <w:tc>
          <w:tcPr>
            <w:tcW w:w="1496" w:type="dxa"/>
            <w:vAlign w:val="center"/>
          </w:tcPr>
          <w:p w14:paraId="68AC8B91" w14:textId="77777777" w:rsidR="00DD6983" w:rsidRPr="00812E8A" w:rsidRDefault="00DD6983" w:rsidP="004400AF">
            <w:pPr>
              <w:pStyle w:val="TableCell"/>
              <w:spacing w:before="0" w:after="0"/>
              <w:jc w:val="center"/>
              <w:rPr>
                <w:sz w:val="24"/>
              </w:rPr>
            </w:pPr>
            <w:r w:rsidRPr="00812E8A">
              <w:rPr>
                <w:rFonts w:cs="Arial"/>
                <w:sz w:val="24"/>
              </w:rPr>
              <w:t>1.4 x 10</w:t>
            </w:r>
            <w:r w:rsidRPr="00812E8A">
              <w:rPr>
                <w:rFonts w:cs="Arial"/>
                <w:sz w:val="24"/>
                <w:vertAlign w:val="superscript"/>
              </w:rPr>
              <w:t>-18</w:t>
            </w:r>
          </w:p>
        </w:tc>
        <w:tc>
          <w:tcPr>
            <w:tcW w:w="1683" w:type="dxa"/>
            <w:vAlign w:val="center"/>
          </w:tcPr>
          <w:p w14:paraId="3E733AED" w14:textId="77777777" w:rsidR="00DD6983" w:rsidRPr="00812E8A" w:rsidRDefault="00DD6983" w:rsidP="004400AF">
            <w:pPr>
              <w:pStyle w:val="TableCell"/>
              <w:spacing w:before="0" w:after="0"/>
              <w:jc w:val="center"/>
              <w:rPr>
                <w:sz w:val="24"/>
              </w:rPr>
            </w:pPr>
            <w:r w:rsidRPr="00812E8A">
              <w:rPr>
                <w:sz w:val="24"/>
              </w:rPr>
              <w:t>1.4 x 10</w:t>
            </w:r>
            <w:r w:rsidRPr="00812E8A">
              <w:rPr>
                <w:sz w:val="24"/>
                <w:vertAlign w:val="superscript"/>
              </w:rPr>
              <w:t>-22</w:t>
            </w:r>
          </w:p>
        </w:tc>
      </w:tr>
      <w:tr w:rsidR="00DD6983" w:rsidRPr="00812E8A" w14:paraId="200E4916" w14:textId="77777777" w:rsidTr="004400AF">
        <w:trPr>
          <w:cantSplit/>
          <w:jc w:val="center"/>
        </w:trPr>
        <w:tc>
          <w:tcPr>
            <w:tcW w:w="1791" w:type="dxa"/>
            <w:vMerge/>
            <w:vAlign w:val="center"/>
          </w:tcPr>
          <w:p w14:paraId="0BC0E602" w14:textId="77777777" w:rsidR="00DD6983" w:rsidRPr="00812E8A" w:rsidRDefault="00DD6983" w:rsidP="004400AF">
            <w:pPr>
              <w:pStyle w:val="TableCell"/>
              <w:spacing w:before="0" w:after="0"/>
              <w:jc w:val="center"/>
              <w:rPr>
                <w:sz w:val="24"/>
              </w:rPr>
            </w:pPr>
          </w:p>
        </w:tc>
        <w:tc>
          <w:tcPr>
            <w:tcW w:w="1496" w:type="dxa"/>
            <w:vAlign w:val="center"/>
          </w:tcPr>
          <w:p w14:paraId="024487D6" w14:textId="77777777" w:rsidR="00DD6983" w:rsidRPr="00812E8A" w:rsidRDefault="00DD6983" w:rsidP="004400AF">
            <w:pPr>
              <w:pStyle w:val="TableCell"/>
              <w:spacing w:before="0" w:after="0"/>
              <w:jc w:val="center"/>
              <w:rPr>
                <w:sz w:val="24"/>
              </w:rPr>
            </w:pPr>
            <w:r w:rsidRPr="00812E8A">
              <w:rPr>
                <w:i/>
              </w:rPr>
              <w:t>P</w:t>
            </w:r>
            <w:r w:rsidRPr="00812E8A">
              <w:rPr>
                <w:i/>
                <w:vertAlign w:val="subscript"/>
              </w:rPr>
              <w:t>TYD</w:t>
            </w:r>
            <w:r w:rsidRPr="00812E8A">
              <w:rPr>
                <w:sz w:val="24"/>
              </w:rPr>
              <w:t xml:space="preserve"> (SEC)</w:t>
            </w:r>
          </w:p>
        </w:tc>
        <w:tc>
          <w:tcPr>
            <w:tcW w:w="1496" w:type="dxa"/>
            <w:vAlign w:val="center"/>
          </w:tcPr>
          <w:p w14:paraId="1A1BDD8F" w14:textId="77777777" w:rsidR="00DD6983" w:rsidRPr="00812E8A" w:rsidRDefault="00DD6983" w:rsidP="004400AF">
            <w:pPr>
              <w:pStyle w:val="TableCell"/>
              <w:spacing w:before="0" w:after="0"/>
              <w:jc w:val="center"/>
              <w:rPr>
                <w:sz w:val="24"/>
              </w:rPr>
            </w:pPr>
            <w:r w:rsidRPr="00812E8A">
              <w:rPr>
                <w:sz w:val="24"/>
              </w:rPr>
              <w:t>5.7 x 10</w:t>
            </w:r>
            <w:r w:rsidRPr="00812E8A">
              <w:rPr>
                <w:sz w:val="24"/>
                <w:vertAlign w:val="superscript"/>
              </w:rPr>
              <w:t>-6</w:t>
            </w:r>
          </w:p>
        </w:tc>
        <w:tc>
          <w:tcPr>
            <w:tcW w:w="1496" w:type="dxa"/>
            <w:vAlign w:val="center"/>
          </w:tcPr>
          <w:p w14:paraId="3A0F6F00" w14:textId="77777777" w:rsidR="00DD6983" w:rsidRPr="00812E8A" w:rsidRDefault="00DD6983" w:rsidP="004400AF">
            <w:pPr>
              <w:pStyle w:val="TableCell"/>
              <w:spacing w:before="0" w:after="0"/>
              <w:jc w:val="center"/>
              <w:rPr>
                <w:sz w:val="24"/>
              </w:rPr>
            </w:pPr>
            <w:r w:rsidRPr="00812E8A">
              <w:rPr>
                <w:sz w:val="24"/>
              </w:rPr>
              <w:t>5.8 x 10</w:t>
            </w:r>
            <w:r w:rsidRPr="00812E8A">
              <w:rPr>
                <w:sz w:val="24"/>
                <w:vertAlign w:val="superscript"/>
              </w:rPr>
              <w:t>-8</w:t>
            </w:r>
          </w:p>
        </w:tc>
        <w:tc>
          <w:tcPr>
            <w:tcW w:w="1683" w:type="dxa"/>
            <w:vAlign w:val="center"/>
          </w:tcPr>
          <w:p w14:paraId="7D221861" w14:textId="77777777" w:rsidR="00DD6983" w:rsidRPr="00812E8A" w:rsidRDefault="00DD6983" w:rsidP="004400AF">
            <w:pPr>
              <w:pStyle w:val="TableCell"/>
              <w:spacing w:before="0" w:after="0"/>
              <w:jc w:val="center"/>
              <w:rPr>
                <w:sz w:val="24"/>
              </w:rPr>
            </w:pPr>
            <w:r w:rsidRPr="00812E8A">
              <w:rPr>
                <w:sz w:val="24"/>
              </w:rPr>
              <w:t>5.8 x 10</w:t>
            </w:r>
            <w:r w:rsidRPr="00812E8A">
              <w:rPr>
                <w:sz w:val="24"/>
                <w:vertAlign w:val="superscript"/>
              </w:rPr>
              <w:t>-10</w:t>
            </w:r>
          </w:p>
        </w:tc>
      </w:tr>
    </w:tbl>
    <w:p w14:paraId="5F16909B" w14:textId="449885D3" w:rsidR="00DD6983" w:rsidRPr="00812E8A" w:rsidRDefault="00DD6983" w:rsidP="00DD6983">
      <w:pPr>
        <w:spacing w:before="480" w:line="240" w:lineRule="auto"/>
      </w:pPr>
      <w:r w:rsidRPr="00812E8A">
        <w:t xml:space="preserve">The Filler Bit Augmentation (FBA) algorithm described in </w:t>
      </w:r>
      <w:fldSimple w:instr=" REF _Ref94584456 \r  \* MERGEFORMAT ">
        <w:r w:rsidR="00D46CA3">
          <w:t>8.5.3.3</w:t>
        </w:r>
      </w:fldSimple>
      <w:r w:rsidRPr="00812E8A">
        <w:t xml:space="preserve"> was another technique to reduce the risk of failing to recognize the Tail Sequence with the earlier pattern. The algorithm applies only to SEC mode.  Table </w:t>
      </w:r>
      <w:r w:rsidRPr="00812E8A">
        <w:fldChar w:fldCharType="begin"/>
      </w:r>
      <w:r w:rsidRPr="00812E8A">
        <w:instrText xml:space="preserve"> </w:instrText>
      </w:r>
      <w:r w:rsidR="005C3A25" w:rsidRPr="00812E8A">
        <w:instrText>REF T_E11ProbabilityPTYFofMissingaTailSequen</w:instrText>
      </w:r>
      <w:r w:rsidRPr="00812E8A">
        <w:instrText xml:space="preserve"> \h </w:instrText>
      </w:r>
      <w:r w:rsidRPr="00812E8A">
        <w:fldChar w:fldCharType="separate"/>
      </w:r>
      <w:r w:rsidR="00D46CA3">
        <w:rPr>
          <w:noProof/>
        </w:rPr>
        <w:t>E</w:t>
      </w:r>
      <w:r w:rsidR="00D46CA3" w:rsidRPr="00812E8A">
        <w:noBreakHyphen/>
      </w:r>
      <w:r w:rsidR="00D46CA3">
        <w:rPr>
          <w:noProof/>
        </w:rPr>
        <w:t>11</w:t>
      </w:r>
      <w:r w:rsidRPr="00812E8A">
        <w:fldChar w:fldCharType="end"/>
      </w:r>
      <w:r w:rsidRPr="00812E8A">
        <w:t xml:space="preserve"> shows the probability </w:t>
      </w:r>
      <w:r w:rsidRPr="00812E8A">
        <w:rPr>
          <w:i/>
        </w:rPr>
        <w:t>P</w:t>
      </w:r>
      <w:r w:rsidRPr="00812E8A">
        <w:rPr>
          <w:i/>
          <w:vertAlign w:val="subscript"/>
        </w:rPr>
        <w:t>TYF</w:t>
      </w:r>
      <w:r w:rsidRPr="00812E8A">
        <w:t xml:space="preserve"> of missing the Tail Sequence when the algorithm is used.</w:t>
      </w:r>
    </w:p>
    <w:p w14:paraId="7FB66C50" w14:textId="11A316BF" w:rsidR="00DD6983" w:rsidRPr="00812E8A" w:rsidRDefault="00DD6983" w:rsidP="00DD6983">
      <w:pPr>
        <w:pStyle w:val="TableTitleWrap"/>
      </w:pPr>
      <w:r w:rsidRPr="00812E8A">
        <w:t xml:space="preserve">Table </w:t>
      </w:r>
      <w:bookmarkStart w:id="981" w:name="T_E11ProbabilityPTYFofMissingaTailSequen"/>
      <w:r w:rsidRPr="00812E8A">
        <w:fldChar w:fldCharType="begin"/>
      </w:r>
      <w:r w:rsidRPr="00812E8A">
        <w:instrText xml:space="preserve"> STYLEREF "Heading 8,Annex Heading 1"\l \n \t  \* MERGEFORMAT </w:instrText>
      </w:r>
      <w:r w:rsidRPr="00812E8A">
        <w:fldChar w:fldCharType="separate"/>
      </w:r>
      <w:r w:rsidR="00D46CA3">
        <w:rPr>
          <w:noProof/>
        </w:rPr>
        <w:t>E</w:t>
      </w:r>
      <w:r w:rsidRPr="00812E8A">
        <w:fldChar w:fldCharType="end"/>
      </w:r>
      <w:r w:rsidRPr="00812E8A">
        <w:noBreakHyphen/>
      </w:r>
      <w:fldSimple w:instr=" SEQ Table \s 8 ">
        <w:r w:rsidR="00D46CA3">
          <w:rPr>
            <w:noProof/>
          </w:rPr>
          <w:t>11</w:t>
        </w:r>
      </w:fldSimple>
      <w:bookmarkEnd w:id="981"/>
      <w:r w:rsidRPr="00812E8A">
        <w:fldChar w:fldCharType="begin"/>
      </w:r>
      <w:r w:rsidRPr="00812E8A">
        <w:instrText xml:space="preserve"> TC  \f T "</w:instrText>
      </w:r>
      <w:fldSimple w:instr=" STYLEREF &quot;Heading 8,Annex Heading 1&quot;\l \n \t  \* MERGEFORMAT ">
        <w:bookmarkStart w:id="982" w:name="_Toc312227682"/>
        <w:bookmarkStart w:id="983" w:name="_Toc337827092"/>
        <w:bookmarkStart w:id="984" w:name="_Toc62226971"/>
        <w:bookmarkStart w:id="985" w:name="_Toc71969037"/>
        <w:r w:rsidR="00D46CA3">
          <w:rPr>
            <w:noProof/>
          </w:rPr>
          <w:instrText>E</w:instrText>
        </w:r>
      </w:fldSimple>
      <w:r w:rsidRPr="00812E8A">
        <w:instrText>-</w:instrText>
      </w:r>
      <w:r w:rsidRPr="00812E8A">
        <w:fldChar w:fldCharType="begin"/>
      </w:r>
      <w:r w:rsidRPr="00812E8A">
        <w:instrText xml:space="preserve"> SEQ Table_TOC \s 8 </w:instrText>
      </w:r>
      <w:r w:rsidRPr="00812E8A">
        <w:fldChar w:fldCharType="separate"/>
      </w:r>
      <w:r w:rsidR="00D46CA3">
        <w:rPr>
          <w:noProof/>
        </w:rPr>
        <w:instrText>11</w:instrText>
      </w:r>
      <w:r w:rsidRPr="00812E8A">
        <w:fldChar w:fldCharType="end"/>
      </w:r>
      <w:r w:rsidRPr="00812E8A">
        <w:tab/>
      </w:r>
      <w:r w:rsidR="005C3A25" w:rsidRPr="00812E8A">
        <w:instrText xml:space="preserve">Probability </w:instrText>
      </w:r>
      <w:r w:rsidR="005C3A25" w:rsidRPr="00812E8A">
        <w:rPr>
          <w:i/>
        </w:rPr>
        <w:instrText>P</w:instrText>
      </w:r>
      <w:r w:rsidR="005C3A25" w:rsidRPr="00812E8A">
        <w:rPr>
          <w:i/>
          <w:vertAlign w:val="subscript"/>
        </w:rPr>
        <w:instrText>TYF</w:instrText>
      </w:r>
      <w:r w:rsidR="005C3A25" w:rsidRPr="00812E8A">
        <w:instrText xml:space="preserve"> of Missing a Tail Sequence (Earlier Pattern) When Filler Bit Augmentation Is Used in SEC Mode</w:instrText>
      </w:r>
      <w:bookmarkEnd w:id="982"/>
      <w:bookmarkEnd w:id="983"/>
      <w:bookmarkEnd w:id="984"/>
      <w:bookmarkEnd w:id="985"/>
      <w:r w:rsidRPr="00812E8A">
        <w:instrText>"</w:instrText>
      </w:r>
      <w:r w:rsidRPr="00812E8A">
        <w:fldChar w:fldCharType="end"/>
      </w:r>
      <w:r w:rsidRPr="00812E8A">
        <w:t>:</w:t>
      </w:r>
      <w:r w:rsidRPr="00812E8A">
        <w:tab/>
        <w:t xml:space="preserve">Probability </w:t>
      </w:r>
      <w:r w:rsidRPr="00812E8A">
        <w:rPr>
          <w:i/>
        </w:rPr>
        <w:t>P</w:t>
      </w:r>
      <w:r w:rsidRPr="00812E8A">
        <w:rPr>
          <w:bCs/>
          <w:i/>
          <w:szCs w:val="20"/>
          <w:vertAlign w:val="subscript"/>
        </w:rPr>
        <w:t>TYF</w:t>
      </w:r>
      <w:r w:rsidRPr="00812E8A">
        <w:t xml:space="preserve"> of Missing a Tail Sequence (Earlier Pattern) When Filler Bit Augmentation Is Used in SEC Mode</w:t>
      </w:r>
    </w:p>
    <w:tbl>
      <w:tblPr>
        <w:tblW w:w="0" w:type="auto"/>
        <w:jc w:val="center"/>
        <w:tblLayout w:type="fixed"/>
        <w:tblCellMar>
          <w:top w:w="58" w:type="dxa"/>
          <w:left w:w="115" w:type="dxa"/>
          <w:bottom w:w="58" w:type="dxa"/>
          <w:right w:w="115" w:type="dxa"/>
        </w:tblCellMar>
        <w:tblLook w:val="0000" w:firstRow="0" w:lastRow="0" w:firstColumn="0" w:lastColumn="0" w:noHBand="0" w:noVBand="0"/>
      </w:tblPr>
      <w:tblGrid>
        <w:gridCol w:w="2152"/>
        <w:gridCol w:w="1615"/>
        <w:gridCol w:w="1615"/>
        <w:gridCol w:w="1615"/>
      </w:tblGrid>
      <w:tr w:rsidR="00DD6983" w:rsidRPr="00812E8A" w14:paraId="0DCDE651" w14:textId="77777777" w:rsidTr="004400AF">
        <w:trPr>
          <w:cantSplit/>
          <w:trHeight w:val="20"/>
          <w:tblHeader/>
          <w:jc w:val="center"/>
        </w:trPr>
        <w:tc>
          <w:tcPr>
            <w:tcW w:w="2152" w:type="dxa"/>
            <w:vMerge w:val="restart"/>
            <w:tcBorders>
              <w:top w:val="single" w:sz="6" w:space="0" w:color="auto"/>
              <w:left w:val="single" w:sz="6" w:space="0" w:color="auto"/>
              <w:right w:val="single" w:sz="6" w:space="0" w:color="auto"/>
            </w:tcBorders>
          </w:tcPr>
          <w:p w14:paraId="14662962" w14:textId="5DE71488" w:rsidR="00DD6983" w:rsidRPr="00812E8A" w:rsidRDefault="00DD6983" w:rsidP="004400AF">
            <w:pPr>
              <w:spacing w:before="0" w:line="240" w:lineRule="auto"/>
              <w:jc w:val="center"/>
              <w:rPr>
                <w:rFonts w:ascii="Arial" w:hAnsi="Arial" w:cs="Arial"/>
                <w:b/>
              </w:rPr>
            </w:pPr>
            <w:r w:rsidRPr="00812E8A">
              <w:rPr>
                <w:rFonts w:ascii="Arial" w:hAnsi="Arial" w:cs="Arial"/>
                <w:b/>
                <w:bCs/>
              </w:rPr>
              <w:t xml:space="preserve">Tail Sequence </w:t>
            </w:r>
            <w:r w:rsidRPr="00812E8A">
              <w:rPr>
                <w:rFonts w:ascii="Arial" w:hAnsi="Arial" w:cs="Arial"/>
                <w:b/>
                <w:bCs/>
              </w:rPr>
              <w:br/>
            </w:r>
            <w:del w:id="986" w:author="Kenneth Andrews" w:date="2021-07-08T17:33:00Z">
              <w:r w:rsidRPr="00812E8A" w:rsidDel="005600AE">
                <w:rPr>
                  <w:rFonts w:ascii="Arial" w:hAnsi="Arial" w:cs="Arial"/>
                  <w:b/>
                  <w:bCs/>
                </w:rPr>
                <w:delText>length</w:delText>
              </w:r>
            </w:del>
            <w:ins w:id="987" w:author="Kenneth Andrews" w:date="2021-07-08T17:33:00Z">
              <w:r w:rsidR="005600AE">
                <w:rPr>
                  <w:rFonts w:ascii="Arial" w:hAnsi="Arial" w:cs="Arial"/>
                  <w:b/>
                  <w:bCs/>
                </w:rPr>
                <w:t>L</w:t>
              </w:r>
              <w:r w:rsidR="005600AE" w:rsidRPr="00812E8A">
                <w:rPr>
                  <w:rFonts w:ascii="Arial" w:hAnsi="Arial" w:cs="Arial"/>
                  <w:b/>
                  <w:bCs/>
                </w:rPr>
                <w:t>ength</w:t>
              </w:r>
            </w:ins>
            <w:r w:rsidRPr="00812E8A">
              <w:rPr>
                <w:rFonts w:ascii="Arial" w:hAnsi="Arial" w:cs="Arial"/>
                <w:b/>
                <w:bCs/>
              </w:rPr>
              <w:br/>
              <w:t>(bits)</w:t>
            </w:r>
          </w:p>
        </w:tc>
        <w:tc>
          <w:tcPr>
            <w:tcW w:w="4845" w:type="dxa"/>
            <w:gridSpan w:val="3"/>
            <w:tcBorders>
              <w:top w:val="single" w:sz="6" w:space="0" w:color="auto"/>
              <w:left w:val="nil"/>
              <w:bottom w:val="single" w:sz="6" w:space="0" w:color="auto"/>
              <w:right w:val="single" w:sz="6" w:space="0" w:color="auto"/>
            </w:tcBorders>
            <w:vAlign w:val="center"/>
          </w:tcPr>
          <w:p w14:paraId="2E4E52DE" w14:textId="77777777" w:rsidR="00DD6983" w:rsidRPr="00812E8A" w:rsidRDefault="00DD6983" w:rsidP="004400AF">
            <w:pPr>
              <w:spacing w:before="0" w:line="240" w:lineRule="auto"/>
              <w:jc w:val="center"/>
              <w:rPr>
                <w:rFonts w:ascii="Arial" w:hAnsi="Arial" w:cs="Arial"/>
                <w:b/>
              </w:rPr>
            </w:pPr>
            <w:r w:rsidRPr="00812E8A">
              <w:rPr>
                <w:rFonts w:ascii="Arial" w:hAnsi="Arial" w:cs="Arial"/>
                <w:b/>
                <w:bCs/>
              </w:rPr>
              <w:t>Channel Bit Error Rate</w:t>
            </w:r>
          </w:p>
        </w:tc>
      </w:tr>
      <w:tr w:rsidR="00DD6983" w:rsidRPr="00812E8A" w14:paraId="6A186870" w14:textId="77777777" w:rsidTr="004400AF">
        <w:trPr>
          <w:cantSplit/>
          <w:tblHeader/>
          <w:jc w:val="center"/>
        </w:trPr>
        <w:tc>
          <w:tcPr>
            <w:tcW w:w="2152" w:type="dxa"/>
            <w:vMerge/>
            <w:tcBorders>
              <w:left w:val="single" w:sz="6" w:space="0" w:color="auto"/>
              <w:bottom w:val="single" w:sz="6" w:space="0" w:color="auto"/>
              <w:right w:val="single" w:sz="6" w:space="0" w:color="auto"/>
            </w:tcBorders>
          </w:tcPr>
          <w:p w14:paraId="2F0978D5" w14:textId="77777777" w:rsidR="00DD6983" w:rsidRPr="00812E8A" w:rsidRDefault="00DD6983" w:rsidP="004400AF">
            <w:pPr>
              <w:spacing w:before="0" w:line="240" w:lineRule="auto"/>
              <w:jc w:val="center"/>
              <w:rPr>
                <w:rFonts w:ascii="Arial" w:hAnsi="Arial" w:cs="Arial"/>
                <w:b/>
              </w:rPr>
            </w:pPr>
          </w:p>
        </w:tc>
        <w:tc>
          <w:tcPr>
            <w:tcW w:w="1615" w:type="dxa"/>
            <w:tcBorders>
              <w:left w:val="nil"/>
              <w:bottom w:val="single" w:sz="6" w:space="0" w:color="auto"/>
              <w:right w:val="single" w:sz="6" w:space="0" w:color="auto"/>
            </w:tcBorders>
            <w:vAlign w:val="center"/>
          </w:tcPr>
          <w:p w14:paraId="196D6131" w14:textId="77777777" w:rsidR="00DD6983" w:rsidRPr="00812E8A" w:rsidRDefault="00DD6983" w:rsidP="004400AF">
            <w:pPr>
              <w:spacing w:before="0" w:line="240" w:lineRule="auto"/>
              <w:jc w:val="center"/>
              <w:rPr>
                <w:rFonts w:ascii="Arial" w:hAnsi="Arial" w:cs="Arial"/>
              </w:rPr>
            </w:pPr>
            <w:r w:rsidRPr="00812E8A">
              <w:rPr>
                <w:rFonts w:ascii="Arial" w:hAnsi="Arial" w:cs="Arial"/>
                <w:b/>
              </w:rPr>
              <w:t>10</w:t>
            </w:r>
            <w:r w:rsidRPr="00812E8A">
              <w:rPr>
                <w:rFonts w:ascii="Arial" w:hAnsi="Arial" w:cs="Arial"/>
                <w:b/>
                <w:vertAlign w:val="superscript"/>
              </w:rPr>
              <w:t>-4</w:t>
            </w:r>
          </w:p>
        </w:tc>
        <w:tc>
          <w:tcPr>
            <w:tcW w:w="1615" w:type="dxa"/>
            <w:tcBorders>
              <w:left w:val="single" w:sz="6" w:space="0" w:color="auto"/>
              <w:bottom w:val="single" w:sz="6" w:space="0" w:color="auto"/>
              <w:right w:val="single" w:sz="6" w:space="0" w:color="auto"/>
            </w:tcBorders>
            <w:vAlign w:val="center"/>
          </w:tcPr>
          <w:p w14:paraId="1436582A" w14:textId="77777777" w:rsidR="00DD6983" w:rsidRPr="00812E8A" w:rsidRDefault="00DD6983" w:rsidP="004400AF">
            <w:pPr>
              <w:spacing w:before="0" w:line="240" w:lineRule="auto"/>
              <w:jc w:val="center"/>
              <w:rPr>
                <w:rFonts w:ascii="Arial" w:hAnsi="Arial" w:cs="Arial"/>
              </w:rPr>
            </w:pPr>
            <w:r w:rsidRPr="00812E8A">
              <w:rPr>
                <w:rFonts w:ascii="Arial" w:hAnsi="Arial" w:cs="Arial"/>
                <w:b/>
              </w:rPr>
              <w:t>10</w:t>
            </w:r>
            <w:r w:rsidRPr="00812E8A">
              <w:rPr>
                <w:rFonts w:ascii="Arial" w:hAnsi="Arial" w:cs="Arial"/>
                <w:b/>
                <w:vertAlign w:val="superscript"/>
              </w:rPr>
              <w:t>-5</w:t>
            </w:r>
          </w:p>
        </w:tc>
        <w:tc>
          <w:tcPr>
            <w:tcW w:w="1615" w:type="dxa"/>
            <w:tcBorders>
              <w:top w:val="single" w:sz="6" w:space="0" w:color="auto"/>
              <w:left w:val="single" w:sz="6" w:space="0" w:color="auto"/>
              <w:bottom w:val="single" w:sz="6" w:space="0" w:color="auto"/>
              <w:right w:val="single" w:sz="6" w:space="0" w:color="auto"/>
            </w:tcBorders>
            <w:vAlign w:val="center"/>
          </w:tcPr>
          <w:p w14:paraId="03E1020D" w14:textId="77777777" w:rsidR="00DD6983" w:rsidRPr="00812E8A" w:rsidRDefault="00DD6983" w:rsidP="004400AF">
            <w:pPr>
              <w:spacing w:before="0" w:line="240" w:lineRule="auto"/>
              <w:jc w:val="center"/>
              <w:rPr>
                <w:rFonts w:ascii="Arial" w:hAnsi="Arial" w:cs="Arial"/>
              </w:rPr>
            </w:pPr>
            <w:r w:rsidRPr="00812E8A">
              <w:rPr>
                <w:rFonts w:ascii="Arial" w:hAnsi="Arial" w:cs="Arial"/>
                <w:b/>
              </w:rPr>
              <w:t>10</w:t>
            </w:r>
            <w:r w:rsidRPr="00812E8A">
              <w:rPr>
                <w:rFonts w:ascii="Arial" w:hAnsi="Arial" w:cs="Arial"/>
                <w:b/>
                <w:vertAlign w:val="superscript"/>
              </w:rPr>
              <w:t>-6</w:t>
            </w:r>
          </w:p>
        </w:tc>
      </w:tr>
      <w:tr w:rsidR="00DD6983" w:rsidRPr="00812E8A" w14:paraId="6E2D37ED" w14:textId="77777777" w:rsidTr="004400AF">
        <w:trPr>
          <w:cantSplit/>
          <w:jc w:val="center"/>
        </w:trPr>
        <w:tc>
          <w:tcPr>
            <w:tcW w:w="2152" w:type="dxa"/>
            <w:tcBorders>
              <w:left w:val="single" w:sz="6" w:space="0" w:color="auto"/>
              <w:bottom w:val="single" w:sz="6" w:space="0" w:color="auto"/>
              <w:right w:val="single" w:sz="6" w:space="0" w:color="auto"/>
            </w:tcBorders>
          </w:tcPr>
          <w:p w14:paraId="456B87F9"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64</w:t>
            </w:r>
          </w:p>
        </w:tc>
        <w:tc>
          <w:tcPr>
            <w:tcW w:w="1615" w:type="dxa"/>
            <w:tcBorders>
              <w:left w:val="nil"/>
              <w:bottom w:val="single" w:sz="6" w:space="0" w:color="auto"/>
              <w:right w:val="single" w:sz="6" w:space="0" w:color="auto"/>
            </w:tcBorders>
            <w:vAlign w:val="center"/>
          </w:tcPr>
          <w:p w14:paraId="494C3BE4"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9.24 x 10</w:t>
            </w:r>
            <w:r w:rsidRPr="00812E8A">
              <w:rPr>
                <w:rFonts w:ascii="Arial" w:hAnsi="Arial" w:cs="Arial"/>
                <w:vertAlign w:val="superscript"/>
              </w:rPr>
              <w:t>-7</w:t>
            </w:r>
          </w:p>
        </w:tc>
        <w:tc>
          <w:tcPr>
            <w:tcW w:w="1615" w:type="dxa"/>
            <w:tcBorders>
              <w:left w:val="single" w:sz="6" w:space="0" w:color="auto"/>
              <w:bottom w:val="single" w:sz="6" w:space="0" w:color="auto"/>
              <w:right w:val="single" w:sz="6" w:space="0" w:color="auto"/>
            </w:tcBorders>
            <w:vAlign w:val="center"/>
          </w:tcPr>
          <w:p w14:paraId="0CA26AE7"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9.29 x 10</w:t>
            </w:r>
            <w:r w:rsidRPr="00812E8A">
              <w:rPr>
                <w:rFonts w:ascii="Arial" w:hAnsi="Arial" w:cs="Arial"/>
                <w:vertAlign w:val="superscript"/>
              </w:rPr>
              <w:t>-9</w:t>
            </w:r>
          </w:p>
        </w:tc>
        <w:tc>
          <w:tcPr>
            <w:tcW w:w="1615" w:type="dxa"/>
            <w:tcBorders>
              <w:top w:val="single" w:sz="6" w:space="0" w:color="auto"/>
              <w:left w:val="single" w:sz="6" w:space="0" w:color="auto"/>
              <w:bottom w:val="single" w:sz="6" w:space="0" w:color="auto"/>
              <w:right w:val="single" w:sz="6" w:space="0" w:color="auto"/>
            </w:tcBorders>
            <w:vAlign w:val="center"/>
          </w:tcPr>
          <w:p w14:paraId="4DEBE7EC"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9.30 x 10</w:t>
            </w:r>
            <w:r w:rsidRPr="00812E8A">
              <w:rPr>
                <w:rFonts w:ascii="Arial" w:hAnsi="Arial" w:cs="Arial"/>
                <w:vertAlign w:val="superscript"/>
              </w:rPr>
              <w:t>-11</w:t>
            </w:r>
          </w:p>
        </w:tc>
      </w:tr>
      <w:tr w:rsidR="00DD6983" w:rsidRPr="00812E8A" w14:paraId="7297B7A1" w14:textId="77777777" w:rsidTr="004400AF">
        <w:trPr>
          <w:cantSplit/>
          <w:jc w:val="center"/>
        </w:trPr>
        <w:tc>
          <w:tcPr>
            <w:tcW w:w="2152" w:type="dxa"/>
            <w:tcBorders>
              <w:top w:val="single" w:sz="6" w:space="0" w:color="auto"/>
              <w:left w:val="single" w:sz="6" w:space="0" w:color="auto"/>
              <w:bottom w:val="single" w:sz="6" w:space="0" w:color="auto"/>
              <w:right w:val="single" w:sz="6" w:space="0" w:color="auto"/>
            </w:tcBorders>
          </w:tcPr>
          <w:p w14:paraId="57C76E37"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56</w:t>
            </w:r>
          </w:p>
        </w:tc>
        <w:tc>
          <w:tcPr>
            <w:tcW w:w="1615" w:type="dxa"/>
            <w:tcBorders>
              <w:top w:val="single" w:sz="6" w:space="0" w:color="auto"/>
              <w:left w:val="nil"/>
              <w:bottom w:val="single" w:sz="6" w:space="0" w:color="auto"/>
              <w:right w:val="single" w:sz="6" w:space="0" w:color="auto"/>
            </w:tcBorders>
            <w:vAlign w:val="center"/>
          </w:tcPr>
          <w:p w14:paraId="18DC1C35"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7.16 x 10</w:t>
            </w:r>
            <w:r w:rsidRPr="00812E8A">
              <w:rPr>
                <w:rFonts w:ascii="Arial" w:hAnsi="Arial" w:cs="Arial"/>
                <w:vertAlign w:val="superscript"/>
              </w:rPr>
              <w:t>-7</w:t>
            </w:r>
          </w:p>
        </w:tc>
        <w:tc>
          <w:tcPr>
            <w:tcW w:w="1615" w:type="dxa"/>
            <w:tcBorders>
              <w:top w:val="single" w:sz="6" w:space="0" w:color="auto"/>
              <w:left w:val="single" w:sz="6" w:space="0" w:color="auto"/>
              <w:bottom w:val="single" w:sz="6" w:space="0" w:color="auto"/>
              <w:right w:val="single" w:sz="6" w:space="0" w:color="auto"/>
            </w:tcBorders>
            <w:vAlign w:val="center"/>
          </w:tcPr>
          <w:p w14:paraId="4F32EA21"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7.20 x 10</w:t>
            </w:r>
            <w:r w:rsidRPr="00812E8A">
              <w:rPr>
                <w:rFonts w:ascii="Arial" w:hAnsi="Arial" w:cs="Arial"/>
                <w:vertAlign w:val="superscript"/>
              </w:rPr>
              <w:t>-9</w:t>
            </w:r>
          </w:p>
        </w:tc>
        <w:tc>
          <w:tcPr>
            <w:tcW w:w="1615" w:type="dxa"/>
            <w:tcBorders>
              <w:top w:val="single" w:sz="6" w:space="0" w:color="auto"/>
              <w:left w:val="single" w:sz="6" w:space="0" w:color="auto"/>
              <w:bottom w:val="single" w:sz="6" w:space="0" w:color="auto"/>
              <w:right w:val="single" w:sz="6" w:space="0" w:color="auto"/>
            </w:tcBorders>
            <w:vAlign w:val="center"/>
          </w:tcPr>
          <w:p w14:paraId="6F4CDBC3"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7.20 x 10</w:t>
            </w:r>
            <w:r w:rsidRPr="00812E8A">
              <w:rPr>
                <w:rFonts w:ascii="Arial" w:hAnsi="Arial" w:cs="Arial"/>
                <w:vertAlign w:val="superscript"/>
              </w:rPr>
              <w:t>-11</w:t>
            </w:r>
          </w:p>
        </w:tc>
      </w:tr>
      <w:tr w:rsidR="00DD6983" w:rsidRPr="00812E8A" w14:paraId="41190E9F" w14:textId="77777777" w:rsidTr="004400AF">
        <w:trPr>
          <w:cantSplit/>
          <w:jc w:val="center"/>
        </w:trPr>
        <w:tc>
          <w:tcPr>
            <w:tcW w:w="2152" w:type="dxa"/>
            <w:tcBorders>
              <w:top w:val="single" w:sz="6" w:space="0" w:color="auto"/>
              <w:left w:val="single" w:sz="6" w:space="0" w:color="auto"/>
              <w:bottom w:val="single" w:sz="6" w:space="0" w:color="auto"/>
              <w:right w:val="single" w:sz="6" w:space="0" w:color="auto"/>
            </w:tcBorders>
          </w:tcPr>
          <w:p w14:paraId="416C9BFE" w14:textId="77777777" w:rsidR="00DD6983" w:rsidRPr="00812E8A" w:rsidRDefault="00DD6983" w:rsidP="004400AF">
            <w:pPr>
              <w:keepNext/>
              <w:spacing w:before="0" w:line="240" w:lineRule="auto"/>
              <w:jc w:val="center"/>
              <w:rPr>
                <w:rFonts w:ascii="Arial" w:hAnsi="Arial" w:cs="Arial"/>
                <w:b/>
              </w:rPr>
            </w:pPr>
            <w:r w:rsidRPr="00812E8A">
              <w:rPr>
                <w:rFonts w:ascii="Arial" w:hAnsi="Arial" w:cs="Arial"/>
                <w:b/>
              </w:rPr>
              <w:t>48</w:t>
            </w:r>
          </w:p>
        </w:tc>
        <w:tc>
          <w:tcPr>
            <w:tcW w:w="1615" w:type="dxa"/>
            <w:tcBorders>
              <w:top w:val="single" w:sz="6" w:space="0" w:color="auto"/>
              <w:left w:val="nil"/>
              <w:bottom w:val="single" w:sz="6" w:space="0" w:color="auto"/>
              <w:right w:val="single" w:sz="6" w:space="0" w:color="auto"/>
            </w:tcBorders>
            <w:vAlign w:val="center"/>
          </w:tcPr>
          <w:p w14:paraId="7EA92687"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5.08 x 10</w:t>
            </w:r>
            <w:r w:rsidRPr="00812E8A">
              <w:rPr>
                <w:rFonts w:ascii="Arial" w:hAnsi="Arial" w:cs="Arial"/>
                <w:vertAlign w:val="superscript"/>
              </w:rPr>
              <w:t>-7</w:t>
            </w:r>
          </w:p>
        </w:tc>
        <w:tc>
          <w:tcPr>
            <w:tcW w:w="1615" w:type="dxa"/>
            <w:tcBorders>
              <w:top w:val="single" w:sz="6" w:space="0" w:color="auto"/>
              <w:left w:val="single" w:sz="6" w:space="0" w:color="auto"/>
              <w:bottom w:val="single" w:sz="6" w:space="0" w:color="auto"/>
              <w:right w:val="single" w:sz="6" w:space="0" w:color="auto"/>
            </w:tcBorders>
            <w:vAlign w:val="center"/>
          </w:tcPr>
          <w:p w14:paraId="3A37FF48"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5.10 x 10</w:t>
            </w:r>
            <w:r w:rsidRPr="00812E8A">
              <w:rPr>
                <w:rFonts w:ascii="Arial" w:hAnsi="Arial" w:cs="Arial"/>
                <w:vertAlign w:val="superscript"/>
              </w:rPr>
              <w:t>-9</w:t>
            </w:r>
          </w:p>
        </w:tc>
        <w:tc>
          <w:tcPr>
            <w:tcW w:w="1615" w:type="dxa"/>
            <w:tcBorders>
              <w:top w:val="single" w:sz="6" w:space="0" w:color="auto"/>
              <w:left w:val="single" w:sz="6" w:space="0" w:color="auto"/>
              <w:bottom w:val="single" w:sz="6" w:space="0" w:color="auto"/>
              <w:right w:val="single" w:sz="6" w:space="0" w:color="auto"/>
            </w:tcBorders>
            <w:vAlign w:val="center"/>
          </w:tcPr>
          <w:p w14:paraId="114938E9" w14:textId="77777777" w:rsidR="00DD6983" w:rsidRPr="00812E8A" w:rsidRDefault="00DD6983" w:rsidP="004400AF">
            <w:pPr>
              <w:keepNext/>
              <w:spacing w:before="0" w:line="240" w:lineRule="auto"/>
              <w:jc w:val="center"/>
              <w:rPr>
                <w:rFonts w:ascii="Arial" w:hAnsi="Arial" w:cs="Arial"/>
              </w:rPr>
            </w:pPr>
            <w:r w:rsidRPr="00812E8A">
              <w:rPr>
                <w:rFonts w:ascii="Arial" w:hAnsi="Arial" w:cs="Arial"/>
              </w:rPr>
              <w:t>5.10 x 10</w:t>
            </w:r>
            <w:r w:rsidRPr="00812E8A">
              <w:rPr>
                <w:rFonts w:ascii="Arial" w:hAnsi="Arial" w:cs="Arial"/>
                <w:vertAlign w:val="superscript"/>
              </w:rPr>
              <w:t>-11</w:t>
            </w:r>
          </w:p>
        </w:tc>
      </w:tr>
      <w:tr w:rsidR="00DD6983" w:rsidRPr="00812E8A" w14:paraId="18EAE9FC" w14:textId="77777777" w:rsidTr="004400AF">
        <w:trPr>
          <w:cantSplit/>
          <w:jc w:val="center"/>
        </w:trPr>
        <w:tc>
          <w:tcPr>
            <w:tcW w:w="2152" w:type="dxa"/>
            <w:tcBorders>
              <w:top w:val="single" w:sz="6" w:space="0" w:color="auto"/>
              <w:left w:val="single" w:sz="6" w:space="0" w:color="auto"/>
              <w:bottom w:val="single" w:sz="6" w:space="0" w:color="auto"/>
              <w:right w:val="single" w:sz="6" w:space="0" w:color="auto"/>
            </w:tcBorders>
          </w:tcPr>
          <w:p w14:paraId="7952CAA4" w14:textId="77777777" w:rsidR="00DD6983" w:rsidRPr="00812E8A" w:rsidRDefault="00DD6983" w:rsidP="004400AF">
            <w:pPr>
              <w:spacing w:before="0" w:line="240" w:lineRule="auto"/>
              <w:jc w:val="center"/>
              <w:rPr>
                <w:rFonts w:ascii="Arial" w:hAnsi="Arial" w:cs="Arial"/>
                <w:b/>
              </w:rPr>
            </w:pPr>
            <w:r w:rsidRPr="00812E8A">
              <w:rPr>
                <w:rFonts w:ascii="Arial" w:hAnsi="Arial" w:cs="Arial"/>
                <w:b/>
              </w:rPr>
              <w:t>40</w:t>
            </w:r>
          </w:p>
        </w:tc>
        <w:tc>
          <w:tcPr>
            <w:tcW w:w="1615" w:type="dxa"/>
            <w:tcBorders>
              <w:top w:val="single" w:sz="6" w:space="0" w:color="auto"/>
              <w:left w:val="nil"/>
              <w:bottom w:val="single" w:sz="6" w:space="0" w:color="auto"/>
              <w:right w:val="single" w:sz="6" w:space="0" w:color="auto"/>
            </w:tcBorders>
            <w:vAlign w:val="center"/>
          </w:tcPr>
          <w:p w14:paraId="7834F075" w14:textId="77777777" w:rsidR="00DD6983" w:rsidRPr="00812E8A" w:rsidRDefault="00DD6983" w:rsidP="004400AF">
            <w:pPr>
              <w:spacing w:before="0" w:line="240" w:lineRule="auto"/>
              <w:jc w:val="center"/>
              <w:rPr>
                <w:rFonts w:ascii="Arial" w:hAnsi="Arial" w:cs="Arial"/>
              </w:rPr>
            </w:pPr>
            <w:r w:rsidRPr="00812E8A">
              <w:rPr>
                <w:rFonts w:ascii="Arial" w:hAnsi="Arial" w:cs="Arial"/>
              </w:rPr>
              <w:t>3.59 x 10</w:t>
            </w:r>
            <w:r w:rsidRPr="00812E8A">
              <w:rPr>
                <w:rFonts w:ascii="Arial" w:hAnsi="Arial" w:cs="Arial"/>
                <w:vertAlign w:val="superscript"/>
              </w:rPr>
              <w:t>-7</w:t>
            </w:r>
          </w:p>
        </w:tc>
        <w:tc>
          <w:tcPr>
            <w:tcW w:w="1615" w:type="dxa"/>
            <w:tcBorders>
              <w:top w:val="single" w:sz="6" w:space="0" w:color="auto"/>
              <w:left w:val="single" w:sz="6" w:space="0" w:color="auto"/>
              <w:bottom w:val="single" w:sz="6" w:space="0" w:color="auto"/>
              <w:right w:val="single" w:sz="6" w:space="0" w:color="auto"/>
            </w:tcBorders>
            <w:vAlign w:val="center"/>
          </w:tcPr>
          <w:p w14:paraId="21F9B483" w14:textId="77777777" w:rsidR="00DD6983" w:rsidRPr="00812E8A" w:rsidRDefault="00DD6983" w:rsidP="004400AF">
            <w:pPr>
              <w:spacing w:before="0" w:line="240" w:lineRule="auto"/>
              <w:jc w:val="center"/>
              <w:rPr>
                <w:rFonts w:ascii="Arial" w:hAnsi="Arial" w:cs="Arial"/>
              </w:rPr>
            </w:pPr>
            <w:r w:rsidRPr="00812E8A">
              <w:rPr>
                <w:rFonts w:ascii="Arial" w:hAnsi="Arial" w:cs="Arial"/>
              </w:rPr>
              <w:t>3.60 x 10</w:t>
            </w:r>
            <w:r w:rsidRPr="00812E8A">
              <w:rPr>
                <w:rFonts w:ascii="Arial" w:hAnsi="Arial" w:cs="Arial"/>
                <w:vertAlign w:val="superscript"/>
              </w:rPr>
              <w:t>-9</w:t>
            </w:r>
          </w:p>
        </w:tc>
        <w:tc>
          <w:tcPr>
            <w:tcW w:w="1615" w:type="dxa"/>
            <w:tcBorders>
              <w:top w:val="single" w:sz="6" w:space="0" w:color="auto"/>
              <w:left w:val="single" w:sz="6" w:space="0" w:color="auto"/>
              <w:bottom w:val="single" w:sz="6" w:space="0" w:color="auto"/>
              <w:right w:val="single" w:sz="6" w:space="0" w:color="auto"/>
            </w:tcBorders>
            <w:vAlign w:val="center"/>
          </w:tcPr>
          <w:p w14:paraId="038ED0BF" w14:textId="77777777" w:rsidR="00DD6983" w:rsidRPr="00812E8A" w:rsidRDefault="00DD6983" w:rsidP="004400AF">
            <w:pPr>
              <w:spacing w:before="0" w:line="240" w:lineRule="auto"/>
              <w:jc w:val="center"/>
              <w:rPr>
                <w:rFonts w:ascii="Arial" w:hAnsi="Arial" w:cs="Arial"/>
              </w:rPr>
            </w:pPr>
            <w:r w:rsidRPr="00812E8A">
              <w:rPr>
                <w:rFonts w:ascii="Arial" w:hAnsi="Arial" w:cs="Arial"/>
              </w:rPr>
              <w:t>3.60 x 10</w:t>
            </w:r>
            <w:r w:rsidRPr="00812E8A">
              <w:rPr>
                <w:rFonts w:ascii="Arial" w:hAnsi="Arial" w:cs="Arial"/>
                <w:vertAlign w:val="superscript"/>
              </w:rPr>
              <w:t>-11</w:t>
            </w:r>
          </w:p>
        </w:tc>
      </w:tr>
    </w:tbl>
    <w:p w14:paraId="071F1DAD" w14:textId="5357D275" w:rsidR="00DD6983" w:rsidRPr="00812E8A" w:rsidRDefault="00DD6983" w:rsidP="00DD6983">
      <w:r w:rsidRPr="00812E8A">
        <w:t xml:space="preserve">For comparison, table </w:t>
      </w:r>
      <w:r w:rsidRPr="00812E8A">
        <w:fldChar w:fldCharType="begin"/>
      </w:r>
      <w:r w:rsidRPr="00812E8A">
        <w:instrText xml:space="preserve"> </w:instrText>
      </w:r>
      <w:r w:rsidR="005C3A25" w:rsidRPr="00812E8A">
        <w:instrText>REF T_E12ProbabilitiesofMissingaTailSequence</w:instrText>
      </w:r>
      <w:r w:rsidRPr="00812E8A">
        <w:instrText xml:space="preserve"> \h </w:instrText>
      </w:r>
      <w:r w:rsidRPr="00812E8A">
        <w:fldChar w:fldCharType="separate"/>
      </w:r>
      <w:r w:rsidR="00D46CA3">
        <w:rPr>
          <w:noProof/>
        </w:rPr>
        <w:t>E</w:t>
      </w:r>
      <w:r w:rsidR="00D46CA3" w:rsidRPr="00812E8A">
        <w:noBreakHyphen/>
      </w:r>
      <w:r w:rsidR="00D46CA3">
        <w:rPr>
          <w:noProof/>
        </w:rPr>
        <w:t>12</w:t>
      </w:r>
      <w:r w:rsidRPr="00812E8A">
        <w:fldChar w:fldCharType="end"/>
      </w:r>
      <w:r w:rsidRPr="00812E8A">
        <w:t xml:space="preserve"> shows the probabilities of missing the current Tail Sequence (see </w:t>
      </w:r>
      <w:fldSimple w:instr=" REF _Ref85798503 \r ">
        <w:r w:rsidR="00D46CA3">
          <w:t>5.5.1</w:t>
        </w:r>
      </w:fldSimple>
      <w:r w:rsidRPr="00812E8A">
        <w:t>) for all lengths in TED mode, in SEC mode, and in SEC mode with F</w:t>
      </w:r>
      <w:r w:rsidR="003565CA" w:rsidRPr="00812E8A">
        <w:t>BA</w:t>
      </w:r>
      <w:r w:rsidRPr="00812E8A">
        <w:t>.</w:t>
      </w:r>
    </w:p>
    <w:p w14:paraId="4FC22101" w14:textId="3DF94CC5" w:rsidR="00DD6983" w:rsidRPr="00812E8A" w:rsidRDefault="00DD6983" w:rsidP="00DD6983">
      <w:pPr>
        <w:pStyle w:val="TableTitleWrap"/>
      </w:pPr>
      <w:r w:rsidRPr="00812E8A">
        <w:t xml:space="preserve">Table </w:t>
      </w:r>
      <w:bookmarkStart w:id="988" w:name="T_E12ProbabilitiesofMissingaTailSequence"/>
      <w:r w:rsidRPr="00812E8A">
        <w:fldChar w:fldCharType="begin"/>
      </w:r>
      <w:r w:rsidRPr="00812E8A">
        <w:instrText xml:space="preserve"> STYLEREF "Heading 8,Annex Heading 1"\l \n \t  \* MERGEFORMAT </w:instrText>
      </w:r>
      <w:r w:rsidRPr="00812E8A">
        <w:fldChar w:fldCharType="separate"/>
      </w:r>
      <w:r w:rsidR="00D46CA3">
        <w:rPr>
          <w:noProof/>
        </w:rPr>
        <w:t>E</w:t>
      </w:r>
      <w:r w:rsidRPr="00812E8A">
        <w:fldChar w:fldCharType="end"/>
      </w:r>
      <w:r w:rsidRPr="00812E8A">
        <w:noBreakHyphen/>
      </w:r>
      <w:fldSimple w:instr=" SEQ Table \s 8 ">
        <w:r w:rsidR="00D46CA3">
          <w:rPr>
            <w:noProof/>
          </w:rPr>
          <w:t>12</w:t>
        </w:r>
      </w:fldSimple>
      <w:bookmarkEnd w:id="988"/>
      <w:r w:rsidRPr="00812E8A">
        <w:fldChar w:fldCharType="begin"/>
      </w:r>
      <w:r w:rsidRPr="00812E8A">
        <w:instrText xml:space="preserve"> TC  \f T "</w:instrText>
      </w:r>
      <w:fldSimple w:instr=" STYLEREF &quot;Heading 8,Annex Heading 1&quot;\l \n \t  \* MERGEFORMAT ">
        <w:bookmarkStart w:id="989" w:name="_Toc312227683"/>
        <w:bookmarkStart w:id="990" w:name="_Toc337827093"/>
        <w:bookmarkStart w:id="991" w:name="_Toc62226972"/>
        <w:bookmarkStart w:id="992" w:name="_Toc71969038"/>
        <w:r w:rsidR="00D46CA3">
          <w:rPr>
            <w:noProof/>
          </w:rPr>
          <w:instrText>E</w:instrText>
        </w:r>
      </w:fldSimple>
      <w:r w:rsidRPr="00812E8A">
        <w:instrText>-</w:instrText>
      </w:r>
      <w:r w:rsidRPr="00812E8A">
        <w:fldChar w:fldCharType="begin"/>
      </w:r>
      <w:r w:rsidRPr="00812E8A">
        <w:instrText xml:space="preserve"> SEQ Table_TOC \s 8 </w:instrText>
      </w:r>
      <w:r w:rsidRPr="00812E8A">
        <w:fldChar w:fldCharType="separate"/>
      </w:r>
      <w:r w:rsidR="00D46CA3">
        <w:rPr>
          <w:noProof/>
        </w:rPr>
        <w:instrText>12</w:instrText>
      </w:r>
      <w:r w:rsidRPr="00812E8A">
        <w:fldChar w:fldCharType="end"/>
      </w:r>
      <w:r w:rsidRPr="00812E8A">
        <w:tab/>
      </w:r>
      <w:r w:rsidR="005C3A25" w:rsidRPr="00812E8A">
        <w:instrText>Probabilities of Missing a Tail Sequence (Current Pattern) for Different Modes and Lengths</w:instrText>
      </w:r>
      <w:bookmarkEnd w:id="989"/>
      <w:bookmarkEnd w:id="990"/>
      <w:bookmarkEnd w:id="991"/>
      <w:bookmarkEnd w:id="992"/>
      <w:r w:rsidRPr="00812E8A">
        <w:instrText>"</w:instrText>
      </w:r>
      <w:r w:rsidRPr="00812E8A">
        <w:fldChar w:fldCharType="end"/>
      </w:r>
      <w:r w:rsidRPr="00812E8A">
        <w:t>:</w:t>
      </w:r>
      <w:r w:rsidRPr="00812E8A">
        <w:tab/>
        <w:t>Probabilities of Missing a Tail Sequence (Current Pattern) for Different Modes and Length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000" w:firstRow="0" w:lastRow="0" w:firstColumn="0" w:lastColumn="0" w:noHBand="0" w:noVBand="0"/>
      </w:tblPr>
      <w:tblGrid>
        <w:gridCol w:w="1791"/>
        <w:gridCol w:w="1496"/>
        <w:gridCol w:w="1496"/>
        <w:gridCol w:w="1496"/>
        <w:gridCol w:w="1683"/>
      </w:tblGrid>
      <w:tr w:rsidR="00DD6983" w:rsidRPr="00812E8A" w14:paraId="189B0E94" w14:textId="77777777" w:rsidTr="004400AF">
        <w:trPr>
          <w:cantSplit/>
          <w:trHeight w:val="20"/>
          <w:jc w:val="center"/>
        </w:trPr>
        <w:tc>
          <w:tcPr>
            <w:tcW w:w="1791" w:type="dxa"/>
            <w:vMerge w:val="restart"/>
          </w:tcPr>
          <w:p w14:paraId="6579152D" w14:textId="6E98720C" w:rsidR="00DD6983" w:rsidRPr="00812E8A" w:rsidRDefault="00DD6983" w:rsidP="004400AF">
            <w:pPr>
              <w:pStyle w:val="TableCell"/>
              <w:keepNext/>
              <w:spacing w:before="0" w:after="0"/>
              <w:jc w:val="center"/>
              <w:rPr>
                <w:b/>
                <w:bCs/>
              </w:rPr>
            </w:pPr>
            <w:r w:rsidRPr="00812E8A">
              <w:rPr>
                <w:b/>
                <w:bCs/>
              </w:rPr>
              <w:t xml:space="preserve">Tail Sequence </w:t>
            </w:r>
            <w:r w:rsidRPr="00812E8A">
              <w:rPr>
                <w:b/>
                <w:bCs/>
              </w:rPr>
              <w:br/>
            </w:r>
            <w:del w:id="993" w:author="Kenneth Andrews" w:date="2021-07-08T17:33:00Z">
              <w:r w:rsidRPr="00812E8A" w:rsidDel="005600AE">
                <w:rPr>
                  <w:b/>
                  <w:bCs/>
                </w:rPr>
                <w:delText>length</w:delText>
              </w:r>
            </w:del>
            <w:ins w:id="994" w:author="Kenneth Andrews" w:date="2021-07-08T17:33:00Z">
              <w:r w:rsidR="005600AE">
                <w:rPr>
                  <w:b/>
                  <w:bCs/>
                </w:rPr>
                <w:t>L</w:t>
              </w:r>
              <w:r w:rsidR="005600AE" w:rsidRPr="00812E8A">
                <w:rPr>
                  <w:b/>
                  <w:bCs/>
                </w:rPr>
                <w:t>ength</w:t>
              </w:r>
            </w:ins>
            <w:r w:rsidRPr="00812E8A">
              <w:rPr>
                <w:b/>
                <w:bCs/>
              </w:rPr>
              <w:br/>
              <w:t>(bits)</w:t>
            </w:r>
          </w:p>
        </w:tc>
        <w:tc>
          <w:tcPr>
            <w:tcW w:w="1496" w:type="dxa"/>
            <w:vMerge w:val="restart"/>
            <w:vAlign w:val="center"/>
          </w:tcPr>
          <w:p w14:paraId="712E5C2D" w14:textId="77777777" w:rsidR="00DD6983" w:rsidRPr="00812E8A" w:rsidRDefault="00DD6983" w:rsidP="004400AF">
            <w:pPr>
              <w:pStyle w:val="TableCell"/>
              <w:keepNext/>
              <w:spacing w:before="0" w:after="0"/>
              <w:jc w:val="center"/>
              <w:rPr>
                <w:b/>
                <w:bCs/>
              </w:rPr>
            </w:pPr>
            <w:r w:rsidRPr="00812E8A">
              <w:rPr>
                <w:b/>
                <w:bCs/>
              </w:rPr>
              <w:t>Mode</w:t>
            </w:r>
          </w:p>
        </w:tc>
        <w:tc>
          <w:tcPr>
            <w:tcW w:w="4675" w:type="dxa"/>
            <w:gridSpan w:val="3"/>
          </w:tcPr>
          <w:p w14:paraId="1A931BB7" w14:textId="77777777" w:rsidR="00DD6983" w:rsidRPr="00812E8A" w:rsidRDefault="00DD6983" w:rsidP="004400AF">
            <w:pPr>
              <w:pStyle w:val="TableCell"/>
              <w:keepNext/>
              <w:spacing w:before="0" w:after="0"/>
              <w:jc w:val="center"/>
            </w:pPr>
            <w:r w:rsidRPr="00812E8A">
              <w:rPr>
                <w:b/>
                <w:bCs/>
              </w:rPr>
              <w:t>Channel Bit Error Rate</w:t>
            </w:r>
          </w:p>
        </w:tc>
      </w:tr>
      <w:tr w:rsidR="00DD6983" w:rsidRPr="00812E8A" w14:paraId="3A992F5A" w14:textId="77777777" w:rsidTr="004400AF">
        <w:trPr>
          <w:cantSplit/>
          <w:jc w:val="center"/>
        </w:trPr>
        <w:tc>
          <w:tcPr>
            <w:tcW w:w="1791" w:type="dxa"/>
            <w:vMerge/>
          </w:tcPr>
          <w:p w14:paraId="0F8B081A" w14:textId="77777777" w:rsidR="00DD6983" w:rsidRPr="00812E8A" w:rsidRDefault="00DD6983" w:rsidP="004400AF">
            <w:pPr>
              <w:pStyle w:val="TableCell"/>
              <w:keepNext/>
              <w:spacing w:before="0" w:after="0"/>
              <w:jc w:val="center"/>
            </w:pPr>
          </w:p>
        </w:tc>
        <w:tc>
          <w:tcPr>
            <w:tcW w:w="1496" w:type="dxa"/>
            <w:vMerge/>
          </w:tcPr>
          <w:p w14:paraId="63C29A18" w14:textId="77777777" w:rsidR="00DD6983" w:rsidRPr="00812E8A" w:rsidRDefault="00DD6983" w:rsidP="004400AF">
            <w:pPr>
              <w:pStyle w:val="TableCell"/>
              <w:keepNext/>
              <w:spacing w:before="0" w:after="0"/>
              <w:jc w:val="center"/>
            </w:pPr>
          </w:p>
        </w:tc>
        <w:tc>
          <w:tcPr>
            <w:tcW w:w="1496" w:type="dxa"/>
          </w:tcPr>
          <w:p w14:paraId="3B9E83F4" w14:textId="77777777" w:rsidR="00DD6983" w:rsidRPr="00812E8A" w:rsidRDefault="00DD6983" w:rsidP="004400AF">
            <w:pPr>
              <w:pStyle w:val="TableCell"/>
              <w:keepNext/>
              <w:spacing w:before="0" w:after="0"/>
              <w:jc w:val="center"/>
            </w:pPr>
            <w:r w:rsidRPr="00812E8A">
              <w:rPr>
                <w:b/>
              </w:rPr>
              <w:t>10</w:t>
            </w:r>
            <w:r w:rsidRPr="00812E8A">
              <w:rPr>
                <w:b/>
                <w:vertAlign w:val="superscript"/>
              </w:rPr>
              <w:t>-4</w:t>
            </w:r>
          </w:p>
        </w:tc>
        <w:tc>
          <w:tcPr>
            <w:tcW w:w="1496" w:type="dxa"/>
          </w:tcPr>
          <w:p w14:paraId="4B38FD6F" w14:textId="77777777" w:rsidR="00DD6983" w:rsidRPr="00812E8A" w:rsidRDefault="00DD6983" w:rsidP="004400AF">
            <w:pPr>
              <w:pStyle w:val="TableCell"/>
              <w:keepNext/>
              <w:spacing w:before="0" w:after="0"/>
              <w:jc w:val="center"/>
            </w:pPr>
            <w:r w:rsidRPr="00812E8A">
              <w:rPr>
                <w:b/>
              </w:rPr>
              <w:t>10</w:t>
            </w:r>
            <w:r w:rsidRPr="00812E8A">
              <w:rPr>
                <w:b/>
                <w:vertAlign w:val="superscript"/>
              </w:rPr>
              <w:t>-5</w:t>
            </w:r>
          </w:p>
        </w:tc>
        <w:tc>
          <w:tcPr>
            <w:tcW w:w="1683" w:type="dxa"/>
          </w:tcPr>
          <w:p w14:paraId="645F6456" w14:textId="77777777" w:rsidR="00DD6983" w:rsidRPr="00812E8A" w:rsidRDefault="00DD6983" w:rsidP="004400AF">
            <w:pPr>
              <w:pStyle w:val="TableCell"/>
              <w:keepNext/>
              <w:spacing w:before="0" w:after="0"/>
              <w:jc w:val="center"/>
            </w:pPr>
            <w:r w:rsidRPr="00812E8A">
              <w:rPr>
                <w:b/>
              </w:rPr>
              <w:t>10</w:t>
            </w:r>
            <w:r w:rsidRPr="00812E8A">
              <w:rPr>
                <w:b/>
                <w:vertAlign w:val="superscript"/>
              </w:rPr>
              <w:t>-6</w:t>
            </w:r>
          </w:p>
        </w:tc>
      </w:tr>
      <w:tr w:rsidR="00DD6983" w:rsidRPr="00812E8A" w14:paraId="1B4F01B3" w14:textId="77777777" w:rsidTr="004400AF">
        <w:trPr>
          <w:cantSplit/>
          <w:jc w:val="center"/>
        </w:trPr>
        <w:tc>
          <w:tcPr>
            <w:tcW w:w="1791" w:type="dxa"/>
            <w:vMerge w:val="restart"/>
            <w:vAlign w:val="center"/>
          </w:tcPr>
          <w:p w14:paraId="21BA700E" w14:textId="77777777" w:rsidR="00DD6983" w:rsidRPr="00812E8A" w:rsidRDefault="00DD6983" w:rsidP="004400AF">
            <w:pPr>
              <w:pStyle w:val="TableCell"/>
              <w:keepNext/>
              <w:spacing w:before="0" w:after="0"/>
              <w:jc w:val="center"/>
              <w:rPr>
                <w:sz w:val="24"/>
              </w:rPr>
            </w:pPr>
            <w:r w:rsidRPr="00812E8A">
              <w:rPr>
                <w:sz w:val="24"/>
              </w:rPr>
              <w:t>64</w:t>
            </w:r>
          </w:p>
        </w:tc>
        <w:tc>
          <w:tcPr>
            <w:tcW w:w="1496" w:type="dxa"/>
            <w:vAlign w:val="center"/>
          </w:tcPr>
          <w:p w14:paraId="08699332" w14:textId="77777777" w:rsidR="00DD6983" w:rsidRPr="00812E8A" w:rsidRDefault="00DD6983" w:rsidP="004400AF">
            <w:pPr>
              <w:pStyle w:val="TableCell"/>
              <w:keepNext/>
              <w:spacing w:before="0" w:after="0"/>
              <w:jc w:val="center"/>
              <w:rPr>
                <w:sz w:val="24"/>
              </w:rPr>
            </w:pPr>
            <w:r w:rsidRPr="00812E8A">
              <w:rPr>
                <w:sz w:val="24"/>
              </w:rPr>
              <w:t>TED</w:t>
            </w:r>
          </w:p>
        </w:tc>
        <w:tc>
          <w:tcPr>
            <w:tcW w:w="1496" w:type="dxa"/>
          </w:tcPr>
          <w:p w14:paraId="55408AED" w14:textId="77777777" w:rsidR="00DD6983" w:rsidRPr="00812E8A" w:rsidRDefault="00DD6983" w:rsidP="004400AF">
            <w:pPr>
              <w:pStyle w:val="TableCell"/>
              <w:spacing w:before="0" w:after="0"/>
              <w:jc w:val="center"/>
              <w:rPr>
                <w:sz w:val="24"/>
              </w:rPr>
            </w:pPr>
            <w:r w:rsidRPr="00812E8A">
              <w:rPr>
                <w:sz w:val="24"/>
              </w:rPr>
              <w:t>6.47 x 10</w:t>
            </w:r>
            <w:r w:rsidRPr="00812E8A">
              <w:rPr>
                <w:sz w:val="24"/>
                <w:vertAlign w:val="superscript"/>
              </w:rPr>
              <w:t>-10</w:t>
            </w:r>
          </w:p>
        </w:tc>
        <w:tc>
          <w:tcPr>
            <w:tcW w:w="1496" w:type="dxa"/>
          </w:tcPr>
          <w:p w14:paraId="281E94EB" w14:textId="77777777" w:rsidR="00DD6983" w:rsidRPr="00812E8A" w:rsidRDefault="00DD6983" w:rsidP="004400AF">
            <w:pPr>
              <w:pStyle w:val="TableCell"/>
              <w:spacing w:before="0" w:after="0"/>
              <w:jc w:val="center"/>
              <w:rPr>
                <w:sz w:val="24"/>
              </w:rPr>
            </w:pPr>
            <w:r w:rsidRPr="00812E8A">
              <w:rPr>
                <w:sz w:val="24"/>
              </w:rPr>
              <w:t>6.51 x 10</w:t>
            </w:r>
            <w:r w:rsidRPr="00812E8A">
              <w:rPr>
                <w:sz w:val="24"/>
                <w:vertAlign w:val="superscript"/>
              </w:rPr>
              <w:t>-13</w:t>
            </w:r>
          </w:p>
        </w:tc>
        <w:tc>
          <w:tcPr>
            <w:tcW w:w="1683" w:type="dxa"/>
          </w:tcPr>
          <w:p w14:paraId="3843C7A6" w14:textId="77777777" w:rsidR="00DD6983" w:rsidRPr="00812E8A" w:rsidRDefault="00DD6983" w:rsidP="004400AF">
            <w:pPr>
              <w:pStyle w:val="TableCell"/>
              <w:spacing w:before="0" w:after="0"/>
              <w:jc w:val="center"/>
              <w:rPr>
                <w:sz w:val="24"/>
              </w:rPr>
            </w:pPr>
            <w:r w:rsidRPr="00812E8A">
              <w:rPr>
                <w:sz w:val="24"/>
              </w:rPr>
              <w:t>6.51 x 10</w:t>
            </w:r>
            <w:r w:rsidRPr="00812E8A">
              <w:rPr>
                <w:sz w:val="24"/>
                <w:vertAlign w:val="superscript"/>
              </w:rPr>
              <w:t>-16</w:t>
            </w:r>
          </w:p>
        </w:tc>
      </w:tr>
      <w:tr w:rsidR="00DD6983" w:rsidRPr="00812E8A" w14:paraId="1539F1A1" w14:textId="77777777" w:rsidTr="004400AF">
        <w:trPr>
          <w:cantSplit/>
          <w:jc w:val="center"/>
        </w:trPr>
        <w:tc>
          <w:tcPr>
            <w:tcW w:w="1791" w:type="dxa"/>
            <w:vMerge/>
            <w:vAlign w:val="center"/>
          </w:tcPr>
          <w:p w14:paraId="4100F410" w14:textId="77777777" w:rsidR="00DD6983" w:rsidRPr="00812E8A" w:rsidRDefault="00DD6983" w:rsidP="004400AF">
            <w:pPr>
              <w:pStyle w:val="TableCell"/>
              <w:spacing w:before="0" w:after="0"/>
              <w:jc w:val="center"/>
              <w:rPr>
                <w:sz w:val="24"/>
              </w:rPr>
            </w:pPr>
          </w:p>
        </w:tc>
        <w:tc>
          <w:tcPr>
            <w:tcW w:w="1496" w:type="dxa"/>
            <w:vAlign w:val="center"/>
          </w:tcPr>
          <w:p w14:paraId="5C9FE0F4" w14:textId="77777777" w:rsidR="00DD6983" w:rsidRPr="00812E8A" w:rsidRDefault="00DD6983" w:rsidP="004400AF">
            <w:pPr>
              <w:pStyle w:val="TableCell"/>
              <w:spacing w:before="0" w:after="0"/>
              <w:jc w:val="center"/>
              <w:rPr>
                <w:sz w:val="24"/>
              </w:rPr>
            </w:pPr>
            <w:r w:rsidRPr="00812E8A">
              <w:rPr>
                <w:sz w:val="24"/>
              </w:rPr>
              <w:t>SEC</w:t>
            </w:r>
          </w:p>
        </w:tc>
        <w:tc>
          <w:tcPr>
            <w:tcW w:w="1496" w:type="dxa"/>
            <w:vAlign w:val="center"/>
          </w:tcPr>
          <w:p w14:paraId="7C85D3FE" w14:textId="77777777" w:rsidR="00DD6983" w:rsidRPr="00812E8A" w:rsidRDefault="00DD6983" w:rsidP="004400AF">
            <w:pPr>
              <w:pStyle w:val="TableCell"/>
              <w:spacing w:before="0" w:after="0"/>
              <w:jc w:val="center"/>
              <w:rPr>
                <w:sz w:val="24"/>
              </w:rPr>
            </w:pPr>
            <w:r w:rsidRPr="00812E8A">
              <w:rPr>
                <w:rFonts w:cs="Arial"/>
                <w:sz w:val="24"/>
              </w:rPr>
              <w:t>1.94 x 10</w:t>
            </w:r>
            <w:r w:rsidRPr="00812E8A">
              <w:rPr>
                <w:rFonts w:cs="Arial"/>
                <w:sz w:val="24"/>
                <w:vertAlign w:val="superscript"/>
              </w:rPr>
              <w:t>-5</w:t>
            </w:r>
          </w:p>
        </w:tc>
        <w:tc>
          <w:tcPr>
            <w:tcW w:w="1496" w:type="dxa"/>
            <w:vAlign w:val="center"/>
          </w:tcPr>
          <w:p w14:paraId="3522B1EF" w14:textId="77777777" w:rsidR="00DD6983" w:rsidRPr="00812E8A" w:rsidRDefault="00DD6983" w:rsidP="004400AF">
            <w:pPr>
              <w:pStyle w:val="TableCell"/>
              <w:spacing w:before="0" w:after="0"/>
              <w:jc w:val="center"/>
              <w:rPr>
                <w:sz w:val="24"/>
              </w:rPr>
            </w:pPr>
            <w:r w:rsidRPr="00812E8A">
              <w:rPr>
                <w:rFonts w:cs="Arial"/>
                <w:sz w:val="24"/>
              </w:rPr>
              <w:t>1.95 x 10</w:t>
            </w:r>
            <w:r w:rsidRPr="00812E8A">
              <w:rPr>
                <w:rFonts w:cs="Arial"/>
                <w:sz w:val="24"/>
                <w:vertAlign w:val="superscript"/>
              </w:rPr>
              <w:t>-7</w:t>
            </w:r>
          </w:p>
        </w:tc>
        <w:tc>
          <w:tcPr>
            <w:tcW w:w="1683" w:type="dxa"/>
            <w:vAlign w:val="center"/>
          </w:tcPr>
          <w:p w14:paraId="0F10DEA4" w14:textId="77777777" w:rsidR="00DD6983" w:rsidRPr="00812E8A" w:rsidRDefault="00DD6983" w:rsidP="004400AF">
            <w:pPr>
              <w:pStyle w:val="TableCell"/>
              <w:spacing w:before="0" w:after="0"/>
              <w:jc w:val="center"/>
              <w:rPr>
                <w:sz w:val="24"/>
              </w:rPr>
            </w:pPr>
            <w:r w:rsidRPr="00812E8A">
              <w:rPr>
                <w:rFonts w:cs="Arial"/>
                <w:sz w:val="24"/>
              </w:rPr>
              <w:t>1.95 x 10</w:t>
            </w:r>
            <w:r w:rsidRPr="00812E8A">
              <w:rPr>
                <w:rFonts w:cs="Arial"/>
                <w:sz w:val="24"/>
                <w:vertAlign w:val="superscript"/>
              </w:rPr>
              <w:t>-9</w:t>
            </w:r>
          </w:p>
        </w:tc>
      </w:tr>
      <w:tr w:rsidR="00DD6983" w:rsidRPr="00812E8A" w14:paraId="79E6F870" w14:textId="77777777" w:rsidTr="004400AF">
        <w:trPr>
          <w:cantSplit/>
          <w:jc w:val="center"/>
        </w:trPr>
        <w:tc>
          <w:tcPr>
            <w:tcW w:w="1791" w:type="dxa"/>
            <w:vMerge/>
            <w:vAlign w:val="center"/>
          </w:tcPr>
          <w:p w14:paraId="6AF75BDE" w14:textId="77777777" w:rsidR="00DD6983" w:rsidRPr="00812E8A" w:rsidRDefault="00DD6983" w:rsidP="004400AF">
            <w:pPr>
              <w:pStyle w:val="TableCell"/>
              <w:spacing w:before="0" w:after="0"/>
              <w:jc w:val="center"/>
              <w:rPr>
                <w:sz w:val="24"/>
              </w:rPr>
            </w:pPr>
          </w:p>
        </w:tc>
        <w:tc>
          <w:tcPr>
            <w:tcW w:w="1496" w:type="dxa"/>
            <w:vAlign w:val="center"/>
          </w:tcPr>
          <w:p w14:paraId="2E8C3E33" w14:textId="77777777" w:rsidR="00DD6983" w:rsidRPr="00812E8A" w:rsidRDefault="00DD6983" w:rsidP="004400AF">
            <w:pPr>
              <w:pStyle w:val="TableCell"/>
              <w:spacing w:before="0" w:after="0"/>
              <w:jc w:val="center"/>
              <w:rPr>
                <w:sz w:val="24"/>
              </w:rPr>
            </w:pPr>
            <w:r w:rsidRPr="00812E8A">
              <w:rPr>
                <w:sz w:val="24"/>
              </w:rPr>
              <w:t>SEC + FBA</w:t>
            </w:r>
          </w:p>
        </w:tc>
        <w:tc>
          <w:tcPr>
            <w:tcW w:w="1496" w:type="dxa"/>
            <w:vAlign w:val="center"/>
          </w:tcPr>
          <w:p w14:paraId="553AE964" w14:textId="77777777" w:rsidR="00DD6983" w:rsidRPr="00812E8A" w:rsidRDefault="00DD6983" w:rsidP="004400AF">
            <w:pPr>
              <w:pStyle w:val="TableCell"/>
              <w:spacing w:before="0" w:after="0"/>
              <w:jc w:val="center"/>
              <w:rPr>
                <w:rFonts w:cs="Arial"/>
                <w:sz w:val="24"/>
              </w:rPr>
            </w:pPr>
            <w:r w:rsidRPr="00812E8A">
              <w:rPr>
                <w:rFonts w:cs="Arial"/>
                <w:sz w:val="24"/>
              </w:rPr>
              <w:t>2.59 x 10</w:t>
            </w:r>
            <w:r w:rsidRPr="00812E8A">
              <w:rPr>
                <w:rFonts w:cs="Arial"/>
                <w:sz w:val="24"/>
                <w:vertAlign w:val="superscript"/>
              </w:rPr>
              <w:t>-9</w:t>
            </w:r>
          </w:p>
        </w:tc>
        <w:tc>
          <w:tcPr>
            <w:tcW w:w="1496" w:type="dxa"/>
            <w:vAlign w:val="center"/>
          </w:tcPr>
          <w:p w14:paraId="50188A60" w14:textId="77777777" w:rsidR="00DD6983" w:rsidRPr="00812E8A" w:rsidRDefault="00DD6983" w:rsidP="004400AF">
            <w:pPr>
              <w:pStyle w:val="TableCell"/>
              <w:spacing w:before="0" w:after="0"/>
              <w:jc w:val="center"/>
              <w:rPr>
                <w:rFonts w:cs="Arial"/>
                <w:sz w:val="24"/>
              </w:rPr>
            </w:pPr>
            <w:r w:rsidRPr="00812E8A">
              <w:rPr>
                <w:rFonts w:cs="Arial"/>
                <w:sz w:val="24"/>
              </w:rPr>
              <w:t>2.60 x 10</w:t>
            </w:r>
            <w:r w:rsidRPr="00812E8A">
              <w:rPr>
                <w:rFonts w:cs="Arial"/>
                <w:sz w:val="24"/>
                <w:vertAlign w:val="superscript"/>
              </w:rPr>
              <w:t>-12</w:t>
            </w:r>
          </w:p>
        </w:tc>
        <w:tc>
          <w:tcPr>
            <w:tcW w:w="1683" w:type="dxa"/>
            <w:vAlign w:val="center"/>
          </w:tcPr>
          <w:p w14:paraId="5881780A" w14:textId="77777777" w:rsidR="00DD6983" w:rsidRPr="00812E8A" w:rsidRDefault="00DD6983" w:rsidP="004400AF">
            <w:pPr>
              <w:pStyle w:val="TableCell"/>
              <w:spacing w:before="0" w:after="0"/>
              <w:jc w:val="center"/>
              <w:rPr>
                <w:rFonts w:cs="Arial"/>
                <w:sz w:val="24"/>
              </w:rPr>
            </w:pPr>
            <w:r w:rsidRPr="00812E8A">
              <w:rPr>
                <w:rFonts w:cs="Arial"/>
                <w:sz w:val="24"/>
              </w:rPr>
              <w:t>2.60 x 10</w:t>
            </w:r>
            <w:r w:rsidRPr="00812E8A">
              <w:rPr>
                <w:rFonts w:cs="Arial"/>
                <w:sz w:val="24"/>
                <w:vertAlign w:val="superscript"/>
              </w:rPr>
              <w:t>-15</w:t>
            </w:r>
          </w:p>
        </w:tc>
      </w:tr>
      <w:tr w:rsidR="00DD6983" w:rsidRPr="00812E8A" w14:paraId="549A92CB" w14:textId="77777777" w:rsidTr="004400AF">
        <w:trPr>
          <w:cantSplit/>
          <w:jc w:val="center"/>
        </w:trPr>
        <w:tc>
          <w:tcPr>
            <w:tcW w:w="1791" w:type="dxa"/>
            <w:vMerge w:val="restart"/>
            <w:vAlign w:val="center"/>
          </w:tcPr>
          <w:p w14:paraId="2CD5D49A" w14:textId="77777777" w:rsidR="00DD6983" w:rsidRPr="00812E8A" w:rsidRDefault="00DD6983" w:rsidP="004400AF">
            <w:pPr>
              <w:pStyle w:val="TableCell"/>
              <w:spacing w:before="0" w:after="0"/>
              <w:jc w:val="center"/>
              <w:rPr>
                <w:sz w:val="24"/>
              </w:rPr>
            </w:pPr>
            <w:r w:rsidRPr="00812E8A">
              <w:rPr>
                <w:sz w:val="24"/>
              </w:rPr>
              <w:t>56</w:t>
            </w:r>
          </w:p>
        </w:tc>
        <w:tc>
          <w:tcPr>
            <w:tcW w:w="1496" w:type="dxa"/>
            <w:vAlign w:val="center"/>
          </w:tcPr>
          <w:p w14:paraId="2249F1C9" w14:textId="77777777" w:rsidR="00DD6983" w:rsidRPr="00812E8A" w:rsidRDefault="00DD6983" w:rsidP="004400AF">
            <w:pPr>
              <w:pStyle w:val="TableCell"/>
              <w:spacing w:before="0" w:after="0"/>
              <w:jc w:val="center"/>
              <w:rPr>
                <w:sz w:val="24"/>
              </w:rPr>
            </w:pPr>
            <w:r w:rsidRPr="00812E8A">
              <w:rPr>
                <w:sz w:val="24"/>
              </w:rPr>
              <w:t>TED</w:t>
            </w:r>
          </w:p>
        </w:tc>
        <w:tc>
          <w:tcPr>
            <w:tcW w:w="1496" w:type="dxa"/>
            <w:vAlign w:val="center"/>
          </w:tcPr>
          <w:p w14:paraId="09CD7DB2" w14:textId="77777777" w:rsidR="00DD6983" w:rsidRPr="00812E8A" w:rsidRDefault="00DD6983" w:rsidP="004400AF">
            <w:pPr>
              <w:pStyle w:val="TableCell"/>
              <w:spacing w:before="0" w:after="0"/>
              <w:jc w:val="center"/>
              <w:rPr>
                <w:sz w:val="24"/>
              </w:rPr>
            </w:pPr>
            <w:r w:rsidRPr="00812E8A">
              <w:rPr>
                <w:rFonts w:cs="Arial"/>
                <w:sz w:val="24"/>
              </w:rPr>
              <w:t>4.27 x 10</w:t>
            </w:r>
            <w:r w:rsidRPr="00812E8A">
              <w:rPr>
                <w:rFonts w:cs="Arial"/>
                <w:sz w:val="24"/>
                <w:vertAlign w:val="superscript"/>
              </w:rPr>
              <w:t>-10</w:t>
            </w:r>
          </w:p>
        </w:tc>
        <w:tc>
          <w:tcPr>
            <w:tcW w:w="1496" w:type="dxa"/>
            <w:vAlign w:val="center"/>
          </w:tcPr>
          <w:p w14:paraId="2B5BC8B1" w14:textId="77777777" w:rsidR="00DD6983" w:rsidRPr="00812E8A" w:rsidRDefault="00DD6983" w:rsidP="004400AF">
            <w:pPr>
              <w:pStyle w:val="TableCell"/>
              <w:spacing w:before="0" w:after="0"/>
              <w:jc w:val="center"/>
              <w:rPr>
                <w:sz w:val="24"/>
              </w:rPr>
            </w:pPr>
            <w:r w:rsidRPr="00812E8A">
              <w:rPr>
                <w:rFonts w:cs="Arial"/>
                <w:sz w:val="24"/>
              </w:rPr>
              <w:t>4.29 x 10</w:t>
            </w:r>
            <w:r w:rsidRPr="00812E8A">
              <w:rPr>
                <w:rFonts w:cs="Arial"/>
                <w:sz w:val="24"/>
                <w:vertAlign w:val="superscript"/>
              </w:rPr>
              <w:t>-13</w:t>
            </w:r>
          </w:p>
        </w:tc>
        <w:tc>
          <w:tcPr>
            <w:tcW w:w="1683" w:type="dxa"/>
            <w:vAlign w:val="center"/>
          </w:tcPr>
          <w:p w14:paraId="7B2EFC86" w14:textId="77777777" w:rsidR="00DD6983" w:rsidRPr="00812E8A" w:rsidRDefault="00DD6983" w:rsidP="004400AF">
            <w:pPr>
              <w:pStyle w:val="TableCell"/>
              <w:spacing w:before="0" w:after="0"/>
              <w:jc w:val="center"/>
              <w:rPr>
                <w:sz w:val="24"/>
              </w:rPr>
            </w:pPr>
            <w:r w:rsidRPr="00812E8A">
              <w:rPr>
                <w:sz w:val="24"/>
              </w:rPr>
              <w:t>4.29 x 10</w:t>
            </w:r>
            <w:r w:rsidRPr="00812E8A">
              <w:rPr>
                <w:sz w:val="24"/>
                <w:vertAlign w:val="superscript"/>
              </w:rPr>
              <w:t>-16</w:t>
            </w:r>
          </w:p>
        </w:tc>
      </w:tr>
      <w:tr w:rsidR="00DD6983" w:rsidRPr="00812E8A" w14:paraId="24378430" w14:textId="77777777" w:rsidTr="004400AF">
        <w:trPr>
          <w:cantSplit/>
          <w:jc w:val="center"/>
        </w:trPr>
        <w:tc>
          <w:tcPr>
            <w:tcW w:w="1791" w:type="dxa"/>
            <w:vMerge/>
            <w:vAlign w:val="center"/>
          </w:tcPr>
          <w:p w14:paraId="48FE6829" w14:textId="77777777" w:rsidR="00DD6983" w:rsidRPr="00812E8A" w:rsidRDefault="00DD6983" w:rsidP="004400AF">
            <w:pPr>
              <w:pStyle w:val="TableCell"/>
              <w:spacing w:before="0" w:after="0"/>
              <w:jc w:val="center"/>
              <w:rPr>
                <w:sz w:val="24"/>
              </w:rPr>
            </w:pPr>
          </w:p>
        </w:tc>
        <w:tc>
          <w:tcPr>
            <w:tcW w:w="1496" w:type="dxa"/>
            <w:vAlign w:val="center"/>
          </w:tcPr>
          <w:p w14:paraId="62EED4BE" w14:textId="77777777" w:rsidR="00DD6983" w:rsidRPr="00812E8A" w:rsidRDefault="00DD6983" w:rsidP="004400AF">
            <w:pPr>
              <w:pStyle w:val="TableCell"/>
              <w:spacing w:before="0" w:after="0"/>
              <w:jc w:val="center"/>
              <w:rPr>
                <w:sz w:val="24"/>
              </w:rPr>
            </w:pPr>
            <w:r w:rsidRPr="00812E8A">
              <w:rPr>
                <w:sz w:val="24"/>
              </w:rPr>
              <w:t>SEC</w:t>
            </w:r>
          </w:p>
        </w:tc>
        <w:tc>
          <w:tcPr>
            <w:tcW w:w="1496" w:type="dxa"/>
            <w:vAlign w:val="center"/>
          </w:tcPr>
          <w:p w14:paraId="7F6473C8" w14:textId="77777777" w:rsidR="00DD6983" w:rsidRPr="00812E8A" w:rsidRDefault="00DD6983" w:rsidP="004400AF">
            <w:pPr>
              <w:pStyle w:val="TableCell"/>
              <w:spacing w:before="0" w:after="0"/>
              <w:jc w:val="center"/>
              <w:rPr>
                <w:sz w:val="24"/>
              </w:rPr>
            </w:pPr>
            <w:r w:rsidRPr="00812E8A">
              <w:rPr>
                <w:sz w:val="24"/>
              </w:rPr>
              <w:t>1.28 x 10</w:t>
            </w:r>
            <w:r w:rsidRPr="00812E8A">
              <w:rPr>
                <w:sz w:val="24"/>
                <w:vertAlign w:val="superscript"/>
              </w:rPr>
              <w:t>-5</w:t>
            </w:r>
          </w:p>
        </w:tc>
        <w:tc>
          <w:tcPr>
            <w:tcW w:w="1496" w:type="dxa"/>
            <w:vAlign w:val="center"/>
          </w:tcPr>
          <w:p w14:paraId="4BBABC09" w14:textId="77777777" w:rsidR="00DD6983" w:rsidRPr="00812E8A" w:rsidRDefault="00DD6983" w:rsidP="004400AF">
            <w:pPr>
              <w:pStyle w:val="TableCell"/>
              <w:spacing w:before="0" w:after="0"/>
              <w:jc w:val="center"/>
              <w:rPr>
                <w:sz w:val="24"/>
              </w:rPr>
            </w:pPr>
            <w:r w:rsidRPr="00812E8A">
              <w:rPr>
                <w:sz w:val="24"/>
              </w:rPr>
              <w:t>1.29 x 10</w:t>
            </w:r>
            <w:r w:rsidRPr="00812E8A">
              <w:rPr>
                <w:sz w:val="24"/>
                <w:vertAlign w:val="superscript"/>
              </w:rPr>
              <w:t>-7</w:t>
            </w:r>
          </w:p>
        </w:tc>
        <w:tc>
          <w:tcPr>
            <w:tcW w:w="1683" w:type="dxa"/>
            <w:vAlign w:val="center"/>
          </w:tcPr>
          <w:p w14:paraId="55CC9330" w14:textId="77777777" w:rsidR="00DD6983" w:rsidRPr="00812E8A" w:rsidRDefault="00DD6983" w:rsidP="004400AF">
            <w:pPr>
              <w:pStyle w:val="TableCell"/>
              <w:spacing w:before="0" w:after="0"/>
              <w:jc w:val="center"/>
              <w:rPr>
                <w:sz w:val="24"/>
              </w:rPr>
            </w:pPr>
            <w:r w:rsidRPr="00812E8A">
              <w:rPr>
                <w:sz w:val="24"/>
              </w:rPr>
              <w:t>1.29 x 10</w:t>
            </w:r>
            <w:r w:rsidRPr="00812E8A">
              <w:rPr>
                <w:sz w:val="24"/>
                <w:vertAlign w:val="superscript"/>
              </w:rPr>
              <w:t>-9</w:t>
            </w:r>
          </w:p>
        </w:tc>
      </w:tr>
      <w:tr w:rsidR="00DD6983" w:rsidRPr="00812E8A" w14:paraId="05716F3E" w14:textId="77777777" w:rsidTr="004400AF">
        <w:trPr>
          <w:cantSplit/>
          <w:jc w:val="center"/>
        </w:trPr>
        <w:tc>
          <w:tcPr>
            <w:tcW w:w="1791" w:type="dxa"/>
            <w:vMerge/>
            <w:vAlign w:val="center"/>
          </w:tcPr>
          <w:p w14:paraId="00D6E08F" w14:textId="77777777" w:rsidR="00DD6983" w:rsidRPr="00812E8A" w:rsidRDefault="00DD6983" w:rsidP="004400AF">
            <w:pPr>
              <w:pStyle w:val="TableCell"/>
              <w:spacing w:before="0" w:after="0"/>
              <w:jc w:val="center"/>
              <w:rPr>
                <w:sz w:val="24"/>
              </w:rPr>
            </w:pPr>
          </w:p>
        </w:tc>
        <w:tc>
          <w:tcPr>
            <w:tcW w:w="1496" w:type="dxa"/>
            <w:vAlign w:val="center"/>
          </w:tcPr>
          <w:p w14:paraId="4E718D7D" w14:textId="77777777" w:rsidR="00DD6983" w:rsidRPr="00812E8A" w:rsidRDefault="00DD6983" w:rsidP="004400AF">
            <w:pPr>
              <w:pStyle w:val="TableCell"/>
              <w:spacing w:before="0" w:after="0"/>
              <w:jc w:val="center"/>
            </w:pPr>
            <w:r w:rsidRPr="00812E8A">
              <w:rPr>
                <w:sz w:val="24"/>
              </w:rPr>
              <w:t>SEC + FBA</w:t>
            </w:r>
          </w:p>
        </w:tc>
        <w:tc>
          <w:tcPr>
            <w:tcW w:w="1496" w:type="dxa"/>
            <w:vAlign w:val="center"/>
          </w:tcPr>
          <w:p w14:paraId="754DCF72" w14:textId="77777777" w:rsidR="00DD6983" w:rsidRPr="00812E8A" w:rsidRDefault="00DD6983" w:rsidP="004400AF">
            <w:pPr>
              <w:pStyle w:val="TableCell"/>
              <w:spacing w:before="0" w:after="0"/>
              <w:jc w:val="center"/>
              <w:rPr>
                <w:sz w:val="24"/>
              </w:rPr>
            </w:pPr>
            <w:r w:rsidRPr="00812E8A">
              <w:rPr>
                <w:rFonts w:cs="Arial"/>
                <w:sz w:val="24"/>
              </w:rPr>
              <w:t>1.71 x 10</w:t>
            </w:r>
            <w:r w:rsidRPr="00812E8A">
              <w:rPr>
                <w:rFonts w:cs="Arial"/>
                <w:sz w:val="24"/>
                <w:vertAlign w:val="superscript"/>
              </w:rPr>
              <w:t>-9</w:t>
            </w:r>
          </w:p>
        </w:tc>
        <w:tc>
          <w:tcPr>
            <w:tcW w:w="1496" w:type="dxa"/>
            <w:vAlign w:val="center"/>
          </w:tcPr>
          <w:p w14:paraId="451C4851" w14:textId="77777777" w:rsidR="00DD6983" w:rsidRPr="00812E8A" w:rsidRDefault="00DD6983" w:rsidP="004400AF">
            <w:pPr>
              <w:pStyle w:val="TableCell"/>
              <w:spacing w:before="0" w:after="0"/>
              <w:jc w:val="center"/>
              <w:rPr>
                <w:sz w:val="24"/>
              </w:rPr>
            </w:pPr>
            <w:r w:rsidRPr="00812E8A">
              <w:rPr>
                <w:rFonts w:cs="Arial"/>
                <w:sz w:val="24"/>
              </w:rPr>
              <w:t>1.72 x 10</w:t>
            </w:r>
            <w:r w:rsidRPr="00812E8A">
              <w:rPr>
                <w:rFonts w:cs="Arial"/>
                <w:sz w:val="24"/>
                <w:vertAlign w:val="superscript"/>
              </w:rPr>
              <w:t>-12</w:t>
            </w:r>
          </w:p>
        </w:tc>
        <w:tc>
          <w:tcPr>
            <w:tcW w:w="1683" w:type="dxa"/>
            <w:vAlign w:val="center"/>
          </w:tcPr>
          <w:p w14:paraId="690F27A9" w14:textId="77777777" w:rsidR="00DD6983" w:rsidRPr="00812E8A" w:rsidRDefault="00DD6983" w:rsidP="004400AF">
            <w:pPr>
              <w:pStyle w:val="TableCell"/>
              <w:spacing w:before="0" w:after="0"/>
              <w:jc w:val="center"/>
              <w:rPr>
                <w:sz w:val="24"/>
              </w:rPr>
            </w:pPr>
            <w:r w:rsidRPr="00812E8A">
              <w:rPr>
                <w:rFonts w:cs="Arial"/>
                <w:sz w:val="24"/>
              </w:rPr>
              <w:t>1.72 x 10</w:t>
            </w:r>
            <w:r w:rsidRPr="00812E8A">
              <w:rPr>
                <w:rFonts w:cs="Arial"/>
                <w:sz w:val="24"/>
                <w:vertAlign w:val="superscript"/>
              </w:rPr>
              <w:t>-15</w:t>
            </w:r>
          </w:p>
        </w:tc>
      </w:tr>
      <w:tr w:rsidR="00DD6983" w:rsidRPr="00812E8A" w14:paraId="0CA99545" w14:textId="77777777" w:rsidTr="004400AF">
        <w:trPr>
          <w:cantSplit/>
          <w:jc w:val="center"/>
        </w:trPr>
        <w:tc>
          <w:tcPr>
            <w:tcW w:w="1791" w:type="dxa"/>
            <w:vMerge w:val="restart"/>
            <w:vAlign w:val="center"/>
          </w:tcPr>
          <w:p w14:paraId="6BC53FC3" w14:textId="77777777" w:rsidR="00DD6983" w:rsidRPr="00812E8A" w:rsidRDefault="00DD6983" w:rsidP="004400AF">
            <w:pPr>
              <w:pStyle w:val="TableCell"/>
              <w:spacing w:before="0" w:after="0"/>
              <w:jc w:val="center"/>
              <w:rPr>
                <w:sz w:val="24"/>
              </w:rPr>
            </w:pPr>
            <w:r w:rsidRPr="00812E8A">
              <w:rPr>
                <w:sz w:val="24"/>
              </w:rPr>
              <w:t>48</w:t>
            </w:r>
          </w:p>
        </w:tc>
        <w:tc>
          <w:tcPr>
            <w:tcW w:w="1496" w:type="dxa"/>
            <w:vAlign w:val="center"/>
          </w:tcPr>
          <w:p w14:paraId="092C1C6C" w14:textId="77777777" w:rsidR="00DD6983" w:rsidRPr="00812E8A" w:rsidRDefault="00DD6983" w:rsidP="004400AF">
            <w:pPr>
              <w:pStyle w:val="TableCell"/>
              <w:spacing w:before="0" w:after="0"/>
              <w:jc w:val="center"/>
              <w:rPr>
                <w:sz w:val="24"/>
              </w:rPr>
            </w:pPr>
            <w:r w:rsidRPr="00812E8A">
              <w:rPr>
                <w:sz w:val="24"/>
              </w:rPr>
              <w:t>TED</w:t>
            </w:r>
          </w:p>
        </w:tc>
        <w:tc>
          <w:tcPr>
            <w:tcW w:w="1496" w:type="dxa"/>
            <w:vAlign w:val="center"/>
          </w:tcPr>
          <w:p w14:paraId="7C4B0305" w14:textId="77777777" w:rsidR="00DD6983" w:rsidRPr="00812E8A" w:rsidRDefault="00DD6983" w:rsidP="004400AF">
            <w:pPr>
              <w:pStyle w:val="TableCell"/>
              <w:spacing w:before="0" w:after="0"/>
              <w:jc w:val="center"/>
              <w:rPr>
                <w:sz w:val="24"/>
              </w:rPr>
            </w:pPr>
            <w:r w:rsidRPr="00812E8A">
              <w:rPr>
                <w:rFonts w:cs="Arial"/>
                <w:sz w:val="24"/>
              </w:rPr>
              <w:t>2.60 x 10</w:t>
            </w:r>
            <w:r w:rsidRPr="00812E8A">
              <w:rPr>
                <w:rFonts w:cs="Arial"/>
                <w:sz w:val="24"/>
                <w:vertAlign w:val="superscript"/>
              </w:rPr>
              <w:t>-10</w:t>
            </w:r>
          </w:p>
        </w:tc>
        <w:tc>
          <w:tcPr>
            <w:tcW w:w="1496" w:type="dxa"/>
            <w:vAlign w:val="center"/>
          </w:tcPr>
          <w:p w14:paraId="64BFC1F6" w14:textId="77777777" w:rsidR="00DD6983" w:rsidRPr="00812E8A" w:rsidRDefault="00DD6983" w:rsidP="004400AF">
            <w:pPr>
              <w:pStyle w:val="TableCell"/>
              <w:spacing w:before="0" w:after="0"/>
              <w:jc w:val="center"/>
              <w:rPr>
                <w:sz w:val="24"/>
              </w:rPr>
            </w:pPr>
            <w:r w:rsidRPr="00812E8A">
              <w:rPr>
                <w:rFonts w:cs="Arial"/>
                <w:sz w:val="24"/>
              </w:rPr>
              <w:t>2.61 x 10</w:t>
            </w:r>
            <w:r w:rsidRPr="00812E8A">
              <w:rPr>
                <w:rFonts w:cs="Arial"/>
                <w:sz w:val="24"/>
                <w:vertAlign w:val="superscript"/>
              </w:rPr>
              <w:t>-13</w:t>
            </w:r>
          </w:p>
        </w:tc>
        <w:tc>
          <w:tcPr>
            <w:tcW w:w="1683" w:type="dxa"/>
            <w:vAlign w:val="center"/>
          </w:tcPr>
          <w:p w14:paraId="2B80F0FB" w14:textId="77777777" w:rsidR="00DD6983" w:rsidRPr="00812E8A" w:rsidRDefault="00DD6983" w:rsidP="004400AF">
            <w:pPr>
              <w:pStyle w:val="TableCell"/>
              <w:spacing w:before="0" w:after="0"/>
              <w:jc w:val="center"/>
              <w:rPr>
                <w:sz w:val="24"/>
              </w:rPr>
            </w:pPr>
            <w:r w:rsidRPr="00812E8A">
              <w:rPr>
                <w:sz w:val="24"/>
              </w:rPr>
              <w:t>2.61 x 10</w:t>
            </w:r>
            <w:r w:rsidRPr="00812E8A">
              <w:rPr>
                <w:sz w:val="24"/>
                <w:vertAlign w:val="superscript"/>
              </w:rPr>
              <w:t>-16</w:t>
            </w:r>
          </w:p>
        </w:tc>
      </w:tr>
      <w:tr w:rsidR="00DD6983" w:rsidRPr="00812E8A" w14:paraId="5C015339" w14:textId="77777777" w:rsidTr="004400AF">
        <w:trPr>
          <w:cantSplit/>
          <w:jc w:val="center"/>
        </w:trPr>
        <w:tc>
          <w:tcPr>
            <w:tcW w:w="1791" w:type="dxa"/>
            <w:vMerge/>
            <w:vAlign w:val="center"/>
          </w:tcPr>
          <w:p w14:paraId="60D02180" w14:textId="77777777" w:rsidR="00DD6983" w:rsidRPr="00812E8A" w:rsidRDefault="00DD6983" w:rsidP="004400AF">
            <w:pPr>
              <w:pStyle w:val="TableCell"/>
              <w:spacing w:before="0" w:after="0"/>
              <w:jc w:val="center"/>
              <w:rPr>
                <w:sz w:val="24"/>
              </w:rPr>
            </w:pPr>
          </w:p>
        </w:tc>
        <w:tc>
          <w:tcPr>
            <w:tcW w:w="1496" w:type="dxa"/>
            <w:vAlign w:val="center"/>
          </w:tcPr>
          <w:p w14:paraId="2BA21680" w14:textId="77777777" w:rsidR="00DD6983" w:rsidRPr="00812E8A" w:rsidRDefault="00DD6983" w:rsidP="004400AF">
            <w:pPr>
              <w:pStyle w:val="TableCell"/>
              <w:spacing w:before="0" w:after="0"/>
              <w:jc w:val="center"/>
              <w:rPr>
                <w:sz w:val="24"/>
              </w:rPr>
            </w:pPr>
            <w:r w:rsidRPr="00812E8A">
              <w:rPr>
                <w:sz w:val="24"/>
              </w:rPr>
              <w:t>SEC</w:t>
            </w:r>
          </w:p>
        </w:tc>
        <w:tc>
          <w:tcPr>
            <w:tcW w:w="1496" w:type="dxa"/>
            <w:vAlign w:val="center"/>
          </w:tcPr>
          <w:p w14:paraId="0445EEAA" w14:textId="77777777" w:rsidR="00DD6983" w:rsidRPr="00812E8A" w:rsidRDefault="00DD6983" w:rsidP="004400AF">
            <w:pPr>
              <w:pStyle w:val="TableCell"/>
              <w:spacing w:before="0" w:after="0"/>
              <w:jc w:val="center"/>
              <w:rPr>
                <w:sz w:val="24"/>
              </w:rPr>
            </w:pPr>
            <w:r w:rsidRPr="00812E8A">
              <w:rPr>
                <w:sz w:val="24"/>
              </w:rPr>
              <w:t>7.80 x 10</w:t>
            </w:r>
            <w:r w:rsidRPr="00812E8A">
              <w:rPr>
                <w:sz w:val="24"/>
                <w:vertAlign w:val="superscript"/>
              </w:rPr>
              <w:t>-6</w:t>
            </w:r>
          </w:p>
        </w:tc>
        <w:tc>
          <w:tcPr>
            <w:tcW w:w="1496" w:type="dxa"/>
            <w:vAlign w:val="center"/>
          </w:tcPr>
          <w:p w14:paraId="09E1B226" w14:textId="77777777" w:rsidR="00DD6983" w:rsidRPr="00812E8A" w:rsidRDefault="00DD6983" w:rsidP="004400AF">
            <w:pPr>
              <w:pStyle w:val="TableCell"/>
              <w:spacing w:before="0" w:after="0"/>
              <w:jc w:val="center"/>
              <w:rPr>
                <w:sz w:val="24"/>
              </w:rPr>
            </w:pPr>
            <w:r w:rsidRPr="00812E8A">
              <w:rPr>
                <w:sz w:val="24"/>
              </w:rPr>
              <w:t>7.83 x 10</w:t>
            </w:r>
            <w:r w:rsidRPr="00812E8A">
              <w:rPr>
                <w:sz w:val="24"/>
                <w:vertAlign w:val="superscript"/>
              </w:rPr>
              <w:t>-8</w:t>
            </w:r>
          </w:p>
        </w:tc>
        <w:tc>
          <w:tcPr>
            <w:tcW w:w="1683" w:type="dxa"/>
            <w:vAlign w:val="center"/>
          </w:tcPr>
          <w:p w14:paraId="327C0CBC" w14:textId="77777777" w:rsidR="00DD6983" w:rsidRPr="00812E8A" w:rsidRDefault="00DD6983" w:rsidP="004400AF">
            <w:pPr>
              <w:pStyle w:val="TableCell"/>
              <w:spacing w:before="0" w:after="0"/>
              <w:jc w:val="center"/>
              <w:rPr>
                <w:sz w:val="24"/>
              </w:rPr>
            </w:pPr>
            <w:r w:rsidRPr="00812E8A">
              <w:rPr>
                <w:sz w:val="24"/>
              </w:rPr>
              <w:t>7.83 x 10</w:t>
            </w:r>
            <w:r w:rsidRPr="00812E8A">
              <w:rPr>
                <w:sz w:val="24"/>
                <w:vertAlign w:val="superscript"/>
              </w:rPr>
              <w:t>-10</w:t>
            </w:r>
          </w:p>
        </w:tc>
      </w:tr>
      <w:tr w:rsidR="00DD6983" w:rsidRPr="00812E8A" w14:paraId="7ABFAEEC" w14:textId="77777777" w:rsidTr="004400AF">
        <w:trPr>
          <w:cantSplit/>
          <w:jc w:val="center"/>
        </w:trPr>
        <w:tc>
          <w:tcPr>
            <w:tcW w:w="1791" w:type="dxa"/>
            <w:vMerge/>
            <w:vAlign w:val="center"/>
          </w:tcPr>
          <w:p w14:paraId="39E2A420" w14:textId="77777777" w:rsidR="00DD6983" w:rsidRPr="00812E8A" w:rsidRDefault="00DD6983" w:rsidP="004400AF">
            <w:pPr>
              <w:pStyle w:val="TableCell"/>
              <w:spacing w:before="0" w:after="0"/>
              <w:jc w:val="center"/>
              <w:rPr>
                <w:sz w:val="24"/>
              </w:rPr>
            </w:pPr>
          </w:p>
        </w:tc>
        <w:tc>
          <w:tcPr>
            <w:tcW w:w="1496" w:type="dxa"/>
            <w:vAlign w:val="center"/>
          </w:tcPr>
          <w:p w14:paraId="46BF211D" w14:textId="77777777" w:rsidR="00DD6983" w:rsidRPr="00812E8A" w:rsidRDefault="00DD6983" w:rsidP="004400AF">
            <w:pPr>
              <w:pStyle w:val="TableCell"/>
              <w:spacing w:before="0" w:after="0"/>
              <w:jc w:val="center"/>
            </w:pPr>
            <w:r w:rsidRPr="00812E8A">
              <w:rPr>
                <w:sz w:val="24"/>
              </w:rPr>
              <w:t>SEC + FBA</w:t>
            </w:r>
          </w:p>
        </w:tc>
        <w:tc>
          <w:tcPr>
            <w:tcW w:w="1496" w:type="dxa"/>
            <w:vAlign w:val="center"/>
          </w:tcPr>
          <w:p w14:paraId="2D6625EF" w14:textId="77777777" w:rsidR="00DD6983" w:rsidRPr="00812E8A" w:rsidRDefault="00DD6983" w:rsidP="004400AF">
            <w:pPr>
              <w:pStyle w:val="TableCell"/>
              <w:spacing w:before="0" w:after="0"/>
              <w:jc w:val="center"/>
              <w:rPr>
                <w:sz w:val="24"/>
              </w:rPr>
            </w:pPr>
            <w:r w:rsidRPr="00812E8A">
              <w:rPr>
                <w:rFonts w:cs="Arial"/>
                <w:sz w:val="24"/>
              </w:rPr>
              <w:t>1.04 x 10</w:t>
            </w:r>
            <w:r w:rsidRPr="00812E8A">
              <w:rPr>
                <w:rFonts w:cs="Arial"/>
                <w:sz w:val="24"/>
                <w:vertAlign w:val="superscript"/>
              </w:rPr>
              <w:t>-9</w:t>
            </w:r>
          </w:p>
        </w:tc>
        <w:tc>
          <w:tcPr>
            <w:tcW w:w="1496" w:type="dxa"/>
            <w:vAlign w:val="center"/>
          </w:tcPr>
          <w:p w14:paraId="42CA17D8" w14:textId="77777777" w:rsidR="00DD6983" w:rsidRPr="00812E8A" w:rsidRDefault="00DD6983" w:rsidP="004400AF">
            <w:pPr>
              <w:pStyle w:val="TableCell"/>
              <w:spacing w:before="0" w:after="0"/>
              <w:jc w:val="center"/>
              <w:rPr>
                <w:sz w:val="24"/>
              </w:rPr>
            </w:pPr>
            <w:r w:rsidRPr="00812E8A">
              <w:rPr>
                <w:rFonts w:cs="Arial"/>
                <w:sz w:val="24"/>
              </w:rPr>
              <w:t>1.04 x 10</w:t>
            </w:r>
            <w:r w:rsidRPr="00812E8A">
              <w:rPr>
                <w:rFonts w:cs="Arial"/>
                <w:sz w:val="24"/>
                <w:vertAlign w:val="superscript"/>
              </w:rPr>
              <w:t>-12</w:t>
            </w:r>
          </w:p>
        </w:tc>
        <w:tc>
          <w:tcPr>
            <w:tcW w:w="1683" w:type="dxa"/>
            <w:vAlign w:val="center"/>
          </w:tcPr>
          <w:p w14:paraId="5E018106" w14:textId="77777777" w:rsidR="00DD6983" w:rsidRPr="00812E8A" w:rsidRDefault="00DD6983" w:rsidP="004400AF">
            <w:pPr>
              <w:pStyle w:val="TableCell"/>
              <w:spacing w:before="0" w:after="0"/>
              <w:jc w:val="center"/>
              <w:rPr>
                <w:sz w:val="24"/>
              </w:rPr>
            </w:pPr>
            <w:r w:rsidRPr="00812E8A">
              <w:rPr>
                <w:rFonts w:cs="Arial"/>
                <w:sz w:val="24"/>
              </w:rPr>
              <w:t>1.04 x 10</w:t>
            </w:r>
            <w:r w:rsidRPr="00812E8A">
              <w:rPr>
                <w:rFonts w:cs="Arial"/>
                <w:sz w:val="24"/>
                <w:vertAlign w:val="superscript"/>
              </w:rPr>
              <w:t>-15</w:t>
            </w:r>
          </w:p>
        </w:tc>
      </w:tr>
      <w:tr w:rsidR="00DD6983" w:rsidRPr="00812E8A" w14:paraId="56B6AA04" w14:textId="77777777" w:rsidTr="004400AF">
        <w:trPr>
          <w:cantSplit/>
          <w:jc w:val="center"/>
        </w:trPr>
        <w:tc>
          <w:tcPr>
            <w:tcW w:w="1791" w:type="dxa"/>
            <w:vMerge w:val="restart"/>
            <w:vAlign w:val="center"/>
          </w:tcPr>
          <w:p w14:paraId="26A69B95" w14:textId="77777777" w:rsidR="00DD6983" w:rsidRPr="00812E8A" w:rsidRDefault="00DD6983" w:rsidP="004400AF">
            <w:pPr>
              <w:pStyle w:val="TableCell"/>
              <w:spacing w:before="0" w:after="0"/>
              <w:jc w:val="center"/>
              <w:rPr>
                <w:sz w:val="24"/>
              </w:rPr>
            </w:pPr>
            <w:r w:rsidRPr="00812E8A">
              <w:rPr>
                <w:sz w:val="24"/>
              </w:rPr>
              <w:t>40</w:t>
            </w:r>
          </w:p>
        </w:tc>
        <w:tc>
          <w:tcPr>
            <w:tcW w:w="1496" w:type="dxa"/>
            <w:vAlign w:val="center"/>
          </w:tcPr>
          <w:p w14:paraId="60AB62BE" w14:textId="77777777" w:rsidR="00DD6983" w:rsidRPr="00812E8A" w:rsidRDefault="00DD6983" w:rsidP="004400AF">
            <w:pPr>
              <w:pStyle w:val="TableCell"/>
              <w:spacing w:before="0" w:after="0"/>
              <w:jc w:val="center"/>
              <w:rPr>
                <w:sz w:val="24"/>
              </w:rPr>
            </w:pPr>
            <w:r w:rsidRPr="00812E8A">
              <w:rPr>
                <w:sz w:val="24"/>
              </w:rPr>
              <w:t>TED</w:t>
            </w:r>
          </w:p>
        </w:tc>
        <w:tc>
          <w:tcPr>
            <w:tcW w:w="1496" w:type="dxa"/>
            <w:vAlign w:val="center"/>
          </w:tcPr>
          <w:p w14:paraId="29F7F508" w14:textId="77777777" w:rsidR="00DD6983" w:rsidRPr="00812E8A" w:rsidRDefault="00DD6983" w:rsidP="004400AF">
            <w:pPr>
              <w:pStyle w:val="TableCell"/>
              <w:spacing w:before="0" w:after="0"/>
              <w:jc w:val="center"/>
              <w:rPr>
                <w:sz w:val="24"/>
              </w:rPr>
            </w:pPr>
            <w:r w:rsidRPr="00812E8A">
              <w:rPr>
                <w:rFonts w:cs="Arial"/>
                <w:sz w:val="24"/>
              </w:rPr>
              <w:t>1.51 x 10</w:t>
            </w:r>
            <w:r w:rsidRPr="00812E8A">
              <w:rPr>
                <w:rFonts w:cs="Arial"/>
                <w:sz w:val="24"/>
                <w:vertAlign w:val="superscript"/>
              </w:rPr>
              <w:t>-10</w:t>
            </w:r>
          </w:p>
        </w:tc>
        <w:tc>
          <w:tcPr>
            <w:tcW w:w="1496" w:type="dxa"/>
            <w:vAlign w:val="center"/>
          </w:tcPr>
          <w:p w14:paraId="287FFDDD" w14:textId="77777777" w:rsidR="00DD6983" w:rsidRPr="00812E8A" w:rsidRDefault="00DD6983" w:rsidP="004400AF">
            <w:pPr>
              <w:pStyle w:val="TableCell"/>
              <w:spacing w:before="0" w:after="0"/>
              <w:jc w:val="center"/>
              <w:rPr>
                <w:sz w:val="24"/>
              </w:rPr>
            </w:pPr>
            <w:r w:rsidRPr="00812E8A">
              <w:rPr>
                <w:rFonts w:cs="Arial"/>
                <w:sz w:val="24"/>
              </w:rPr>
              <w:t>1.52 x 10</w:t>
            </w:r>
            <w:r w:rsidRPr="00812E8A">
              <w:rPr>
                <w:rFonts w:cs="Arial"/>
                <w:sz w:val="24"/>
                <w:vertAlign w:val="superscript"/>
              </w:rPr>
              <w:t>-13</w:t>
            </w:r>
          </w:p>
        </w:tc>
        <w:tc>
          <w:tcPr>
            <w:tcW w:w="1683" w:type="dxa"/>
            <w:vAlign w:val="center"/>
          </w:tcPr>
          <w:p w14:paraId="513AC57A" w14:textId="77777777" w:rsidR="00DD6983" w:rsidRPr="00812E8A" w:rsidRDefault="00DD6983" w:rsidP="004400AF">
            <w:pPr>
              <w:pStyle w:val="TableCell"/>
              <w:spacing w:before="0" w:after="0"/>
              <w:jc w:val="center"/>
              <w:rPr>
                <w:sz w:val="24"/>
              </w:rPr>
            </w:pPr>
            <w:r w:rsidRPr="00812E8A">
              <w:rPr>
                <w:sz w:val="24"/>
              </w:rPr>
              <w:t>1.52 x 10</w:t>
            </w:r>
            <w:r w:rsidRPr="00812E8A">
              <w:rPr>
                <w:sz w:val="24"/>
                <w:vertAlign w:val="superscript"/>
              </w:rPr>
              <w:t>-16</w:t>
            </w:r>
          </w:p>
        </w:tc>
      </w:tr>
      <w:tr w:rsidR="00DD6983" w:rsidRPr="00812E8A" w14:paraId="2DA54468" w14:textId="77777777" w:rsidTr="004400AF">
        <w:trPr>
          <w:cantSplit/>
          <w:jc w:val="center"/>
        </w:trPr>
        <w:tc>
          <w:tcPr>
            <w:tcW w:w="1791" w:type="dxa"/>
            <w:vMerge/>
            <w:vAlign w:val="center"/>
          </w:tcPr>
          <w:p w14:paraId="38A54D58" w14:textId="77777777" w:rsidR="00DD6983" w:rsidRPr="00812E8A" w:rsidRDefault="00DD6983" w:rsidP="004400AF">
            <w:pPr>
              <w:pStyle w:val="TableCell"/>
              <w:spacing w:before="0" w:after="0"/>
              <w:jc w:val="center"/>
              <w:rPr>
                <w:sz w:val="24"/>
              </w:rPr>
            </w:pPr>
          </w:p>
        </w:tc>
        <w:tc>
          <w:tcPr>
            <w:tcW w:w="1496" w:type="dxa"/>
            <w:vAlign w:val="center"/>
          </w:tcPr>
          <w:p w14:paraId="38950668" w14:textId="77777777" w:rsidR="00DD6983" w:rsidRPr="00812E8A" w:rsidRDefault="00DD6983" w:rsidP="004400AF">
            <w:pPr>
              <w:pStyle w:val="TableCell"/>
              <w:spacing w:before="0" w:after="0"/>
              <w:jc w:val="center"/>
              <w:rPr>
                <w:sz w:val="24"/>
              </w:rPr>
            </w:pPr>
            <w:r w:rsidRPr="00812E8A">
              <w:rPr>
                <w:sz w:val="24"/>
              </w:rPr>
              <w:t>SEC</w:t>
            </w:r>
          </w:p>
        </w:tc>
        <w:tc>
          <w:tcPr>
            <w:tcW w:w="1496" w:type="dxa"/>
            <w:vAlign w:val="center"/>
          </w:tcPr>
          <w:p w14:paraId="48238AAA" w14:textId="77777777" w:rsidR="00DD6983" w:rsidRPr="00812E8A" w:rsidRDefault="00DD6983" w:rsidP="004400AF">
            <w:pPr>
              <w:pStyle w:val="TableCell"/>
              <w:spacing w:before="0" w:after="0"/>
              <w:jc w:val="center"/>
              <w:rPr>
                <w:sz w:val="24"/>
              </w:rPr>
            </w:pPr>
            <w:r w:rsidRPr="00812E8A">
              <w:rPr>
                <w:sz w:val="24"/>
              </w:rPr>
              <w:t>4.54 x 10</w:t>
            </w:r>
            <w:r w:rsidRPr="00812E8A">
              <w:rPr>
                <w:sz w:val="24"/>
                <w:vertAlign w:val="superscript"/>
              </w:rPr>
              <w:t>-6</w:t>
            </w:r>
          </w:p>
        </w:tc>
        <w:tc>
          <w:tcPr>
            <w:tcW w:w="1496" w:type="dxa"/>
            <w:vAlign w:val="center"/>
          </w:tcPr>
          <w:p w14:paraId="168B6F28" w14:textId="77777777" w:rsidR="00DD6983" w:rsidRPr="00812E8A" w:rsidRDefault="00DD6983" w:rsidP="004400AF">
            <w:pPr>
              <w:pStyle w:val="TableCell"/>
              <w:spacing w:before="0" w:after="0"/>
              <w:jc w:val="center"/>
              <w:rPr>
                <w:sz w:val="24"/>
              </w:rPr>
            </w:pPr>
            <w:r w:rsidRPr="00812E8A">
              <w:rPr>
                <w:sz w:val="24"/>
              </w:rPr>
              <w:t>4.56 x 10</w:t>
            </w:r>
            <w:r w:rsidRPr="00812E8A">
              <w:rPr>
                <w:sz w:val="24"/>
                <w:vertAlign w:val="superscript"/>
              </w:rPr>
              <w:t>-8</w:t>
            </w:r>
          </w:p>
        </w:tc>
        <w:tc>
          <w:tcPr>
            <w:tcW w:w="1683" w:type="dxa"/>
            <w:vAlign w:val="center"/>
          </w:tcPr>
          <w:p w14:paraId="7E340B5F" w14:textId="77777777" w:rsidR="00DD6983" w:rsidRPr="00812E8A" w:rsidRDefault="00DD6983" w:rsidP="004400AF">
            <w:pPr>
              <w:pStyle w:val="TableCell"/>
              <w:spacing w:before="0" w:after="0"/>
              <w:jc w:val="center"/>
              <w:rPr>
                <w:sz w:val="24"/>
              </w:rPr>
            </w:pPr>
            <w:r w:rsidRPr="00812E8A">
              <w:rPr>
                <w:sz w:val="24"/>
              </w:rPr>
              <w:t>4.56 x 10</w:t>
            </w:r>
            <w:r w:rsidRPr="00812E8A">
              <w:rPr>
                <w:sz w:val="24"/>
                <w:vertAlign w:val="superscript"/>
              </w:rPr>
              <w:t>-10</w:t>
            </w:r>
          </w:p>
        </w:tc>
      </w:tr>
      <w:tr w:rsidR="00DD6983" w:rsidRPr="00812E8A" w14:paraId="495AE1F1" w14:textId="77777777" w:rsidTr="004400AF">
        <w:trPr>
          <w:cantSplit/>
          <w:jc w:val="center"/>
        </w:trPr>
        <w:tc>
          <w:tcPr>
            <w:tcW w:w="1791" w:type="dxa"/>
            <w:vMerge/>
            <w:vAlign w:val="center"/>
          </w:tcPr>
          <w:p w14:paraId="383E1E3A" w14:textId="77777777" w:rsidR="00DD6983" w:rsidRPr="00812E8A" w:rsidRDefault="00DD6983" w:rsidP="004400AF">
            <w:pPr>
              <w:pStyle w:val="TableCell"/>
              <w:spacing w:before="0" w:after="0"/>
              <w:jc w:val="center"/>
              <w:rPr>
                <w:sz w:val="24"/>
              </w:rPr>
            </w:pPr>
          </w:p>
        </w:tc>
        <w:tc>
          <w:tcPr>
            <w:tcW w:w="1496" w:type="dxa"/>
            <w:vAlign w:val="center"/>
          </w:tcPr>
          <w:p w14:paraId="421A65BF" w14:textId="77777777" w:rsidR="00DD6983" w:rsidRPr="00812E8A" w:rsidRDefault="00DD6983" w:rsidP="004400AF">
            <w:pPr>
              <w:pStyle w:val="TableCell"/>
              <w:spacing w:before="0" w:after="0"/>
              <w:jc w:val="center"/>
            </w:pPr>
            <w:r w:rsidRPr="00812E8A">
              <w:rPr>
                <w:sz w:val="24"/>
              </w:rPr>
              <w:t>SEC + FBA</w:t>
            </w:r>
          </w:p>
        </w:tc>
        <w:tc>
          <w:tcPr>
            <w:tcW w:w="1496" w:type="dxa"/>
            <w:vAlign w:val="center"/>
          </w:tcPr>
          <w:p w14:paraId="09BE1F97" w14:textId="77777777" w:rsidR="00DD6983" w:rsidRPr="00812E8A" w:rsidRDefault="00DD6983" w:rsidP="004400AF">
            <w:pPr>
              <w:pStyle w:val="TableCell"/>
              <w:spacing w:before="0" w:after="0"/>
              <w:jc w:val="center"/>
              <w:rPr>
                <w:sz w:val="24"/>
              </w:rPr>
            </w:pPr>
            <w:r w:rsidRPr="00812E8A">
              <w:rPr>
                <w:rFonts w:cs="Arial"/>
                <w:sz w:val="24"/>
              </w:rPr>
              <w:t>6.06 x 10</w:t>
            </w:r>
            <w:r w:rsidRPr="00812E8A">
              <w:rPr>
                <w:rFonts w:cs="Arial"/>
                <w:sz w:val="24"/>
                <w:vertAlign w:val="superscript"/>
              </w:rPr>
              <w:t>-10</w:t>
            </w:r>
          </w:p>
        </w:tc>
        <w:tc>
          <w:tcPr>
            <w:tcW w:w="1496" w:type="dxa"/>
            <w:vAlign w:val="center"/>
          </w:tcPr>
          <w:p w14:paraId="5DCE971B" w14:textId="77777777" w:rsidR="00DD6983" w:rsidRPr="00812E8A" w:rsidRDefault="00DD6983" w:rsidP="004400AF">
            <w:pPr>
              <w:pStyle w:val="TableCell"/>
              <w:spacing w:before="0" w:after="0"/>
              <w:jc w:val="center"/>
              <w:rPr>
                <w:sz w:val="24"/>
              </w:rPr>
            </w:pPr>
            <w:r w:rsidRPr="00812E8A">
              <w:rPr>
                <w:rFonts w:cs="Arial"/>
                <w:sz w:val="24"/>
              </w:rPr>
              <w:t>6.08 x 10</w:t>
            </w:r>
            <w:r w:rsidRPr="00812E8A">
              <w:rPr>
                <w:rFonts w:cs="Arial"/>
                <w:sz w:val="24"/>
                <w:vertAlign w:val="superscript"/>
              </w:rPr>
              <w:t>-13</w:t>
            </w:r>
          </w:p>
        </w:tc>
        <w:tc>
          <w:tcPr>
            <w:tcW w:w="1683" w:type="dxa"/>
            <w:vAlign w:val="center"/>
          </w:tcPr>
          <w:p w14:paraId="5987C9F0" w14:textId="77777777" w:rsidR="00DD6983" w:rsidRPr="00812E8A" w:rsidRDefault="00DD6983" w:rsidP="004400AF">
            <w:pPr>
              <w:pStyle w:val="TableCell"/>
              <w:spacing w:before="0" w:after="0"/>
              <w:jc w:val="center"/>
              <w:rPr>
                <w:sz w:val="24"/>
              </w:rPr>
            </w:pPr>
            <w:r w:rsidRPr="00812E8A">
              <w:rPr>
                <w:rFonts w:cs="Arial"/>
                <w:sz w:val="24"/>
              </w:rPr>
              <w:t>6.08 x 10</w:t>
            </w:r>
            <w:r w:rsidRPr="00812E8A">
              <w:rPr>
                <w:rFonts w:cs="Arial"/>
                <w:sz w:val="24"/>
                <w:vertAlign w:val="superscript"/>
              </w:rPr>
              <w:t>-16</w:t>
            </w:r>
          </w:p>
        </w:tc>
      </w:tr>
    </w:tbl>
    <w:p w14:paraId="3E9AA7A7" w14:textId="77777777" w:rsidR="00DD6983" w:rsidRPr="00812E8A" w:rsidRDefault="00DD6983" w:rsidP="00DD6983"/>
    <w:p w14:paraId="4E1E87FC" w14:textId="77777777" w:rsidR="00DD6983" w:rsidRPr="00812E8A" w:rsidRDefault="00DD6983" w:rsidP="00DD6983"/>
    <w:p w14:paraId="0453B1FB" w14:textId="77777777" w:rsidR="00DD6983" w:rsidRPr="00812E8A" w:rsidRDefault="00DD6983" w:rsidP="00DD6983">
      <w:pPr>
        <w:sectPr w:rsidR="00DD6983" w:rsidRPr="00812E8A" w:rsidSect="00341B1E">
          <w:type w:val="continuous"/>
          <w:pgSz w:w="12240" w:h="15840"/>
          <w:pgMar w:top="1440" w:right="1440" w:bottom="1440" w:left="1440" w:header="547" w:footer="547" w:gutter="360"/>
          <w:pgNumType w:start="1" w:chapStyle="8"/>
          <w:cols w:space="720"/>
          <w:docGrid w:linePitch="360"/>
        </w:sectPr>
      </w:pPr>
    </w:p>
    <w:p w14:paraId="19DF9F16" w14:textId="77777777" w:rsidR="00DD6983" w:rsidRPr="00812E8A" w:rsidRDefault="00DD6983" w:rsidP="00F14C28">
      <w:pPr>
        <w:pStyle w:val="Heading8"/>
        <w:rPr>
          <w:lang w:val="en-US"/>
        </w:rPr>
      </w:pPr>
      <w:r w:rsidRPr="00812E8A">
        <w:rPr>
          <w:lang w:val="en-US"/>
        </w:rPr>
        <w:lastRenderedPageBreak/>
        <w:br/>
      </w:r>
      <w:r w:rsidRPr="00812E8A">
        <w:rPr>
          <w:lang w:val="en-US"/>
        </w:rPr>
        <w:br/>
      </w:r>
      <w:bookmarkStart w:id="995" w:name="_Toc94433166"/>
      <w:bookmarkStart w:id="996" w:name="_Toc111602348"/>
      <w:bookmarkStart w:id="997" w:name="_Ref122261202"/>
      <w:bookmarkStart w:id="998" w:name="_Toc312227627"/>
      <w:bookmarkStart w:id="999" w:name="_Toc337827022"/>
      <w:bookmarkStart w:id="1000" w:name="_Toc62226901"/>
      <w:bookmarkStart w:id="1001" w:name="_Toc71968946"/>
      <w:r w:rsidRPr="00812E8A">
        <w:rPr>
          <w:lang w:val="en-US"/>
        </w:rPr>
        <w:t>PRACTICAL EXAMPLES OF FRAMES AND CLTUS</w:t>
      </w:r>
      <w:bookmarkEnd w:id="995"/>
      <w:bookmarkEnd w:id="996"/>
      <w:bookmarkEnd w:id="997"/>
      <w:bookmarkEnd w:id="998"/>
      <w:bookmarkEnd w:id="999"/>
      <w:bookmarkEnd w:id="1000"/>
      <w:bookmarkEnd w:id="1001"/>
    </w:p>
    <w:p w14:paraId="32E6CB9C" w14:textId="77777777" w:rsidR="006842D2" w:rsidRPr="00812E8A" w:rsidRDefault="006842D2" w:rsidP="006842D2">
      <w:pPr>
        <w:pStyle w:val="Annex2"/>
        <w:spacing w:before="480"/>
        <w:rPr>
          <w:lang w:val="en-US"/>
        </w:rPr>
      </w:pPr>
      <w:bookmarkStart w:id="1002" w:name="_Ref58251249"/>
      <w:r w:rsidRPr="00812E8A">
        <w:rPr>
          <w:lang w:val="en-US"/>
        </w:rPr>
        <w:t>BCH CODED FRAMES AND CLTUS</w:t>
      </w:r>
      <w:bookmarkEnd w:id="1002"/>
    </w:p>
    <w:p w14:paraId="5B1DF77D" w14:textId="77777777" w:rsidR="00DD6983" w:rsidRPr="00812E8A" w:rsidRDefault="00DD6983" w:rsidP="00DD6983">
      <w:r w:rsidRPr="00812E8A">
        <w:t>This annex contains a set of practical examples of TC Transfer Frames and CLTUs.</w:t>
      </w:r>
    </w:p>
    <w:p w14:paraId="27AC4BC1" w14:textId="7DA6BB46" w:rsidR="00DD6983" w:rsidRPr="00812E8A" w:rsidRDefault="00DD6983" w:rsidP="00DD6983">
      <w:r w:rsidRPr="00812E8A">
        <w:t>The example</w:t>
      </w:r>
      <w:del w:id="1003" w:author="Kenneth Andrews" w:date="2021-07-08T16:21:00Z">
        <w:r w:rsidR="004245B9" w:rsidRPr="00812E8A" w:rsidDel="00DA110C">
          <w:delText>,</w:delText>
        </w:r>
      </w:del>
      <w:r w:rsidRPr="00812E8A">
        <w:t xml:space="preserve"> TC Transfer Frames show the construction of the frames, including the calculated Frame Error Control Fields </w:t>
      </w:r>
      <w:r w:rsidR="00EA28DE" w:rsidRPr="00812E8A">
        <w:t>that</w:t>
      </w:r>
      <w:r w:rsidRPr="00812E8A">
        <w:t xml:space="preserve"> contain the CRC for error detection. The TC Transfer Frame is specified in reference </w:t>
      </w:r>
      <w:r w:rsidR="00F80280" w:rsidRPr="00812E8A">
        <w:fldChar w:fldCharType="begin"/>
      </w:r>
      <w:r w:rsidR="00D140B6" w:rsidRPr="00812E8A">
        <w:instrText xml:space="preserve"> REF R_232x0b3TCSpaceDataLinkProtocol \h </w:instrText>
      </w:r>
      <w:r w:rsidR="00F80280" w:rsidRPr="00812E8A">
        <w:fldChar w:fldCharType="separate"/>
      </w:r>
      <w:r w:rsidR="00D46CA3" w:rsidRPr="00812E8A">
        <w:t>[</w:t>
      </w:r>
      <w:r w:rsidR="00D46CA3">
        <w:rPr>
          <w:noProof/>
        </w:rPr>
        <w:t>3</w:t>
      </w:r>
      <w:r w:rsidR="00D46CA3" w:rsidRPr="00812E8A">
        <w:t>]</w:t>
      </w:r>
      <w:r w:rsidR="00F80280" w:rsidRPr="00812E8A">
        <w:fldChar w:fldCharType="end"/>
      </w:r>
      <w:r w:rsidRPr="00812E8A">
        <w:t>.</w:t>
      </w:r>
    </w:p>
    <w:p w14:paraId="17E300AF" w14:textId="436DE068" w:rsidR="00DD6983" w:rsidRPr="00812E8A" w:rsidRDefault="00DD6983" w:rsidP="00DD6983">
      <w:r w:rsidRPr="00812E8A">
        <w:t xml:space="preserve">The example CLTUs show the CLTU components. The Error Control Field can be seen in the last octet of each BCH </w:t>
      </w:r>
      <w:r w:rsidR="007E69F4" w:rsidRPr="00765A55">
        <w:t>codeword</w:t>
      </w:r>
      <w:r w:rsidRPr="00812E8A">
        <w:t xml:space="preserve">. The CLTUs are shown with and without randomization. As described in </w:t>
      </w:r>
      <w:fldSimple w:instr=" REF _Ref94768512 \r ">
        <w:r w:rsidR="00D46CA3">
          <w:t>9.2.1</w:t>
        </w:r>
      </w:fldSimple>
      <w:r w:rsidRPr="00812E8A">
        <w:t xml:space="preserve">, the randomization of any fill bits </w:t>
      </w:r>
      <w:r w:rsidR="00EA28DE" w:rsidRPr="00812E8A">
        <w:t>that</w:t>
      </w:r>
      <w:r w:rsidRPr="00812E8A">
        <w:t xml:space="preserve"> may be present in the last BCH </w:t>
      </w:r>
      <w:r w:rsidR="007E69F4" w:rsidRPr="00765A55">
        <w:t>codeword</w:t>
      </w:r>
      <w:r w:rsidRPr="00812E8A">
        <w:t xml:space="preserve"> of a CLTU is optional. In the CLTUs in this annex, the fill bits are not randomized.</w:t>
      </w:r>
    </w:p>
    <w:p w14:paraId="7A9DFDAE" w14:textId="77777777" w:rsidR="00DD6983" w:rsidRPr="00812E8A" w:rsidRDefault="00DD6983" w:rsidP="00DD6983">
      <w:r w:rsidRPr="00812E8A">
        <w:t>The TC Transfer Frames and CLTUs are shown in hexadecimal notation. For the TC Transfer Frame and CLTU</w:t>
      </w:r>
      <w:r w:rsidR="004245B9" w:rsidRPr="00812E8A">
        <w:t>,</w:t>
      </w:r>
      <w:r w:rsidRPr="00812E8A">
        <w:t xml:space="preserve"> the left-most octet is transmitted first</w:t>
      </w:r>
      <w:r w:rsidR="004245B9" w:rsidRPr="00812E8A">
        <w:t>,</w:t>
      </w:r>
      <w:r w:rsidRPr="00812E8A">
        <w:t xml:space="preserve"> and the most significant bit of each octet is the first bit of the octet to be transmitted.</w:t>
      </w:r>
    </w:p>
    <w:p w14:paraId="1A1A00B0" w14:textId="5D051385" w:rsidR="00DD6983" w:rsidRPr="00812E8A" w:rsidRDefault="00DD6983" w:rsidP="00DD6983">
      <w:pPr>
        <w:pStyle w:val="Notelevel1"/>
        <w:rPr>
          <w:lang w:val="en-US"/>
        </w:rPr>
      </w:pPr>
      <w:r w:rsidRPr="00812E8A">
        <w:rPr>
          <w:lang w:val="en-US"/>
        </w:rPr>
        <w:t>NOTE</w:t>
      </w:r>
      <w:r w:rsidRPr="00812E8A">
        <w:rPr>
          <w:lang w:val="en-US"/>
        </w:rPr>
        <w:tab/>
        <w:t>–</w:t>
      </w:r>
      <w:r w:rsidRPr="00812E8A">
        <w:rPr>
          <w:lang w:val="en-US"/>
        </w:rPr>
        <w:tab/>
        <w:t>The Acquisition Sequences and Idle Sequences before, between</w:t>
      </w:r>
      <w:r w:rsidR="004245B9" w:rsidRPr="00812E8A">
        <w:rPr>
          <w:lang w:val="en-US"/>
        </w:rPr>
        <w:t>,</w:t>
      </w:r>
      <w:r w:rsidRPr="00812E8A">
        <w:rPr>
          <w:lang w:val="en-US"/>
        </w:rPr>
        <w:t xml:space="preserve"> and after the CLTUs are not shown in the examples here. These sequences depend on the Physical Layer Operations Procedure in use, as described in section </w:t>
      </w:r>
      <w:r w:rsidRPr="00812E8A">
        <w:rPr>
          <w:lang w:val="en-US"/>
        </w:rPr>
        <w:fldChar w:fldCharType="begin"/>
      </w:r>
      <w:r w:rsidRPr="00812E8A">
        <w:rPr>
          <w:lang w:val="en-US"/>
        </w:rPr>
        <w:instrText xml:space="preserve"> REF _Ref87323858 \r  \* MERGEFORMAT </w:instrText>
      </w:r>
      <w:r w:rsidRPr="00812E8A">
        <w:rPr>
          <w:lang w:val="en-US"/>
        </w:rPr>
        <w:fldChar w:fldCharType="separate"/>
      </w:r>
      <w:r w:rsidR="00D46CA3">
        <w:rPr>
          <w:lang w:val="en-US"/>
        </w:rPr>
        <w:t>7</w:t>
      </w:r>
      <w:r w:rsidRPr="00812E8A">
        <w:rPr>
          <w:lang w:val="en-US"/>
        </w:rPr>
        <w:fldChar w:fldCharType="end"/>
      </w:r>
      <w:r w:rsidRPr="00812E8A">
        <w:rPr>
          <w:lang w:val="en-US"/>
        </w:rPr>
        <w:t>.</w:t>
      </w:r>
    </w:p>
    <w:p w14:paraId="729918CE" w14:textId="77777777" w:rsidR="00DD6983" w:rsidRPr="00812E8A" w:rsidRDefault="00DD6983" w:rsidP="00DD6983">
      <w:pPr>
        <w:pageBreakBefore/>
        <w:spacing w:after="240" w:line="240" w:lineRule="auto"/>
        <w:rPr>
          <w:b/>
        </w:rPr>
      </w:pPr>
      <w:r w:rsidRPr="00812E8A">
        <w:rPr>
          <w:b/>
        </w:rPr>
        <w:lastRenderedPageBreak/>
        <w:t>Example 1: Type BC Frame with Control Command ‘Unlock’</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000" w:firstRow="0" w:lastRow="0" w:firstColumn="0" w:lastColumn="0" w:noHBand="0" w:noVBand="0"/>
      </w:tblPr>
      <w:tblGrid>
        <w:gridCol w:w="2913"/>
        <w:gridCol w:w="6303"/>
      </w:tblGrid>
      <w:tr w:rsidR="00DD6983" w:rsidRPr="00812E8A" w14:paraId="102FBB17" w14:textId="77777777" w:rsidTr="004400AF">
        <w:trPr>
          <w:cantSplit/>
          <w:trHeight w:val="20"/>
        </w:trPr>
        <w:tc>
          <w:tcPr>
            <w:tcW w:w="2913" w:type="dxa"/>
          </w:tcPr>
          <w:p w14:paraId="765991DD" w14:textId="77777777" w:rsidR="00DD6983" w:rsidRPr="00812E8A" w:rsidRDefault="00DD6983" w:rsidP="004400AF">
            <w:pPr>
              <w:spacing w:before="0" w:line="240" w:lineRule="auto"/>
            </w:pPr>
            <w:r w:rsidRPr="00812E8A">
              <w:t>Spacecraft Identifier</w:t>
            </w:r>
          </w:p>
        </w:tc>
        <w:tc>
          <w:tcPr>
            <w:tcW w:w="6303" w:type="dxa"/>
          </w:tcPr>
          <w:p w14:paraId="653DD560" w14:textId="77777777" w:rsidR="00DD6983" w:rsidRPr="00812E8A" w:rsidRDefault="00DD6983" w:rsidP="004400AF">
            <w:pPr>
              <w:spacing w:before="0" w:line="240" w:lineRule="auto"/>
            </w:pPr>
            <w:r w:rsidRPr="00812E8A">
              <w:t>1B</w:t>
            </w:r>
          </w:p>
        </w:tc>
      </w:tr>
      <w:tr w:rsidR="00DD6983" w:rsidRPr="00812E8A" w14:paraId="790217A8" w14:textId="77777777" w:rsidTr="004400AF">
        <w:trPr>
          <w:cantSplit/>
        </w:trPr>
        <w:tc>
          <w:tcPr>
            <w:tcW w:w="2913" w:type="dxa"/>
          </w:tcPr>
          <w:p w14:paraId="12291476" w14:textId="77777777" w:rsidR="00DD6983" w:rsidRPr="00812E8A" w:rsidRDefault="00DD6983" w:rsidP="004400AF">
            <w:pPr>
              <w:spacing w:before="0" w:line="240" w:lineRule="auto"/>
            </w:pPr>
            <w:r w:rsidRPr="00812E8A">
              <w:t>Virtual Channel Identifier</w:t>
            </w:r>
          </w:p>
        </w:tc>
        <w:tc>
          <w:tcPr>
            <w:tcW w:w="6303" w:type="dxa"/>
          </w:tcPr>
          <w:p w14:paraId="4D02A1B2" w14:textId="77777777" w:rsidR="00DD6983" w:rsidRPr="00812E8A" w:rsidRDefault="00DD6983" w:rsidP="004400AF">
            <w:pPr>
              <w:spacing w:before="0" w:line="240" w:lineRule="auto"/>
            </w:pPr>
            <w:r w:rsidRPr="00812E8A">
              <w:t>0</w:t>
            </w:r>
          </w:p>
        </w:tc>
      </w:tr>
      <w:tr w:rsidR="00DD6983" w:rsidRPr="00812E8A" w14:paraId="2C7A3B89" w14:textId="77777777" w:rsidTr="004400AF">
        <w:trPr>
          <w:cantSplit/>
        </w:trPr>
        <w:tc>
          <w:tcPr>
            <w:tcW w:w="2913" w:type="dxa"/>
          </w:tcPr>
          <w:p w14:paraId="60527ABF" w14:textId="77777777" w:rsidR="00DD6983" w:rsidRPr="00812E8A" w:rsidRDefault="00DD6983" w:rsidP="004400AF">
            <w:pPr>
              <w:spacing w:before="0" w:line="240" w:lineRule="auto"/>
            </w:pPr>
            <w:r w:rsidRPr="00812E8A">
              <w:t>Frame Type</w:t>
            </w:r>
          </w:p>
        </w:tc>
        <w:tc>
          <w:tcPr>
            <w:tcW w:w="6303" w:type="dxa"/>
          </w:tcPr>
          <w:p w14:paraId="573BCED2" w14:textId="77777777" w:rsidR="00DD6983" w:rsidRPr="00812E8A" w:rsidRDefault="00DD6983" w:rsidP="004400AF">
            <w:pPr>
              <w:spacing w:before="0" w:line="240" w:lineRule="auto"/>
            </w:pPr>
            <w:r w:rsidRPr="00812E8A">
              <w:t>BC (shows that the frame carries a control command)</w:t>
            </w:r>
          </w:p>
        </w:tc>
      </w:tr>
      <w:tr w:rsidR="00DD6983" w:rsidRPr="00812E8A" w14:paraId="1951F0C4" w14:textId="77777777" w:rsidTr="004400AF">
        <w:trPr>
          <w:cantSplit/>
        </w:trPr>
        <w:tc>
          <w:tcPr>
            <w:tcW w:w="2913" w:type="dxa"/>
          </w:tcPr>
          <w:p w14:paraId="684ACA2A" w14:textId="77777777" w:rsidR="00DD6983" w:rsidRPr="00812E8A" w:rsidRDefault="00DD6983" w:rsidP="004400AF">
            <w:pPr>
              <w:spacing w:before="0" w:line="240" w:lineRule="auto"/>
            </w:pPr>
            <w:r w:rsidRPr="00812E8A">
              <w:t>Frame Sequence Number</w:t>
            </w:r>
          </w:p>
        </w:tc>
        <w:tc>
          <w:tcPr>
            <w:tcW w:w="6303" w:type="dxa"/>
          </w:tcPr>
          <w:p w14:paraId="183A8D78" w14:textId="77777777" w:rsidR="00DD6983" w:rsidRPr="00812E8A" w:rsidRDefault="00DD6983" w:rsidP="004400AF">
            <w:pPr>
              <w:spacing w:before="0" w:line="240" w:lineRule="auto"/>
            </w:pPr>
            <w:r w:rsidRPr="00812E8A">
              <w:t>0 (all type-B frames have sequence number 0)</w:t>
            </w:r>
          </w:p>
        </w:tc>
      </w:tr>
      <w:tr w:rsidR="00DD6983" w:rsidRPr="00812E8A" w14:paraId="6F7F2B8C" w14:textId="77777777" w:rsidTr="004400AF">
        <w:trPr>
          <w:cantSplit/>
        </w:trPr>
        <w:tc>
          <w:tcPr>
            <w:tcW w:w="2913" w:type="dxa"/>
          </w:tcPr>
          <w:p w14:paraId="778E3D35" w14:textId="77777777" w:rsidR="00DD6983" w:rsidRPr="00812E8A" w:rsidRDefault="00DD6983" w:rsidP="004400AF">
            <w:pPr>
              <w:spacing w:before="0" w:line="240" w:lineRule="auto"/>
            </w:pPr>
            <w:r w:rsidRPr="00812E8A">
              <w:t>Frame Data Field length</w:t>
            </w:r>
          </w:p>
        </w:tc>
        <w:tc>
          <w:tcPr>
            <w:tcW w:w="6303" w:type="dxa"/>
          </w:tcPr>
          <w:p w14:paraId="26CF0853" w14:textId="77777777" w:rsidR="00DD6983" w:rsidRPr="00812E8A" w:rsidRDefault="00DD6983" w:rsidP="004400AF">
            <w:pPr>
              <w:spacing w:before="0" w:line="240" w:lineRule="auto"/>
            </w:pPr>
            <w:r w:rsidRPr="00812E8A">
              <w:t>1 octet</w:t>
            </w:r>
          </w:p>
        </w:tc>
      </w:tr>
      <w:tr w:rsidR="00DD6983" w:rsidRPr="00812E8A" w14:paraId="636EB432" w14:textId="77777777" w:rsidTr="004400AF">
        <w:trPr>
          <w:cantSplit/>
        </w:trPr>
        <w:tc>
          <w:tcPr>
            <w:tcW w:w="2913" w:type="dxa"/>
          </w:tcPr>
          <w:p w14:paraId="7CB67A10" w14:textId="77777777" w:rsidR="00DD6983" w:rsidRPr="00812E8A" w:rsidRDefault="00DD6983" w:rsidP="004400AF">
            <w:pPr>
              <w:spacing w:before="0" w:line="240" w:lineRule="auto"/>
            </w:pPr>
            <w:r w:rsidRPr="00812E8A">
              <w:t>Frame Data Field content</w:t>
            </w:r>
          </w:p>
        </w:tc>
        <w:tc>
          <w:tcPr>
            <w:tcW w:w="6303" w:type="dxa"/>
          </w:tcPr>
          <w:p w14:paraId="7F75C0B4" w14:textId="77777777" w:rsidR="00DD6983" w:rsidRPr="00812E8A" w:rsidRDefault="00DD6983" w:rsidP="004400AF">
            <w:pPr>
              <w:spacing w:before="0" w:line="240" w:lineRule="auto"/>
            </w:pPr>
            <w:r w:rsidRPr="00812E8A">
              <w:t>00 (control command ‘Unlock’)</w:t>
            </w:r>
          </w:p>
        </w:tc>
      </w:tr>
      <w:tr w:rsidR="00DD6983" w:rsidRPr="00812E8A" w14:paraId="616D76DC" w14:textId="77777777" w:rsidTr="004400AF">
        <w:trPr>
          <w:cantSplit/>
        </w:trPr>
        <w:tc>
          <w:tcPr>
            <w:tcW w:w="2913" w:type="dxa"/>
          </w:tcPr>
          <w:p w14:paraId="2903D747" w14:textId="77777777" w:rsidR="00DD6983" w:rsidRPr="00812E8A" w:rsidRDefault="00DD6983" w:rsidP="004400AF">
            <w:pPr>
              <w:spacing w:before="0" w:line="240" w:lineRule="auto"/>
            </w:pPr>
            <w:r w:rsidRPr="00812E8A">
              <w:t>Frame length</w:t>
            </w:r>
          </w:p>
        </w:tc>
        <w:tc>
          <w:tcPr>
            <w:tcW w:w="6303" w:type="dxa"/>
          </w:tcPr>
          <w:p w14:paraId="136694F7" w14:textId="77777777" w:rsidR="00DD6983" w:rsidRPr="00812E8A" w:rsidRDefault="00DD6983" w:rsidP="004400AF">
            <w:pPr>
              <w:spacing w:before="0" w:line="240" w:lineRule="auto"/>
            </w:pPr>
            <w:r w:rsidRPr="00812E8A">
              <w:t>8 octets</w:t>
            </w:r>
          </w:p>
        </w:tc>
      </w:tr>
      <w:tr w:rsidR="00DD6983" w:rsidRPr="00812E8A" w14:paraId="0EF6DFE1" w14:textId="77777777" w:rsidTr="004400AF">
        <w:trPr>
          <w:cantSplit/>
        </w:trPr>
        <w:tc>
          <w:tcPr>
            <w:tcW w:w="2913" w:type="dxa"/>
          </w:tcPr>
          <w:p w14:paraId="3F75B96D" w14:textId="77777777" w:rsidR="00DD6983" w:rsidRPr="00812E8A" w:rsidRDefault="00DD6983" w:rsidP="004400AF">
            <w:pPr>
              <w:spacing w:before="0" w:line="240" w:lineRule="auto"/>
            </w:pPr>
            <w:r w:rsidRPr="00812E8A">
              <w:t>Frame Error Control Field</w:t>
            </w:r>
          </w:p>
        </w:tc>
        <w:tc>
          <w:tcPr>
            <w:tcW w:w="6303" w:type="dxa"/>
          </w:tcPr>
          <w:p w14:paraId="22576CD5" w14:textId="77777777" w:rsidR="00DD6983" w:rsidRPr="00812E8A" w:rsidRDefault="00DD6983" w:rsidP="004400AF">
            <w:pPr>
              <w:spacing w:before="0" w:line="240" w:lineRule="auto"/>
            </w:pPr>
            <w:r w:rsidRPr="00812E8A">
              <w:t>4C A9</w:t>
            </w:r>
          </w:p>
        </w:tc>
      </w:tr>
      <w:tr w:rsidR="00DD6983" w:rsidRPr="00812E8A" w14:paraId="7F749776" w14:textId="77777777" w:rsidTr="004400AF">
        <w:trPr>
          <w:cantSplit/>
        </w:trPr>
        <w:tc>
          <w:tcPr>
            <w:tcW w:w="2913" w:type="dxa"/>
          </w:tcPr>
          <w:p w14:paraId="2FF76C91" w14:textId="77777777" w:rsidR="00DD6983" w:rsidRPr="00812E8A" w:rsidRDefault="00DD6983" w:rsidP="004400AF">
            <w:pPr>
              <w:spacing w:before="0" w:line="240" w:lineRule="auto"/>
              <w:rPr>
                <w:b/>
                <w:bCs/>
              </w:rPr>
            </w:pPr>
            <w:r w:rsidRPr="00812E8A">
              <w:rPr>
                <w:b/>
                <w:bCs/>
              </w:rPr>
              <w:t>TC Transfer Frame</w:t>
            </w:r>
          </w:p>
        </w:tc>
        <w:tc>
          <w:tcPr>
            <w:tcW w:w="6303" w:type="dxa"/>
          </w:tcPr>
          <w:p w14:paraId="420CC87F" w14:textId="77777777" w:rsidR="00DD6983" w:rsidRPr="00812E8A" w:rsidRDefault="00DD6983" w:rsidP="004400AF">
            <w:pPr>
              <w:spacing w:before="0" w:line="240" w:lineRule="auto"/>
            </w:pPr>
            <w:r w:rsidRPr="00812E8A">
              <w:t>30 1B 00 07 00 00 4C A9</w:t>
            </w:r>
          </w:p>
        </w:tc>
      </w:tr>
      <w:tr w:rsidR="00DD6983" w:rsidRPr="00812E8A" w14:paraId="4F3AE8A2" w14:textId="77777777" w:rsidTr="004400AF">
        <w:trPr>
          <w:cantSplit/>
        </w:trPr>
        <w:tc>
          <w:tcPr>
            <w:tcW w:w="9216" w:type="dxa"/>
            <w:gridSpan w:val="2"/>
          </w:tcPr>
          <w:p w14:paraId="36E37637" w14:textId="77777777" w:rsidR="00DD6983" w:rsidRPr="00812E8A" w:rsidRDefault="00DD6983" w:rsidP="004400AF">
            <w:pPr>
              <w:spacing w:before="0" w:line="240" w:lineRule="auto"/>
            </w:pPr>
            <w:r w:rsidRPr="00812E8A">
              <w:rPr>
                <w:b/>
                <w:bCs/>
              </w:rPr>
              <w:t>CLTU (unrandomized)</w:t>
            </w:r>
          </w:p>
        </w:tc>
      </w:tr>
      <w:tr w:rsidR="00DD6983" w:rsidRPr="00812E8A" w14:paraId="21FEF504" w14:textId="77777777" w:rsidTr="004400AF">
        <w:trPr>
          <w:cantSplit/>
        </w:trPr>
        <w:tc>
          <w:tcPr>
            <w:tcW w:w="2913" w:type="dxa"/>
          </w:tcPr>
          <w:p w14:paraId="21FB61B9" w14:textId="77777777" w:rsidR="00DD6983" w:rsidRPr="00812E8A" w:rsidRDefault="00DD6983" w:rsidP="004400AF">
            <w:pPr>
              <w:spacing w:before="0" w:line="240" w:lineRule="auto"/>
            </w:pPr>
            <w:r w:rsidRPr="00812E8A">
              <w:t>Start Sequence</w:t>
            </w:r>
          </w:p>
        </w:tc>
        <w:tc>
          <w:tcPr>
            <w:tcW w:w="6303" w:type="dxa"/>
          </w:tcPr>
          <w:p w14:paraId="43E0CC00" w14:textId="77777777" w:rsidR="00DD6983" w:rsidRPr="00812E8A" w:rsidRDefault="00DD6983" w:rsidP="004400AF">
            <w:pPr>
              <w:spacing w:before="0" w:line="240" w:lineRule="auto"/>
            </w:pPr>
            <w:r w:rsidRPr="00812E8A">
              <w:t>EB 90</w:t>
            </w:r>
          </w:p>
        </w:tc>
      </w:tr>
      <w:tr w:rsidR="00DD6983" w:rsidRPr="00812E8A" w14:paraId="40258E92" w14:textId="77777777" w:rsidTr="004400AF">
        <w:trPr>
          <w:cantSplit/>
        </w:trPr>
        <w:tc>
          <w:tcPr>
            <w:tcW w:w="2913" w:type="dxa"/>
          </w:tcPr>
          <w:p w14:paraId="4D0A6C33" w14:textId="16BA495A" w:rsidR="00DD6983" w:rsidRPr="00812E8A" w:rsidRDefault="00DD6983" w:rsidP="004400AF">
            <w:pPr>
              <w:spacing w:before="0" w:line="240" w:lineRule="auto"/>
            </w:pPr>
            <w:r w:rsidRPr="00812E8A">
              <w:t>1</w:t>
            </w:r>
            <w:r w:rsidRPr="00812E8A">
              <w:rPr>
                <w:vertAlign w:val="superscript"/>
              </w:rPr>
              <w:t>st</w:t>
            </w:r>
            <w:r w:rsidRPr="00812E8A">
              <w:t xml:space="preserve"> BCH </w:t>
            </w:r>
            <w:r w:rsidR="007E69F4" w:rsidRPr="00765A55">
              <w:t>codeword</w:t>
            </w:r>
          </w:p>
        </w:tc>
        <w:tc>
          <w:tcPr>
            <w:tcW w:w="6303" w:type="dxa"/>
          </w:tcPr>
          <w:p w14:paraId="23E5C0E3" w14:textId="77777777" w:rsidR="00DD6983" w:rsidRPr="00812E8A" w:rsidRDefault="00DD6983" w:rsidP="004400AF">
            <w:pPr>
              <w:spacing w:before="0" w:line="240" w:lineRule="auto"/>
            </w:pPr>
            <w:r w:rsidRPr="00812E8A">
              <w:t>30 1B 00 07 00 00 4C A4</w:t>
            </w:r>
          </w:p>
        </w:tc>
      </w:tr>
      <w:tr w:rsidR="00DD6983" w:rsidRPr="00812E8A" w14:paraId="6846789E" w14:textId="77777777" w:rsidTr="004400AF">
        <w:trPr>
          <w:cantSplit/>
        </w:trPr>
        <w:tc>
          <w:tcPr>
            <w:tcW w:w="2913" w:type="dxa"/>
          </w:tcPr>
          <w:p w14:paraId="7BDB432A" w14:textId="039CCD60" w:rsidR="00DD6983" w:rsidRPr="00812E8A" w:rsidRDefault="00DD6983" w:rsidP="004400AF">
            <w:pPr>
              <w:spacing w:before="0" w:line="240" w:lineRule="auto"/>
            </w:pPr>
            <w:r w:rsidRPr="00812E8A">
              <w:t>2</w:t>
            </w:r>
            <w:r w:rsidRPr="00812E8A">
              <w:rPr>
                <w:vertAlign w:val="superscript"/>
              </w:rPr>
              <w:t>nd</w:t>
            </w:r>
            <w:r w:rsidRPr="00812E8A">
              <w:t xml:space="preserve"> BCH </w:t>
            </w:r>
            <w:r w:rsidR="007E69F4" w:rsidRPr="00765A55">
              <w:t>codeword</w:t>
            </w:r>
          </w:p>
        </w:tc>
        <w:tc>
          <w:tcPr>
            <w:tcW w:w="6303" w:type="dxa"/>
          </w:tcPr>
          <w:p w14:paraId="25AC9114" w14:textId="77777777" w:rsidR="00DD6983" w:rsidRPr="00812E8A" w:rsidRDefault="00DD6983" w:rsidP="004400AF">
            <w:pPr>
              <w:spacing w:before="0" w:line="240" w:lineRule="auto"/>
            </w:pPr>
            <w:r w:rsidRPr="00812E8A">
              <w:t>A9 55 55 55 55 55 55 7A</w:t>
            </w:r>
          </w:p>
        </w:tc>
      </w:tr>
      <w:tr w:rsidR="00DD6983" w:rsidRPr="00812E8A" w14:paraId="72EB8DB4" w14:textId="77777777" w:rsidTr="004400AF">
        <w:trPr>
          <w:cantSplit/>
        </w:trPr>
        <w:tc>
          <w:tcPr>
            <w:tcW w:w="2913" w:type="dxa"/>
          </w:tcPr>
          <w:p w14:paraId="728E22C2" w14:textId="77777777" w:rsidR="00DD6983" w:rsidRPr="00812E8A" w:rsidRDefault="00DD6983" w:rsidP="004400AF">
            <w:pPr>
              <w:spacing w:before="0" w:line="240" w:lineRule="auto"/>
            </w:pPr>
            <w:r w:rsidRPr="00812E8A">
              <w:t>Tail Sequence</w:t>
            </w:r>
          </w:p>
        </w:tc>
        <w:tc>
          <w:tcPr>
            <w:tcW w:w="6303" w:type="dxa"/>
          </w:tcPr>
          <w:p w14:paraId="51D852C1" w14:textId="77777777" w:rsidR="00DD6983" w:rsidRPr="00812E8A" w:rsidRDefault="00DD6983" w:rsidP="004400AF">
            <w:pPr>
              <w:spacing w:before="0" w:line="240" w:lineRule="auto"/>
            </w:pPr>
            <w:r w:rsidRPr="00812E8A">
              <w:t xml:space="preserve">C5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79</w:t>
            </w:r>
          </w:p>
        </w:tc>
      </w:tr>
      <w:tr w:rsidR="00DD6983" w:rsidRPr="00812E8A" w14:paraId="38DB4EBC" w14:textId="77777777" w:rsidTr="004400AF">
        <w:trPr>
          <w:cantSplit/>
        </w:trPr>
        <w:tc>
          <w:tcPr>
            <w:tcW w:w="9216" w:type="dxa"/>
            <w:gridSpan w:val="2"/>
          </w:tcPr>
          <w:p w14:paraId="51A81931" w14:textId="77777777" w:rsidR="00DD6983" w:rsidRPr="00812E8A" w:rsidRDefault="00DD6983" w:rsidP="004400AF">
            <w:pPr>
              <w:spacing w:before="0" w:line="240" w:lineRule="auto"/>
            </w:pPr>
            <w:r w:rsidRPr="00812E8A">
              <w:rPr>
                <w:b/>
                <w:bCs/>
              </w:rPr>
              <w:t>CLTU (randomized)</w:t>
            </w:r>
          </w:p>
        </w:tc>
      </w:tr>
      <w:tr w:rsidR="00DD6983" w:rsidRPr="00812E8A" w14:paraId="0F0392B5" w14:textId="77777777" w:rsidTr="004400AF">
        <w:trPr>
          <w:cantSplit/>
        </w:trPr>
        <w:tc>
          <w:tcPr>
            <w:tcW w:w="2913" w:type="dxa"/>
          </w:tcPr>
          <w:p w14:paraId="50684548" w14:textId="77777777" w:rsidR="00DD6983" w:rsidRPr="00812E8A" w:rsidRDefault="00DD6983" w:rsidP="004400AF">
            <w:pPr>
              <w:spacing w:before="0" w:line="240" w:lineRule="auto"/>
            </w:pPr>
            <w:r w:rsidRPr="00812E8A">
              <w:t>Start Sequence</w:t>
            </w:r>
          </w:p>
        </w:tc>
        <w:tc>
          <w:tcPr>
            <w:tcW w:w="6303" w:type="dxa"/>
          </w:tcPr>
          <w:p w14:paraId="4B36C3D5" w14:textId="77777777" w:rsidR="00DD6983" w:rsidRPr="00812E8A" w:rsidRDefault="00DD6983" w:rsidP="004400AF">
            <w:pPr>
              <w:spacing w:before="0" w:line="240" w:lineRule="auto"/>
            </w:pPr>
            <w:r w:rsidRPr="00812E8A">
              <w:t>EB 90</w:t>
            </w:r>
          </w:p>
        </w:tc>
      </w:tr>
      <w:tr w:rsidR="00DD6983" w:rsidRPr="00812E8A" w14:paraId="32973EF2" w14:textId="77777777" w:rsidTr="004400AF">
        <w:trPr>
          <w:cantSplit/>
        </w:trPr>
        <w:tc>
          <w:tcPr>
            <w:tcW w:w="2913" w:type="dxa"/>
          </w:tcPr>
          <w:p w14:paraId="171FD271" w14:textId="317FA0E3" w:rsidR="00DD6983" w:rsidRPr="00812E8A" w:rsidRDefault="00DD6983" w:rsidP="004400AF">
            <w:pPr>
              <w:spacing w:before="0" w:line="240" w:lineRule="auto"/>
            </w:pPr>
            <w:r w:rsidRPr="00812E8A">
              <w:t>1</w:t>
            </w:r>
            <w:r w:rsidRPr="00812E8A">
              <w:rPr>
                <w:vertAlign w:val="superscript"/>
              </w:rPr>
              <w:t>st</w:t>
            </w:r>
            <w:r w:rsidRPr="00812E8A">
              <w:t xml:space="preserve"> BCH </w:t>
            </w:r>
            <w:r w:rsidR="007E69F4" w:rsidRPr="00765A55">
              <w:t>codeword</w:t>
            </w:r>
          </w:p>
        </w:tc>
        <w:tc>
          <w:tcPr>
            <w:tcW w:w="6303" w:type="dxa"/>
          </w:tcPr>
          <w:p w14:paraId="3AD904BB" w14:textId="77777777" w:rsidR="00DD6983" w:rsidRPr="00812E8A" w:rsidRDefault="00DD6983" w:rsidP="004400AF">
            <w:pPr>
              <w:spacing w:before="0" w:line="240" w:lineRule="auto"/>
            </w:pPr>
            <w:r w:rsidRPr="00812E8A">
              <w:t>CF 22 9E 5D 68 E9 4A FC</w:t>
            </w:r>
          </w:p>
        </w:tc>
      </w:tr>
      <w:tr w:rsidR="00DD6983" w:rsidRPr="00812E8A" w14:paraId="4BE7762C" w14:textId="77777777" w:rsidTr="004400AF">
        <w:trPr>
          <w:cantSplit/>
        </w:trPr>
        <w:tc>
          <w:tcPr>
            <w:tcW w:w="2913" w:type="dxa"/>
          </w:tcPr>
          <w:p w14:paraId="6F56888D" w14:textId="084BE31C" w:rsidR="00DD6983" w:rsidRPr="00812E8A" w:rsidRDefault="00DD6983" w:rsidP="004400AF">
            <w:pPr>
              <w:spacing w:before="0" w:line="240" w:lineRule="auto"/>
            </w:pPr>
            <w:r w:rsidRPr="00812E8A">
              <w:t>2</w:t>
            </w:r>
            <w:r w:rsidRPr="00812E8A">
              <w:rPr>
                <w:vertAlign w:val="superscript"/>
              </w:rPr>
              <w:t>nd</w:t>
            </w:r>
            <w:r w:rsidRPr="00812E8A">
              <w:t xml:space="preserve"> BCH </w:t>
            </w:r>
            <w:r w:rsidR="007E69F4" w:rsidRPr="00765A55">
              <w:t>codeword</w:t>
            </w:r>
          </w:p>
        </w:tc>
        <w:tc>
          <w:tcPr>
            <w:tcW w:w="6303" w:type="dxa"/>
          </w:tcPr>
          <w:p w14:paraId="65C183BA" w14:textId="77777777" w:rsidR="00DD6983" w:rsidRPr="00812E8A" w:rsidRDefault="00DD6983" w:rsidP="004400AF">
            <w:pPr>
              <w:spacing w:before="0" w:line="240" w:lineRule="auto"/>
            </w:pPr>
            <w:r w:rsidRPr="00812E8A">
              <w:t>5C 55 55 55 55 55 55 F4</w:t>
            </w:r>
          </w:p>
        </w:tc>
      </w:tr>
      <w:tr w:rsidR="00DD6983" w:rsidRPr="00812E8A" w14:paraId="394CBBD9" w14:textId="77777777" w:rsidTr="004400AF">
        <w:trPr>
          <w:cantSplit/>
        </w:trPr>
        <w:tc>
          <w:tcPr>
            <w:tcW w:w="2913" w:type="dxa"/>
          </w:tcPr>
          <w:p w14:paraId="09AD5CA4" w14:textId="77777777" w:rsidR="00DD6983" w:rsidRPr="00812E8A" w:rsidRDefault="00DD6983" w:rsidP="004400AF">
            <w:pPr>
              <w:spacing w:before="0" w:line="240" w:lineRule="auto"/>
            </w:pPr>
            <w:r w:rsidRPr="00812E8A">
              <w:t>Tail Sequence</w:t>
            </w:r>
          </w:p>
        </w:tc>
        <w:tc>
          <w:tcPr>
            <w:tcW w:w="6303" w:type="dxa"/>
          </w:tcPr>
          <w:p w14:paraId="5AC7AD35" w14:textId="77777777" w:rsidR="00DD6983" w:rsidRPr="00812E8A" w:rsidRDefault="00DD6983" w:rsidP="004400AF">
            <w:pPr>
              <w:spacing w:before="0" w:line="240" w:lineRule="auto"/>
            </w:pPr>
            <w:r w:rsidRPr="00812E8A">
              <w:t xml:space="preserve">C5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79</w:t>
            </w:r>
          </w:p>
        </w:tc>
      </w:tr>
    </w:tbl>
    <w:p w14:paraId="4FCF3565" w14:textId="77777777" w:rsidR="00DD6983" w:rsidRPr="00812E8A" w:rsidRDefault="00DD6983" w:rsidP="00DD6983">
      <w:pPr>
        <w:rPr>
          <w:b/>
          <w:u w:val="single"/>
        </w:rPr>
      </w:pPr>
    </w:p>
    <w:p w14:paraId="5B403B0E" w14:textId="77777777" w:rsidR="00DD6983" w:rsidRPr="00812E8A" w:rsidRDefault="00DD6983" w:rsidP="00DD6983">
      <w:pPr>
        <w:pageBreakBefore/>
        <w:spacing w:after="240" w:line="240" w:lineRule="auto"/>
        <w:rPr>
          <w:b/>
          <w:u w:val="single"/>
        </w:rPr>
      </w:pPr>
      <w:r w:rsidRPr="00812E8A">
        <w:rPr>
          <w:b/>
        </w:rPr>
        <w:lastRenderedPageBreak/>
        <w:t>Example 2: Type BC Frame with Control Command ‘Set V(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000" w:firstRow="0" w:lastRow="0" w:firstColumn="0" w:lastColumn="0" w:noHBand="0" w:noVBand="0"/>
      </w:tblPr>
      <w:tblGrid>
        <w:gridCol w:w="2913"/>
        <w:gridCol w:w="6303"/>
      </w:tblGrid>
      <w:tr w:rsidR="00DD6983" w:rsidRPr="00812E8A" w14:paraId="78C25890" w14:textId="77777777" w:rsidTr="004400AF">
        <w:trPr>
          <w:cantSplit/>
          <w:trHeight w:val="20"/>
        </w:trPr>
        <w:tc>
          <w:tcPr>
            <w:tcW w:w="2913" w:type="dxa"/>
          </w:tcPr>
          <w:p w14:paraId="4A268058" w14:textId="77777777" w:rsidR="00DD6983" w:rsidRPr="00812E8A" w:rsidRDefault="00DD6983" w:rsidP="004400AF">
            <w:pPr>
              <w:spacing w:before="0" w:line="240" w:lineRule="auto"/>
            </w:pPr>
            <w:r w:rsidRPr="00812E8A">
              <w:t>Spacecraft Identifier</w:t>
            </w:r>
          </w:p>
        </w:tc>
        <w:tc>
          <w:tcPr>
            <w:tcW w:w="6303" w:type="dxa"/>
          </w:tcPr>
          <w:p w14:paraId="42169E43" w14:textId="77777777" w:rsidR="00DD6983" w:rsidRPr="00812E8A" w:rsidRDefault="00DD6983" w:rsidP="004400AF">
            <w:pPr>
              <w:spacing w:before="0" w:line="240" w:lineRule="auto"/>
            </w:pPr>
            <w:r w:rsidRPr="00812E8A">
              <w:t>1B</w:t>
            </w:r>
          </w:p>
        </w:tc>
      </w:tr>
      <w:tr w:rsidR="00DD6983" w:rsidRPr="00812E8A" w14:paraId="4118852C" w14:textId="77777777" w:rsidTr="004400AF">
        <w:trPr>
          <w:cantSplit/>
        </w:trPr>
        <w:tc>
          <w:tcPr>
            <w:tcW w:w="2913" w:type="dxa"/>
          </w:tcPr>
          <w:p w14:paraId="52CC7F8D" w14:textId="77777777" w:rsidR="00DD6983" w:rsidRPr="00812E8A" w:rsidRDefault="00DD6983" w:rsidP="004400AF">
            <w:pPr>
              <w:spacing w:before="0" w:line="240" w:lineRule="auto"/>
            </w:pPr>
            <w:r w:rsidRPr="00812E8A">
              <w:t>Virtual Channel Identifier</w:t>
            </w:r>
          </w:p>
        </w:tc>
        <w:tc>
          <w:tcPr>
            <w:tcW w:w="6303" w:type="dxa"/>
          </w:tcPr>
          <w:p w14:paraId="0A462C27" w14:textId="77777777" w:rsidR="00DD6983" w:rsidRPr="00812E8A" w:rsidRDefault="00DD6983" w:rsidP="004400AF">
            <w:pPr>
              <w:spacing w:before="0" w:line="240" w:lineRule="auto"/>
            </w:pPr>
            <w:r w:rsidRPr="00812E8A">
              <w:t>0</w:t>
            </w:r>
          </w:p>
        </w:tc>
      </w:tr>
      <w:tr w:rsidR="00DD6983" w:rsidRPr="00812E8A" w14:paraId="61C97321" w14:textId="77777777" w:rsidTr="004400AF">
        <w:trPr>
          <w:cantSplit/>
        </w:trPr>
        <w:tc>
          <w:tcPr>
            <w:tcW w:w="2913" w:type="dxa"/>
          </w:tcPr>
          <w:p w14:paraId="64B9BAE1" w14:textId="77777777" w:rsidR="00DD6983" w:rsidRPr="00812E8A" w:rsidRDefault="00DD6983" w:rsidP="004400AF">
            <w:pPr>
              <w:spacing w:before="0" w:line="240" w:lineRule="auto"/>
            </w:pPr>
            <w:r w:rsidRPr="00812E8A">
              <w:t>Frame Type</w:t>
            </w:r>
          </w:p>
        </w:tc>
        <w:tc>
          <w:tcPr>
            <w:tcW w:w="6303" w:type="dxa"/>
          </w:tcPr>
          <w:p w14:paraId="44433808" w14:textId="77777777" w:rsidR="00DD6983" w:rsidRPr="00812E8A" w:rsidRDefault="00DD6983" w:rsidP="004400AF">
            <w:pPr>
              <w:spacing w:before="0" w:line="240" w:lineRule="auto"/>
            </w:pPr>
            <w:r w:rsidRPr="00812E8A">
              <w:t>BC (shows that the frame carries a control command)</w:t>
            </w:r>
          </w:p>
        </w:tc>
      </w:tr>
      <w:tr w:rsidR="00DD6983" w:rsidRPr="00812E8A" w14:paraId="0C7A9244" w14:textId="77777777" w:rsidTr="004400AF">
        <w:trPr>
          <w:cantSplit/>
        </w:trPr>
        <w:tc>
          <w:tcPr>
            <w:tcW w:w="2913" w:type="dxa"/>
          </w:tcPr>
          <w:p w14:paraId="0852AC3B" w14:textId="77777777" w:rsidR="00DD6983" w:rsidRPr="00812E8A" w:rsidRDefault="00DD6983" w:rsidP="004400AF">
            <w:pPr>
              <w:spacing w:before="0" w:line="240" w:lineRule="auto"/>
            </w:pPr>
            <w:r w:rsidRPr="00812E8A">
              <w:t>Frame Sequence Number</w:t>
            </w:r>
          </w:p>
        </w:tc>
        <w:tc>
          <w:tcPr>
            <w:tcW w:w="6303" w:type="dxa"/>
          </w:tcPr>
          <w:p w14:paraId="66A614D8" w14:textId="77777777" w:rsidR="00DD6983" w:rsidRPr="00812E8A" w:rsidRDefault="00DD6983" w:rsidP="004400AF">
            <w:pPr>
              <w:spacing w:before="0" w:line="240" w:lineRule="auto"/>
            </w:pPr>
            <w:r w:rsidRPr="00812E8A">
              <w:t>0 (all type-B frames have sequence number 0)</w:t>
            </w:r>
          </w:p>
        </w:tc>
      </w:tr>
      <w:tr w:rsidR="00DD6983" w:rsidRPr="00812E8A" w14:paraId="35242C8E" w14:textId="77777777" w:rsidTr="004400AF">
        <w:trPr>
          <w:cantSplit/>
        </w:trPr>
        <w:tc>
          <w:tcPr>
            <w:tcW w:w="2913" w:type="dxa"/>
          </w:tcPr>
          <w:p w14:paraId="5549EE7A" w14:textId="77777777" w:rsidR="00DD6983" w:rsidRPr="00812E8A" w:rsidRDefault="00DD6983" w:rsidP="004400AF">
            <w:pPr>
              <w:spacing w:before="0" w:line="240" w:lineRule="auto"/>
            </w:pPr>
            <w:r w:rsidRPr="00812E8A">
              <w:t>Frame Data Field length</w:t>
            </w:r>
          </w:p>
        </w:tc>
        <w:tc>
          <w:tcPr>
            <w:tcW w:w="6303" w:type="dxa"/>
          </w:tcPr>
          <w:p w14:paraId="104EABDE" w14:textId="77777777" w:rsidR="00DD6983" w:rsidRPr="00812E8A" w:rsidRDefault="00DD6983" w:rsidP="004400AF">
            <w:pPr>
              <w:spacing w:before="0" w:line="240" w:lineRule="auto"/>
            </w:pPr>
            <w:r w:rsidRPr="00812E8A">
              <w:t>3 octets</w:t>
            </w:r>
          </w:p>
        </w:tc>
      </w:tr>
      <w:tr w:rsidR="00DD6983" w:rsidRPr="00812E8A" w14:paraId="50944937" w14:textId="77777777" w:rsidTr="004400AF">
        <w:trPr>
          <w:cantSplit/>
        </w:trPr>
        <w:tc>
          <w:tcPr>
            <w:tcW w:w="2913" w:type="dxa"/>
          </w:tcPr>
          <w:p w14:paraId="47CE134F" w14:textId="77777777" w:rsidR="00DD6983" w:rsidRPr="00812E8A" w:rsidRDefault="00DD6983" w:rsidP="004400AF">
            <w:pPr>
              <w:spacing w:before="0" w:line="240" w:lineRule="auto"/>
            </w:pPr>
            <w:r w:rsidRPr="00812E8A">
              <w:t>Frame Data Field content</w:t>
            </w:r>
          </w:p>
        </w:tc>
        <w:tc>
          <w:tcPr>
            <w:tcW w:w="6303" w:type="dxa"/>
          </w:tcPr>
          <w:p w14:paraId="47C7A1BA" w14:textId="77777777" w:rsidR="00DD6983" w:rsidRPr="00812E8A" w:rsidRDefault="00DD6983" w:rsidP="004400AF">
            <w:pPr>
              <w:spacing w:before="0" w:line="240" w:lineRule="auto"/>
            </w:pPr>
            <w:r w:rsidRPr="00812E8A">
              <w:t>82 00 00 (control command ‘Set V(R)’, V(R)= 0)</w:t>
            </w:r>
          </w:p>
        </w:tc>
      </w:tr>
      <w:tr w:rsidR="00DD6983" w:rsidRPr="00812E8A" w14:paraId="33F1F68C" w14:textId="77777777" w:rsidTr="004400AF">
        <w:trPr>
          <w:cantSplit/>
        </w:trPr>
        <w:tc>
          <w:tcPr>
            <w:tcW w:w="2913" w:type="dxa"/>
          </w:tcPr>
          <w:p w14:paraId="63C9AB5B" w14:textId="77777777" w:rsidR="00DD6983" w:rsidRPr="00812E8A" w:rsidRDefault="00DD6983" w:rsidP="004400AF">
            <w:pPr>
              <w:spacing w:before="0" w:line="240" w:lineRule="auto"/>
            </w:pPr>
            <w:r w:rsidRPr="00812E8A">
              <w:t>Frame length</w:t>
            </w:r>
          </w:p>
        </w:tc>
        <w:tc>
          <w:tcPr>
            <w:tcW w:w="6303" w:type="dxa"/>
          </w:tcPr>
          <w:p w14:paraId="4ABF9CDF" w14:textId="77777777" w:rsidR="00DD6983" w:rsidRPr="00812E8A" w:rsidRDefault="00DD6983" w:rsidP="004400AF">
            <w:pPr>
              <w:spacing w:before="0" w:line="240" w:lineRule="auto"/>
            </w:pPr>
            <w:r w:rsidRPr="00812E8A">
              <w:t>10 octets</w:t>
            </w:r>
          </w:p>
        </w:tc>
      </w:tr>
      <w:tr w:rsidR="00DD6983" w:rsidRPr="00812E8A" w14:paraId="14670F45" w14:textId="77777777" w:rsidTr="004400AF">
        <w:trPr>
          <w:cantSplit/>
        </w:trPr>
        <w:tc>
          <w:tcPr>
            <w:tcW w:w="2913" w:type="dxa"/>
          </w:tcPr>
          <w:p w14:paraId="648C2309" w14:textId="77777777" w:rsidR="00DD6983" w:rsidRPr="00812E8A" w:rsidRDefault="00DD6983" w:rsidP="004400AF">
            <w:pPr>
              <w:spacing w:before="0" w:line="240" w:lineRule="auto"/>
            </w:pPr>
            <w:r w:rsidRPr="00812E8A">
              <w:t>Frame Error Control Field</w:t>
            </w:r>
          </w:p>
        </w:tc>
        <w:tc>
          <w:tcPr>
            <w:tcW w:w="6303" w:type="dxa"/>
          </w:tcPr>
          <w:p w14:paraId="6F2909BA" w14:textId="77777777" w:rsidR="00DD6983" w:rsidRPr="00812E8A" w:rsidRDefault="00DD6983" w:rsidP="004400AF">
            <w:pPr>
              <w:spacing w:before="0" w:line="240" w:lineRule="auto"/>
            </w:pPr>
            <w:r w:rsidRPr="00812E8A">
              <w:t>F6 F0</w:t>
            </w:r>
          </w:p>
        </w:tc>
      </w:tr>
      <w:tr w:rsidR="00DD6983" w:rsidRPr="00812E8A" w14:paraId="358FB946" w14:textId="77777777" w:rsidTr="004400AF">
        <w:trPr>
          <w:cantSplit/>
        </w:trPr>
        <w:tc>
          <w:tcPr>
            <w:tcW w:w="2913" w:type="dxa"/>
          </w:tcPr>
          <w:p w14:paraId="50C196B8" w14:textId="77777777" w:rsidR="00DD6983" w:rsidRPr="00812E8A" w:rsidRDefault="00DD6983" w:rsidP="004400AF">
            <w:pPr>
              <w:spacing w:before="0" w:line="240" w:lineRule="auto"/>
              <w:rPr>
                <w:b/>
                <w:bCs/>
              </w:rPr>
            </w:pPr>
            <w:r w:rsidRPr="00812E8A">
              <w:rPr>
                <w:b/>
                <w:bCs/>
              </w:rPr>
              <w:t>TC Transfer Frame</w:t>
            </w:r>
          </w:p>
        </w:tc>
        <w:tc>
          <w:tcPr>
            <w:tcW w:w="6303" w:type="dxa"/>
          </w:tcPr>
          <w:p w14:paraId="2DBFE3B7" w14:textId="77777777" w:rsidR="00DD6983" w:rsidRPr="00812E8A" w:rsidRDefault="00DD6983" w:rsidP="004400AF">
            <w:pPr>
              <w:spacing w:before="0" w:line="240" w:lineRule="auto"/>
            </w:pPr>
            <w:r w:rsidRPr="00812E8A">
              <w:t>30 1B 00 09 00 82 00 00 F6 F0</w:t>
            </w:r>
          </w:p>
        </w:tc>
      </w:tr>
      <w:tr w:rsidR="00DD6983" w:rsidRPr="00812E8A" w14:paraId="19C9662A" w14:textId="77777777" w:rsidTr="004400AF">
        <w:trPr>
          <w:cantSplit/>
        </w:trPr>
        <w:tc>
          <w:tcPr>
            <w:tcW w:w="9216" w:type="dxa"/>
            <w:gridSpan w:val="2"/>
          </w:tcPr>
          <w:p w14:paraId="65C38B71" w14:textId="77777777" w:rsidR="00DD6983" w:rsidRPr="00812E8A" w:rsidRDefault="00DD6983" w:rsidP="004400AF">
            <w:pPr>
              <w:spacing w:before="0" w:line="240" w:lineRule="auto"/>
            </w:pPr>
            <w:r w:rsidRPr="00812E8A">
              <w:rPr>
                <w:b/>
                <w:bCs/>
              </w:rPr>
              <w:t>CLTU (unrandomized)</w:t>
            </w:r>
          </w:p>
        </w:tc>
      </w:tr>
      <w:tr w:rsidR="00DD6983" w:rsidRPr="00812E8A" w14:paraId="3CA054F9" w14:textId="77777777" w:rsidTr="004400AF">
        <w:trPr>
          <w:cantSplit/>
        </w:trPr>
        <w:tc>
          <w:tcPr>
            <w:tcW w:w="2913" w:type="dxa"/>
          </w:tcPr>
          <w:p w14:paraId="5E611340" w14:textId="77777777" w:rsidR="00DD6983" w:rsidRPr="00812E8A" w:rsidRDefault="00DD6983" w:rsidP="004400AF">
            <w:pPr>
              <w:spacing w:before="0" w:line="240" w:lineRule="auto"/>
            </w:pPr>
            <w:r w:rsidRPr="00812E8A">
              <w:t>Start Sequence</w:t>
            </w:r>
          </w:p>
        </w:tc>
        <w:tc>
          <w:tcPr>
            <w:tcW w:w="6303" w:type="dxa"/>
          </w:tcPr>
          <w:p w14:paraId="4D2C6EB8" w14:textId="77777777" w:rsidR="00DD6983" w:rsidRPr="00812E8A" w:rsidRDefault="00DD6983" w:rsidP="004400AF">
            <w:pPr>
              <w:spacing w:before="0" w:line="240" w:lineRule="auto"/>
            </w:pPr>
            <w:r w:rsidRPr="00812E8A">
              <w:t>EB 90</w:t>
            </w:r>
          </w:p>
        </w:tc>
      </w:tr>
      <w:tr w:rsidR="00DD6983" w:rsidRPr="00812E8A" w14:paraId="01178C11" w14:textId="77777777" w:rsidTr="004400AF">
        <w:trPr>
          <w:cantSplit/>
        </w:trPr>
        <w:tc>
          <w:tcPr>
            <w:tcW w:w="2913" w:type="dxa"/>
          </w:tcPr>
          <w:p w14:paraId="6DE89CE9" w14:textId="625456F4" w:rsidR="00DD6983" w:rsidRPr="00812E8A" w:rsidRDefault="00DD6983" w:rsidP="004400AF">
            <w:pPr>
              <w:spacing w:before="0" w:line="240" w:lineRule="auto"/>
            </w:pPr>
            <w:r w:rsidRPr="00812E8A">
              <w:t>1</w:t>
            </w:r>
            <w:r w:rsidRPr="00812E8A">
              <w:rPr>
                <w:vertAlign w:val="superscript"/>
              </w:rPr>
              <w:t>st</w:t>
            </w:r>
            <w:r w:rsidRPr="00812E8A">
              <w:t xml:space="preserve"> BCH </w:t>
            </w:r>
            <w:r w:rsidR="007E69F4" w:rsidRPr="00765A55">
              <w:t>codeword</w:t>
            </w:r>
          </w:p>
        </w:tc>
        <w:tc>
          <w:tcPr>
            <w:tcW w:w="6303" w:type="dxa"/>
          </w:tcPr>
          <w:p w14:paraId="0FD8894A" w14:textId="77777777" w:rsidR="00DD6983" w:rsidRPr="00812E8A" w:rsidRDefault="00DD6983" w:rsidP="004400AF">
            <w:pPr>
              <w:spacing w:before="0" w:line="240" w:lineRule="auto"/>
            </w:pPr>
            <w:r w:rsidRPr="00812E8A">
              <w:t>30 1B 00 09 00 82 00 54</w:t>
            </w:r>
          </w:p>
        </w:tc>
      </w:tr>
      <w:tr w:rsidR="00DD6983" w:rsidRPr="00812E8A" w14:paraId="2B592B17" w14:textId="77777777" w:rsidTr="004400AF">
        <w:trPr>
          <w:cantSplit/>
        </w:trPr>
        <w:tc>
          <w:tcPr>
            <w:tcW w:w="2913" w:type="dxa"/>
          </w:tcPr>
          <w:p w14:paraId="7F6513C8" w14:textId="5898A7CE" w:rsidR="00DD6983" w:rsidRPr="00812E8A" w:rsidRDefault="00DD6983" w:rsidP="004400AF">
            <w:pPr>
              <w:spacing w:before="0" w:line="240" w:lineRule="auto"/>
            </w:pPr>
            <w:r w:rsidRPr="00812E8A">
              <w:t>2</w:t>
            </w:r>
            <w:r w:rsidRPr="00812E8A">
              <w:rPr>
                <w:vertAlign w:val="superscript"/>
              </w:rPr>
              <w:t>nd</w:t>
            </w:r>
            <w:r w:rsidRPr="00812E8A">
              <w:t xml:space="preserve"> BCH </w:t>
            </w:r>
            <w:r w:rsidR="007E69F4" w:rsidRPr="00765A55">
              <w:t>codeword</w:t>
            </w:r>
          </w:p>
        </w:tc>
        <w:tc>
          <w:tcPr>
            <w:tcW w:w="6303" w:type="dxa"/>
          </w:tcPr>
          <w:p w14:paraId="63B4D4EB" w14:textId="77777777" w:rsidR="00DD6983" w:rsidRPr="00812E8A" w:rsidRDefault="00DD6983" w:rsidP="004400AF">
            <w:pPr>
              <w:spacing w:before="0" w:line="240" w:lineRule="auto"/>
            </w:pPr>
            <w:r w:rsidRPr="00812E8A">
              <w:t>00 F6 F0 55 55 55 55 D6</w:t>
            </w:r>
          </w:p>
        </w:tc>
      </w:tr>
      <w:tr w:rsidR="00DD6983" w:rsidRPr="00812E8A" w14:paraId="0E0A50DE" w14:textId="77777777" w:rsidTr="004400AF">
        <w:trPr>
          <w:cantSplit/>
        </w:trPr>
        <w:tc>
          <w:tcPr>
            <w:tcW w:w="2913" w:type="dxa"/>
          </w:tcPr>
          <w:p w14:paraId="16D6E487" w14:textId="77777777" w:rsidR="00DD6983" w:rsidRPr="00812E8A" w:rsidRDefault="00DD6983" w:rsidP="004400AF">
            <w:pPr>
              <w:spacing w:before="0" w:line="240" w:lineRule="auto"/>
            </w:pPr>
            <w:r w:rsidRPr="00812E8A">
              <w:t>Tail Sequence</w:t>
            </w:r>
          </w:p>
        </w:tc>
        <w:tc>
          <w:tcPr>
            <w:tcW w:w="6303" w:type="dxa"/>
          </w:tcPr>
          <w:p w14:paraId="4D09DA58" w14:textId="77777777" w:rsidR="00DD6983" w:rsidRPr="00812E8A" w:rsidRDefault="00DD6983" w:rsidP="004400AF">
            <w:pPr>
              <w:spacing w:before="0" w:line="240" w:lineRule="auto"/>
            </w:pPr>
            <w:r w:rsidRPr="00812E8A">
              <w:t xml:space="preserve">C5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79</w:t>
            </w:r>
          </w:p>
        </w:tc>
      </w:tr>
      <w:tr w:rsidR="00DD6983" w:rsidRPr="00812E8A" w14:paraId="1FC090AE" w14:textId="77777777" w:rsidTr="004400AF">
        <w:trPr>
          <w:cantSplit/>
        </w:trPr>
        <w:tc>
          <w:tcPr>
            <w:tcW w:w="9216" w:type="dxa"/>
            <w:gridSpan w:val="2"/>
          </w:tcPr>
          <w:p w14:paraId="3CCD0188" w14:textId="77777777" w:rsidR="00DD6983" w:rsidRPr="00812E8A" w:rsidRDefault="00DD6983" w:rsidP="004400AF">
            <w:pPr>
              <w:spacing w:before="0" w:line="240" w:lineRule="auto"/>
            </w:pPr>
            <w:r w:rsidRPr="00812E8A">
              <w:rPr>
                <w:b/>
                <w:bCs/>
              </w:rPr>
              <w:t>CLTU (randomized)</w:t>
            </w:r>
          </w:p>
        </w:tc>
      </w:tr>
      <w:tr w:rsidR="00DD6983" w:rsidRPr="00812E8A" w14:paraId="0EB2C85B" w14:textId="77777777" w:rsidTr="004400AF">
        <w:trPr>
          <w:cantSplit/>
        </w:trPr>
        <w:tc>
          <w:tcPr>
            <w:tcW w:w="2913" w:type="dxa"/>
          </w:tcPr>
          <w:p w14:paraId="397B279F" w14:textId="77777777" w:rsidR="00DD6983" w:rsidRPr="00812E8A" w:rsidRDefault="00DD6983" w:rsidP="004400AF">
            <w:pPr>
              <w:spacing w:before="0" w:line="240" w:lineRule="auto"/>
            </w:pPr>
            <w:r w:rsidRPr="00812E8A">
              <w:t>Start Sequence</w:t>
            </w:r>
          </w:p>
        </w:tc>
        <w:tc>
          <w:tcPr>
            <w:tcW w:w="6303" w:type="dxa"/>
          </w:tcPr>
          <w:p w14:paraId="44ABD262" w14:textId="77777777" w:rsidR="00DD6983" w:rsidRPr="00812E8A" w:rsidRDefault="00DD6983" w:rsidP="004400AF">
            <w:pPr>
              <w:spacing w:before="0" w:line="240" w:lineRule="auto"/>
            </w:pPr>
            <w:r w:rsidRPr="00812E8A">
              <w:t>EB 90</w:t>
            </w:r>
          </w:p>
        </w:tc>
      </w:tr>
      <w:tr w:rsidR="00DD6983" w:rsidRPr="00812E8A" w14:paraId="7EE046DF" w14:textId="77777777" w:rsidTr="004400AF">
        <w:trPr>
          <w:cantSplit/>
        </w:trPr>
        <w:tc>
          <w:tcPr>
            <w:tcW w:w="2913" w:type="dxa"/>
          </w:tcPr>
          <w:p w14:paraId="7BBCFADC" w14:textId="736A6984" w:rsidR="00DD6983" w:rsidRPr="00812E8A" w:rsidRDefault="00DD6983" w:rsidP="004400AF">
            <w:pPr>
              <w:spacing w:before="0" w:line="240" w:lineRule="auto"/>
            </w:pPr>
            <w:r w:rsidRPr="00812E8A">
              <w:t>1</w:t>
            </w:r>
            <w:r w:rsidRPr="00812E8A">
              <w:rPr>
                <w:vertAlign w:val="superscript"/>
              </w:rPr>
              <w:t>st</w:t>
            </w:r>
            <w:r w:rsidRPr="00812E8A">
              <w:t xml:space="preserve"> BCH </w:t>
            </w:r>
            <w:r w:rsidR="007E69F4" w:rsidRPr="00765A55">
              <w:t>codeword</w:t>
            </w:r>
          </w:p>
        </w:tc>
        <w:tc>
          <w:tcPr>
            <w:tcW w:w="6303" w:type="dxa"/>
          </w:tcPr>
          <w:p w14:paraId="1BF0C5C8" w14:textId="77777777" w:rsidR="00DD6983" w:rsidRPr="00812E8A" w:rsidRDefault="00DD6983" w:rsidP="004400AF">
            <w:pPr>
              <w:spacing w:before="0" w:line="240" w:lineRule="auto"/>
            </w:pPr>
            <w:r w:rsidRPr="00812E8A">
              <w:t>CF 22 9E 53 68 6B 06 0C</w:t>
            </w:r>
          </w:p>
        </w:tc>
      </w:tr>
      <w:tr w:rsidR="00DD6983" w:rsidRPr="00812E8A" w14:paraId="2817B7B3" w14:textId="77777777" w:rsidTr="004400AF">
        <w:trPr>
          <w:cantSplit/>
        </w:trPr>
        <w:tc>
          <w:tcPr>
            <w:tcW w:w="2913" w:type="dxa"/>
          </w:tcPr>
          <w:p w14:paraId="7D0BC235" w14:textId="545EEB6E" w:rsidR="00DD6983" w:rsidRPr="00812E8A" w:rsidRDefault="00DD6983" w:rsidP="004400AF">
            <w:pPr>
              <w:spacing w:before="0" w:line="240" w:lineRule="auto"/>
            </w:pPr>
            <w:r w:rsidRPr="00812E8A">
              <w:t>2</w:t>
            </w:r>
            <w:r w:rsidRPr="00812E8A">
              <w:rPr>
                <w:vertAlign w:val="superscript"/>
              </w:rPr>
              <w:t>nd</w:t>
            </w:r>
            <w:r w:rsidRPr="00812E8A">
              <w:t xml:space="preserve"> BCH </w:t>
            </w:r>
            <w:r w:rsidR="007E69F4" w:rsidRPr="00765A55">
              <w:t>codeword</w:t>
            </w:r>
          </w:p>
        </w:tc>
        <w:tc>
          <w:tcPr>
            <w:tcW w:w="6303" w:type="dxa"/>
          </w:tcPr>
          <w:p w14:paraId="47266C5B" w14:textId="77777777" w:rsidR="00DD6983" w:rsidRPr="00812E8A" w:rsidRDefault="00DD6983" w:rsidP="004400AF">
            <w:pPr>
              <w:spacing w:before="0" w:line="240" w:lineRule="auto"/>
            </w:pPr>
            <w:r w:rsidRPr="00812E8A">
              <w:t>F5 9A 79 55 55 55 55 06</w:t>
            </w:r>
          </w:p>
        </w:tc>
      </w:tr>
      <w:tr w:rsidR="00DD6983" w:rsidRPr="00812E8A" w14:paraId="1FE484DA" w14:textId="77777777" w:rsidTr="004400AF">
        <w:trPr>
          <w:cantSplit/>
        </w:trPr>
        <w:tc>
          <w:tcPr>
            <w:tcW w:w="2913" w:type="dxa"/>
          </w:tcPr>
          <w:p w14:paraId="30EF234C" w14:textId="77777777" w:rsidR="00DD6983" w:rsidRPr="00812E8A" w:rsidRDefault="00DD6983" w:rsidP="004400AF">
            <w:pPr>
              <w:spacing w:before="0" w:line="240" w:lineRule="auto"/>
            </w:pPr>
            <w:r w:rsidRPr="00812E8A">
              <w:t>Tail Sequence</w:t>
            </w:r>
          </w:p>
        </w:tc>
        <w:tc>
          <w:tcPr>
            <w:tcW w:w="6303" w:type="dxa"/>
          </w:tcPr>
          <w:p w14:paraId="6129E935" w14:textId="77777777" w:rsidR="00DD6983" w:rsidRPr="00812E8A" w:rsidRDefault="00DD6983" w:rsidP="004400AF">
            <w:pPr>
              <w:spacing w:before="0" w:line="240" w:lineRule="auto"/>
            </w:pPr>
            <w:r w:rsidRPr="00812E8A">
              <w:t xml:space="preserve">C5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79</w:t>
            </w:r>
          </w:p>
        </w:tc>
      </w:tr>
    </w:tbl>
    <w:p w14:paraId="1CC95692" w14:textId="77777777" w:rsidR="00DD6983" w:rsidRPr="00812E8A" w:rsidRDefault="00DD6983" w:rsidP="00DD6983"/>
    <w:p w14:paraId="730ADB6E" w14:textId="77777777" w:rsidR="00DD6983" w:rsidRPr="00812E8A" w:rsidRDefault="00DD6983" w:rsidP="00DD6983">
      <w:pPr>
        <w:pageBreakBefore/>
        <w:spacing w:after="240" w:line="240" w:lineRule="auto"/>
        <w:rPr>
          <w:b/>
        </w:rPr>
      </w:pPr>
      <w:r w:rsidRPr="00812E8A">
        <w:rPr>
          <w:b/>
        </w:rPr>
        <w:lastRenderedPageBreak/>
        <w:t>Example 3: Type BC Frame with Control Command ‘Set V(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000" w:firstRow="0" w:lastRow="0" w:firstColumn="0" w:lastColumn="0" w:noHBand="0" w:noVBand="0"/>
      </w:tblPr>
      <w:tblGrid>
        <w:gridCol w:w="2913"/>
        <w:gridCol w:w="6303"/>
      </w:tblGrid>
      <w:tr w:rsidR="00DD6983" w:rsidRPr="00812E8A" w14:paraId="4522A02E" w14:textId="77777777" w:rsidTr="004400AF">
        <w:trPr>
          <w:cantSplit/>
          <w:trHeight w:val="20"/>
        </w:trPr>
        <w:tc>
          <w:tcPr>
            <w:tcW w:w="2913" w:type="dxa"/>
          </w:tcPr>
          <w:p w14:paraId="0290F43D" w14:textId="77777777" w:rsidR="00DD6983" w:rsidRPr="00812E8A" w:rsidRDefault="00DD6983" w:rsidP="004400AF">
            <w:pPr>
              <w:spacing w:before="0" w:line="240" w:lineRule="auto"/>
            </w:pPr>
            <w:r w:rsidRPr="00812E8A">
              <w:t>Spacecraft Identifier</w:t>
            </w:r>
          </w:p>
        </w:tc>
        <w:tc>
          <w:tcPr>
            <w:tcW w:w="6303" w:type="dxa"/>
          </w:tcPr>
          <w:p w14:paraId="0DF68395" w14:textId="77777777" w:rsidR="00DD6983" w:rsidRPr="00812E8A" w:rsidRDefault="00DD6983" w:rsidP="004400AF">
            <w:pPr>
              <w:spacing w:before="0" w:line="240" w:lineRule="auto"/>
            </w:pPr>
            <w:r w:rsidRPr="00812E8A">
              <w:t>1B</w:t>
            </w:r>
          </w:p>
        </w:tc>
      </w:tr>
      <w:tr w:rsidR="00DD6983" w:rsidRPr="00812E8A" w14:paraId="3D37FD52" w14:textId="77777777" w:rsidTr="004400AF">
        <w:trPr>
          <w:cantSplit/>
        </w:trPr>
        <w:tc>
          <w:tcPr>
            <w:tcW w:w="2913" w:type="dxa"/>
          </w:tcPr>
          <w:p w14:paraId="5C67E644" w14:textId="77777777" w:rsidR="00DD6983" w:rsidRPr="00812E8A" w:rsidRDefault="00DD6983" w:rsidP="004400AF">
            <w:pPr>
              <w:spacing w:before="0" w:line="240" w:lineRule="auto"/>
            </w:pPr>
            <w:r w:rsidRPr="00812E8A">
              <w:t>Virtual Channel Identifier</w:t>
            </w:r>
          </w:p>
        </w:tc>
        <w:tc>
          <w:tcPr>
            <w:tcW w:w="6303" w:type="dxa"/>
          </w:tcPr>
          <w:p w14:paraId="18F9AB94" w14:textId="77777777" w:rsidR="00DD6983" w:rsidRPr="00812E8A" w:rsidRDefault="00DD6983" w:rsidP="004400AF">
            <w:pPr>
              <w:spacing w:before="0" w:line="240" w:lineRule="auto"/>
            </w:pPr>
            <w:r w:rsidRPr="00812E8A">
              <w:t>0</w:t>
            </w:r>
          </w:p>
        </w:tc>
      </w:tr>
      <w:tr w:rsidR="00DD6983" w:rsidRPr="00812E8A" w14:paraId="62EF74E7" w14:textId="77777777" w:rsidTr="004400AF">
        <w:trPr>
          <w:cantSplit/>
        </w:trPr>
        <w:tc>
          <w:tcPr>
            <w:tcW w:w="2913" w:type="dxa"/>
          </w:tcPr>
          <w:p w14:paraId="27FE013E" w14:textId="77777777" w:rsidR="00DD6983" w:rsidRPr="00812E8A" w:rsidRDefault="00DD6983" w:rsidP="004400AF">
            <w:pPr>
              <w:spacing w:before="0" w:line="240" w:lineRule="auto"/>
            </w:pPr>
            <w:r w:rsidRPr="00812E8A">
              <w:t>Frame Type</w:t>
            </w:r>
          </w:p>
        </w:tc>
        <w:tc>
          <w:tcPr>
            <w:tcW w:w="6303" w:type="dxa"/>
          </w:tcPr>
          <w:p w14:paraId="568261D1" w14:textId="77777777" w:rsidR="00DD6983" w:rsidRPr="00812E8A" w:rsidRDefault="00DD6983" w:rsidP="004400AF">
            <w:pPr>
              <w:spacing w:before="0" w:line="240" w:lineRule="auto"/>
            </w:pPr>
            <w:r w:rsidRPr="00812E8A">
              <w:t>BC (shows that the frame carries a control command)</w:t>
            </w:r>
          </w:p>
        </w:tc>
      </w:tr>
      <w:tr w:rsidR="00DD6983" w:rsidRPr="00812E8A" w14:paraId="6E8A2846" w14:textId="77777777" w:rsidTr="004400AF">
        <w:trPr>
          <w:cantSplit/>
        </w:trPr>
        <w:tc>
          <w:tcPr>
            <w:tcW w:w="2913" w:type="dxa"/>
          </w:tcPr>
          <w:p w14:paraId="1764A3ED" w14:textId="77777777" w:rsidR="00DD6983" w:rsidRPr="00812E8A" w:rsidRDefault="00DD6983" w:rsidP="004400AF">
            <w:pPr>
              <w:spacing w:before="0" w:line="240" w:lineRule="auto"/>
            </w:pPr>
            <w:r w:rsidRPr="00812E8A">
              <w:t>Frame Sequence Number</w:t>
            </w:r>
          </w:p>
        </w:tc>
        <w:tc>
          <w:tcPr>
            <w:tcW w:w="6303" w:type="dxa"/>
          </w:tcPr>
          <w:p w14:paraId="0AF1850E" w14:textId="77777777" w:rsidR="00DD6983" w:rsidRPr="00812E8A" w:rsidRDefault="00DD6983" w:rsidP="004400AF">
            <w:pPr>
              <w:spacing w:before="0" w:line="240" w:lineRule="auto"/>
            </w:pPr>
            <w:r w:rsidRPr="00812E8A">
              <w:t>0 (all type-B frames have sequence number 0)</w:t>
            </w:r>
          </w:p>
        </w:tc>
      </w:tr>
      <w:tr w:rsidR="00DD6983" w:rsidRPr="00812E8A" w14:paraId="5B4BFC47" w14:textId="77777777" w:rsidTr="004400AF">
        <w:trPr>
          <w:cantSplit/>
        </w:trPr>
        <w:tc>
          <w:tcPr>
            <w:tcW w:w="2913" w:type="dxa"/>
          </w:tcPr>
          <w:p w14:paraId="4537FC7E" w14:textId="77777777" w:rsidR="00DD6983" w:rsidRPr="00812E8A" w:rsidRDefault="00DD6983" w:rsidP="004400AF">
            <w:pPr>
              <w:spacing w:before="0" w:line="240" w:lineRule="auto"/>
            </w:pPr>
            <w:r w:rsidRPr="00812E8A">
              <w:t>Frame Data Field length</w:t>
            </w:r>
          </w:p>
        </w:tc>
        <w:tc>
          <w:tcPr>
            <w:tcW w:w="6303" w:type="dxa"/>
          </w:tcPr>
          <w:p w14:paraId="0FDE3961" w14:textId="77777777" w:rsidR="00DD6983" w:rsidRPr="00812E8A" w:rsidRDefault="00DD6983" w:rsidP="004400AF">
            <w:pPr>
              <w:spacing w:before="0" w:line="240" w:lineRule="auto"/>
            </w:pPr>
            <w:r w:rsidRPr="00812E8A">
              <w:t>3 octets</w:t>
            </w:r>
          </w:p>
        </w:tc>
      </w:tr>
      <w:tr w:rsidR="00DD6983" w:rsidRPr="00812E8A" w14:paraId="125D18C4" w14:textId="77777777" w:rsidTr="004400AF">
        <w:trPr>
          <w:cantSplit/>
        </w:trPr>
        <w:tc>
          <w:tcPr>
            <w:tcW w:w="2913" w:type="dxa"/>
          </w:tcPr>
          <w:p w14:paraId="0D1A18EC" w14:textId="77777777" w:rsidR="00DD6983" w:rsidRPr="00812E8A" w:rsidRDefault="00DD6983" w:rsidP="004400AF">
            <w:pPr>
              <w:spacing w:before="0" w:line="240" w:lineRule="auto"/>
            </w:pPr>
            <w:r w:rsidRPr="00812E8A">
              <w:t>Frame Data Field content</w:t>
            </w:r>
          </w:p>
        </w:tc>
        <w:tc>
          <w:tcPr>
            <w:tcW w:w="6303" w:type="dxa"/>
          </w:tcPr>
          <w:p w14:paraId="3D3AC324" w14:textId="77777777" w:rsidR="00DD6983" w:rsidRPr="00812E8A" w:rsidRDefault="00DD6983" w:rsidP="004400AF">
            <w:pPr>
              <w:spacing w:before="0" w:line="240" w:lineRule="auto"/>
            </w:pPr>
            <w:r w:rsidRPr="00812E8A">
              <w:t>82 00 10 (control command ‘Set V(R)’, V(R)= 16)</w:t>
            </w:r>
          </w:p>
        </w:tc>
      </w:tr>
      <w:tr w:rsidR="00DD6983" w:rsidRPr="00812E8A" w14:paraId="7D2328E4" w14:textId="77777777" w:rsidTr="004400AF">
        <w:trPr>
          <w:cantSplit/>
        </w:trPr>
        <w:tc>
          <w:tcPr>
            <w:tcW w:w="2913" w:type="dxa"/>
          </w:tcPr>
          <w:p w14:paraId="188BE522" w14:textId="77777777" w:rsidR="00DD6983" w:rsidRPr="00812E8A" w:rsidRDefault="00DD6983" w:rsidP="004400AF">
            <w:pPr>
              <w:spacing w:before="0" w:line="240" w:lineRule="auto"/>
            </w:pPr>
            <w:r w:rsidRPr="00812E8A">
              <w:t>Frame length</w:t>
            </w:r>
          </w:p>
        </w:tc>
        <w:tc>
          <w:tcPr>
            <w:tcW w:w="6303" w:type="dxa"/>
          </w:tcPr>
          <w:p w14:paraId="49E1F93B" w14:textId="77777777" w:rsidR="00DD6983" w:rsidRPr="00812E8A" w:rsidRDefault="00DD6983" w:rsidP="004400AF">
            <w:pPr>
              <w:spacing w:before="0" w:line="240" w:lineRule="auto"/>
            </w:pPr>
            <w:r w:rsidRPr="00812E8A">
              <w:t>10 octets</w:t>
            </w:r>
          </w:p>
        </w:tc>
      </w:tr>
      <w:tr w:rsidR="00DD6983" w:rsidRPr="00812E8A" w14:paraId="04E781F0" w14:textId="77777777" w:rsidTr="004400AF">
        <w:trPr>
          <w:cantSplit/>
        </w:trPr>
        <w:tc>
          <w:tcPr>
            <w:tcW w:w="2913" w:type="dxa"/>
          </w:tcPr>
          <w:p w14:paraId="48E4B893" w14:textId="77777777" w:rsidR="00DD6983" w:rsidRPr="00812E8A" w:rsidRDefault="00DD6983" w:rsidP="004400AF">
            <w:pPr>
              <w:spacing w:before="0" w:line="240" w:lineRule="auto"/>
            </w:pPr>
            <w:r w:rsidRPr="00812E8A">
              <w:t>Frame Error Control Field</w:t>
            </w:r>
          </w:p>
        </w:tc>
        <w:tc>
          <w:tcPr>
            <w:tcW w:w="6303" w:type="dxa"/>
          </w:tcPr>
          <w:p w14:paraId="0989C216" w14:textId="77777777" w:rsidR="00DD6983" w:rsidRPr="00812E8A" w:rsidRDefault="00DD6983" w:rsidP="004400AF">
            <w:pPr>
              <w:spacing w:before="0" w:line="240" w:lineRule="auto"/>
            </w:pPr>
            <w:r w:rsidRPr="00812E8A">
              <w:t>E4 C1</w:t>
            </w:r>
          </w:p>
        </w:tc>
      </w:tr>
      <w:tr w:rsidR="00DD6983" w:rsidRPr="00812E8A" w14:paraId="782FC1DA" w14:textId="77777777" w:rsidTr="004400AF">
        <w:trPr>
          <w:cantSplit/>
        </w:trPr>
        <w:tc>
          <w:tcPr>
            <w:tcW w:w="2913" w:type="dxa"/>
          </w:tcPr>
          <w:p w14:paraId="407093A7" w14:textId="77777777" w:rsidR="00DD6983" w:rsidRPr="00812E8A" w:rsidRDefault="00DD6983" w:rsidP="004400AF">
            <w:pPr>
              <w:spacing w:before="0" w:line="240" w:lineRule="auto"/>
              <w:rPr>
                <w:b/>
                <w:bCs/>
              </w:rPr>
            </w:pPr>
            <w:r w:rsidRPr="00812E8A">
              <w:rPr>
                <w:b/>
                <w:bCs/>
              </w:rPr>
              <w:t>TC Transfer Frame</w:t>
            </w:r>
          </w:p>
        </w:tc>
        <w:tc>
          <w:tcPr>
            <w:tcW w:w="6303" w:type="dxa"/>
          </w:tcPr>
          <w:p w14:paraId="39DD41BD" w14:textId="77777777" w:rsidR="00DD6983" w:rsidRPr="00812E8A" w:rsidRDefault="00DD6983" w:rsidP="004400AF">
            <w:pPr>
              <w:spacing w:before="0" w:line="240" w:lineRule="auto"/>
            </w:pPr>
            <w:r w:rsidRPr="00812E8A">
              <w:t>30 1B 00 09 00 82 00 10 E4 C1</w:t>
            </w:r>
          </w:p>
        </w:tc>
      </w:tr>
      <w:tr w:rsidR="00DD6983" w:rsidRPr="00812E8A" w14:paraId="618F1186" w14:textId="77777777" w:rsidTr="004400AF">
        <w:trPr>
          <w:cantSplit/>
        </w:trPr>
        <w:tc>
          <w:tcPr>
            <w:tcW w:w="9216" w:type="dxa"/>
            <w:gridSpan w:val="2"/>
          </w:tcPr>
          <w:p w14:paraId="5B2CD25D" w14:textId="77777777" w:rsidR="00DD6983" w:rsidRPr="00812E8A" w:rsidRDefault="00DD6983" w:rsidP="004400AF">
            <w:pPr>
              <w:spacing w:before="0" w:line="240" w:lineRule="auto"/>
            </w:pPr>
            <w:r w:rsidRPr="00812E8A">
              <w:rPr>
                <w:b/>
                <w:bCs/>
              </w:rPr>
              <w:t>CLTU (unrandomized)</w:t>
            </w:r>
          </w:p>
        </w:tc>
      </w:tr>
      <w:tr w:rsidR="00DD6983" w:rsidRPr="00812E8A" w14:paraId="55D4D80C" w14:textId="77777777" w:rsidTr="004400AF">
        <w:trPr>
          <w:cantSplit/>
        </w:trPr>
        <w:tc>
          <w:tcPr>
            <w:tcW w:w="2913" w:type="dxa"/>
          </w:tcPr>
          <w:p w14:paraId="48A0366B" w14:textId="77777777" w:rsidR="00DD6983" w:rsidRPr="00812E8A" w:rsidRDefault="00DD6983" w:rsidP="004400AF">
            <w:pPr>
              <w:spacing w:before="0" w:line="240" w:lineRule="auto"/>
            </w:pPr>
            <w:r w:rsidRPr="00812E8A">
              <w:t>Start Sequence</w:t>
            </w:r>
          </w:p>
        </w:tc>
        <w:tc>
          <w:tcPr>
            <w:tcW w:w="6303" w:type="dxa"/>
          </w:tcPr>
          <w:p w14:paraId="4554808F" w14:textId="77777777" w:rsidR="00DD6983" w:rsidRPr="00812E8A" w:rsidRDefault="00DD6983" w:rsidP="004400AF">
            <w:pPr>
              <w:spacing w:before="0" w:line="240" w:lineRule="auto"/>
            </w:pPr>
            <w:r w:rsidRPr="00812E8A">
              <w:t>EB 90</w:t>
            </w:r>
          </w:p>
        </w:tc>
      </w:tr>
      <w:tr w:rsidR="00DD6983" w:rsidRPr="00812E8A" w14:paraId="2E98EE8C" w14:textId="77777777" w:rsidTr="004400AF">
        <w:trPr>
          <w:cantSplit/>
        </w:trPr>
        <w:tc>
          <w:tcPr>
            <w:tcW w:w="2913" w:type="dxa"/>
          </w:tcPr>
          <w:p w14:paraId="617125FD" w14:textId="587ACC2D" w:rsidR="00DD6983" w:rsidRPr="00812E8A" w:rsidRDefault="00DD6983" w:rsidP="004400AF">
            <w:pPr>
              <w:spacing w:before="0" w:line="240" w:lineRule="auto"/>
            </w:pPr>
            <w:r w:rsidRPr="00812E8A">
              <w:t>1</w:t>
            </w:r>
            <w:r w:rsidRPr="00812E8A">
              <w:rPr>
                <w:vertAlign w:val="superscript"/>
              </w:rPr>
              <w:t>st</w:t>
            </w:r>
            <w:r w:rsidRPr="00812E8A">
              <w:t xml:space="preserve"> BCH </w:t>
            </w:r>
            <w:r w:rsidR="007E69F4" w:rsidRPr="00765A55">
              <w:t>codeword</w:t>
            </w:r>
          </w:p>
        </w:tc>
        <w:tc>
          <w:tcPr>
            <w:tcW w:w="6303" w:type="dxa"/>
          </w:tcPr>
          <w:p w14:paraId="4CCB4EC0" w14:textId="77777777" w:rsidR="00DD6983" w:rsidRPr="00812E8A" w:rsidRDefault="00DD6983" w:rsidP="004400AF">
            <w:pPr>
              <w:spacing w:before="0" w:line="240" w:lineRule="auto"/>
            </w:pPr>
            <w:r w:rsidRPr="00812E8A">
              <w:t>30 1B 00 09 00 82 00 54</w:t>
            </w:r>
          </w:p>
        </w:tc>
      </w:tr>
      <w:tr w:rsidR="00DD6983" w:rsidRPr="00812E8A" w14:paraId="08778C7E" w14:textId="77777777" w:rsidTr="004400AF">
        <w:trPr>
          <w:cantSplit/>
        </w:trPr>
        <w:tc>
          <w:tcPr>
            <w:tcW w:w="2913" w:type="dxa"/>
          </w:tcPr>
          <w:p w14:paraId="3C043FAF" w14:textId="79F7C5CB" w:rsidR="00DD6983" w:rsidRPr="00812E8A" w:rsidRDefault="00DD6983" w:rsidP="004400AF">
            <w:pPr>
              <w:spacing w:before="0" w:line="240" w:lineRule="auto"/>
            </w:pPr>
            <w:r w:rsidRPr="00812E8A">
              <w:t>2</w:t>
            </w:r>
            <w:r w:rsidRPr="00812E8A">
              <w:rPr>
                <w:vertAlign w:val="superscript"/>
              </w:rPr>
              <w:t>nd</w:t>
            </w:r>
            <w:r w:rsidRPr="00812E8A">
              <w:t xml:space="preserve"> BCH </w:t>
            </w:r>
            <w:r w:rsidR="007E69F4" w:rsidRPr="00765A55">
              <w:t>codeword</w:t>
            </w:r>
          </w:p>
        </w:tc>
        <w:tc>
          <w:tcPr>
            <w:tcW w:w="6303" w:type="dxa"/>
          </w:tcPr>
          <w:p w14:paraId="0A0BF9B7" w14:textId="77777777" w:rsidR="00DD6983" w:rsidRPr="00812E8A" w:rsidRDefault="00DD6983" w:rsidP="004400AF">
            <w:pPr>
              <w:spacing w:before="0" w:line="240" w:lineRule="auto"/>
            </w:pPr>
            <w:r w:rsidRPr="00812E8A">
              <w:t>10 E4 C1 55 55 55 55 3E</w:t>
            </w:r>
          </w:p>
        </w:tc>
      </w:tr>
      <w:tr w:rsidR="00DD6983" w:rsidRPr="00812E8A" w14:paraId="3A222579" w14:textId="77777777" w:rsidTr="004400AF">
        <w:trPr>
          <w:cantSplit/>
        </w:trPr>
        <w:tc>
          <w:tcPr>
            <w:tcW w:w="2913" w:type="dxa"/>
          </w:tcPr>
          <w:p w14:paraId="6D557B4A" w14:textId="77777777" w:rsidR="00DD6983" w:rsidRPr="00812E8A" w:rsidRDefault="00DD6983" w:rsidP="004400AF">
            <w:pPr>
              <w:spacing w:before="0" w:line="240" w:lineRule="auto"/>
            </w:pPr>
            <w:r w:rsidRPr="00812E8A">
              <w:t>Tail Sequence</w:t>
            </w:r>
          </w:p>
        </w:tc>
        <w:tc>
          <w:tcPr>
            <w:tcW w:w="6303" w:type="dxa"/>
          </w:tcPr>
          <w:p w14:paraId="0367A499" w14:textId="77777777" w:rsidR="00DD6983" w:rsidRPr="00812E8A" w:rsidRDefault="00DD6983" w:rsidP="004400AF">
            <w:pPr>
              <w:spacing w:before="0" w:line="240" w:lineRule="auto"/>
            </w:pPr>
            <w:r w:rsidRPr="00812E8A">
              <w:t xml:space="preserve">C5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79</w:t>
            </w:r>
          </w:p>
        </w:tc>
      </w:tr>
      <w:tr w:rsidR="00DD6983" w:rsidRPr="00812E8A" w14:paraId="03D73F66" w14:textId="77777777" w:rsidTr="004400AF">
        <w:trPr>
          <w:cantSplit/>
        </w:trPr>
        <w:tc>
          <w:tcPr>
            <w:tcW w:w="9216" w:type="dxa"/>
            <w:gridSpan w:val="2"/>
          </w:tcPr>
          <w:p w14:paraId="4B046D05" w14:textId="77777777" w:rsidR="00DD6983" w:rsidRPr="00812E8A" w:rsidRDefault="00DD6983" w:rsidP="004400AF">
            <w:pPr>
              <w:spacing w:before="0" w:line="240" w:lineRule="auto"/>
            </w:pPr>
            <w:r w:rsidRPr="00812E8A">
              <w:rPr>
                <w:b/>
                <w:bCs/>
              </w:rPr>
              <w:t>CLTU (randomized)</w:t>
            </w:r>
          </w:p>
        </w:tc>
      </w:tr>
      <w:tr w:rsidR="00DD6983" w:rsidRPr="00812E8A" w14:paraId="5A19BB6D" w14:textId="77777777" w:rsidTr="004400AF">
        <w:trPr>
          <w:cantSplit/>
        </w:trPr>
        <w:tc>
          <w:tcPr>
            <w:tcW w:w="2913" w:type="dxa"/>
          </w:tcPr>
          <w:p w14:paraId="73A7D2B7" w14:textId="77777777" w:rsidR="00DD6983" w:rsidRPr="00812E8A" w:rsidRDefault="00DD6983" w:rsidP="004400AF">
            <w:pPr>
              <w:spacing w:before="0" w:line="240" w:lineRule="auto"/>
            </w:pPr>
            <w:r w:rsidRPr="00812E8A">
              <w:t>Start Sequence</w:t>
            </w:r>
          </w:p>
        </w:tc>
        <w:tc>
          <w:tcPr>
            <w:tcW w:w="6303" w:type="dxa"/>
          </w:tcPr>
          <w:p w14:paraId="084BAC32" w14:textId="77777777" w:rsidR="00DD6983" w:rsidRPr="00812E8A" w:rsidRDefault="00DD6983" w:rsidP="004400AF">
            <w:pPr>
              <w:spacing w:before="0" w:line="240" w:lineRule="auto"/>
            </w:pPr>
            <w:r w:rsidRPr="00812E8A">
              <w:t>EB 90</w:t>
            </w:r>
          </w:p>
        </w:tc>
      </w:tr>
      <w:tr w:rsidR="00DD6983" w:rsidRPr="00812E8A" w14:paraId="555B651C" w14:textId="77777777" w:rsidTr="004400AF">
        <w:trPr>
          <w:cantSplit/>
        </w:trPr>
        <w:tc>
          <w:tcPr>
            <w:tcW w:w="2913" w:type="dxa"/>
          </w:tcPr>
          <w:p w14:paraId="28382675" w14:textId="316BE8B8" w:rsidR="00DD6983" w:rsidRPr="00812E8A" w:rsidRDefault="00DD6983" w:rsidP="004400AF">
            <w:pPr>
              <w:spacing w:before="0" w:line="240" w:lineRule="auto"/>
            </w:pPr>
            <w:r w:rsidRPr="00812E8A">
              <w:t>1</w:t>
            </w:r>
            <w:r w:rsidRPr="00812E8A">
              <w:rPr>
                <w:vertAlign w:val="superscript"/>
              </w:rPr>
              <w:t>st</w:t>
            </w:r>
            <w:r w:rsidRPr="00812E8A">
              <w:t xml:space="preserve"> BCH </w:t>
            </w:r>
            <w:r w:rsidR="007E69F4" w:rsidRPr="00765A55">
              <w:t>codeword</w:t>
            </w:r>
          </w:p>
        </w:tc>
        <w:tc>
          <w:tcPr>
            <w:tcW w:w="6303" w:type="dxa"/>
          </w:tcPr>
          <w:p w14:paraId="0D281286" w14:textId="77777777" w:rsidR="00DD6983" w:rsidRPr="00812E8A" w:rsidRDefault="00DD6983" w:rsidP="004400AF">
            <w:pPr>
              <w:spacing w:before="0" w:line="240" w:lineRule="auto"/>
            </w:pPr>
            <w:r w:rsidRPr="00812E8A">
              <w:t>CF 22 9E 53 68 6B 06 0C</w:t>
            </w:r>
          </w:p>
        </w:tc>
      </w:tr>
      <w:tr w:rsidR="00DD6983" w:rsidRPr="00812E8A" w14:paraId="328859AF" w14:textId="77777777" w:rsidTr="004400AF">
        <w:trPr>
          <w:cantSplit/>
        </w:trPr>
        <w:tc>
          <w:tcPr>
            <w:tcW w:w="2913" w:type="dxa"/>
          </w:tcPr>
          <w:p w14:paraId="2E42D97C" w14:textId="13CBAAF2" w:rsidR="00DD6983" w:rsidRPr="00812E8A" w:rsidRDefault="00DD6983" w:rsidP="004400AF">
            <w:pPr>
              <w:spacing w:before="0" w:line="240" w:lineRule="auto"/>
            </w:pPr>
            <w:r w:rsidRPr="00812E8A">
              <w:t>2</w:t>
            </w:r>
            <w:r w:rsidRPr="00812E8A">
              <w:rPr>
                <w:vertAlign w:val="superscript"/>
              </w:rPr>
              <w:t>nd</w:t>
            </w:r>
            <w:r w:rsidRPr="00812E8A">
              <w:t xml:space="preserve"> BCH </w:t>
            </w:r>
            <w:r w:rsidR="007E69F4" w:rsidRPr="00765A55">
              <w:t>codeword</w:t>
            </w:r>
          </w:p>
        </w:tc>
        <w:tc>
          <w:tcPr>
            <w:tcW w:w="6303" w:type="dxa"/>
          </w:tcPr>
          <w:p w14:paraId="559E3C9E" w14:textId="77777777" w:rsidR="00DD6983" w:rsidRPr="00812E8A" w:rsidRDefault="00DD6983" w:rsidP="004400AF">
            <w:pPr>
              <w:spacing w:before="0" w:line="240" w:lineRule="auto"/>
            </w:pPr>
            <w:r w:rsidRPr="00812E8A">
              <w:t>E5 88 48 55 55 55 55 EE</w:t>
            </w:r>
          </w:p>
        </w:tc>
      </w:tr>
      <w:tr w:rsidR="00DD6983" w:rsidRPr="00812E8A" w14:paraId="66C8753A" w14:textId="77777777" w:rsidTr="004400AF">
        <w:trPr>
          <w:cantSplit/>
        </w:trPr>
        <w:tc>
          <w:tcPr>
            <w:tcW w:w="2913" w:type="dxa"/>
          </w:tcPr>
          <w:p w14:paraId="33E551B6" w14:textId="77777777" w:rsidR="00DD6983" w:rsidRPr="00812E8A" w:rsidRDefault="00DD6983" w:rsidP="004400AF">
            <w:pPr>
              <w:spacing w:before="0" w:line="240" w:lineRule="auto"/>
            </w:pPr>
            <w:r w:rsidRPr="00812E8A">
              <w:t>Tail Sequence</w:t>
            </w:r>
          </w:p>
        </w:tc>
        <w:tc>
          <w:tcPr>
            <w:tcW w:w="6303" w:type="dxa"/>
          </w:tcPr>
          <w:p w14:paraId="7F7C835D" w14:textId="77777777" w:rsidR="00DD6983" w:rsidRPr="00812E8A" w:rsidRDefault="00DD6983" w:rsidP="004400AF">
            <w:pPr>
              <w:spacing w:before="0" w:line="240" w:lineRule="auto"/>
            </w:pPr>
            <w:r w:rsidRPr="00812E8A">
              <w:t xml:space="preserve">C5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79</w:t>
            </w:r>
          </w:p>
        </w:tc>
      </w:tr>
    </w:tbl>
    <w:p w14:paraId="33462862" w14:textId="77777777" w:rsidR="00DD6983" w:rsidRPr="00812E8A" w:rsidRDefault="00DD6983" w:rsidP="00DD6983"/>
    <w:p w14:paraId="25880A2D" w14:textId="77777777" w:rsidR="00DD6983" w:rsidRPr="00812E8A" w:rsidRDefault="00DD6983" w:rsidP="00DD6983">
      <w:pPr>
        <w:pageBreakBefore/>
        <w:spacing w:after="240" w:line="240" w:lineRule="auto"/>
        <w:rPr>
          <w:b/>
        </w:rPr>
      </w:pPr>
      <w:r w:rsidRPr="00812E8A">
        <w:rPr>
          <w:b/>
        </w:rPr>
        <w:lastRenderedPageBreak/>
        <w:t>Example 4: Type BC Frame with Control Command ‘Set V(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000" w:firstRow="0" w:lastRow="0" w:firstColumn="0" w:lastColumn="0" w:noHBand="0" w:noVBand="0"/>
      </w:tblPr>
      <w:tblGrid>
        <w:gridCol w:w="2913"/>
        <w:gridCol w:w="6303"/>
      </w:tblGrid>
      <w:tr w:rsidR="00DD6983" w:rsidRPr="00812E8A" w14:paraId="4BAE7723" w14:textId="77777777" w:rsidTr="004400AF">
        <w:trPr>
          <w:cantSplit/>
          <w:trHeight w:val="20"/>
        </w:trPr>
        <w:tc>
          <w:tcPr>
            <w:tcW w:w="2913" w:type="dxa"/>
          </w:tcPr>
          <w:p w14:paraId="6EFB1A44" w14:textId="77777777" w:rsidR="00DD6983" w:rsidRPr="00812E8A" w:rsidRDefault="00DD6983" w:rsidP="004400AF">
            <w:pPr>
              <w:spacing w:before="0" w:line="240" w:lineRule="auto"/>
            </w:pPr>
            <w:r w:rsidRPr="00812E8A">
              <w:t>Spacecraft Identifier</w:t>
            </w:r>
          </w:p>
        </w:tc>
        <w:tc>
          <w:tcPr>
            <w:tcW w:w="6303" w:type="dxa"/>
          </w:tcPr>
          <w:p w14:paraId="322B8C34" w14:textId="77777777" w:rsidR="00DD6983" w:rsidRPr="00812E8A" w:rsidRDefault="00DD6983" w:rsidP="004400AF">
            <w:pPr>
              <w:spacing w:before="0" w:line="240" w:lineRule="auto"/>
            </w:pPr>
            <w:r w:rsidRPr="00812E8A">
              <w:t>1B</w:t>
            </w:r>
          </w:p>
        </w:tc>
      </w:tr>
      <w:tr w:rsidR="00DD6983" w:rsidRPr="00812E8A" w14:paraId="5D20BD5F" w14:textId="77777777" w:rsidTr="004400AF">
        <w:trPr>
          <w:cantSplit/>
        </w:trPr>
        <w:tc>
          <w:tcPr>
            <w:tcW w:w="2913" w:type="dxa"/>
          </w:tcPr>
          <w:p w14:paraId="7F1D6828" w14:textId="77777777" w:rsidR="00DD6983" w:rsidRPr="00812E8A" w:rsidRDefault="00DD6983" w:rsidP="004400AF">
            <w:pPr>
              <w:spacing w:before="0" w:line="240" w:lineRule="auto"/>
            </w:pPr>
            <w:r w:rsidRPr="00812E8A">
              <w:t>Virtual Channel Identifier</w:t>
            </w:r>
          </w:p>
        </w:tc>
        <w:tc>
          <w:tcPr>
            <w:tcW w:w="6303" w:type="dxa"/>
          </w:tcPr>
          <w:p w14:paraId="2631BCB2" w14:textId="77777777" w:rsidR="00DD6983" w:rsidRPr="00812E8A" w:rsidRDefault="00DD6983" w:rsidP="004400AF">
            <w:pPr>
              <w:spacing w:before="0" w:line="240" w:lineRule="auto"/>
            </w:pPr>
            <w:r w:rsidRPr="00812E8A">
              <w:t>1</w:t>
            </w:r>
          </w:p>
        </w:tc>
      </w:tr>
      <w:tr w:rsidR="00DD6983" w:rsidRPr="00812E8A" w14:paraId="3688C6F1" w14:textId="77777777" w:rsidTr="004400AF">
        <w:trPr>
          <w:cantSplit/>
        </w:trPr>
        <w:tc>
          <w:tcPr>
            <w:tcW w:w="2913" w:type="dxa"/>
          </w:tcPr>
          <w:p w14:paraId="4C0DD501" w14:textId="77777777" w:rsidR="00DD6983" w:rsidRPr="00812E8A" w:rsidRDefault="00DD6983" w:rsidP="004400AF">
            <w:pPr>
              <w:spacing w:before="0" w:line="240" w:lineRule="auto"/>
            </w:pPr>
            <w:r w:rsidRPr="00812E8A">
              <w:t>Frame Type</w:t>
            </w:r>
          </w:p>
        </w:tc>
        <w:tc>
          <w:tcPr>
            <w:tcW w:w="6303" w:type="dxa"/>
          </w:tcPr>
          <w:p w14:paraId="49B16BFE" w14:textId="77777777" w:rsidR="00DD6983" w:rsidRPr="00812E8A" w:rsidRDefault="00DD6983" w:rsidP="004400AF">
            <w:pPr>
              <w:spacing w:before="0" w:line="240" w:lineRule="auto"/>
            </w:pPr>
            <w:r w:rsidRPr="00812E8A">
              <w:t>BC (shows that the frame carries a control command)</w:t>
            </w:r>
          </w:p>
        </w:tc>
      </w:tr>
      <w:tr w:rsidR="00DD6983" w:rsidRPr="00812E8A" w14:paraId="0339BB4A" w14:textId="77777777" w:rsidTr="004400AF">
        <w:trPr>
          <w:cantSplit/>
        </w:trPr>
        <w:tc>
          <w:tcPr>
            <w:tcW w:w="2913" w:type="dxa"/>
          </w:tcPr>
          <w:p w14:paraId="3844D2F5" w14:textId="77777777" w:rsidR="00DD6983" w:rsidRPr="00812E8A" w:rsidRDefault="00DD6983" w:rsidP="004400AF">
            <w:pPr>
              <w:spacing w:before="0" w:line="240" w:lineRule="auto"/>
            </w:pPr>
            <w:r w:rsidRPr="00812E8A">
              <w:t>Frame Sequence Number</w:t>
            </w:r>
          </w:p>
        </w:tc>
        <w:tc>
          <w:tcPr>
            <w:tcW w:w="6303" w:type="dxa"/>
          </w:tcPr>
          <w:p w14:paraId="435DDED0" w14:textId="77777777" w:rsidR="00DD6983" w:rsidRPr="00812E8A" w:rsidRDefault="00DD6983" w:rsidP="004400AF">
            <w:pPr>
              <w:spacing w:before="0" w:line="240" w:lineRule="auto"/>
            </w:pPr>
            <w:r w:rsidRPr="00812E8A">
              <w:t>0 (all type-B frames have sequence number 0)</w:t>
            </w:r>
          </w:p>
        </w:tc>
      </w:tr>
      <w:tr w:rsidR="00DD6983" w:rsidRPr="00812E8A" w14:paraId="494D8E9A" w14:textId="77777777" w:rsidTr="004400AF">
        <w:trPr>
          <w:cantSplit/>
        </w:trPr>
        <w:tc>
          <w:tcPr>
            <w:tcW w:w="2913" w:type="dxa"/>
          </w:tcPr>
          <w:p w14:paraId="58D2C4AC" w14:textId="77777777" w:rsidR="00DD6983" w:rsidRPr="00812E8A" w:rsidRDefault="00DD6983" w:rsidP="004400AF">
            <w:pPr>
              <w:spacing w:before="0" w:line="240" w:lineRule="auto"/>
            </w:pPr>
            <w:r w:rsidRPr="00812E8A">
              <w:t>Frame Data Field length</w:t>
            </w:r>
          </w:p>
        </w:tc>
        <w:tc>
          <w:tcPr>
            <w:tcW w:w="6303" w:type="dxa"/>
          </w:tcPr>
          <w:p w14:paraId="28CFDC92" w14:textId="77777777" w:rsidR="00DD6983" w:rsidRPr="00812E8A" w:rsidRDefault="00DD6983" w:rsidP="004400AF">
            <w:pPr>
              <w:spacing w:before="0" w:line="240" w:lineRule="auto"/>
            </w:pPr>
            <w:r w:rsidRPr="00812E8A">
              <w:t>3 octets</w:t>
            </w:r>
          </w:p>
        </w:tc>
      </w:tr>
      <w:tr w:rsidR="00DD6983" w:rsidRPr="00812E8A" w14:paraId="59EEC44C" w14:textId="77777777" w:rsidTr="004400AF">
        <w:trPr>
          <w:cantSplit/>
        </w:trPr>
        <w:tc>
          <w:tcPr>
            <w:tcW w:w="2913" w:type="dxa"/>
          </w:tcPr>
          <w:p w14:paraId="3F648150" w14:textId="77777777" w:rsidR="00DD6983" w:rsidRPr="00812E8A" w:rsidRDefault="00DD6983" w:rsidP="004400AF">
            <w:pPr>
              <w:spacing w:before="0" w:line="240" w:lineRule="auto"/>
            </w:pPr>
            <w:r w:rsidRPr="00812E8A">
              <w:t>Frame Data Field content</w:t>
            </w:r>
          </w:p>
        </w:tc>
        <w:tc>
          <w:tcPr>
            <w:tcW w:w="6303" w:type="dxa"/>
          </w:tcPr>
          <w:p w14:paraId="0DC1ABF6" w14:textId="77777777" w:rsidR="00DD6983" w:rsidRPr="00812E8A" w:rsidRDefault="00DD6983" w:rsidP="007421B4">
            <w:pPr>
              <w:spacing w:before="0" w:line="240" w:lineRule="auto"/>
            </w:pPr>
            <w:r w:rsidRPr="00812E8A">
              <w:t>82 00 00 (control command ‘Set V(R)</w:t>
            </w:r>
            <w:r w:rsidR="007421B4" w:rsidRPr="00812E8A">
              <w:t>’</w:t>
            </w:r>
            <w:r w:rsidRPr="00812E8A">
              <w:t>, V(R)= 0)</w:t>
            </w:r>
          </w:p>
        </w:tc>
      </w:tr>
      <w:tr w:rsidR="00DD6983" w:rsidRPr="00812E8A" w14:paraId="24A0F22D" w14:textId="77777777" w:rsidTr="004400AF">
        <w:trPr>
          <w:cantSplit/>
        </w:trPr>
        <w:tc>
          <w:tcPr>
            <w:tcW w:w="2913" w:type="dxa"/>
          </w:tcPr>
          <w:p w14:paraId="37ED7FD6" w14:textId="77777777" w:rsidR="00DD6983" w:rsidRPr="00812E8A" w:rsidRDefault="00DD6983" w:rsidP="004400AF">
            <w:pPr>
              <w:spacing w:before="0" w:line="240" w:lineRule="auto"/>
            </w:pPr>
            <w:r w:rsidRPr="00812E8A">
              <w:t>Frame length</w:t>
            </w:r>
          </w:p>
        </w:tc>
        <w:tc>
          <w:tcPr>
            <w:tcW w:w="6303" w:type="dxa"/>
          </w:tcPr>
          <w:p w14:paraId="2D4E019F" w14:textId="77777777" w:rsidR="00DD6983" w:rsidRPr="00812E8A" w:rsidRDefault="00DD6983" w:rsidP="004400AF">
            <w:pPr>
              <w:spacing w:before="0" w:line="240" w:lineRule="auto"/>
            </w:pPr>
            <w:r w:rsidRPr="00812E8A">
              <w:t>10 octets</w:t>
            </w:r>
          </w:p>
        </w:tc>
      </w:tr>
      <w:tr w:rsidR="00DD6983" w:rsidRPr="00812E8A" w14:paraId="1F5A9E82" w14:textId="77777777" w:rsidTr="004400AF">
        <w:trPr>
          <w:cantSplit/>
        </w:trPr>
        <w:tc>
          <w:tcPr>
            <w:tcW w:w="2913" w:type="dxa"/>
          </w:tcPr>
          <w:p w14:paraId="4D7771C7" w14:textId="77777777" w:rsidR="00DD6983" w:rsidRPr="00812E8A" w:rsidRDefault="00DD6983" w:rsidP="004400AF">
            <w:pPr>
              <w:spacing w:before="0" w:line="240" w:lineRule="auto"/>
            </w:pPr>
            <w:r w:rsidRPr="00812E8A">
              <w:t>Frame Error Control Field</w:t>
            </w:r>
          </w:p>
        </w:tc>
        <w:tc>
          <w:tcPr>
            <w:tcW w:w="6303" w:type="dxa"/>
          </w:tcPr>
          <w:p w14:paraId="7A54B96E" w14:textId="77777777" w:rsidR="00DD6983" w:rsidRPr="00812E8A" w:rsidRDefault="00DD6983" w:rsidP="004400AF">
            <w:pPr>
              <w:spacing w:before="0" w:line="240" w:lineRule="auto"/>
            </w:pPr>
            <w:r w:rsidRPr="00812E8A">
              <w:t>F0 51</w:t>
            </w:r>
          </w:p>
        </w:tc>
      </w:tr>
      <w:tr w:rsidR="00DD6983" w:rsidRPr="00812E8A" w14:paraId="724C52DC" w14:textId="77777777" w:rsidTr="004400AF">
        <w:trPr>
          <w:cantSplit/>
        </w:trPr>
        <w:tc>
          <w:tcPr>
            <w:tcW w:w="2913" w:type="dxa"/>
          </w:tcPr>
          <w:p w14:paraId="727FAA47" w14:textId="77777777" w:rsidR="00DD6983" w:rsidRPr="00812E8A" w:rsidRDefault="00DD6983" w:rsidP="004400AF">
            <w:pPr>
              <w:spacing w:before="0" w:line="240" w:lineRule="auto"/>
              <w:rPr>
                <w:b/>
                <w:bCs/>
              </w:rPr>
            </w:pPr>
            <w:r w:rsidRPr="00812E8A">
              <w:rPr>
                <w:b/>
                <w:bCs/>
              </w:rPr>
              <w:t>TC Transfer Frame</w:t>
            </w:r>
          </w:p>
        </w:tc>
        <w:tc>
          <w:tcPr>
            <w:tcW w:w="6303" w:type="dxa"/>
          </w:tcPr>
          <w:p w14:paraId="26B469D2" w14:textId="77777777" w:rsidR="00DD6983" w:rsidRPr="00812E8A" w:rsidRDefault="00DD6983" w:rsidP="004400AF">
            <w:pPr>
              <w:spacing w:before="0" w:line="240" w:lineRule="auto"/>
            </w:pPr>
            <w:r w:rsidRPr="00812E8A">
              <w:t>30 1B 04 09 00 82 00 00 F0 51</w:t>
            </w:r>
          </w:p>
        </w:tc>
      </w:tr>
      <w:tr w:rsidR="00DD6983" w:rsidRPr="00812E8A" w14:paraId="11503FDB" w14:textId="77777777" w:rsidTr="004400AF">
        <w:trPr>
          <w:cantSplit/>
        </w:trPr>
        <w:tc>
          <w:tcPr>
            <w:tcW w:w="9216" w:type="dxa"/>
            <w:gridSpan w:val="2"/>
          </w:tcPr>
          <w:p w14:paraId="7513BD40" w14:textId="77777777" w:rsidR="00DD6983" w:rsidRPr="00812E8A" w:rsidRDefault="00DD6983" w:rsidP="004400AF">
            <w:pPr>
              <w:spacing w:before="0" w:line="240" w:lineRule="auto"/>
            </w:pPr>
            <w:r w:rsidRPr="00812E8A">
              <w:rPr>
                <w:b/>
                <w:bCs/>
              </w:rPr>
              <w:t>CLTU (unrandomized)</w:t>
            </w:r>
          </w:p>
        </w:tc>
      </w:tr>
      <w:tr w:rsidR="00DD6983" w:rsidRPr="00812E8A" w14:paraId="42990622" w14:textId="77777777" w:rsidTr="004400AF">
        <w:trPr>
          <w:cantSplit/>
        </w:trPr>
        <w:tc>
          <w:tcPr>
            <w:tcW w:w="2913" w:type="dxa"/>
          </w:tcPr>
          <w:p w14:paraId="4EAE74EC" w14:textId="77777777" w:rsidR="00DD6983" w:rsidRPr="00812E8A" w:rsidRDefault="00DD6983" w:rsidP="004400AF">
            <w:pPr>
              <w:spacing w:before="0" w:line="240" w:lineRule="auto"/>
            </w:pPr>
            <w:r w:rsidRPr="00812E8A">
              <w:t>Start Sequence</w:t>
            </w:r>
          </w:p>
        </w:tc>
        <w:tc>
          <w:tcPr>
            <w:tcW w:w="6303" w:type="dxa"/>
          </w:tcPr>
          <w:p w14:paraId="15C85CB3" w14:textId="77777777" w:rsidR="00DD6983" w:rsidRPr="00812E8A" w:rsidRDefault="00DD6983" w:rsidP="004400AF">
            <w:pPr>
              <w:spacing w:before="0" w:line="240" w:lineRule="auto"/>
            </w:pPr>
            <w:r w:rsidRPr="00812E8A">
              <w:t>EB 90</w:t>
            </w:r>
          </w:p>
        </w:tc>
      </w:tr>
      <w:tr w:rsidR="00DD6983" w:rsidRPr="00812E8A" w14:paraId="6D0BD53E" w14:textId="77777777" w:rsidTr="004400AF">
        <w:trPr>
          <w:cantSplit/>
        </w:trPr>
        <w:tc>
          <w:tcPr>
            <w:tcW w:w="2913" w:type="dxa"/>
          </w:tcPr>
          <w:p w14:paraId="038D2EA8" w14:textId="0769C010" w:rsidR="00DD6983" w:rsidRPr="00812E8A" w:rsidRDefault="00DD6983" w:rsidP="004400AF">
            <w:pPr>
              <w:spacing w:before="0" w:line="240" w:lineRule="auto"/>
            </w:pPr>
            <w:r w:rsidRPr="00812E8A">
              <w:t>1</w:t>
            </w:r>
            <w:r w:rsidRPr="00812E8A">
              <w:rPr>
                <w:vertAlign w:val="superscript"/>
              </w:rPr>
              <w:t>st</w:t>
            </w:r>
            <w:r w:rsidRPr="00812E8A">
              <w:t xml:space="preserve"> BCH </w:t>
            </w:r>
            <w:r w:rsidR="007E69F4" w:rsidRPr="00765A55">
              <w:t>codeword</w:t>
            </w:r>
          </w:p>
        </w:tc>
        <w:tc>
          <w:tcPr>
            <w:tcW w:w="6303" w:type="dxa"/>
          </w:tcPr>
          <w:p w14:paraId="5A439083" w14:textId="77777777" w:rsidR="00DD6983" w:rsidRPr="00812E8A" w:rsidRDefault="00DD6983" w:rsidP="004400AF">
            <w:pPr>
              <w:spacing w:before="0" w:line="240" w:lineRule="auto"/>
            </w:pPr>
            <w:r w:rsidRPr="00812E8A">
              <w:t>30 1B 04 09 00 82 00 E8</w:t>
            </w:r>
          </w:p>
        </w:tc>
      </w:tr>
      <w:tr w:rsidR="00DD6983" w:rsidRPr="00812E8A" w14:paraId="32100F42" w14:textId="77777777" w:rsidTr="004400AF">
        <w:trPr>
          <w:cantSplit/>
        </w:trPr>
        <w:tc>
          <w:tcPr>
            <w:tcW w:w="2913" w:type="dxa"/>
          </w:tcPr>
          <w:p w14:paraId="7A009BB0" w14:textId="7EF9D77D" w:rsidR="00DD6983" w:rsidRPr="00812E8A" w:rsidRDefault="00DD6983" w:rsidP="004400AF">
            <w:pPr>
              <w:spacing w:before="0" w:line="240" w:lineRule="auto"/>
            </w:pPr>
            <w:r w:rsidRPr="00812E8A">
              <w:t>2</w:t>
            </w:r>
            <w:r w:rsidRPr="00812E8A">
              <w:rPr>
                <w:vertAlign w:val="superscript"/>
              </w:rPr>
              <w:t>nd</w:t>
            </w:r>
            <w:r w:rsidRPr="00812E8A">
              <w:t xml:space="preserve"> BCH </w:t>
            </w:r>
            <w:r w:rsidR="007E69F4" w:rsidRPr="00765A55">
              <w:t>codeword</w:t>
            </w:r>
          </w:p>
        </w:tc>
        <w:tc>
          <w:tcPr>
            <w:tcW w:w="6303" w:type="dxa"/>
          </w:tcPr>
          <w:p w14:paraId="0461ABFF" w14:textId="77777777" w:rsidR="00DD6983" w:rsidRPr="00812E8A" w:rsidRDefault="00DD6983" w:rsidP="004400AF">
            <w:pPr>
              <w:spacing w:before="0" w:line="240" w:lineRule="auto"/>
            </w:pPr>
            <w:r w:rsidRPr="00812E8A">
              <w:t>00 F0 51 55 55 55 55 AA</w:t>
            </w:r>
          </w:p>
        </w:tc>
      </w:tr>
      <w:tr w:rsidR="00DD6983" w:rsidRPr="00812E8A" w14:paraId="44F4C1CB" w14:textId="77777777" w:rsidTr="004400AF">
        <w:trPr>
          <w:cantSplit/>
        </w:trPr>
        <w:tc>
          <w:tcPr>
            <w:tcW w:w="2913" w:type="dxa"/>
          </w:tcPr>
          <w:p w14:paraId="2D26249B" w14:textId="77777777" w:rsidR="00DD6983" w:rsidRPr="00812E8A" w:rsidRDefault="00DD6983" w:rsidP="004400AF">
            <w:pPr>
              <w:spacing w:before="0" w:line="240" w:lineRule="auto"/>
            </w:pPr>
            <w:r w:rsidRPr="00812E8A">
              <w:t>Tail Sequence</w:t>
            </w:r>
          </w:p>
        </w:tc>
        <w:tc>
          <w:tcPr>
            <w:tcW w:w="6303" w:type="dxa"/>
          </w:tcPr>
          <w:p w14:paraId="2B5708AE" w14:textId="77777777" w:rsidR="00DD6983" w:rsidRPr="00812E8A" w:rsidRDefault="00DD6983" w:rsidP="004400AF">
            <w:pPr>
              <w:spacing w:before="0" w:line="240" w:lineRule="auto"/>
            </w:pPr>
            <w:r w:rsidRPr="00812E8A">
              <w:t xml:space="preserve">C5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79</w:t>
            </w:r>
          </w:p>
        </w:tc>
      </w:tr>
      <w:tr w:rsidR="00DD6983" w:rsidRPr="00812E8A" w14:paraId="3C5D1F2E" w14:textId="77777777" w:rsidTr="004400AF">
        <w:trPr>
          <w:cantSplit/>
        </w:trPr>
        <w:tc>
          <w:tcPr>
            <w:tcW w:w="9216" w:type="dxa"/>
            <w:gridSpan w:val="2"/>
          </w:tcPr>
          <w:p w14:paraId="7CBB66A1" w14:textId="77777777" w:rsidR="00DD6983" w:rsidRPr="00812E8A" w:rsidRDefault="00DD6983" w:rsidP="004400AF">
            <w:pPr>
              <w:spacing w:before="0" w:line="240" w:lineRule="auto"/>
            </w:pPr>
            <w:r w:rsidRPr="00812E8A">
              <w:rPr>
                <w:b/>
                <w:bCs/>
              </w:rPr>
              <w:t>CLTU (randomized)</w:t>
            </w:r>
          </w:p>
        </w:tc>
      </w:tr>
      <w:tr w:rsidR="00DD6983" w:rsidRPr="00812E8A" w14:paraId="6DA79315" w14:textId="77777777" w:rsidTr="004400AF">
        <w:trPr>
          <w:cantSplit/>
        </w:trPr>
        <w:tc>
          <w:tcPr>
            <w:tcW w:w="2913" w:type="dxa"/>
          </w:tcPr>
          <w:p w14:paraId="5B8208BE" w14:textId="77777777" w:rsidR="00DD6983" w:rsidRPr="00812E8A" w:rsidRDefault="00DD6983" w:rsidP="004400AF">
            <w:pPr>
              <w:spacing w:before="0" w:line="240" w:lineRule="auto"/>
            </w:pPr>
            <w:r w:rsidRPr="00812E8A">
              <w:t>Start Sequence</w:t>
            </w:r>
          </w:p>
        </w:tc>
        <w:tc>
          <w:tcPr>
            <w:tcW w:w="6303" w:type="dxa"/>
          </w:tcPr>
          <w:p w14:paraId="2696437B" w14:textId="77777777" w:rsidR="00DD6983" w:rsidRPr="00812E8A" w:rsidRDefault="00DD6983" w:rsidP="004400AF">
            <w:pPr>
              <w:spacing w:before="0" w:line="240" w:lineRule="auto"/>
            </w:pPr>
            <w:r w:rsidRPr="00812E8A">
              <w:t>EB 90</w:t>
            </w:r>
          </w:p>
        </w:tc>
      </w:tr>
      <w:tr w:rsidR="00DD6983" w:rsidRPr="00812E8A" w14:paraId="0F0A0790" w14:textId="77777777" w:rsidTr="004400AF">
        <w:trPr>
          <w:cantSplit/>
        </w:trPr>
        <w:tc>
          <w:tcPr>
            <w:tcW w:w="2913" w:type="dxa"/>
          </w:tcPr>
          <w:p w14:paraId="50C27ED2" w14:textId="51CCC0A8" w:rsidR="00DD6983" w:rsidRPr="00812E8A" w:rsidRDefault="00DD6983" w:rsidP="004400AF">
            <w:pPr>
              <w:spacing w:before="0" w:line="240" w:lineRule="auto"/>
            </w:pPr>
            <w:r w:rsidRPr="00812E8A">
              <w:t>1</w:t>
            </w:r>
            <w:r w:rsidRPr="00812E8A">
              <w:rPr>
                <w:vertAlign w:val="superscript"/>
              </w:rPr>
              <w:t>st</w:t>
            </w:r>
            <w:r w:rsidRPr="00812E8A">
              <w:t xml:space="preserve"> BCH </w:t>
            </w:r>
            <w:r w:rsidR="007E69F4" w:rsidRPr="00765A55">
              <w:t>codeword</w:t>
            </w:r>
          </w:p>
        </w:tc>
        <w:tc>
          <w:tcPr>
            <w:tcW w:w="6303" w:type="dxa"/>
          </w:tcPr>
          <w:p w14:paraId="5088113C" w14:textId="77777777" w:rsidR="00DD6983" w:rsidRPr="00812E8A" w:rsidRDefault="00DD6983" w:rsidP="004400AF">
            <w:pPr>
              <w:spacing w:before="0" w:line="240" w:lineRule="auto"/>
            </w:pPr>
            <w:r w:rsidRPr="00812E8A">
              <w:t>CF 22 9A 53 68 6B 06 B0</w:t>
            </w:r>
          </w:p>
        </w:tc>
      </w:tr>
      <w:tr w:rsidR="00DD6983" w:rsidRPr="00812E8A" w14:paraId="6BF7E2B0" w14:textId="77777777" w:rsidTr="004400AF">
        <w:trPr>
          <w:cantSplit/>
        </w:trPr>
        <w:tc>
          <w:tcPr>
            <w:tcW w:w="2913" w:type="dxa"/>
          </w:tcPr>
          <w:p w14:paraId="0ED0CDD9" w14:textId="3707DCC0" w:rsidR="00DD6983" w:rsidRPr="00812E8A" w:rsidRDefault="00DD6983" w:rsidP="004400AF">
            <w:pPr>
              <w:spacing w:before="0" w:line="240" w:lineRule="auto"/>
            </w:pPr>
            <w:r w:rsidRPr="00812E8A">
              <w:t>2</w:t>
            </w:r>
            <w:r w:rsidRPr="00812E8A">
              <w:rPr>
                <w:vertAlign w:val="superscript"/>
              </w:rPr>
              <w:t>nd</w:t>
            </w:r>
            <w:r w:rsidRPr="00812E8A">
              <w:t xml:space="preserve"> BCH </w:t>
            </w:r>
            <w:r w:rsidR="007E69F4" w:rsidRPr="00765A55">
              <w:t>codeword</w:t>
            </w:r>
          </w:p>
        </w:tc>
        <w:tc>
          <w:tcPr>
            <w:tcW w:w="6303" w:type="dxa"/>
          </w:tcPr>
          <w:p w14:paraId="7B75A996" w14:textId="77777777" w:rsidR="00DD6983" w:rsidRPr="00812E8A" w:rsidRDefault="00DD6983" w:rsidP="004400AF">
            <w:pPr>
              <w:spacing w:before="0" w:line="240" w:lineRule="auto"/>
            </w:pPr>
            <w:r w:rsidRPr="00812E8A">
              <w:t>F5 9C D8 55 55 55 55 7A</w:t>
            </w:r>
          </w:p>
        </w:tc>
      </w:tr>
      <w:tr w:rsidR="00DD6983" w:rsidRPr="00812E8A" w14:paraId="42B37BF3" w14:textId="77777777" w:rsidTr="004400AF">
        <w:trPr>
          <w:cantSplit/>
        </w:trPr>
        <w:tc>
          <w:tcPr>
            <w:tcW w:w="2913" w:type="dxa"/>
          </w:tcPr>
          <w:p w14:paraId="1FC07C3D" w14:textId="77777777" w:rsidR="00DD6983" w:rsidRPr="00812E8A" w:rsidRDefault="00DD6983" w:rsidP="004400AF">
            <w:pPr>
              <w:spacing w:before="0" w:line="240" w:lineRule="auto"/>
            </w:pPr>
            <w:r w:rsidRPr="00812E8A">
              <w:t>Tail Sequence</w:t>
            </w:r>
          </w:p>
        </w:tc>
        <w:tc>
          <w:tcPr>
            <w:tcW w:w="6303" w:type="dxa"/>
          </w:tcPr>
          <w:p w14:paraId="366B0534" w14:textId="77777777" w:rsidR="00DD6983" w:rsidRPr="00812E8A" w:rsidRDefault="00DD6983" w:rsidP="004400AF">
            <w:pPr>
              <w:spacing w:before="0" w:line="240" w:lineRule="auto"/>
            </w:pPr>
            <w:r w:rsidRPr="00812E8A">
              <w:t xml:space="preserve">C5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79</w:t>
            </w:r>
          </w:p>
        </w:tc>
      </w:tr>
    </w:tbl>
    <w:p w14:paraId="7AA6EDDE" w14:textId="77777777" w:rsidR="00DD6983" w:rsidRPr="00812E8A" w:rsidRDefault="00DD6983" w:rsidP="00DD6983"/>
    <w:p w14:paraId="7100609F" w14:textId="77777777" w:rsidR="00DD6983" w:rsidRPr="00812E8A" w:rsidRDefault="00DD6983" w:rsidP="00DD6983">
      <w:pPr>
        <w:pageBreakBefore/>
        <w:spacing w:after="240" w:line="240" w:lineRule="auto"/>
        <w:rPr>
          <w:b/>
        </w:rPr>
      </w:pPr>
      <w:r w:rsidRPr="00812E8A">
        <w:rPr>
          <w:b/>
        </w:rPr>
        <w:lastRenderedPageBreak/>
        <w:t>Example 5: Type BC Frame with Control Command ‘Set V(R)</w:t>
      </w:r>
      <w:r w:rsidR="007421B4" w:rsidRPr="00812E8A">
        <w:rPr>
          <w:b/>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000" w:firstRow="0" w:lastRow="0" w:firstColumn="0" w:lastColumn="0" w:noHBand="0" w:noVBand="0"/>
      </w:tblPr>
      <w:tblGrid>
        <w:gridCol w:w="2913"/>
        <w:gridCol w:w="6303"/>
      </w:tblGrid>
      <w:tr w:rsidR="00DD6983" w:rsidRPr="00812E8A" w14:paraId="6139D83B" w14:textId="77777777" w:rsidTr="004400AF">
        <w:trPr>
          <w:cantSplit/>
          <w:trHeight w:val="20"/>
        </w:trPr>
        <w:tc>
          <w:tcPr>
            <w:tcW w:w="2913" w:type="dxa"/>
          </w:tcPr>
          <w:p w14:paraId="3687A115" w14:textId="77777777" w:rsidR="00DD6983" w:rsidRPr="00812E8A" w:rsidRDefault="00DD6983" w:rsidP="004400AF">
            <w:pPr>
              <w:spacing w:before="0" w:line="240" w:lineRule="auto"/>
            </w:pPr>
            <w:r w:rsidRPr="00812E8A">
              <w:t>Spacecraft Identifier</w:t>
            </w:r>
          </w:p>
        </w:tc>
        <w:tc>
          <w:tcPr>
            <w:tcW w:w="6303" w:type="dxa"/>
          </w:tcPr>
          <w:p w14:paraId="0C3B7D12" w14:textId="77777777" w:rsidR="00DD6983" w:rsidRPr="00812E8A" w:rsidRDefault="00DD6983" w:rsidP="004400AF">
            <w:pPr>
              <w:spacing w:before="0" w:line="240" w:lineRule="auto"/>
            </w:pPr>
            <w:r w:rsidRPr="00812E8A">
              <w:t>1B</w:t>
            </w:r>
          </w:p>
        </w:tc>
      </w:tr>
      <w:tr w:rsidR="00DD6983" w:rsidRPr="00812E8A" w14:paraId="4BFFEF9F" w14:textId="77777777" w:rsidTr="004400AF">
        <w:trPr>
          <w:cantSplit/>
          <w:trHeight w:val="20"/>
        </w:trPr>
        <w:tc>
          <w:tcPr>
            <w:tcW w:w="2913" w:type="dxa"/>
          </w:tcPr>
          <w:p w14:paraId="03292E39" w14:textId="77777777" w:rsidR="00DD6983" w:rsidRPr="00812E8A" w:rsidRDefault="00DD6983" w:rsidP="004400AF">
            <w:pPr>
              <w:spacing w:before="0" w:line="240" w:lineRule="auto"/>
            </w:pPr>
            <w:r w:rsidRPr="00812E8A">
              <w:t>Virtual Channel Identifier</w:t>
            </w:r>
          </w:p>
        </w:tc>
        <w:tc>
          <w:tcPr>
            <w:tcW w:w="6303" w:type="dxa"/>
          </w:tcPr>
          <w:p w14:paraId="5DDEEB91" w14:textId="77777777" w:rsidR="00DD6983" w:rsidRPr="00812E8A" w:rsidRDefault="00DD6983" w:rsidP="004400AF">
            <w:pPr>
              <w:spacing w:before="0" w:line="240" w:lineRule="auto"/>
            </w:pPr>
            <w:r w:rsidRPr="00812E8A">
              <w:t>1</w:t>
            </w:r>
          </w:p>
        </w:tc>
      </w:tr>
      <w:tr w:rsidR="00DD6983" w:rsidRPr="00812E8A" w14:paraId="4128CF11" w14:textId="77777777" w:rsidTr="004400AF">
        <w:trPr>
          <w:cantSplit/>
          <w:trHeight w:val="20"/>
        </w:trPr>
        <w:tc>
          <w:tcPr>
            <w:tcW w:w="2913" w:type="dxa"/>
          </w:tcPr>
          <w:p w14:paraId="34987E5B" w14:textId="77777777" w:rsidR="00DD6983" w:rsidRPr="00812E8A" w:rsidRDefault="00DD6983" w:rsidP="004400AF">
            <w:pPr>
              <w:spacing w:before="0" w:line="240" w:lineRule="auto"/>
            </w:pPr>
            <w:r w:rsidRPr="00812E8A">
              <w:t>Frame Type</w:t>
            </w:r>
          </w:p>
        </w:tc>
        <w:tc>
          <w:tcPr>
            <w:tcW w:w="6303" w:type="dxa"/>
          </w:tcPr>
          <w:p w14:paraId="5934297F" w14:textId="77777777" w:rsidR="00DD6983" w:rsidRPr="00812E8A" w:rsidRDefault="00DD6983" w:rsidP="004400AF">
            <w:pPr>
              <w:spacing w:before="0" w:line="240" w:lineRule="auto"/>
            </w:pPr>
            <w:r w:rsidRPr="00812E8A">
              <w:t>BC (shows that the frame carries a control command)</w:t>
            </w:r>
          </w:p>
        </w:tc>
      </w:tr>
      <w:tr w:rsidR="00DD6983" w:rsidRPr="00812E8A" w14:paraId="13AC4462" w14:textId="77777777" w:rsidTr="004400AF">
        <w:trPr>
          <w:cantSplit/>
          <w:trHeight w:val="20"/>
        </w:trPr>
        <w:tc>
          <w:tcPr>
            <w:tcW w:w="2913" w:type="dxa"/>
          </w:tcPr>
          <w:p w14:paraId="559CA886" w14:textId="77777777" w:rsidR="00DD6983" w:rsidRPr="00812E8A" w:rsidRDefault="00DD6983" w:rsidP="004400AF">
            <w:pPr>
              <w:spacing w:before="0" w:line="240" w:lineRule="auto"/>
            </w:pPr>
            <w:r w:rsidRPr="00812E8A">
              <w:t>Frame Sequence Number</w:t>
            </w:r>
          </w:p>
        </w:tc>
        <w:tc>
          <w:tcPr>
            <w:tcW w:w="6303" w:type="dxa"/>
          </w:tcPr>
          <w:p w14:paraId="75FA055A" w14:textId="77777777" w:rsidR="00DD6983" w:rsidRPr="00812E8A" w:rsidRDefault="00DD6983" w:rsidP="004400AF">
            <w:pPr>
              <w:spacing w:before="0" w:line="240" w:lineRule="auto"/>
            </w:pPr>
            <w:r w:rsidRPr="00812E8A">
              <w:t>0 (all type-B frames have sequence number 0)</w:t>
            </w:r>
          </w:p>
        </w:tc>
      </w:tr>
      <w:tr w:rsidR="00DD6983" w:rsidRPr="00812E8A" w14:paraId="2F1CA758" w14:textId="77777777" w:rsidTr="004400AF">
        <w:trPr>
          <w:cantSplit/>
          <w:trHeight w:val="20"/>
        </w:trPr>
        <w:tc>
          <w:tcPr>
            <w:tcW w:w="2913" w:type="dxa"/>
          </w:tcPr>
          <w:p w14:paraId="52C832A6" w14:textId="77777777" w:rsidR="00DD6983" w:rsidRPr="00812E8A" w:rsidRDefault="00DD6983" w:rsidP="004400AF">
            <w:pPr>
              <w:spacing w:before="0" w:line="240" w:lineRule="auto"/>
            </w:pPr>
            <w:r w:rsidRPr="00812E8A">
              <w:t>Frame Data Field length</w:t>
            </w:r>
          </w:p>
        </w:tc>
        <w:tc>
          <w:tcPr>
            <w:tcW w:w="6303" w:type="dxa"/>
          </w:tcPr>
          <w:p w14:paraId="654BFC58" w14:textId="77777777" w:rsidR="00DD6983" w:rsidRPr="00812E8A" w:rsidRDefault="00DD6983" w:rsidP="004400AF">
            <w:pPr>
              <w:spacing w:before="0" w:line="240" w:lineRule="auto"/>
            </w:pPr>
            <w:r w:rsidRPr="00812E8A">
              <w:t>3 octets</w:t>
            </w:r>
          </w:p>
        </w:tc>
      </w:tr>
      <w:tr w:rsidR="00DD6983" w:rsidRPr="00812E8A" w14:paraId="4824302A" w14:textId="77777777" w:rsidTr="004400AF">
        <w:trPr>
          <w:cantSplit/>
          <w:trHeight w:val="20"/>
        </w:trPr>
        <w:tc>
          <w:tcPr>
            <w:tcW w:w="2913" w:type="dxa"/>
          </w:tcPr>
          <w:p w14:paraId="794C999B" w14:textId="77777777" w:rsidR="00DD6983" w:rsidRPr="00812E8A" w:rsidRDefault="00DD6983" w:rsidP="004400AF">
            <w:pPr>
              <w:spacing w:before="0" w:line="240" w:lineRule="auto"/>
            </w:pPr>
            <w:r w:rsidRPr="00812E8A">
              <w:t>Frame Data Field content</w:t>
            </w:r>
          </w:p>
        </w:tc>
        <w:tc>
          <w:tcPr>
            <w:tcW w:w="6303" w:type="dxa"/>
          </w:tcPr>
          <w:p w14:paraId="0AADC9D2" w14:textId="77777777" w:rsidR="00DD6983" w:rsidRPr="00812E8A" w:rsidRDefault="00DD6983" w:rsidP="007421B4">
            <w:pPr>
              <w:spacing w:before="0" w:line="240" w:lineRule="auto"/>
            </w:pPr>
            <w:r w:rsidRPr="00812E8A">
              <w:t>82 00 10 (control command ‘Set V(R)</w:t>
            </w:r>
            <w:r w:rsidR="007421B4" w:rsidRPr="00812E8A">
              <w:t>’</w:t>
            </w:r>
            <w:r w:rsidRPr="00812E8A">
              <w:t>, V(R)= 16)</w:t>
            </w:r>
          </w:p>
        </w:tc>
      </w:tr>
      <w:tr w:rsidR="00DD6983" w:rsidRPr="00812E8A" w14:paraId="4C24CDCE" w14:textId="77777777" w:rsidTr="004400AF">
        <w:trPr>
          <w:cantSplit/>
          <w:trHeight w:val="20"/>
        </w:trPr>
        <w:tc>
          <w:tcPr>
            <w:tcW w:w="2913" w:type="dxa"/>
          </w:tcPr>
          <w:p w14:paraId="2F58A1E9" w14:textId="77777777" w:rsidR="00DD6983" w:rsidRPr="00812E8A" w:rsidRDefault="00DD6983" w:rsidP="004400AF">
            <w:pPr>
              <w:spacing w:before="0" w:line="240" w:lineRule="auto"/>
            </w:pPr>
            <w:r w:rsidRPr="00812E8A">
              <w:t>Frame length</w:t>
            </w:r>
          </w:p>
        </w:tc>
        <w:tc>
          <w:tcPr>
            <w:tcW w:w="6303" w:type="dxa"/>
          </w:tcPr>
          <w:p w14:paraId="76483BA3" w14:textId="77777777" w:rsidR="00DD6983" w:rsidRPr="00812E8A" w:rsidRDefault="00DD6983" w:rsidP="004400AF">
            <w:pPr>
              <w:spacing w:before="0" w:line="240" w:lineRule="auto"/>
            </w:pPr>
            <w:r w:rsidRPr="00812E8A">
              <w:t>10 octets</w:t>
            </w:r>
          </w:p>
        </w:tc>
      </w:tr>
      <w:tr w:rsidR="00DD6983" w:rsidRPr="00812E8A" w14:paraId="4C290A26" w14:textId="77777777" w:rsidTr="004400AF">
        <w:trPr>
          <w:cantSplit/>
          <w:trHeight w:val="20"/>
        </w:trPr>
        <w:tc>
          <w:tcPr>
            <w:tcW w:w="2913" w:type="dxa"/>
          </w:tcPr>
          <w:p w14:paraId="3AF83FC3" w14:textId="77777777" w:rsidR="00DD6983" w:rsidRPr="00812E8A" w:rsidRDefault="00DD6983" w:rsidP="004400AF">
            <w:pPr>
              <w:spacing w:before="0" w:line="240" w:lineRule="auto"/>
            </w:pPr>
            <w:r w:rsidRPr="00812E8A">
              <w:t>Frame Error Control Field</w:t>
            </w:r>
          </w:p>
        </w:tc>
        <w:tc>
          <w:tcPr>
            <w:tcW w:w="6303" w:type="dxa"/>
          </w:tcPr>
          <w:p w14:paraId="60B2F334" w14:textId="77777777" w:rsidR="00DD6983" w:rsidRPr="00812E8A" w:rsidRDefault="00DD6983" w:rsidP="004400AF">
            <w:pPr>
              <w:spacing w:before="0" w:line="240" w:lineRule="auto"/>
            </w:pPr>
            <w:r w:rsidRPr="00812E8A">
              <w:t>E2 60</w:t>
            </w:r>
          </w:p>
        </w:tc>
      </w:tr>
      <w:tr w:rsidR="00DD6983" w:rsidRPr="00812E8A" w14:paraId="154C2094" w14:textId="77777777" w:rsidTr="004400AF">
        <w:trPr>
          <w:cantSplit/>
          <w:trHeight w:val="20"/>
        </w:trPr>
        <w:tc>
          <w:tcPr>
            <w:tcW w:w="2913" w:type="dxa"/>
          </w:tcPr>
          <w:p w14:paraId="5D774219" w14:textId="77777777" w:rsidR="00DD6983" w:rsidRPr="00812E8A" w:rsidRDefault="00DD6983" w:rsidP="004400AF">
            <w:pPr>
              <w:spacing w:before="0" w:line="240" w:lineRule="auto"/>
              <w:rPr>
                <w:b/>
                <w:bCs/>
              </w:rPr>
            </w:pPr>
            <w:r w:rsidRPr="00812E8A">
              <w:rPr>
                <w:b/>
                <w:bCs/>
              </w:rPr>
              <w:t>TC Transfer Frame</w:t>
            </w:r>
          </w:p>
        </w:tc>
        <w:tc>
          <w:tcPr>
            <w:tcW w:w="6303" w:type="dxa"/>
          </w:tcPr>
          <w:p w14:paraId="432FA14F" w14:textId="77777777" w:rsidR="00DD6983" w:rsidRPr="00812E8A" w:rsidRDefault="00DD6983" w:rsidP="004400AF">
            <w:pPr>
              <w:spacing w:before="0" w:line="240" w:lineRule="auto"/>
            </w:pPr>
            <w:r w:rsidRPr="00812E8A">
              <w:t>30 1B 04 09 00 82 00 10 E2 60</w:t>
            </w:r>
          </w:p>
        </w:tc>
      </w:tr>
      <w:tr w:rsidR="00DD6983" w:rsidRPr="00812E8A" w14:paraId="72A3A123" w14:textId="77777777" w:rsidTr="004400AF">
        <w:trPr>
          <w:cantSplit/>
          <w:trHeight w:val="20"/>
        </w:trPr>
        <w:tc>
          <w:tcPr>
            <w:tcW w:w="9216" w:type="dxa"/>
            <w:gridSpan w:val="2"/>
          </w:tcPr>
          <w:p w14:paraId="248A8F2E" w14:textId="77777777" w:rsidR="00DD6983" w:rsidRPr="00812E8A" w:rsidRDefault="00DD6983" w:rsidP="004400AF">
            <w:pPr>
              <w:spacing w:before="0" w:line="240" w:lineRule="auto"/>
            </w:pPr>
            <w:r w:rsidRPr="00812E8A">
              <w:rPr>
                <w:b/>
                <w:bCs/>
              </w:rPr>
              <w:t>CLTU (unrandomized)</w:t>
            </w:r>
          </w:p>
        </w:tc>
      </w:tr>
      <w:tr w:rsidR="00DD6983" w:rsidRPr="00812E8A" w14:paraId="17071ED2" w14:textId="77777777" w:rsidTr="004400AF">
        <w:trPr>
          <w:cantSplit/>
          <w:trHeight w:val="20"/>
        </w:trPr>
        <w:tc>
          <w:tcPr>
            <w:tcW w:w="2913" w:type="dxa"/>
          </w:tcPr>
          <w:p w14:paraId="0A69BC38" w14:textId="77777777" w:rsidR="00DD6983" w:rsidRPr="00812E8A" w:rsidRDefault="00DD6983" w:rsidP="004400AF">
            <w:pPr>
              <w:spacing w:before="0" w:line="240" w:lineRule="auto"/>
            </w:pPr>
            <w:r w:rsidRPr="00812E8A">
              <w:t>Start Sequence</w:t>
            </w:r>
          </w:p>
        </w:tc>
        <w:tc>
          <w:tcPr>
            <w:tcW w:w="6303" w:type="dxa"/>
          </w:tcPr>
          <w:p w14:paraId="1566779A" w14:textId="77777777" w:rsidR="00DD6983" w:rsidRPr="00812E8A" w:rsidRDefault="00DD6983" w:rsidP="004400AF">
            <w:pPr>
              <w:spacing w:before="0" w:line="240" w:lineRule="auto"/>
            </w:pPr>
            <w:r w:rsidRPr="00812E8A">
              <w:t>EB 90</w:t>
            </w:r>
          </w:p>
        </w:tc>
      </w:tr>
      <w:tr w:rsidR="00DD6983" w:rsidRPr="00812E8A" w14:paraId="3433648F" w14:textId="77777777" w:rsidTr="004400AF">
        <w:trPr>
          <w:cantSplit/>
          <w:trHeight w:val="20"/>
        </w:trPr>
        <w:tc>
          <w:tcPr>
            <w:tcW w:w="2913" w:type="dxa"/>
          </w:tcPr>
          <w:p w14:paraId="073629E5" w14:textId="43AC84EC" w:rsidR="00DD6983" w:rsidRPr="00812E8A" w:rsidRDefault="00DD6983" w:rsidP="004400AF">
            <w:pPr>
              <w:spacing w:before="0" w:line="240" w:lineRule="auto"/>
            </w:pPr>
            <w:r w:rsidRPr="00812E8A">
              <w:t>1</w:t>
            </w:r>
            <w:r w:rsidRPr="00812E8A">
              <w:rPr>
                <w:vertAlign w:val="superscript"/>
              </w:rPr>
              <w:t>st</w:t>
            </w:r>
            <w:r w:rsidRPr="00812E8A">
              <w:t xml:space="preserve"> BCH </w:t>
            </w:r>
            <w:r w:rsidR="007E69F4" w:rsidRPr="00765A55">
              <w:t>codeword</w:t>
            </w:r>
          </w:p>
        </w:tc>
        <w:tc>
          <w:tcPr>
            <w:tcW w:w="6303" w:type="dxa"/>
          </w:tcPr>
          <w:p w14:paraId="43F1F43B" w14:textId="77777777" w:rsidR="00DD6983" w:rsidRPr="00812E8A" w:rsidRDefault="00DD6983" w:rsidP="004400AF">
            <w:pPr>
              <w:spacing w:before="0" w:line="240" w:lineRule="auto"/>
            </w:pPr>
            <w:r w:rsidRPr="00812E8A">
              <w:t>30 1B 04 09 00 82 00 E8</w:t>
            </w:r>
          </w:p>
        </w:tc>
      </w:tr>
      <w:tr w:rsidR="00DD6983" w:rsidRPr="00812E8A" w14:paraId="274E7F55" w14:textId="77777777" w:rsidTr="004400AF">
        <w:trPr>
          <w:cantSplit/>
          <w:trHeight w:val="20"/>
        </w:trPr>
        <w:tc>
          <w:tcPr>
            <w:tcW w:w="2913" w:type="dxa"/>
          </w:tcPr>
          <w:p w14:paraId="32A595B8" w14:textId="4C741D09" w:rsidR="00DD6983" w:rsidRPr="00812E8A" w:rsidRDefault="00DD6983" w:rsidP="004400AF">
            <w:pPr>
              <w:spacing w:before="0" w:line="240" w:lineRule="auto"/>
            </w:pPr>
            <w:r w:rsidRPr="00812E8A">
              <w:t>2</w:t>
            </w:r>
            <w:r w:rsidRPr="00812E8A">
              <w:rPr>
                <w:vertAlign w:val="superscript"/>
              </w:rPr>
              <w:t>nd</w:t>
            </w:r>
            <w:r w:rsidRPr="00812E8A">
              <w:t xml:space="preserve"> BCH </w:t>
            </w:r>
            <w:r w:rsidR="007E69F4" w:rsidRPr="00765A55">
              <w:t>codeword</w:t>
            </w:r>
          </w:p>
        </w:tc>
        <w:tc>
          <w:tcPr>
            <w:tcW w:w="6303" w:type="dxa"/>
          </w:tcPr>
          <w:p w14:paraId="156D9088" w14:textId="77777777" w:rsidR="00DD6983" w:rsidRPr="00812E8A" w:rsidRDefault="00DD6983" w:rsidP="004400AF">
            <w:pPr>
              <w:spacing w:before="0" w:line="240" w:lineRule="auto"/>
            </w:pPr>
            <w:r w:rsidRPr="00812E8A">
              <w:t>10 E2 60 55 55 55 55 42</w:t>
            </w:r>
          </w:p>
        </w:tc>
      </w:tr>
      <w:tr w:rsidR="00DD6983" w:rsidRPr="00812E8A" w14:paraId="24065B98" w14:textId="77777777" w:rsidTr="004400AF">
        <w:trPr>
          <w:cantSplit/>
          <w:trHeight w:val="20"/>
        </w:trPr>
        <w:tc>
          <w:tcPr>
            <w:tcW w:w="2913" w:type="dxa"/>
          </w:tcPr>
          <w:p w14:paraId="0977B620" w14:textId="77777777" w:rsidR="00DD6983" w:rsidRPr="00812E8A" w:rsidRDefault="00DD6983" w:rsidP="004400AF">
            <w:pPr>
              <w:spacing w:before="0" w:line="240" w:lineRule="auto"/>
            </w:pPr>
            <w:r w:rsidRPr="00812E8A">
              <w:t>Tail Sequence</w:t>
            </w:r>
          </w:p>
        </w:tc>
        <w:tc>
          <w:tcPr>
            <w:tcW w:w="6303" w:type="dxa"/>
          </w:tcPr>
          <w:p w14:paraId="50929FB9" w14:textId="77777777" w:rsidR="00DD6983" w:rsidRPr="00812E8A" w:rsidRDefault="00DD6983" w:rsidP="004400AF">
            <w:pPr>
              <w:spacing w:before="0" w:line="240" w:lineRule="auto"/>
            </w:pPr>
            <w:r w:rsidRPr="00812E8A">
              <w:t xml:space="preserve">C5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79</w:t>
            </w:r>
          </w:p>
        </w:tc>
      </w:tr>
      <w:tr w:rsidR="00DD6983" w:rsidRPr="00812E8A" w14:paraId="1BA39435" w14:textId="77777777" w:rsidTr="004400AF">
        <w:trPr>
          <w:cantSplit/>
          <w:trHeight w:val="20"/>
        </w:trPr>
        <w:tc>
          <w:tcPr>
            <w:tcW w:w="9216" w:type="dxa"/>
            <w:gridSpan w:val="2"/>
          </w:tcPr>
          <w:p w14:paraId="22F49277" w14:textId="77777777" w:rsidR="00DD6983" w:rsidRPr="00812E8A" w:rsidRDefault="00DD6983" w:rsidP="004400AF">
            <w:pPr>
              <w:spacing w:before="0" w:line="240" w:lineRule="auto"/>
            </w:pPr>
            <w:r w:rsidRPr="00812E8A">
              <w:rPr>
                <w:b/>
                <w:bCs/>
              </w:rPr>
              <w:t>CLTU (randomized)</w:t>
            </w:r>
          </w:p>
        </w:tc>
      </w:tr>
      <w:tr w:rsidR="00DD6983" w:rsidRPr="00812E8A" w14:paraId="5421C544" w14:textId="77777777" w:rsidTr="004400AF">
        <w:trPr>
          <w:cantSplit/>
          <w:trHeight w:val="20"/>
        </w:trPr>
        <w:tc>
          <w:tcPr>
            <w:tcW w:w="2913" w:type="dxa"/>
          </w:tcPr>
          <w:p w14:paraId="6D7978D6" w14:textId="77777777" w:rsidR="00DD6983" w:rsidRPr="00812E8A" w:rsidRDefault="00DD6983" w:rsidP="004400AF">
            <w:pPr>
              <w:spacing w:before="0" w:line="240" w:lineRule="auto"/>
            </w:pPr>
            <w:r w:rsidRPr="00812E8A">
              <w:t>Start Sequence</w:t>
            </w:r>
          </w:p>
        </w:tc>
        <w:tc>
          <w:tcPr>
            <w:tcW w:w="6303" w:type="dxa"/>
          </w:tcPr>
          <w:p w14:paraId="681DA3CC" w14:textId="77777777" w:rsidR="00DD6983" w:rsidRPr="00812E8A" w:rsidRDefault="00DD6983" w:rsidP="004400AF">
            <w:pPr>
              <w:spacing w:before="0" w:line="240" w:lineRule="auto"/>
            </w:pPr>
            <w:r w:rsidRPr="00812E8A">
              <w:t>EB 90</w:t>
            </w:r>
          </w:p>
        </w:tc>
      </w:tr>
      <w:tr w:rsidR="00DD6983" w:rsidRPr="00812E8A" w14:paraId="5AF3BF36" w14:textId="77777777" w:rsidTr="004400AF">
        <w:trPr>
          <w:cantSplit/>
          <w:trHeight w:val="20"/>
        </w:trPr>
        <w:tc>
          <w:tcPr>
            <w:tcW w:w="2913" w:type="dxa"/>
          </w:tcPr>
          <w:p w14:paraId="2E999AB8" w14:textId="1D8AD12A" w:rsidR="00DD6983" w:rsidRPr="00812E8A" w:rsidRDefault="00DD6983" w:rsidP="004400AF">
            <w:pPr>
              <w:spacing w:before="0" w:line="240" w:lineRule="auto"/>
            </w:pPr>
            <w:r w:rsidRPr="00812E8A">
              <w:t>1</w:t>
            </w:r>
            <w:r w:rsidRPr="00812E8A">
              <w:rPr>
                <w:vertAlign w:val="superscript"/>
              </w:rPr>
              <w:t>st</w:t>
            </w:r>
            <w:r w:rsidRPr="00812E8A">
              <w:t xml:space="preserve"> BCH </w:t>
            </w:r>
            <w:r w:rsidR="007E69F4" w:rsidRPr="00765A55">
              <w:t>codeword</w:t>
            </w:r>
          </w:p>
        </w:tc>
        <w:tc>
          <w:tcPr>
            <w:tcW w:w="6303" w:type="dxa"/>
          </w:tcPr>
          <w:p w14:paraId="55D15697" w14:textId="77777777" w:rsidR="00DD6983" w:rsidRPr="00812E8A" w:rsidRDefault="00DD6983" w:rsidP="004400AF">
            <w:pPr>
              <w:spacing w:before="0" w:line="240" w:lineRule="auto"/>
            </w:pPr>
            <w:r w:rsidRPr="00812E8A">
              <w:t>CF 22 9A 53 68 6B 06 B0</w:t>
            </w:r>
          </w:p>
        </w:tc>
      </w:tr>
      <w:tr w:rsidR="00DD6983" w:rsidRPr="00812E8A" w14:paraId="36E028B8" w14:textId="77777777" w:rsidTr="004400AF">
        <w:trPr>
          <w:cantSplit/>
          <w:trHeight w:val="20"/>
        </w:trPr>
        <w:tc>
          <w:tcPr>
            <w:tcW w:w="2913" w:type="dxa"/>
          </w:tcPr>
          <w:p w14:paraId="53FB6B15" w14:textId="71870B80" w:rsidR="00DD6983" w:rsidRPr="00812E8A" w:rsidRDefault="00DD6983" w:rsidP="004400AF">
            <w:pPr>
              <w:spacing w:before="0" w:line="240" w:lineRule="auto"/>
            </w:pPr>
            <w:r w:rsidRPr="00812E8A">
              <w:t>2</w:t>
            </w:r>
            <w:r w:rsidRPr="00812E8A">
              <w:rPr>
                <w:vertAlign w:val="superscript"/>
              </w:rPr>
              <w:t>nd</w:t>
            </w:r>
            <w:r w:rsidRPr="00812E8A">
              <w:t xml:space="preserve"> BCH </w:t>
            </w:r>
            <w:r w:rsidR="007E69F4" w:rsidRPr="00765A55">
              <w:t>codeword</w:t>
            </w:r>
          </w:p>
        </w:tc>
        <w:tc>
          <w:tcPr>
            <w:tcW w:w="6303" w:type="dxa"/>
          </w:tcPr>
          <w:p w14:paraId="6F47F71E" w14:textId="77777777" w:rsidR="00DD6983" w:rsidRPr="00812E8A" w:rsidRDefault="00DD6983" w:rsidP="004400AF">
            <w:pPr>
              <w:spacing w:before="0" w:line="240" w:lineRule="auto"/>
            </w:pPr>
            <w:r w:rsidRPr="00812E8A">
              <w:t>E5 8E E9 55 55 55 55 92</w:t>
            </w:r>
          </w:p>
        </w:tc>
      </w:tr>
      <w:tr w:rsidR="00DD6983" w:rsidRPr="00812E8A" w14:paraId="227E68F5" w14:textId="77777777" w:rsidTr="004400AF">
        <w:trPr>
          <w:cantSplit/>
          <w:trHeight w:val="20"/>
        </w:trPr>
        <w:tc>
          <w:tcPr>
            <w:tcW w:w="2913" w:type="dxa"/>
          </w:tcPr>
          <w:p w14:paraId="5086E732" w14:textId="77777777" w:rsidR="00DD6983" w:rsidRPr="00812E8A" w:rsidRDefault="00DD6983" w:rsidP="004400AF">
            <w:pPr>
              <w:spacing w:before="0" w:line="240" w:lineRule="auto"/>
            </w:pPr>
            <w:r w:rsidRPr="00812E8A">
              <w:t>Tail Sequence</w:t>
            </w:r>
          </w:p>
        </w:tc>
        <w:tc>
          <w:tcPr>
            <w:tcW w:w="6303" w:type="dxa"/>
          </w:tcPr>
          <w:p w14:paraId="62604686" w14:textId="77777777" w:rsidR="00DD6983" w:rsidRPr="00812E8A" w:rsidRDefault="00DD6983" w:rsidP="004400AF">
            <w:pPr>
              <w:spacing w:before="0" w:line="240" w:lineRule="auto"/>
            </w:pPr>
            <w:r w:rsidRPr="00812E8A">
              <w:t xml:space="preserve">C5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79</w:t>
            </w:r>
          </w:p>
        </w:tc>
      </w:tr>
    </w:tbl>
    <w:p w14:paraId="668D5685" w14:textId="77777777" w:rsidR="00DD6983" w:rsidRPr="00812E8A" w:rsidRDefault="00DD6983" w:rsidP="00DD6983"/>
    <w:p w14:paraId="573D0C26" w14:textId="77777777" w:rsidR="00DD6983" w:rsidRPr="00812E8A" w:rsidRDefault="00DD6983" w:rsidP="00DD6983">
      <w:pPr>
        <w:pageBreakBefore/>
        <w:spacing w:after="240" w:line="240" w:lineRule="auto"/>
        <w:rPr>
          <w:b/>
          <w:u w:val="single"/>
        </w:rPr>
      </w:pPr>
      <w:r w:rsidRPr="00812E8A">
        <w:rPr>
          <w:b/>
        </w:rPr>
        <w:lastRenderedPageBreak/>
        <w:t xml:space="preserve">Example 6: Type AD Frame for Data on the </w:t>
      </w:r>
      <w:r w:rsidRPr="00812E8A">
        <w:rPr>
          <w:b/>
          <w:bCs/>
        </w:rPr>
        <w:t>Sequence-Controlled Servi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000" w:firstRow="0" w:lastRow="0" w:firstColumn="0" w:lastColumn="0" w:noHBand="0" w:noVBand="0"/>
      </w:tblPr>
      <w:tblGrid>
        <w:gridCol w:w="2913"/>
        <w:gridCol w:w="6303"/>
      </w:tblGrid>
      <w:tr w:rsidR="00DD6983" w:rsidRPr="00812E8A" w14:paraId="31FEAA9B" w14:textId="77777777" w:rsidTr="004400AF">
        <w:trPr>
          <w:cantSplit/>
          <w:trHeight w:val="20"/>
        </w:trPr>
        <w:tc>
          <w:tcPr>
            <w:tcW w:w="2913" w:type="dxa"/>
          </w:tcPr>
          <w:p w14:paraId="5C07F3DB" w14:textId="77777777" w:rsidR="00DD6983" w:rsidRPr="00812E8A" w:rsidRDefault="00DD6983" w:rsidP="004400AF">
            <w:pPr>
              <w:spacing w:before="0" w:line="240" w:lineRule="auto"/>
            </w:pPr>
            <w:r w:rsidRPr="00812E8A">
              <w:t>Spacecraft Identifier</w:t>
            </w:r>
          </w:p>
        </w:tc>
        <w:tc>
          <w:tcPr>
            <w:tcW w:w="6303" w:type="dxa"/>
          </w:tcPr>
          <w:p w14:paraId="38230189" w14:textId="77777777" w:rsidR="00DD6983" w:rsidRPr="00812E8A" w:rsidRDefault="00DD6983" w:rsidP="004400AF">
            <w:pPr>
              <w:spacing w:before="0" w:line="240" w:lineRule="auto"/>
            </w:pPr>
            <w:r w:rsidRPr="00812E8A">
              <w:t>1B</w:t>
            </w:r>
          </w:p>
        </w:tc>
      </w:tr>
      <w:tr w:rsidR="00DD6983" w:rsidRPr="00812E8A" w14:paraId="4F0D2E82" w14:textId="77777777" w:rsidTr="004400AF">
        <w:trPr>
          <w:cantSplit/>
        </w:trPr>
        <w:tc>
          <w:tcPr>
            <w:tcW w:w="2913" w:type="dxa"/>
          </w:tcPr>
          <w:p w14:paraId="11E3BAE0" w14:textId="77777777" w:rsidR="00DD6983" w:rsidRPr="00812E8A" w:rsidRDefault="00DD6983" w:rsidP="004400AF">
            <w:pPr>
              <w:spacing w:before="0" w:line="240" w:lineRule="auto"/>
            </w:pPr>
            <w:r w:rsidRPr="00812E8A">
              <w:t>Virtual Channel Identifier</w:t>
            </w:r>
          </w:p>
        </w:tc>
        <w:tc>
          <w:tcPr>
            <w:tcW w:w="6303" w:type="dxa"/>
          </w:tcPr>
          <w:p w14:paraId="6884F08D" w14:textId="77777777" w:rsidR="00DD6983" w:rsidRPr="00812E8A" w:rsidRDefault="00DD6983" w:rsidP="004400AF">
            <w:pPr>
              <w:spacing w:before="0" w:line="240" w:lineRule="auto"/>
            </w:pPr>
            <w:r w:rsidRPr="00812E8A">
              <w:t>0</w:t>
            </w:r>
          </w:p>
        </w:tc>
      </w:tr>
      <w:tr w:rsidR="00DD6983" w:rsidRPr="00812E8A" w14:paraId="00F9FC3E" w14:textId="77777777" w:rsidTr="004400AF">
        <w:trPr>
          <w:cantSplit/>
        </w:trPr>
        <w:tc>
          <w:tcPr>
            <w:tcW w:w="2913" w:type="dxa"/>
          </w:tcPr>
          <w:p w14:paraId="47BE1089" w14:textId="77777777" w:rsidR="00DD6983" w:rsidRPr="00812E8A" w:rsidRDefault="00DD6983" w:rsidP="004400AF">
            <w:pPr>
              <w:spacing w:before="0" w:line="240" w:lineRule="auto"/>
            </w:pPr>
            <w:r w:rsidRPr="00812E8A">
              <w:t>Frame Type</w:t>
            </w:r>
          </w:p>
        </w:tc>
        <w:tc>
          <w:tcPr>
            <w:tcW w:w="6303" w:type="dxa"/>
          </w:tcPr>
          <w:p w14:paraId="618D3368" w14:textId="77777777" w:rsidR="00DD6983" w:rsidRPr="00812E8A" w:rsidRDefault="00DD6983" w:rsidP="004400AF">
            <w:pPr>
              <w:spacing w:before="0" w:line="240" w:lineRule="auto"/>
            </w:pPr>
            <w:r w:rsidRPr="00812E8A">
              <w:t>AD (the frame carries data on Sequence-Controlled service)</w:t>
            </w:r>
          </w:p>
        </w:tc>
      </w:tr>
      <w:tr w:rsidR="00DD6983" w:rsidRPr="00812E8A" w14:paraId="5423CF6A" w14:textId="77777777" w:rsidTr="004400AF">
        <w:trPr>
          <w:cantSplit/>
        </w:trPr>
        <w:tc>
          <w:tcPr>
            <w:tcW w:w="2913" w:type="dxa"/>
          </w:tcPr>
          <w:p w14:paraId="114E99BD" w14:textId="77777777" w:rsidR="00DD6983" w:rsidRPr="00812E8A" w:rsidRDefault="00DD6983" w:rsidP="004400AF">
            <w:pPr>
              <w:spacing w:before="0" w:line="240" w:lineRule="auto"/>
            </w:pPr>
            <w:r w:rsidRPr="00812E8A">
              <w:t>Frame Sequence Number</w:t>
            </w:r>
          </w:p>
        </w:tc>
        <w:tc>
          <w:tcPr>
            <w:tcW w:w="6303" w:type="dxa"/>
          </w:tcPr>
          <w:p w14:paraId="0F6C9885" w14:textId="77777777" w:rsidR="00DD6983" w:rsidRPr="00812E8A" w:rsidRDefault="00DD6983" w:rsidP="004400AF">
            <w:pPr>
              <w:spacing w:before="0" w:line="240" w:lineRule="auto"/>
            </w:pPr>
            <w:r w:rsidRPr="00812E8A">
              <w:t>255</w:t>
            </w:r>
          </w:p>
        </w:tc>
      </w:tr>
      <w:tr w:rsidR="00DD6983" w:rsidRPr="00812E8A" w14:paraId="7A8D40B1" w14:textId="77777777" w:rsidTr="004400AF">
        <w:trPr>
          <w:cantSplit/>
        </w:trPr>
        <w:tc>
          <w:tcPr>
            <w:tcW w:w="2913" w:type="dxa"/>
          </w:tcPr>
          <w:p w14:paraId="7CD8F454" w14:textId="77777777" w:rsidR="00DD6983" w:rsidRPr="00812E8A" w:rsidRDefault="00DD6983" w:rsidP="004400AF">
            <w:pPr>
              <w:spacing w:before="0" w:line="240" w:lineRule="auto"/>
            </w:pPr>
            <w:r w:rsidRPr="00812E8A">
              <w:t>Frame Data Field length</w:t>
            </w:r>
          </w:p>
        </w:tc>
        <w:tc>
          <w:tcPr>
            <w:tcW w:w="6303" w:type="dxa"/>
          </w:tcPr>
          <w:p w14:paraId="2A22225E" w14:textId="77777777" w:rsidR="00DD6983" w:rsidRPr="00812E8A" w:rsidRDefault="00DD6983" w:rsidP="004400AF">
            <w:pPr>
              <w:spacing w:before="0" w:line="240" w:lineRule="auto"/>
            </w:pPr>
            <w:r w:rsidRPr="00812E8A">
              <w:t>1 octet</w:t>
            </w:r>
          </w:p>
        </w:tc>
      </w:tr>
      <w:tr w:rsidR="00DD6983" w:rsidRPr="00812E8A" w14:paraId="5B533C23" w14:textId="77777777" w:rsidTr="004400AF">
        <w:trPr>
          <w:cantSplit/>
        </w:trPr>
        <w:tc>
          <w:tcPr>
            <w:tcW w:w="2913" w:type="dxa"/>
          </w:tcPr>
          <w:p w14:paraId="17F7D09F" w14:textId="77777777" w:rsidR="00DD6983" w:rsidRPr="00812E8A" w:rsidRDefault="00DD6983" w:rsidP="004400AF">
            <w:pPr>
              <w:spacing w:before="0" w:line="240" w:lineRule="auto"/>
            </w:pPr>
            <w:r w:rsidRPr="00812E8A">
              <w:t>Frame Data Field content</w:t>
            </w:r>
          </w:p>
        </w:tc>
        <w:tc>
          <w:tcPr>
            <w:tcW w:w="6303" w:type="dxa"/>
          </w:tcPr>
          <w:p w14:paraId="190B233B" w14:textId="77777777" w:rsidR="00DD6983" w:rsidRPr="00812E8A" w:rsidRDefault="00DD6983" w:rsidP="004400AF">
            <w:pPr>
              <w:spacing w:before="0" w:line="240" w:lineRule="auto"/>
            </w:pPr>
            <w:r w:rsidRPr="00812E8A">
              <w:t>01</w:t>
            </w:r>
          </w:p>
        </w:tc>
      </w:tr>
      <w:tr w:rsidR="00DD6983" w:rsidRPr="00812E8A" w14:paraId="6B626D89" w14:textId="77777777" w:rsidTr="004400AF">
        <w:trPr>
          <w:cantSplit/>
        </w:trPr>
        <w:tc>
          <w:tcPr>
            <w:tcW w:w="2913" w:type="dxa"/>
          </w:tcPr>
          <w:p w14:paraId="23370347" w14:textId="77777777" w:rsidR="00DD6983" w:rsidRPr="00812E8A" w:rsidRDefault="00DD6983" w:rsidP="004400AF">
            <w:pPr>
              <w:spacing w:before="0" w:line="240" w:lineRule="auto"/>
            </w:pPr>
            <w:r w:rsidRPr="00812E8A">
              <w:t>Frame length</w:t>
            </w:r>
          </w:p>
        </w:tc>
        <w:tc>
          <w:tcPr>
            <w:tcW w:w="6303" w:type="dxa"/>
          </w:tcPr>
          <w:p w14:paraId="1085783D" w14:textId="77777777" w:rsidR="00DD6983" w:rsidRPr="00812E8A" w:rsidRDefault="00DD6983" w:rsidP="004400AF">
            <w:pPr>
              <w:spacing w:before="0" w:line="240" w:lineRule="auto"/>
            </w:pPr>
            <w:r w:rsidRPr="00812E8A">
              <w:t>8 octets</w:t>
            </w:r>
          </w:p>
        </w:tc>
      </w:tr>
      <w:tr w:rsidR="00DD6983" w:rsidRPr="00812E8A" w14:paraId="2156BBDA" w14:textId="77777777" w:rsidTr="004400AF">
        <w:trPr>
          <w:cantSplit/>
        </w:trPr>
        <w:tc>
          <w:tcPr>
            <w:tcW w:w="2913" w:type="dxa"/>
          </w:tcPr>
          <w:p w14:paraId="3A111582" w14:textId="77777777" w:rsidR="00DD6983" w:rsidRPr="00812E8A" w:rsidRDefault="00DD6983" w:rsidP="004400AF">
            <w:pPr>
              <w:spacing w:before="0" w:line="240" w:lineRule="auto"/>
            </w:pPr>
            <w:r w:rsidRPr="00812E8A">
              <w:t>Frame Error Control Field</w:t>
            </w:r>
          </w:p>
        </w:tc>
        <w:tc>
          <w:tcPr>
            <w:tcW w:w="6303" w:type="dxa"/>
          </w:tcPr>
          <w:p w14:paraId="3C72F611" w14:textId="77777777" w:rsidR="00DD6983" w:rsidRPr="00812E8A" w:rsidRDefault="00DD6983" w:rsidP="004400AF">
            <w:pPr>
              <w:spacing w:before="0" w:line="240" w:lineRule="auto"/>
            </w:pPr>
            <w:r w:rsidRPr="00812E8A">
              <w:t>70 FB</w:t>
            </w:r>
          </w:p>
        </w:tc>
      </w:tr>
      <w:tr w:rsidR="00DD6983" w:rsidRPr="00812E8A" w14:paraId="1DD00994" w14:textId="77777777" w:rsidTr="004400AF">
        <w:trPr>
          <w:cantSplit/>
        </w:trPr>
        <w:tc>
          <w:tcPr>
            <w:tcW w:w="2913" w:type="dxa"/>
          </w:tcPr>
          <w:p w14:paraId="17714D39" w14:textId="77777777" w:rsidR="00DD6983" w:rsidRPr="00812E8A" w:rsidRDefault="00DD6983" w:rsidP="004400AF">
            <w:pPr>
              <w:spacing w:before="0" w:line="240" w:lineRule="auto"/>
              <w:rPr>
                <w:b/>
                <w:bCs/>
              </w:rPr>
            </w:pPr>
            <w:r w:rsidRPr="00812E8A">
              <w:rPr>
                <w:b/>
                <w:bCs/>
              </w:rPr>
              <w:t>TC Transfer Frame</w:t>
            </w:r>
          </w:p>
        </w:tc>
        <w:tc>
          <w:tcPr>
            <w:tcW w:w="6303" w:type="dxa"/>
          </w:tcPr>
          <w:p w14:paraId="70AC51EE" w14:textId="77777777" w:rsidR="00DD6983" w:rsidRPr="00812E8A" w:rsidRDefault="00DD6983" w:rsidP="004400AF">
            <w:pPr>
              <w:spacing w:before="0" w:line="240" w:lineRule="auto"/>
            </w:pPr>
            <w:r w:rsidRPr="00812E8A">
              <w:t>00 1B 00 07 FF 01 70 FB</w:t>
            </w:r>
          </w:p>
        </w:tc>
      </w:tr>
      <w:tr w:rsidR="00DD6983" w:rsidRPr="00812E8A" w14:paraId="5DD2BFC6" w14:textId="77777777" w:rsidTr="004400AF">
        <w:trPr>
          <w:cantSplit/>
        </w:trPr>
        <w:tc>
          <w:tcPr>
            <w:tcW w:w="9216" w:type="dxa"/>
            <w:gridSpan w:val="2"/>
          </w:tcPr>
          <w:p w14:paraId="510C3ED1" w14:textId="77777777" w:rsidR="00DD6983" w:rsidRPr="00812E8A" w:rsidRDefault="00DD6983" w:rsidP="004400AF">
            <w:pPr>
              <w:spacing w:before="0" w:line="240" w:lineRule="auto"/>
            </w:pPr>
            <w:r w:rsidRPr="00812E8A">
              <w:rPr>
                <w:b/>
                <w:bCs/>
              </w:rPr>
              <w:t>CLTU (unrandomized)</w:t>
            </w:r>
          </w:p>
        </w:tc>
      </w:tr>
      <w:tr w:rsidR="00DD6983" w:rsidRPr="00812E8A" w14:paraId="63766A58" w14:textId="77777777" w:rsidTr="004400AF">
        <w:trPr>
          <w:cantSplit/>
        </w:trPr>
        <w:tc>
          <w:tcPr>
            <w:tcW w:w="2913" w:type="dxa"/>
          </w:tcPr>
          <w:p w14:paraId="791405B0" w14:textId="77777777" w:rsidR="00DD6983" w:rsidRPr="00812E8A" w:rsidRDefault="00DD6983" w:rsidP="004400AF">
            <w:pPr>
              <w:spacing w:before="0" w:line="240" w:lineRule="auto"/>
            </w:pPr>
            <w:r w:rsidRPr="00812E8A">
              <w:t>Start Sequence</w:t>
            </w:r>
          </w:p>
        </w:tc>
        <w:tc>
          <w:tcPr>
            <w:tcW w:w="6303" w:type="dxa"/>
          </w:tcPr>
          <w:p w14:paraId="102B2D52" w14:textId="77777777" w:rsidR="00DD6983" w:rsidRPr="00812E8A" w:rsidRDefault="00DD6983" w:rsidP="004400AF">
            <w:pPr>
              <w:spacing w:before="0" w:line="240" w:lineRule="auto"/>
            </w:pPr>
            <w:r w:rsidRPr="00812E8A">
              <w:t>EB 90</w:t>
            </w:r>
          </w:p>
        </w:tc>
      </w:tr>
      <w:tr w:rsidR="00DD6983" w:rsidRPr="00812E8A" w14:paraId="78D20144" w14:textId="77777777" w:rsidTr="004400AF">
        <w:trPr>
          <w:cantSplit/>
        </w:trPr>
        <w:tc>
          <w:tcPr>
            <w:tcW w:w="2913" w:type="dxa"/>
          </w:tcPr>
          <w:p w14:paraId="50DA9DB7" w14:textId="64D12622" w:rsidR="00DD6983" w:rsidRPr="00812E8A" w:rsidRDefault="00DD6983" w:rsidP="004400AF">
            <w:pPr>
              <w:spacing w:before="0" w:line="240" w:lineRule="auto"/>
            </w:pPr>
            <w:r w:rsidRPr="00812E8A">
              <w:t>1</w:t>
            </w:r>
            <w:r w:rsidRPr="00812E8A">
              <w:rPr>
                <w:vertAlign w:val="superscript"/>
              </w:rPr>
              <w:t>st</w:t>
            </w:r>
            <w:r w:rsidRPr="00812E8A">
              <w:t xml:space="preserve"> BCH </w:t>
            </w:r>
            <w:r w:rsidR="007E69F4" w:rsidRPr="00765A55">
              <w:t>codeword</w:t>
            </w:r>
          </w:p>
        </w:tc>
        <w:tc>
          <w:tcPr>
            <w:tcW w:w="6303" w:type="dxa"/>
          </w:tcPr>
          <w:p w14:paraId="6DE156F6" w14:textId="77777777" w:rsidR="00DD6983" w:rsidRPr="00812E8A" w:rsidRDefault="00DD6983" w:rsidP="004400AF">
            <w:pPr>
              <w:spacing w:before="0" w:line="240" w:lineRule="auto"/>
            </w:pPr>
            <w:r w:rsidRPr="00812E8A">
              <w:t>00 1B 00 07 FF 01 70 E8</w:t>
            </w:r>
          </w:p>
        </w:tc>
      </w:tr>
      <w:tr w:rsidR="00DD6983" w:rsidRPr="00812E8A" w14:paraId="6388BE26" w14:textId="77777777" w:rsidTr="004400AF">
        <w:trPr>
          <w:cantSplit/>
        </w:trPr>
        <w:tc>
          <w:tcPr>
            <w:tcW w:w="2913" w:type="dxa"/>
          </w:tcPr>
          <w:p w14:paraId="2B878F1B" w14:textId="46B0D146" w:rsidR="00DD6983" w:rsidRPr="00812E8A" w:rsidRDefault="00DD6983" w:rsidP="004400AF">
            <w:pPr>
              <w:spacing w:before="0" w:line="240" w:lineRule="auto"/>
            </w:pPr>
            <w:r w:rsidRPr="00812E8A">
              <w:t>2</w:t>
            </w:r>
            <w:r w:rsidRPr="00812E8A">
              <w:rPr>
                <w:vertAlign w:val="superscript"/>
              </w:rPr>
              <w:t>nd</w:t>
            </w:r>
            <w:r w:rsidRPr="00812E8A">
              <w:t xml:space="preserve"> BCH </w:t>
            </w:r>
            <w:r w:rsidR="007E69F4" w:rsidRPr="00765A55">
              <w:t>codeword</w:t>
            </w:r>
          </w:p>
        </w:tc>
        <w:tc>
          <w:tcPr>
            <w:tcW w:w="6303" w:type="dxa"/>
          </w:tcPr>
          <w:p w14:paraId="0A89CCF6" w14:textId="77777777" w:rsidR="00DD6983" w:rsidRPr="00812E8A" w:rsidRDefault="00DD6983" w:rsidP="004400AF">
            <w:pPr>
              <w:spacing w:before="0" w:line="240" w:lineRule="auto"/>
            </w:pPr>
            <w:r w:rsidRPr="00812E8A">
              <w:t>FB 55 55 55 55 55 55 5C</w:t>
            </w:r>
          </w:p>
        </w:tc>
      </w:tr>
      <w:tr w:rsidR="00DD6983" w:rsidRPr="00812E8A" w14:paraId="1EC5BAA9" w14:textId="77777777" w:rsidTr="004400AF">
        <w:trPr>
          <w:cantSplit/>
        </w:trPr>
        <w:tc>
          <w:tcPr>
            <w:tcW w:w="2913" w:type="dxa"/>
          </w:tcPr>
          <w:p w14:paraId="0FF3AE45" w14:textId="77777777" w:rsidR="00DD6983" w:rsidRPr="00812E8A" w:rsidRDefault="00DD6983" w:rsidP="004400AF">
            <w:pPr>
              <w:spacing w:before="0" w:line="240" w:lineRule="auto"/>
            </w:pPr>
            <w:r w:rsidRPr="00812E8A">
              <w:t>Tail Sequence</w:t>
            </w:r>
          </w:p>
        </w:tc>
        <w:tc>
          <w:tcPr>
            <w:tcW w:w="6303" w:type="dxa"/>
          </w:tcPr>
          <w:p w14:paraId="12714737" w14:textId="77777777" w:rsidR="00DD6983" w:rsidRPr="00812E8A" w:rsidRDefault="00DD6983" w:rsidP="004400AF">
            <w:pPr>
              <w:spacing w:before="0" w:line="240" w:lineRule="auto"/>
            </w:pPr>
            <w:r w:rsidRPr="00812E8A">
              <w:t xml:space="preserve">C5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79</w:t>
            </w:r>
          </w:p>
        </w:tc>
      </w:tr>
      <w:tr w:rsidR="00DD6983" w:rsidRPr="00812E8A" w14:paraId="08E8F85D" w14:textId="77777777" w:rsidTr="004400AF">
        <w:trPr>
          <w:cantSplit/>
        </w:trPr>
        <w:tc>
          <w:tcPr>
            <w:tcW w:w="9216" w:type="dxa"/>
            <w:gridSpan w:val="2"/>
          </w:tcPr>
          <w:p w14:paraId="2296A948" w14:textId="77777777" w:rsidR="00DD6983" w:rsidRPr="00812E8A" w:rsidRDefault="00DD6983" w:rsidP="004400AF">
            <w:pPr>
              <w:spacing w:before="0" w:line="240" w:lineRule="auto"/>
            </w:pPr>
            <w:r w:rsidRPr="00812E8A">
              <w:rPr>
                <w:b/>
                <w:bCs/>
              </w:rPr>
              <w:t>CLTU (randomized)</w:t>
            </w:r>
          </w:p>
        </w:tc>
      </w:tr>
      <w:tr w:rsidR="00DD6983" w:rsidRPr="00812E8A" w14:paraId="13C113A5" w14:textId="77777777" w:rsidTr="004400AF">
        <w:trPr>
          <w:cantSplit/>
        </w:trPr>
        <w:tc>
          <w:tcPr>
            <w:tcW w:w="2913" w:type="dxa"/>
          </w:tcPr>
          <w:p w14:paraId="6C8CCD04" w14:textId="77777777" w:rsidR="00DD6983" w:rsidRPr="00812E8A" w:rsidRDefault="00DD6983" w:rsidP="004400AF">
            <w:pPr>
              <w:spacing w:before="0" w:line="240" w:lineRule="auto"/>
            </w:pPr>
            <w:r w:rsidRPr="00812E8A">
              <w:t>Start Sequence</w:t>
            </w:r>
          </w:p>
        </w:tc>
        <w:tc>
          <w:tcPr>
            <w:tcW w:w="6303" w:type="dxa"/>
          </w:tcPr>
          <w:p w14:paraId="70A20C5C" w14:textId="77777777" w:rsidR="00DD6983" w:rsidRPr="00812E8A" w:rsidRDefault="00DD6983" w:rsidP="004400AF">
            <w:pPr>
              <w:spacing w:before="0" w:line="240" w:lineRule="auto"/>
            </w:pPr>
            <w:r w:rsidRPr="00812E8A">
              <w:t>EB 90</w:t>
            </w:r>
          </w:p>
        </w:tc>
      </w:tr>
      <w:tr w:rsidR="00DD6983" w:rsidRPr="00812E8A" w14:paraId="77F33119" w14:textId="77777777" w:rsidTr="004400AF">
        <w:trPr>
          <w:cantSplit/>
        </w:trPr>
        <w:tc>
          <w:tcPr>
            <w:tcW w:w="2913" w:type="dxa"/>
          </w:tcPr>
          <w:p w14:paraId="711B5BE8" w14:textId="08594BFD" w:rsidR="00DD6983" w:rsidRPr="00812E8A" w:rsidRDefault="00DD6983" w:rsidP="004400AF">
            <w:pPr>
              <w:spacing w:before="0" w:line="240" w:lineRule="auto"/>
            </w:pPr>
            <w:r w:rsidRPr="00812E8A">
              <w:t>1</w:t>
            </w:r>
            <w:r w:rsidRPr="00812E8A">
              <w:rPr>
                <w:vertAlign w:val="superscript"/>
              </w:rPr>
              <w:t>st</w:t>
            </w:r>
            <w:r w:rsidRPr="00812E8A">
              <w:t xml:space="preserve"> BCH </w:t>
            </w:r>
            <w:r w:rsidR="007E69F4" w:rsidRPr="00765A55">
              <w:t>codeword</w:t>
            </w:r>
          </w:p>
        </w:tc>
        <w:tc>
          <w:tcPr>
            <w:tcW w:w="6303" w:type="dxa"/>
          </w:tcPr>
          <w:p w14:paraId="41A1D19C" w14:textId="77777777" w:rsidR="00DD6983" w:rsidRPr="00812E8A" w:rsidRDefault="00DD6983" w:rsidP="002038B7">
            <w:pPr>
              <w:spacing w:before="0" w:line="240" w:lineRule="auto"/>
            </w:pPr>
            <w:r w:rsidRPr="00812E8A">
              <w:t>FF 22 9E 5D 97 E8 76 B0</w:t>
            </w:r>
          </w:p>
        </w:tc>
      </w:tr>
      <w:tr w:rsidR="00DD6983" w:rsidRPr="00812E8A" w14:paraId="7FF232DA" w14:textId="77777777" w:rsidTr="004400AF">
        <w:trPr>
          <w:cantSplit/>
        </w:trPr>
        <w:tc>
          <w:tcPr>
            <w:tcW w:w="2913" w:type="dxa"/>
          </w:tcPr>
          <w:p w14:paraId="47AF8DB5" w14:textId="64C4EF6A" w:rsidR="00DD6983" w:rsidRPr="00812E8A" w:rsidRDefault="00DD6983" w:rsidP="004400AF">
            <w:pPr>
              <w:spacing w:before="0" w:line="240" w:lineRule="auto"/>
            </w:pPr>
            <w:r w:rsidRPr="00812E8A">
              <w:t>2</w:t>
            </w:r>
            <w:r w:rsidRPr="00812E8A">
              <w:rPr>
                <w:vertAlign w:val="superscript"/>
              </w:rPr>
              <w:t>nd</w:t>
            </w:r>
            <w:r w:rsidRPr="00812E8A">
              <w:t xml:space="preserve"> BCH </w:t>
            </w:r>
            <w:r w:rsidR="007E69F4" w:rsidRPr="00765A55">
              <w:t>codeword</w:t>
            </w:r>
          </w:p>
        </w:tc>
        <w:tc>
          <w:tcPr>
            <w:tcW w:w="6303" w:type="dxa"/>
          </w:tcPr>
          <w:p w14:paraId="34DC3BE3" w14:textId="77777777" w:rsidR="00DD6983" w:rsidRPr="00812E8A" w:rsidRDefault="00DD6983" w:rsidP="004400AF">
            <w:pPr>
              <w:spacing w:before="0" w:line="240" w:lineRule="auto"/>
            </w:pPr>
            <w:r w:rsidRPr="00812E8A">
              <w:t>0E 55 55 55 55 55 55 D2</w:t>
            </w:r>
          </w:p>
        </w:tc>
      </w:tr>
      <w:tr w:rsidR="00DD6983" w:rsidRPr="00812E8A" w14:paraId="755FF66A" w14:textId="77777777" w:rsidTr="004400AF">
        <w:trPr>
          <w:cantSplit/>
        </w:trPr>
        <w:tc>
          <w:tcPr>
            <w:tcW w:w="2913" w:type="dxa"/>
          </w:tcPr>
          <w:p w14:paraId="0995C8AA" w14:textId="77777777" w:rsidR="00DD6983" w:rsidRPr="00812E8A" w:rsidRDefault="00DD6983" w:rsidP="004400AF">
            <w:pPr>
              <w:spacing w:before="0" w:line="240" w:lineRule="auto"/>
            </w:pPr>
            <w:r w:rsidRPr="00812E8A">
              <w:t>Tail Sequence</w:t>
            </w:r>
          </w:p>
        </w:tc>
        <w:tc>
          <w:tcPr>
            <w:tcW w:w="6303" w:type="dxa"/>
          </w:tcPr>
          <w:p w14:paraId="523FD1C9" w14:textId="77777777" w:rsidR="00DD6983" w:rsidRPr="00812E8A" w:rsidRDefault="00DD6983" w:rsidP="004400AF">
            <w:pPr>
              <w:spacing w:before="0" w:line="240" w:lineRule="auto"/>
            </w:pPr>
            <w:r w:rsidRPr="00812E8A">
              <w:t xml:space="preserve">C5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79</w:t>
            </w:r>
          </w:p>
        </w:tc>
      </w:tr>
    </w:tbl>
    <w:p w14:paraId="7D7D3E02" w14:textId="77777777" w:rsidR="00DD6983" w:rsidRPr="00812E8A" w:rsidRDefault="00DD6983" w:rsidP="00DD6983"/>
    <w:p w14:paraId="48C0DC85" w14:textId="77777777" w:rsidR="00DD6983" w:rsidRPr="00812E8A" w:rsidRDefault="00DD6983" w:rsidP="00DD6983">
      <w:pPr>
        <w:pageBreakBefore/>
        <w:spacing w:after="240" w:line="240" w:lineRule="auto"/>
        <w:rPr>
          <w:b/>
          <w:u w:val="single"/>
        </w:rPr>
      </w:pPr>
      <w:r w:rsidRPr="00812E8A">
        <w:rPr>
          <w:b/>
        </w:rPr>
        <w:lastRenderedPageBreak/>
        <w:t xml:space="preserve">Example 7: Type AD Frame for Data on the </w:t>
      </w:r>
      <w:r w:rsidRPr="00812E8A">
        <w:rPr>
          <w:b/>
          <w:bCs/>
        </w:rPr>
        <w:t>Sequence-Controlled Servi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000" w:firstRow="0" w:lastRow="0" w:firstColumn="0" w:lastColumn="0" w:noHBand="0" w:noVBand="0"/>
      </w:tblPr>
      <w:tblGrid>
        <w:gridCol w:w="2913"/>
        <w:gridCol w:w="6303"/>
      </w:tblGrid>
      <w:tr w:rsidR="00DD6983" w:rsidRPr="00812E8A" w14:paraId="7D53CE17" w14:textId="77777777" w:rsidTr="004400AF">
        <w:trPr>
          <w:cantSplit/>
          <w:trHeight w:val="20"/>
        </w:trPr>
        <w:tc>
          <w:tcPr>
            <w:tcW w:w="2913" w:type="dxa"/>
          </w:tcPr>
          <w:p w14:paraId="29D8B5A8" w14:textId="77777777" w:rsidR="00DD6983" w:rsidRPr="00812E8A" w:rsidRDefault="00DD6983" w:rsidP="004400AF">
            <w:pPr>
              <w:spacing w:before="0" w:line="240" w:lineRule="auto"/>
            </w:pPr>
            <w:r w:rsidRPr="00812E8A">
              <w:t>Spacecraft Identifier</w:t>
            </w:r>
          </w:p>
        </w:tc>
        <w:tc>
          <w:tcPr>
            <w:tcW w:w="6303" w:type="dxa"/>
          </w:tcPr>
          <w:p w14:paraId="79BDB19D" w14:textId="77777777" w:rsidR="00DD6983" w:rsidRPr="00812E8A" w:rsidRDefault="00DD6983" w:rsidP="004400AF">
            <w:pPr>
              <w:spacing w:before="0" w:line="240" w:lineRule="auto"/>
            </w:pPr>
            <w:r w:rsidRPr="00812E8A">
              <w:t>1B</w:t>
            </w:r>
          </w:p>
        </w:tc>
      </w:tr>
      <w:tr w:rsidR="00DD6983" w:rsidRPr="00812E8A" w14:paraId="70BEA1EC" w14:textId="77777777" w:rsidTr="004400AF">
        <w:trPr>
          <w:cantSplit/>
        </w:trPr>
        <w:tc>
          <w:tcPr>
            <w:tcW w:w="2913" w:type="dxa"/>
          </w:tcPr>
          <w:p w14:paraId="13164484" w14:textId="77777777" w:rsidR="00DD6983" w:rsidRPr="00812E8A" w:rsidRDefault="00DD6983" w:rsidP="004400AF">
            <w:pPr>
              <w:spacing w:before="0" w:line="240" w:lineRule="auto"/>
            </w:pPr>
            <w:r w:rsidRPr="00812E8A">
              <w:t>Virtual Channel Identifier</w:t>
            </w:r>
          </w:p>
        </w:tc>
        <w:tc>
          <w:tcPr>
            <w:tcW w:w="6303" w:type="dxa"/>
          </w:tcPr>
          <w:p w14:paraId="584F2EAE" w14:textId="77777777" w:rsidR="00DD6983" w:rsidRPr="00812E8A" w:rsidRDefault="00DD6983" w:rsidP="004400AF">
            <w:pPr>
              <w:spacing w:before="0" w:line="240" w:lineRule="auto"/>
            </w:pPr>
            <w:r w:rsidRPr="00812E8A">
              <w:t>0</w:t>
            </w:r>
          </w:p>
        </w:tc>
      </w:tr>
      <w:tr w:rsidR="00DD6983" w:rsidRPr="00812E8A" w14:paraId="4789BFAF" w14:textId="77777777" w:rsidTr="004400AF">
        <w:trPr>
          <w:cantSplit/>
        </w:trPr>
        <w:tc>
          <w:tcPr>
            <w:tcW w:w="2913" w:type="dxa"/>
          </w:tcPr>
          <w:p w14:paraId="5C56DD55" w14:textId="77777777" w:rsidR="00DD6983" w:rsidRPr="00812E8A" w:rsidRDefault="00DD6983" w:rsidP="004400AF">
            <w:pPr>
              <w:spacing w:before="0" w:line="240" w:lineRule="auto"/>
            </w:pPr>
            <w:r w:rsidRPr="00812E8A">
              <w:t>Frame Type</w:t>
            </w:r>
          </w:p>
        </w:tc>
        <w:tc>
          <w:tcPr>
            <w:tcW w:w="6303" w:type="dxa"/>
          </w:tcPr>
          <w:p w14:paraId="0B75F6CD" w14:textId="77777777" w:rsidR="00DD6983" w:rsidRPr="00812E8A" w:rsidRDefault="00DD6983" w:rsidP="002038B7">
            <w:pPr>
              <w:spacing w:before="0" w:line="240" w:lineRule="auto"/>
            </w:pPr>
            <w:r w:rsidRPr="00812E8A">
              <w:t>AD</w:t>
            </w:r>
          </w:p>
        </w:tc>
      </w:tr>
      <w:tr w:rsidR="00DD6983" w:rsidRPr="00812E8A" w14:paraId="75161990" w14:textId="77777777" w:rsidTr="004400AF">
        <w:trPr>
          <w:cantSplit/>
        </w:trPr>
        <w:tc>
          <w:tcPr>
            <w:tcW w:w="2913" w:type="dxa"/>
          </w:tcPr>
          <w:p w14:paraId="0A8B72AC" w14:textId="77777777" w:rsidR="00DD6983" w:rsidRPr="00812E8A" w:rsidRDefault="00DD6983" w:rsidP="004400AF">
            <w:pPr>
              <w:spacing w:before="0" w:line="240" w:lineRule="auto"/>
            </w:pPr>
            <w:r w:rsidRPr="00812E8A">
              <w:t>Frame Sequence Number</w:t>
            </w:r>
          </w:p>
        </w:tc>
        <w:tc>
          <w:tcPr>
            <w:tcW w:w="6303" w:type="dxa"/>
          </w:tcPr>
          <w:p w14:paraId="22BAD8A6" w14:textId="77777777" w:rsidR="00DD6983" w:rsidRPr="00812E8A" w:rsidRDefault="00DD6983" w:rsidP="004400AF">
            <w:pPr>
              <w:spacing w:before="0" w:line="240" w:lineRule="auto"/>
            </w:pPr>
            <w:r w:rsidRPr="00812E8A">
              <w:t>0</w:t>
            </w:r>
          </w:p>
        </w:tc>
      </w:tr>
      <w:tr w:rsidR="00DD6983" w:rsidRPr="00812E8A" w14:paraId="4D871BA2" w14:textId="77777777" w:rsidTr="004400AF">
        <w:trPr>
          <w:cantSplit/>
        </w:trPr>
        <w:tc>
          <w:tcPr>
            <w:tcW w:w="2913" w:type="dxa"/>
          </w:tcPr>
          <w:p w14:paraId="6BDFB188" w14:textId="77777777" w:rsidR="00DD6983" w:rsidRPr="00812E8A" w:rsidRDefault="00DD6983" w:rsidP="004400AF">
            <w:pPr>
              <w:spacing w:before="0" w:line="240" w:lineRule="auto"/>
            </w:pPr>
            <w:r w:rsidRPr="00812E8A">
              <w:t>Frame Data Field length</w:t>
            </w:r>
          </w:p>
        </w:tc>
        <w:tc>
          <w:tcPr>
            <w:tcW w:w="6303" w:type="dxa"/>
          </w:tcPr>
          <w:p w14:paraId="7FAA90EF" w14:textId="77777777" w:rsidR="00DD6983" w:rsidRPr="00812E8A" w:rsidRDefault="00DD6983" w:rsidP="004400AF">
            <w:pPr>
              <w:spacing w:before="0" w:line="240" w:lineRule="auto"/>
            </w:pPr>
            <w:r w:rsidRPr="00812E8A">
              <w:t>2 octets</w:t>
            </w:r>
          </w:p>
        </w:tc>
      </w:tr>
      <w:tr w:rsidR="00DD6983" w:rsidRPr="00812E8A" w14:paraId="79333406" w14:textId="77777777" w:rsidTr="004400AF">
        <w:trPr>
          <w:cantSplit/>
        </w:trPr>
        <w:tc>
          <w:tcPr>
            <w:tcW w:w="2913" w:type="dxa"/>
          </w:tcPr>
          <w:p w14:paraId="533BE49A" w14:textId="77777777" w:rsidR="00DD6983" w:rsidRPr="00812E8A" w:rsidRDefault="00DD6983" w:rsidP="004400AF">
            <w:pPr>
              <w:spacing w:before="0" w:line="240" w:lineRule="auto"/>
            </w:pPr>
            <w:r w:rsidRPr="00812E8A">
              <w:t>Frame Data Field content</w:t>
            </w:r>
          </w:p>
        </w:tc>
        <w:tc>
          <w:tcPr>
            <w:tcW w:w="6303" w:type="dxa"/>
          </w:tcPr>
          <w:p w14:paraId="3BBDBE1D" w14:textId="77777777" w:rsidR="00DD6983" w:rsidRPr="00812E8A" w:rsidRDefault="00DD6983" w:rsidP="004400AF">
            <w:pPr>
              <w:spacing w:before="0" w:line="240" w:lineRule="auto"/>
            </w:pPr>
            <w:r w:rsidRPr="00812E8A">
              <w:t>01 02</w:t>
            </w:r>
          </w:p>
        </w:tc>
      </w:tr>
      <w:tr w:rsidR="00DD6983" w:rsidRPr="00812E8A" w14:paraId="700E29B6" w14:textId="77777777" w:rsidTr="004400AF">
        <w:trPr>
          <w:cantSplit/>
        </w:trPr>
        <w:tc>
          <w:tcPr>
            <w:tcW w:w="2913" w:type="dxa"/>
          </w:tcPr>
          <w:p w14:paraId="3C5FD40C" w14:textId="77777777" w:rsidR="00DD6983" w:rsidRPr="00812E8A" w:rsidRDefault="00DD6983" w:rsidP="004400AF">
            <w:pPr>
              <w:spacing w:before="0" w:line="240" w:lineRule="auto"/>
            </w:pPr>
            <w:r w:rsidRPr="00812E8A">
              <w:t>Frame length</w:t>
            </w:r>
          </w:p>
        </w:tc>
        <w:tc>
          <w:tcPr>
            <w:tcW w:w="6303" w:type="dxa"/>
          </w:tcPr>
          <w:p w14:paraId="4356B297" w14:textId="77777777" w:rsidR="00DD6983" w:rsidRPr="00812E8A" w:rsidRDefault="00DD6983" w:rsidP="004400AF">
            <w:pPr>
              <w:spacing w:before="0" w:line="240" w:lineRule="auto"/>
            </w:pPr>
            <w:r w:rsidRPr="00812E8A">
              <w:t>9 octets</w:t>
            </w:r>
          </w:p>
        </w:tc>
      </w:tr>
      <w:tr w:rsidR="00DD6983" w:rsidRPr="00812E8A" w14:paraId="06D0E089" w14:textId="77777777" w:rsidTr="004400AF">
        <w:trPr>
          <w:cantSplit/>
        </w:trPr>
        <w:tc>
          <w:tcPr>
            <w:tcW w:w="2913" w:type="dxa"/>
          </w:tcPr>
          <w:p w14:paraId="6A6329AB" w14:textId="77777777" w:rsidR="00DD6983" w:rsidRPr="00812E8A" w:rsidRDefault="00DD6983" w:rsidP="004400AF">
            <w:pPr>
              <w:spacing w:before="0" w:line="240" w:lineRule="auto"/>
            </w:pPr>
            <w:r w:rsidRPr="00812E8A">
              <w:t>Frame Error Control Field</w:t>
            </w:r>
          </w:p>
        </w:tc>
        <w:tc>
          <w:tcPr>
            <w:tcW w:w="6303" w:type="dxa"/>
          </w:tcPr>
          <w:p w14:paraId="79427D61" w14:textId="77777777" w:rsidR="00DD6983" w:rsidRPr="00812E8A" w:rsidRDefault="00DD6983" w:rsidP="004400AF">
            <w:pPr>
              <w:spacing w:before="0" w:line="240" w:lineRule="auto"/>
            </w:pPr>
            <w:r w:rsidRPr="00812E8A">
              <w:t>BE 58</w:t>
            </w:r>
          </w:p>
        </w:tc>
      </w:tr>
      <w:tr w:rsidR="00DD6983" w:rsidRPr="00812E8A" w14:paraId="408E5F59" w14:textId="77777777" w:rsidTr="004400AF">
        <w:trPr>
          <w:cantSplit/>
        </w:trPr>
        <w:tc>
          <w:tcPr>
            <w:tcW w:w="2913" w:type="dxa"/>
          </w:tcPr>
          <w:p w14:paraId="1642A9A2" w14:textId="77777777" w:rsidR="00DD6983" w:rsidRPr="00812E8A" w:rsidRDefault="00DD6983" w:rsidP="004400AF">
            <w:pPr>
              <w:spacing w:before="0" w:line="240" w:lineRule="auto"/>
              <w:rPr>
                <w:b/>
                <w:bCs/>
              </w:rPr>
            </w:pPr>
            <w:r w:rsidRPr="00812E8A">
              <w:rPr>
                <w:b/>
                <w:bCs/>
              </w:rPr>
              <w:t>TC Transfer Frame</w:t>
            </w:r>
          </w:p>
        </w:tc>
        <w:tc>
          <w:tcPr>
            <w:tcW w:w="6303" w:type="dxa"/>
          </w:tcPr>
          <w:p w14:paraId="167278BB" w14:textId="77777777" w:rsidR="00DD6983" w:rsidRPr="00812E8A" w:rsidRDefault="00DD6983" w:rsidP="004400AF">
            <w:pPr>
              <w:spacing w:before="0" w:line="240" w:lineRule="auto"/>
            </w:pPr>
            <w:r w:rsidRPr="00812E8A">
              <w:t>00 1B 00 08 00 01 02 BE 58</w:t>
            </w:r>
          </w:p>
        </w:tc>
      </w:tr>
      <w:tr w:rsidR="00DD6983" w:rsidRPr="00812E8A" w14:paraId="012CECFC" w14:textId="77777777" w:rsidTr="004400AF">
        <w:trPr>
          <w:cantSplit/>
        </w:trPr>
        <w:tc>
          <w:tcPr>
            <w:tcW w:w="9216" w:type="dxa"/>
            <w:gridSpan w:val="2"/>
          </w:tcPr>
          <w:p w14:paraId="30ECA2C3" w14:textId="77777777" w:rsidR="00DD6983" w:rsidRPr="00812E8A" w:rsidRDefault="00DD6983" w:rsidP="004400AF">
            <w:pPr>
              <w:spacing w:before="0" w:line="240" w:lineRule="auto"/>
            </w:pPr>
            <w:r w:rsidRPr="00812E8A">
              <w:rPr>
                <w:b/>
                <w:bCs/>
              </w:rPr>
              <w:t>CLTU (unrandomized)</w:t>
            </w:r>
          </w:p>
        </w:tc>
      </w:tr>
      <w:tr w:rsidR="00DD6983" w:rsidRPr="00812E8A" w14:paraId="3D911750" w14:textId="77777777" w:rsidTr="004400AF">
        <w:trPr>
          <w:cantSplit/>
        </w:trPr>
        <w:tc>
          <w:tcPr>
            <w:tcW w:w="2913" w:type="dxa"/>
          </w:tcPr>
          <w:p w14:paraId="338C205E" w14:textId="77777777" w:rsidR="00DD6983" w:rsidRPr="00812E8A" w:rsidRDefault="00DD6983" w:rsidP="004400AF">
            <w:pPr>
              <w:spacing w:before="0" w:line="240" w:lineRule="auto"/>
            </w:pPr>
            <w:r w:rsidRPr="00812E8A">
              <w:t>Start Sequence</w:t>
            </w:r>
          </w:p>
        </w:tc>
        <w:tc>
          <w:tcPr>
            <w:tcW w:w="6303" w:type="dxa"/>
          </w:tcPr>
          <w:p w14:paraId="21C27F0F" w14:textId="77777777" w:rsidR="00DD6983" w:rsidRPr="00812E8A" w:rsidRDefault="00DD6983" w:rsidP="004400AF">
            <w:pPr>
              <w:spacing w:before="0" w:line="240" w:lineRule="auto"/>
            </w:pPr>
            <w:r w:rsidRPr="00812E8A">
              <w:t>EB 90</w:t>
            </w:r>
          </w:p>
        </w:tc>
      </w:tr>
      <w:tr w:rsidR="00DD6983" w:rsidRPr="00812E8A" w14:paraId="0E800CEC" w14:textId="77777777" w:rsidTr="004400AF">
        <w:trPr>
          <w:cantSplit/>
        </w:trPr>
        <w:tc>
          <w:tcPr>
            <w:tcW w:w="2913" w:type="dxa"/>
          </w:tcPr>
          <w:p w14:paraId="02382462" w14:textId="7221B2C9" w:rsidR="00DD6983" w:rsidRPr="00812E8A" w:rsidRDefault="00DD6983" w:rsidP="004400AF">
            <w:pPr>
              <w:spacing w:before="0" w:line="240" w:lineRule="auto"/>
            </w:pPr>
            <w:r w:rsidRPr="00812E8A">
              <w:t>1</w:t>
            </w:r>
            <w:r w:rsidRPr="00812E8A">
              <w:rPr>
                <w:vertAlign w:val="superscript"/>
              </w:rPr>
              <w:t>st</w:t>
            </w:r>
            <w:r w:rsidRPr="00812E8A">
              <w:t xml:space="preserve"> BCH </w:t>
            </w:r>
            <w:r w:rsidR="007E69F4" w:rsidRPr="00765A55">
              <w:t>codeword</w:t>
            </w:r>
          </w:p>
        </w:tc>
        <w:tc>
          <w:tcPr>
            <w:tcW w:w="6303" w:type="dxa"/>
          </w:tcPr>
          <w:p w14:paraId="3ED863F9" w14:textId="77777777" w:rsidR="00DD6983" w:rsidRPr="00812E8A" w:rsidRDefault="00DD6983" w:rsidP="004400AF">
            <w:pPr>
              <w:spacing w:before="0" w:line="240" w:lineRule="auto"/>
            </w:pPr>
            <w:r w:rsidRPr="00812E8A">
              <w:t>00 1B 00 08 00 01 02 12</w:t>
            </w:r>
          </w:p>
        </w:tc>
      </w:tr>
      <w:tr w:rsidR="00DD6983" w:rsidRPr="00812E8A" w14:paraId="77B1075D" w14:textId="77777777" w:rsidTr="004400AF">
        <w:trPr>
          <w:cantSplit/>
        </w:trPr>
        <w:tc>
          <w:tcPr>
            <w:tcW w:w="2913" w:type="dxa"/>
          </w:tcPr>
          <w:p w14:paraId="617C6C76" w14:textId="11D4BDD6" w:rsidR="00DD6983" w:rsidRPr="00812E8A" w:rsidRDefault="00DD6983" w:rsidP="004400AF">
            <w:pPr>
              <w:spacing w:before="0" w:line="240" w:lineRule="auto"/>
            </w:pPr>
            <w:r w:rsidRPr="00812E8A">
              <w:t>2</w:t>
            </w:r>
            <w:r w:rsidRPr="00812E8A">
              <w:rPr>
                <w:vertAlign w:val="superscript"/>
              </w:rPr>
              <w:t>nd</w:t>
            </w:r>
            <w:r w:rsidRPr="00812E8A">
              <w:t xml:space="preserve"> BCH </w:t>
            </w:r>
            <w:r w:rsidR="007E69F4" w:rsidRPr="00765A55">
              <w:t>codeword</w:t>
            </w:r>
          </w:p>
        </w:tc>
        <w:tc>
          <w:tcPr>
            <w:tcW w:w="6303" w:type="dxa"/>
          </w:tcPr>
          <w:p w14:paraId="7D59C394" w14:textId="77777777" w:rsidR="00DD6983" w:rsidRPr="00812E8A" w:rsidRDefault="00DD6983" w:rsidP="004400AF">
            <w:pPr>
              <w:spacing w:before="0" w:line="240" w:lineRule="auto"/>
            </w:pPr>
            <w:r w:rsidRPr="00812E8A">
              <w:t>BE 58 55 55 55 55 55 0C</w:t>
            </w:r>
          </w:p>
        </w:tc>
      </w:tr>
      <w:tr w:rsidR="00DD6983" w:rsidRPr="00812E8A" w14:paraId="08BF64B3" w14:textId="77777777" w:rsidTr="004400AF">
        <w:trPr>
          <w:cantSplit/>
        </w:trPr>
        <w:tc>
          <w:tcPr>
            <w:tcW w:w="2913" w:type="dxa"/>
          </w:tcPr>
          <w:p w14:paraId="5D746BB3" w14:textId="77777777" w:rsidR="00DD6983" w:rsidRPr="00812E8A" w:rsidRDefault="00DD6983" w:rsidP="004400AF">
            <w:pPr>
              <w:spacing w:before="0" w:line="240" w:lineRule="auto"/>
            </w:pPr>
            <w:r w:rsidRPr="00812E8A">
              <w:t>Tail Sequence</w:t>
            </w:r>
          </w:p>
        </w:tc>
        <w:tc>
          <w:tcPr>
            <w:tcW w:w="6303" w:type="dxa"/>
          </w:tcPr>
          <w:p w14:paraId="5654A80A" w14:textId="77777777" w:rsidR="00DD6983" w:rsidRPr="00812E8A" w:rsidRDefault="00DD6983" w:rsidP="004400AF">
            <w:pPr>
              <w:spacing w:before="0" w:line="240" w:lineRule="auto"/>
            </w:pPr>
            <w:r w:rsidRPr="00812E8A">
              <w:t xml:space="preserve">C5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79</w:t>
            </w:r>
          </w:p>
        </w:tc>
      </w:tr>
      <w:tr w:rsidR="00DD6983" w:rsidRPr="00812E8A" w14:paraId="1B29332E" w14:textId="77777777" w:rsidTr="004400AF">
        <w:trPr>
          <w:cantSplit/>
        </w:trPr>
        <w:tc>
          <w:tcPr>
            <w:tcW w:w="9216" w:type="dxa"/>
            <w:gridSpan w:val="2"/>
          </w:tcPr>
          <w:p w14:paraId="3186CB12" w14:textId="77777777" w:rsidR="00DD6983" w:rsidRPr="00812E8A" w:rsidRDefault="00DD6983" w:rsidP="004400AF">
            <w:pPr>
              <w:spacing w:before="0" w:line="240" w:lineRule="auto"/>
            </w:pPr>
            <w:r w:rsidRPr="00812E8A">
              <w:rPr>
                <w:b/>
                <w:bCs/>
              </w:rPr>
              <w:t>CLTU (randomized)</w:t>
            </w:r>
          </w:p>
        </w:tc>
      </w:tr>
      <w:tr w:rsidR="00DD6983" w:rsidRPr="00812E8A" w14:paraId="24894B01" w14:textId="77777777" w:rsidTr="004400AF">
        <w:trPr>
          <w:cantSplit/>
        </w:trPr>
        <w:tc>
          <w:tcPr>
            <w:tcW w:w="2913" w:type="dxa"/>
          </w:tcPr>
          <w:p w14:paraId="169D23AF" w14:textId="77777777" w:rsidR="00DD6983" w:rsidRPr="00812E8A" w:rsidRDefault="00DD6983" w:rsidP="004400AF">
            <w:pPr>
              <w:spacing w:before="0" w:line="240" w:lineRule="auto"/>
            </w:pPr>
            <w:r w:rsidRPr="00812E8A">
              <w:t>Start Sequence</w:t>
            </w:r>
          </w:p>
        </w:tc>
        <w:tc>
          <w:tcPr>
            <w:tcW w:w="6303" w:type="dxa"/>
          </w:tcPr>
          <w:p w14:paraId="256EBE5A" w14:textId="77777777" w:rsidR="00DD6983" w:rsidRPr="00812E8A" w:rsidRDefault="00DD6983" w:rsidP="004400AF">
            <w:pPr>
              <w:spacing w:before="0" w:line="240" w:lineRule="auto"/>
            </w:pPr>
            <w:r w:rsidRPr="00812E8A">
              <w:t>EB 90</w:t>
            </w:r>
          </w:p>
        </w:tc>
      </w:tr>
      <w:tr w:rsidR="00DD6983" w:rsidRPr="00812E8A" w14:paraId="0A50C2D5" w14:textId="77777777" w:rsidTr="004400AF">
        <w:trPr>
          <w:cantSplit/>
        </w:trPr>
        <w:tc>
          <w:tcPr>
            <w:tcW w:w="2913" w:type="dxa"/>
          </w:tcPr>
          <w:p w14:paraId="420F23B4" w14:textId="2983751D" w:rsidR="00DD6983" w:rsidRPr="00812E8A" w:rsidRDefault="00DD6983" w:rsidP="004400AF">
            <w:pPr>
              <w:spacing w:before="0" w:line="240" w:lineRule="auto"/>
            </w:pPr>
            <w:r w:rsidRPr="00812E8A">
              <w:t>1</w:t>
            </w:r>
            <w:r w:rsidRPr="00812E8A">
              <w:rPr>
                <w:vertAlign w:val="superscript"/>
              </w:rPr>
              <w:t>st</w:t>
            </w:r>
            <w:r w:rsidRPr="00812E8A">
              <w:t xml:space="preserve"> BCH </w:t>
            </w:r>
            <w:r w:rsidR="007E69F4" w:rsidRPr="00765A55">
              <w:t>codeword</w:t>
            </w:r>
          </w:p>
        </w:tc>
        <w:tc>
          <w:tcPr>
            <w:tcW w:w="6303" w:type="dxa"/>
          </w:tcPr>
          <w:p w14:paraId="59D98F06" w14:textId="77777777" w:rsidR="00DD6983" w:rsidRPr="00812E8A" w:rsidRDefault="00DD6983" w:rsidP="002038B7">
            <w:pPr>
              <w:spacing w:before="0" w:line="240" w:lineRule="auto"/>
            </w:pPr>
            <w:r w:rsidRPr="00812E8A">
              <w:t>FF 22 9E 52 68 E8 04 4A</w:t>
            </w:r>
          </w:p>
        </w:tc>
      </w:tr>
      <w:tr w:rsidR="00DD6983" w:rsidRPr="00812E8A" w14:paraId="16A1BD7C" w14:textId="77777777" w:rsidTr="004400AF">
        <w:trPr>
          <w:cantSplit/>
        </w:trPr>
        <w:tc>
          <w:tcPr>
            <w:tcW w:w="2913" w:type="dxa"/>
          </w:tcPr>
          <w:p w14:paraId="574F1D33" w14:textId="3330A01E" w:rsidR="00DD6983" w:rsidRPr="00812E8A" w:rsidRDefault="00DD6983" w:rsidP="004400AF">
            <w:pPr>
              <w:spacing w:before="0" w:line="240" w:lineRule="auto"/>
            </w:pPr>
            <w:r w:rsidRPr="00812E8A">
              <w:t>2</w:t>
            </w:r>
            <w:r w:rsidRPr="00812E8A">
              <w:rPr>
                <w:vertAlign w:val="superscript"/>
              </w:rPr>
              <w:t>nd</w:t>
            </w:r>
            <w:r w:rsidRPr="00812E8A">
              <w:t xml:space="preserve"> BCH </w:t>
            </w:r>
            <w:r w:rsidR="007E69F4" w:rsidRPr="00765A55">
              <w:t>codeword</w:t>
            </w:r>
          </w:p>
        </w:tc>
        <w:tc>
          <w:tcPr>
            <w:tcW w:w="6303" w:type="dxa"/>
          </w:tcPr>
          <w:p w14:paraId="112013BC" w14:textId="77777777" w:rsidR="00DD6983" w:rsidRPr="00812E8A" w:rsidRDefault="00DD6983" w:rsidP="004400AF">
            <w:pPr>
              <w:spacing w:before="0" w:line="240" w:lineRule="auto"/>
            </w:pPr>
            <w:r w:rsidRPr="00812E8A">
              <w:t>4B 34 55 55 55 55 55 A0</w:t>
            </w:r>
          </w:p>
        </w:tc>
      </w:tr>
      <w:tr w:rsidR="00DD6983" w:rsidRPr="00812E8A" w14:paraId="2EDBF453" w14:textId="77777777" w:rsidTr="004400AF">
        <w:trPr>
          <w:cantSplit/>
        </w:trPr>
        <w:tc>
          <w:tcPr>
            <w:tcW w:w="2913" w:type="dxa"/>
          </w:tcPr>
          <w:p w14:paraId="55EEFBA3" w14:textId="77777777" w:rsidR="00DD6983" w:rsidRPr="00812E8A" w:rsidRDefault="00DD6983" w:rsidP="004400AF">
            <w:pPr>
              <w:spacing w:before="0" w:line="240" w:lineRule="auto"/>
            </w:pPr>
            <w:r w:rsidRPr="00812E8A">
              <w:t>Tail Sequence</w:t>
            </w:r>
          </w:p>
        </w:tc>
        <w:tc>
          <w:tcPr>
            <w:tcW w:w="6303" w:type="dxa"/>
          </w:tcPr>
          <w:p w14:paraId="4C3881E4" w14:textId="77777777" w:rsidR="00DD6983" w:rsidRPr="00812E8A" w:rsidRDefault="00DD6983" w:rsidP="004400AF">
            <w:pPr>
              <w:spacing w:before="0" w:line="240" w:lineRule="auto"/>
            </w:pPr>
            <w:r w:rsidRPr="00812E8A">
              <w:t xml:space="preserve">C5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79</w:t>
            </w:r>
          </w:p>
        </w:tc>
      </w:tr>
    </w:tbl>
    <w:p w14:paraId="4738EE97" w14:textId="77777777" w:rsidR="00DD6983" w:rsidRPr="00812E8A" w:rsidRDefault="00DD6983" w:rsidP="00DD6983"/>
    <w:p w14:paraId="6E25F9E8" w14:textId="77777777" w:rsidR="00DD6983" w:rsidRPr="00812E8A" w:rsidRDefault="00DD6983" w:rsidP="00DD6983">
      <w:pPr>
        <w:pageBreakBefore/>
        <w:spacing w:after="240" w:line="240" w:lineRule="auto"/>
        <w:rPr>
          <w:b/>
          <w:u w:val="single"/>
        </w:rPr>
      </w:pPr>
      <w:r w:rsidRPr="00812E8A">
        <w:rPr>
          <w:b/>
        </w:rPr>
        <w:lastRenderedPageBreak/>
        <w:t xml:space="preserve">Example 8: Type AD Frame for Data on the </w:t>
      </w:r>
      <w:r w:rsidRPr="00812E8A">
        <w:rPr>
          <w:b/>
          <w:bCs/>
        </w:rPr>
        <w:t>Sequence-Controlled Servi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000" w:firstRow="0" w:lastRow="0" w:firstColumn="0" w:lastColumn="0" w:noHBand="0" w:noVBand="0"/>
      </w:tblPr>
      <w:tblGrid>
        <w:gridCol w:w="2913"/>
        <w:gridCol w:w="6303"/>
      </w:tblGrid>
      <w:tr w:rsidR="00DD6983" w:rsidRPr="00812E8A" w14:paraId="715967E3" w14:textId="77777777" w:rsidTr="004400AF">
        <w:trPr>
          <w:cantSplit/>
          <w:trHeight w:val="20"/>
        </w:trPr>
        <w:tc>
          <w:tcPr>
            <w:tcW w:w="2913" w:type="dxa"/>
          </w:tcPr>
          <w:p w14:paraId="41F13E6E" w14:textId="77777777" w:rsidR="00DD6983" w:rsidRPr="00812E8A" w:rsidRDefault="00DD6983" w:rsidP="004400AF">
            <w:pPr>
              <w:spacing w:before="0" w:line="240" w:lineRule="auto"/>
            </w:pPr>
            <w:r w:rsidRPr="00812E8A">
              <w:t>Spacecraft Identifier</w:t>
            </w:r>
          </w:p>
        </w:tc>
        <w:tc>
          <w:tcPr>
            <w:tcW w:w="6303" w:type="dxa"/>
          </w:tcPr>
          <w:p w14:paraId="5EF4D342" w14:textId="77777777" w:rsidR="00DD6983" w:rsidRPr="00812E8A" w:rsidRDefault="00DD6983" w:rsidP="004400AF">
            <w:pPr>
              <w:spacing w:before="0" w:line="240" w:lineRule="auto"/>
            </w:pPr>
            <w:r w:rsidRPr="00812E8A">
              <w:t>1B</w:t>
            </w:r>
          </w:p>
        </w:tc>
      </w:tr>
      <w:tr w:rsidR="00DD6983" w:rsidRPr="00812E8A" w14:paraId="4F2E33DE" w14:textId="77777777" w:rsidTr="004400AF">
        <w:trPr>
          <w:cantSplit/>
        </w:trPr>
        <w:tc>
          <w:tcPr>
            <w:tcW w:w="2913" w:type="dxa"/>
          </w:tcPr>
          <w:p w14:paraId="0DF3524C" w14:textId="77777777" w:rsidR="00DD6983" w:rsidRPr="00812E8A" w:rsidRDefault="00DD6983" w:rsidP="004400AF">
            <w:pPr>
              <w:spacing w:before="0" w:line="240" w:lineRule="auto"/>
            </w:pPr>
            <w:r w:rsidRPr="00812E8A">
              <w:t>Virtual Channel Identifier</w:t>
            </w:r>
          </w:p>
        </w:tc>
        <w:tc>
          <w:tcPr>
            <w:tcW w:w="6303" w:type="dxa"/>
          </w:tcPr>
          <w:p w14:paraId="4AA8F790" w14:textId="77777777" w:rsidR="00DD6983" w:rsidRPr="00812E8A" w:rsidRDefault="00DD6983" w:rsidP="004400AF">
            <w:pPr>
              <w:spacing w:before="0" w:line="240" w:lineRule="auto"/>
            </w:pPr>
            <w:r w:rsidRPr="00812E8A">
              <w:t>0</w:t>
            </w:r>
          </w:p>
        </w:tc>
      </w:tr>
      <w:tr w:rsidR="00DD6983" w:rsidRPr="00812E8A" w14:paraId="09004E5C" w14:textId="77777777" w:rsidTr="004400AF">
        <w:trPr>
          <w:cantSplit/>
        </w:trPr>
        <w:tc>
          <w:tcPr>
            <w:tcW w:w="2913" w:type="dxa"/>
          </w:tcPr>
          <w:p w14:paraId="3A889C59" w14:textId="77777777" w:rsidR="00DD6983" w:rsidRPr="00812E8A" w:rsidRDefault="00DD6983" w:rsidP="004400AF">
            <w:pPr>
              <w:spacing w:before="0" w:line="240" w:lineRule="auto"/>
            </w:pPr>
            <w:r w:rsidRPr="00812E8A">
              <w:t>Frame Type</w:t>
            </w:r>
          </w:p>
        </w:tc>
        <w:tc>
          <w:tcPr>
            <w:tcW w:w="6303" w:type="dxa"/>
          </w:tcPr>
          <w:p w14:paraId="25E2CDDD" w14:textId="77777777" w:rsidR="00DD6983" w:rsidRPr="00812E8A" w:rsidRDefault="00DD6983" w:rsidP="002038B7">
            <w:pPr>
              <w:spacing w:before="0" w:line="240" w:lineRule="auto"/>
            </w:pPr>
            <w:r w:rsidRPr="00812E8A">
              <w:t>AD</w:t>
            </w:r>
          </w:p>
        </w:tc>
      </w:tr>
      <w:tr w:rsidR="00DD6983" w:rsidRPr="00812E8A" w14:paraId="1E9F1338" w14:textId="77777777" w:rsidTr="004400AF">
        <w:trPr>
          <w:cantSplit/>
        </w:trPr>
        <w:tc>
          <w:tcPr>
            <w:tcW w:w="2913" w:type="dxa"/>
          </w:tcPr>
          <w:p w14:paraId="6BCAE64D" w14:textId="77777777" w:rsidR="00DD6983" w:rsidRPr="00812E8A" w:rsidRDefault="00DD6983" w:rsidP="004400AF">
            <w:pPr>
              <w:spacing w:before="0" w:line="240" w:lineRule="auto"/>
            </w:pPr>
            <w:r w:rsidRPr="00812E8A">
              <w:t>Frame Sequence Number</w:t>
            </w:r>
          </w:p>
        </w:tc>
        <w:tc>
          <w:tcPr>
            <w:tcW w:w="6303" w:type="dxa"/>
          </w:tcPr>
          <w:p w14:paraId="61F211BB" w14:textId="77777777" w:rsidR="00DD6983" w:rsidRPr="00812E8A" w:rsidRDefault="00DD6983" w:rsidP="004400AF">
            <w:pPr>
              <w:spacing w:before="0" w:line="240" w:lineRule="auto"/>
            </w:pPr>
            <w:r w:rsidRPr="00812E8A">
              <w:t>1</w:t>
            </w:r>
          </w:p>
        </w:tc>
      </w:tr>
      <w:tr w:rsidR="00DD6983" w:rsidRPr="00812E8A" w14:paraId="1C181CE8" w14:textId="77777777" w:rsidTr="004400AF">
        <w:trPr>
          <w:cantSplit/>
        </w:trPr>
        <w:tc>
          <w:tcPr>
            <w:tcW w:w="2913" w:type="dxa"/>
          </w:tcPr>
          <w:p w14:paraId="57B10E7A" w14:textId="77777777" w:rsidR="00DD6983" w:rsidRPr="00812E8A" w:rsidRDefault="00DD6983" w:rsidP="004400AF">
            <w:pPr>
              <w:spacing w:before="0" w:line="240" w:lineRule="auto"/>
            </w:pPr>
            <w:r w:rsidRPr="00812E8A">
              <w:t>Frame Data Field length</w:t>
            </w:r>
          </w:p>
        </w:tc>
        <w:tc>
          <w:tcPr>
            <w:tcW w:w="6303" w:type="dxa"/>
          </w:tcPr>
          <w:p w14:paraId="3E8554EF" w14:textId="77777777" w:rsidR="00DD6983" w:rsidRPr="00812E8A" w:rsidRDefault="00DD6983" w:rsidP="004400AF">
            <w:pPr>
              <w:spacing w:before="0" w:line="240" w:lineRule="auto"/>
            </w:pPr>
            <w:r w:rsidRPr="00812E8A">
              <w:t>3 octets</w:t>
            </w:r>
          </w:p>
        </w:tc>
      </w:tr>
      <w:tr w:rsidR="00DD6983" w:rsidRPr="00812E8A" w14:paraId="2792B4DE" w14:textId="77777777" w:rsidTr="004400AF">
        <w:trPr>
          <w:cantSplit/>
        </w:trPr>
        <w:tc>
          <w:tcPr>
            <w:tcW w:w="2913" w:type="dxa"/>
          </w:tcPr>
          <w:p w14:paraId="6419C014" w14:textId="77777777" w:rsidR="00DD6983" w:rsidRPr="00812E8A" w:rsidRDefault="00DD6983" w:rsidP="004400AF">
            <w:pPr>
              <w:spacing w:before="0" w:line="240" w:lineRule="auto"/>
            </w:pPr>
            <w:r w:rsidRPr="00812E8A">
              <w:t>Frame Data Field content</w:t>
            </w:r>
          </w:p>
        </w:tc>
        <w:tc>
          <w:tcPr>
            <w:tcW w:w="6303" w:type="dxa"/>
          </w:tcPr>
          <w:p w14:paraId="4AEAAA43" w14:textId="77777777" w:rsidR="00DD6983" w:rsidRPr="00812E8A" w:rsidRDefault="00DD6983" w:rsidP="004400AF">
            <w:pPr>
              <w:spacing w:before="0" w:line="240" w:lineRule="auto"/>
            </w:pPr>
            <w:r w:rsidRPr="00812E8A">
              <w:t>01 02 03</w:t>
            </w:r>
          </w:p>
        </w:tc>
      </w:tr>
      <w:tr w:rsidR="00DD6983" w:rsidRPr="00812E8A" w14:paraId="5435D23D" w14:textId="77777777" w:rsidTr="004400AF">
        <w:trPr>
          <w:cantSplit/>
        </w:trPr>
        <w:tc>
          <w:tcPr>
            <w:tcW w:w="2913" w:type="dxa"/>
          </w:tcPr>
          <w:p w14:paraId="42316B09" w14:textId="77777777" w:rsidR="00DD6983" w:rsidRPr="00812E8A" w:rsidRDefault="00DD6983" w:rsidP="004400AF">
            <w:pPr>
              <w:spacing w:before="0" w:line="240" w:lineRule="auto"/>
            </w:pPr>
            <w:r w:rsidRPr="00812E8A">
              <w:t>Frame length</w:t>
            </w:r>
          </w:p>
        </w:tc>
        <w:tc>
          <w:tcPr>
            <w:tcW w:w="6303" w:type="dxa"/>
          </w:tcPr>
          <w:p w14:paraId="7CE40F8F" w14:textId="77777777" w:rsidR="00DD6983" w:rsidRPr="00812E8A" w:rsidRDefault="00DD6983" w:rsidP="004400AF">
            <w:pPr>
              <w:spacing w:before="0" w:line="240" w:lineRule="auto"/>
            </w:pPr>
            <w:r w:rsidRPr="00812E8A">
              <w:t>10 octets</w:t>
            </w:r>
          </w:p>
        </w:tc>
      </w:tr>
      <w:tr w:rsidR="00DD6983" w:rsidRPr="00812E8A" w14:paraId="69F3C102" w14:textId="77777777" w:rsidTr="004400AF">
        <w:trPr>
          <w:cantSplit/>
        </w:trPr>
        <w:tc>
          <w:tcPr>
            <w:tcW w:w="2913" w:type="dxa"/>
          </w:tcPr>
          <w:p w14:paraId="2FCF6094" w14:textId="77777777" w:rsidR="00DD6983" w:rsidRPr="00812E8A" w:rsidRDefault="00DD6983" w:rsidP="004400AF">
            <w:pPr>
              <w:spacing w:before="0" w:line="240" w:lineRule="auto"/>
            </w:pPr>
            <w:r w:rsidRPr="00812E8A">
              <w:t>Frame Error Control Field</w:t>
            </w:r>
          </w:p>
        </w:tc>
        <w:tc>
          <w:tcPr>
            <w:tcW w:w="6303" w:type="dxa"/>
          </w:tcPr>
          <w:p w14:paraId="41B8CF41" w14:textId="77777777" w:rsidR="00DD6983" w:rsidRPr="00812E8A" w:rsidRDefault="00DD6983" w:rsidP="004400AF">
            <w:pPr>
              <w:spacing w:before="0" w:line="240" w:lineRule="auto"/>
            </w:pPr>
            <w:r w:rsidRPr="00812E8A">
              <w:t>F2 93</w:t>
            </w:r>
          </w:p>
        </w:tc>
      </w:tr>
      <w:tr w:rsidR="00DD6983" w:rsidRPr="00812E8A" w14:paraId="0C275652" w14:textId="77777777" w:rsidTr="004400AF">
        <w:trPr>
          <w:cantSplit/>
        </w:trPr>
        <w:tc>
          <w:tcPr>
            <w:tcW w:w="2913" w:type="dxa"/>
          </w:tcPr>
          <w:p w14:paraId="4740661B" w14:textId="77777777" w:rsidR="00DD6983" w:rsidRPr="00812E8A" w:rsidRDefault="00DD6983" w:rsidP="004400AF">
            <w:pPr>
              <w:spacing w:before="0" w:line="240" w:lineRule="auto"/>
              <w:rPr>
                <w:b/>
                <w:bCs/>
              </w:rPr>
            </w:pPr>
            <w:r w:rsidRPr="00812E8A">
              <w:rPr>
                <w:b/>
                <w:bCs/>
              </w:rPr>
              <w:t>TC Transfer Frame</w:t>
            </w:r>
          </w:p>
        </w:tc>
        <w:tc>
          <w:tcPr>
            <w:tcW w:w="6303" w:type="dxa"/>
          </w:tcPr>
          <w:p w14:paraId="0C9A07BB" w14:textId="77777777" w:rsidR="00DD6983" w:rsidRPr="00812E8A" w:rsidRDefault="00DD6983" w:rsidP="004400AF">
            <w:pPr>
              <w:spacing w:before="0" w:line="240" w:lineRule="auto"/>
            </w:pPr>
            <w:r w:rsidRPr="00812E8A">
              <w:t>00 1B 00 09 01 01 02 03 F2 93</w:t>
            </w:r>
          </w:p>
        </w:tc>
      </w:tr>
      <w:tr w:rsidR="00DD6983" w:rsidRPr="00812E8A" w14:paraId="693EA42E" w14:textId="77777777" w:rsidTr="004400AF">
        <w:trPr>
          <w:cantSplit/>
        </w:trPr>
        <w:tc>
          <w:tcPr>
            <w:tcW w:w="9216" w:type="dxa"/>
            <w:gridSpan w:val="2"/>
          </w:tcPr>
          <w:p w14:paraId="5C2742E8" w14:textId="77777777" w:rsidR="00DD6983" w:rsidRPr="00812E8A" w:rsidRDefault="00DD6983" w:rsidP="004400AF">
            <w:pPr>
              <w:spacing w:before="0" w:line="240" w:lineRule="auto"/>
            </w:pPr>
            <w:r w:rsidRPr="00812E8A">
              <w:rPr>
                <w:b/>
                <w:bCs/>
              </w:rPr>
              <w:t>CLTU (unrandomized)</w:t>
            </w:r>
          </w:p>
        </w:tc>
      </w:tr>
      <w:tr w:rsidR="00DD6983" w:rsidRPr="00812E8A" w14:paraId="33C9DCDA" w14:textId="77777777" w:rsidTr="004400AF">
        <w:trPr>
          <w:cantSplit/>
        </w:trPr>
        <w:tc>
          <w:tcPr>
            <w:tcW w:w="2913" w:type="dxa"/>
          </w:tcPr>
          <w:p w14:paraId="232D7A1D" w14:textId="77777777" w:rsidR="00DD6983" w:rsidRPr="00812E8A" w:rsidRDefault="00DD6983" w:rsidP="004400AF">
            <w:pPr>
              <w:spacing w:before="0" w:line="240" w:lineRule="auto"/>
            </w:pPr>
            <w:r w:rsidRPr="00812E8A">
              <w:t>Start Sequence</w:t>
            </w:r>
          </w:p>
        </w:tc>
        <w:tc>
          <w:tcPr>
            <w:tcW w:w="6303" w:type="dxa"/>
          </w:tcPr>
          <w:p w14:paraId="22B2789D" w14:textId="77777777" w:rsidR="00DD6983" w:rsidRPr="00812E8A" w:rsidRDefault="00DD6983" w:rsidP="004400AF">
            <w:pPr>
              <w:spacing w:before="0" w:line="240" w:lineRule="auto"/>
            </w:pPr>
            <w:r w:rsidRPr="00812E8A">
              <w:t>EB 90</w:t>
            </w:r>
          </w:p>
        </w:tc>
      </w:tr>
      <w:tr w:rsidR="00DD6983" w:rsidRPr="00812E8A" w14:paraId="72B0EC23" w14:textId="77777777" w:rsidTr="004400AF">
        <w:trPr>
          <w:cantSplit/>
        </w:trPr>
        <w:tc>
          <w:tcPr>
            <w:tcW w:w="2913" w:type="dxa"/>
          </w:tcPr>
          <w:p w14:paraId="622A6B6A" w14:textId="6B7B7CC8" w:rsidR="00DD6983" w:rsidRPr="00812E8A" w:rsidRDefault="00DD6983" w:rsidP="004400AF">
            <w:pPr>
              <w:spacing w:before="0" w:line="240" w:lineRule="auto"/>
            </w:pPr>
            <w:r w:rsidRPr="00812E8A">
              <w:t>1</w:t>
            </w:r>
            <w:r w:rsidRPr="00812E8A">
              <w:rPr>
                <w:vertAlign w:val="superscript"/>
              </w:rPr>
              <w:t>st</w:t>
            </w:r>
            <w:r w:rsidRPr="00812E8A">
              <w:t xml:space="preserve"> BCH </w:t>
            </w:r>
            <w:r w:rsidR="007E69F4" w:rsidRPr="00765A55">
              <w:t>codeword</w:t>
            </w:r>
          </w:p>
        </w:tc>
        <w:tc>
          <w:tcPr>
            <w:tcW w:w="6303" w:type="dxa"/>
          </w:tcPr>
          <w:p w14:paraId="1067A1A5" w14:textId="77777777" w:rsidR="00DD6983" w:rsidRPr="00812E8A" w:rsidRDefault="00DD6983" w:rsidP="004400AF">
            <w:pPr>
              <w:spacing w:before="0" w:line="240" w:lineRule="auto"/>
            </w:pPr>
            <w:r w:rsidRPr="00812E8A">
              <w:t>00 1B 00 09 01 01 02 0A</w:t>
            </w:r>
          </w:p>
        </w:tc>
      </w:tr>
      <w:tr w:rsidR="00DD6983" w:rsidRPr="00812E8A" w14:paraId="50D47C39" w14:textId="77777777" w:rsidTr="004400AF">
        <w:trPr>
          <w:cantSplit/>
        </w:trPr>
        <w:tc>
          <w:tcPr>
            <w:tcW w:w="2913" w:type="dxa"/>
          </w:tcPr>
          <w:p w14:paraId="085FF992" w14:textId="7B6EF558" w:rsidR="00DD6983" w:rsidRPr="00812E8A" w:rsidRDefault="00DD6983" w:rsidP="004400AF">
            <w:pPr>
              <w:spacing w:before="0" w:line="240" w:lineRule="auto"/>
            </w:pPr>
            <w:r w:rsidRPr="00812E8A">
              <w:t>2</w:t>
            </w:r>
            <w:r w:rsidRPr="00812E8A">
              <w:rPr>
                <w:vertAlign w:val="superscript"/>
              </w:rPr>
              <w:t>nd</w:t>
            </w:r>
            <w:r w:rsidRPr="00812E8A">
              <w:t xml:space="preserve"> BCH </w:t>
            </w:r>
            <w:r w:rsidR="007E69F4" w:rsidRPr="00765A55">
              <w:t>codeword</w:t>
            </w:r>
          </w:p>
        </w:tc>
        <w:tc>
          <w:tcPr>
            <w:tcW w:w="6303" w:type="dxa"/>
          </w:tcPr>
          <w:p w14:paraId="64F61D72" w14:textId="77777777" w:rsidR="00DD6983" w:rsidRPr="00812E8A" w:rsidRDefault="00DD6983" w:rsidP="004400AF">
            <w:pPr>
              <w:spacing w:before="0" w:line="240" w:lineRule="auto"/>
            </w:pPr>
            <w:r w:rsidRPr="00812E8A">
              <w:t>03 F2 93 55 55 55 55 5C</w:t>
            </w:r>
          </w:p>
        </w:tc>
      </w:tr>
      <w:tr w:rsidR="00DD6983" w:rsidRPr="00812E8A" w14:paraId="40A5F79E" w14:textId="77777777" w:rsidTr="004400AF">
        <w:trPr>
          <w:cantSplit/>
        </w:trPr>
        <w:tc>
          <w:tcPr>
            <w:tcW w:w="2913" w:type="dxa"/>
          </w:tcPr>
          <w:p w14:paraId="02AE806F" w14:textId="77777777" w:rsidR="00DD6983" w:rsidRPr="00812E8A" w:rsidRDefault="00DD6983" w:rsidP="004400AF">
            <w:pPr>
              <w:spacing w:before="0" w:line="240" w:lineRule="auto"/>
            </w:pPr>
            <w:r w:rsidRPr="00812E8A">
              <w:t>Tail Sequence</w:t>
            </w:r>
          </w:p>
        </w:tc>
        <w:tc>
          <w:tcPr>
            <w:tcW w:w="6303" w:type="dxa"/>
          </w:tcPr>
          <w:p w14:paraId="7B81E11C" w14:textId="77777777" w:rsidR="00DD6983" w:rsidRPr="00812E8A" w:rsidRDefault="00DD6983" w:rsidP="004400AF">
            <w:pPr>
              <w:spacing w:before="0" w:line="240" w:lineRule="auto"/>
            </w:pPr>
            <w:r w:rsidRPr="00812E8A">
              <w:t xml:space="preserve">C5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79</w:t>
            </w:r>
          </w:p>
        </w:tc>
      </w:tr>
      <w:tr w:rsidR="00DD6983" w:rsidRPr="00812E8A" w14:paraId="782B5784" w14:textId="77777777" w:rsidTr="004400AF">
        <w:trPr>
          <w:cantSplit/>
        </w:trPr>
        <w:tc>
          <w:tcPr>
            <w:tcW w:w="9216" w:type="dxa"/>
            <w:gridSpan w:val="2"/>
          </w:tcPr>
          <w:p w14:paraId="3A195053" w14:textId="77777777" w:rsidR="00DD6983" w:rsidRPr="00812E8A" w:rsidRDefault="00DD6983" w:rsidP="004400AF">
            <w:pPr>
              <w:spacing w:before="0" w:line="240" w:lineRule="auto"/>
            </w:pPr>
            <w:r w:rsidRPr="00812E8A">
              <w:rPr>
                <w:b/>
                <w:bCs/>
              </w:rPr>
              <w:t>CLTU (randomized)</w:t>
            </w:r>
          </w:p>
        </w:tc>
      </w:tr>
      <w:tr w:rsidR="00DD6983" w:rsidRPr="00812E8A" w14:paraId="34DAF6BE" w14:textId="77777777" w:rsidTr="004400AF">
        <w:trPr>
          <w:cantSplit/>
        </w:trPr>
        <w:tc>
          <w:tcPr>
            <w:tcW w:w="2913" w:type="dxa"/>
          </w:tcPr>
          <w:p w14:paraId="31C95B37" w14:textId="77777777" w:rsidR="00DD6983" w:rsidRPr="00812E8A" w:rsidRDefault="00DD6983" w:rsidP="004400AF">
            <w:pPr>
              <w:spacing w:before="0" w:line="240" w:lineRule="auto"/>
            </w:pPr>
            <w:r w:rsidRPr="00812E8A">
              <w:t>Start Sequence</w:t>
            </w:r>
          </w:p>
        </w:tc>
        <w:tc>
          <w:tcPr>
            <w:tcW w:w="6303" w:type="dxa"/>
          </w:tcPr>
          <w:p w14:paraId="14BD14FD" w14:textId="77777777" w:rsidR="00DD6983" w:rsidRPr="00812E8A" w:rsidRDefault="00DD6983" w:rsidP="004400AF">
            <w:pPr>
              <w:spacing w:before="0" w:line="240" w:lineRule="auto"/>
            </w:pPr>
            <w:r w:rsidRPr="00812E8A">
              <w:t>EB 90</w:t>
            </w:r>
          </w:p>
        </w:tc>
      </w:tr>
      <w:tr w:rsidR="00DD6983" w:rsidRPr="00812E8A" w14:paraId="73174452" w14:textId="77777777" w:rsidTr="004400AF">
        <w:trPr>
          <w:cantSplit/>
        </w:trPr>
        <w:tc>
          <w:tcPr>
            <w:tcW w:w="2913" w:type="dxa"/>
          </w:tcPr>
          <w:p w14:paraId="4F389FC7" w14:textId="6AC7385D" w:rsidR="00DD6983" w:rsidRPr="00812E8A" w:rsidRDefault="00DD6983" w:rsidP="004400AF">
            <w:pPr>
              <w:spacing w:before="0" w:line="240" w:lineRule="auto"/>
            </w:pPr>
            <w:r w:rsidRPr="00812E8A">
              <w:t>1</w:t>
            </w:r>
            <w:r w:rsidRPr="00812E8A">
              <w:rPr>
                <w:vertAlign w:val="superscript"/>
              </w:rPr>
              <w:t>st</w:t>
            </w:r>
            <w:r w:rsidRPr="00812E8A">
              <w:t xml:space="preserve"> BCH </w:t>
            </w:r>
            <w:r w:rsidR="007E69F4" w:rsidRPr="00765A55">
              <w:t>codeword</w:t>
            </w:r>
          </w:p>
        </w:tc>
        <w:tc>
          <w:tcPr>
            <w:tcW w:w="6303" w:type="dxa"/>
          </w:tcPr>
          <w:p w14:paraId="4A567D71" w14:textId="77777777" w:rsidR="00DD6983" w:rsidRPr="00812E8A" w:rsidRDefault="00DD6983" w:rsidP="002038B7">
            <w:pPr>
              <w:spacing w:before="0" w:line="240" w:lineRule="auto"/>
            </w:pPr>
            <w:r w:rsidRPr="00812E8A">
              <w:t>FF 22 9E 53 69 E8 04 52</w:t>
            </w:r>
          </w:p>
        </w:tc>
      </w:tr>
      <w:tr w:rsidR="00DD6983" w:rsidRPr="00812E8A" w14:paraId="2EDC66EF" w14:textId="77777777" w:rsidTr="004400AF">
        <w:trPr>
          <w:cantSplit/>
        </w:trPr>
        <w:tc>
          <w:tcPr>
            <w:tcW w:w="2913" w:type="dxa"/>
          </w:tcPr>
          <w:p w14:paraId="5EA4E9AF" w14:textId="77CA2A50" w:rsidR="00DD6983" w:rsidRPr="00812E8A" w:rsidRDefault="00DD6983" w:rsidP="004400AF">
            <w:pPr>
              <w:spacing w:before="0" w:line="240" w:lineRule="auto"/>
            </w:pPr>
            <w:r w:rsidRPr="00812E8A">
              <w:t>2</w:t>
            </w:r>
            <w:r w:rsidRPr="00812E8A">
              <w:rPr>
                <w:vertAlign w:val="superscript"/>
              </w:rPr>
              <w:t>nd</w:t>
            </w:r>
            <w:r w:rsidRPr="00812E8A">
              <w:t xml:space="preserve"> BCH </w:t>
            </w:r>
            <w:r w:rsidR="007E69F4" w:rsidRPr="00765A55">
              <w:t>codeword</w:t>
            </w:r>
          </w:p>
        </w:tc>
        <w:tc>
          <w:tcPr>
            <w:tcW w:w="6303" w:type="dxa"/>
          </w:tcPr>
          <w:p w14:paraId="77A5CDFD" w14:textId="77777777" w:rsidR="00DD6983" w:rsidRPr="00812E8A" w:rsidRDefault="00DD6983" w:rsidP="004400AF">
            <w:pPr>
              <w:spacing w:before="0" w:line="240" w:lineRule="auto"/>
            </w:pPr>
            <w:r w:rsidRPr="00812E8A">
              <w:t>F6 9E 1A 55 55 55 55 8C</w:t>
            </w:r>
          </w:p>
        </w:tc>
      </w:tr>
      <w:tr w:rsidR="00DD6983" w:rsidRPr="00812E8A" w14:paraId="7F91A149" w14:textId="77777777" w:rsidTr="004400AF">
        <w:trPr>
          <w:cantSplit/>
        </w:trPr>
        <w:tc>
          <w:tcPr>
            <w:tcW w:w="2913" w:type="dxa"/>
          </w:tcPr>
          <w:p w14:paraId="5865BAC3" w14:textId="77777777" w:rsidR="00DD6983" w:rsidRPr="00812E8A" w:rsidRDefault="00DD6983" w:rsidP="004400AF">
            <w:pPr>
              <w:spacing w:before="0" w:line="240" w:lineRule="auto"/>
            </w:pPr>
            <w:r w:rsidRPr="00812E8A">
              <w:t>Tail Sequence</w:t>
            </w:r>
          </w:p>
        </w:tc>
        <w:tc>
          <w:tcPr>
            <w:tcW w:w="6303" w:type="dxa"/>
          </w:tcPr>
          <w:p w14:paraId="51BA9FCF" w14:textId="77777777" w:rsidR="00DD6983" w:rsidRPr="00812E8A" w:rsidRDefault="00DD6983" w:rsidP="004400AF">
            <w:pPr>
              <w:spacing w:before="0" w:line="240" w:lineRule="auto"/>
            </w:pPr>
            <w:r w:rsidRPr="00812E8A">
              <w:t xml:space="preserve">C5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79</w:t>
            </w:r>
          </w:p>
        </w:tc>
      </w:tr>
    </w:tbl>
    <w:p w14:paraId="10E56C9A" w14:textId="77777777" w:rsidR="00DD6983" w:rsidRPr="00812E8A" w:rsidRDefault="00DD6983" w:rsidP="00DD6983"/>
    <w:p w14:paraId="4C8405D1" w14:textId="77777777" w:rsidR="00DD6983" w:rsidRPr="00812E8A" w:rsidRDefault="00DD6983" w:rsidP="00DD6983">
      <w:pPr>
        <w:pageBreakBefore/>
        <w:spacing w:after="240" w:line="240" w:lineRule="auto"/>
        <w:rPr>
          <w:b/>
          <w:u w:val="single"/>
        </w:rPr>
      </w:pPr>
      <w:r w:rsidRPr="00812E8A">
        <w:rPr>
          <w:b/>
        </w:rPr>
        <w:lastRenderedPageBreak/>
        <w:t xml:space="preserve">Example 9: Type AD Frame for Data on the </w:t>
      </w:r>
      <w:r w:rsidRPr="00812E8A">
        <w:rPr>
          <w:b/>
          <w:bCs/>
        </w:rPr>
        <w:t>Sequence-Controlled Servi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000" w:firstRow="0" w:lastRow="0" w:firstColumn="0" w:lastColumn="0" w:noHBand="0" w:noVBand="0"/>
      </w:tblPr>
      <w:tblGrid>
        <w:gridCol w:w="2913"/>
        <w:gridCol w:w="6303"/>
      </w:tblGrid>
      <w:tr w:rsidR="00DD6983" w:rsidRPr="00812E8A" w14:paraId="42FBB346" w14:textId="77777777" w:rsidTr="004400AF">
        <w:trPr>
          <w:cantSplit/>
          <w:trHeight w:val="20"/>
        </w:trPr>
        <w:tc>
          <w:tcPr>
            <w:tcW w:w="2913" w:type="dxa"/>
          </w:tcPr>
          <w:p w14:paraId="7FE013C4" w14:textId="77777777" w:rsidR="00DD6983" w:rsidRPr="00812E8A" w:rsidRDefault="00DD6983" w:rsidP="004400AF">
            <w:pPr>
              <w:spacing w:before="0" w:line="240" w:lineRule="auto"/>
            </w:pPr>
            <w:r w:rsidRPr="00812E8A">
              <w:t>Spacecraft Identifier</w:t>
            </w:r>
          </w:p>
        </w:tc>
        <w:tc>
          <w:tcPr>
            <w:tcW w:w="6303" w:type="dxa"/>
          </w:tcPr>
          <w:p w14:paraId="5263352C" w14:textId="77777777" w:rsidR="00DD6983" w:rsidRPr="00812E8A" w:rsidRDefault="00DD6983" w:rsidP="004400AF">
            <w:pPr>
              <w:spacing w:before="0" w:line="240" w:lineRule="auto"/>
            </w:pPr>
            <w:r w:rsidRPr="00812E8A">
              <w:t>1B</w:t>
            </w:r>
          </w:p>
        </w:tc>
      </w:tr>
      <w:tr w:rsidR="00DD6983" w:rsidRPr="00812E8A" w14:paraId="247F72F1" w14:textId="77777777" w:rsidTr="004400AF">
        <w:trPr>
          <w:cantSplit/>
        </w:trPr>
        <w:tc>
          <w:tcPr>
            <w:tcW w:w="2913" w:type="dxa"/>
          </w:tcPr>
          <w:p w14:paraId="4D19598C" w14:textId="77777777" w:rsidR="00DD6983" w:rsidRPr="00812E8A" w:rsidRDefault="00DD6983" w:rsidP="004400AF">
            <w:pPr>
              <w:spacing w:before="0" w:line="240" w:lineRule="auto"/>
            </w:pPr>
            <w:r w:rsidRPr="00812E8A">
              <w:t>Virtual Channel Identifier</w:t>
            </w:r>
          </w:p>
        </w:tc>
        <w:tc>
          <w:tcPr>
            <w:tcW w:w="6303" w:type="dxa"/>
          </w:tcPr>
          <w:p w14:paraId="608D36E2" w14:textId="77777777" w:rsidR="00DD6983" w:rsidRPr="00812E8A" w:rsidRDefault="00DD6983" w:rsidP="004400AF">
            <w:pPr>
              <w:spacing w:before="0" w:line="240" w:lineRule="auto"/>
            </w:pPr>
            <w:r w:rsidRPr="00812E8A">
              <w:t>0</w:t>
            </w:r>
          </w:p>
        </w:tc>
      </w:tr>
      <w:tr w:rsidR="00DD6983" w:rsidRPr="00812E8A" w14:paraId="25CE6FC8" w14:textId="77777777" w:rsidTr="004400AF">
        <w:trPr>
          <w:cantSplit/>
        </w:trPr>
        <w:tc>
          <w:tcPr>
            <w:tcW w:w="2913" w:type="dxa"/>
          </w:tcPr>
          <w:p w14:paraId="48693E2C" w14:textId="77777777" w:rsidR="00DD6983" w:rsidRPr="00812E8A" w:rsidRDefault="00DD6983" w:rsidP="004400AF">
            <w:pPr>
              <w:spacing w:before="0" w:line="240" w:lineRule="auto"/>
            </w:pPr>
            <w:r w:rsidRPr="00812E8A">
              <w:t>Frame Type</w:t>
            </w:r>
          </w:p>
        </w:tc>
        <w:tc>
          <w:tcPr>
            <w:tcW w:w="6303" w:type="dxa"/>
          </w:tcPr>
          <w:p w14:paraId="088307C9" w14:textId="77777777" w:rsidR="00DD6983" w:rsidRPr="00812E8A" w:rsidRDefault="00DD6983" w:rsidP="002038B7">
            <w:pPr>
              <w:spacing w:before="0" w:line="240" w:lineRule="auto"/>
            </w:pPr>
            <w:r w:rsidRPr="00812E8A">
              <w:t>AD</w:t>
            </w:r>
          </w:p>
        </w:tc>
      </w:tr>
      <w:tr w:rsidR="00DD6983" w:rsidRPr="00812E8A" w14:paraId="74A9B8A1" w14:textId="77777777" w:rsidTr="004400AF">
        <w:trPr>
          <w:cantSplit/>
        </w:trPr>
        <w:tc>
          <w:tcPr>
            <w:tcW w:w="2913" w:type="dxa"/>
          </w:tcPr>
          <w:p w14:paraId="7BA30340" w14:textId="77777777" w:rsidR="00DD6983" w:rsidRPr="00812E8A" w:rsidRDefault="00DD6983" w:rsidP="004400AF">
            <w:pPr>
              <w:spacing w:before="0" w:line="240" w:lineRule="auto"/>
            </w:pPr>
            <w:r w:rsidRPr="00812E8A">
              <w:t>Frame Sequence Number</w:t>
            </w:r>
          </w:p>
        </w:tc>
        <w:tc>
          <w:tcPr>
            <w:tcW w:w="6303" w:type="dxa"/>
          </w:tcPr>
          <w:p w14:paraId="37C0A5E9" w14:textId="77777777" w:rsidR="00DD6983" w:rsidRPr="00812E8A" w:rsidRDefault="00DD6983" w:rsidP="004400AF">
            <w:pPr>
              <w:spacing w:before="0" w:line="240" w:lineRule="auto"/>
            </w:pPr>
            <w:r w:rsidRPr="00812E8A">
              <w:t>2</w:t>
            </w:r>
          </w:p>
        </w:tc>
      </w:tr>
      <w:tr w:rsidR="00DD6983" w:rsidRPr="00812E8A" w14:paraId="22FFCF8A" w14:textId="77777777" w:rsidTr="004400AF">
        <w:trPr>
          <w:cantSplit/>
        </w:trPr>
        <w:tc>
          <w:tcPr>
            <w:tcW w:w="2913" w:type="dxa"/>
          </w:tcPr>
          <w:p w14:paraId="2E1CE24A" w14:textId="77777777" w:rsidR="00DD6983" w:rsidRPr="00812E8A" w:rsidRDefault="00DD6983" w:rsidP="004400AF">
            <w:pPr>
              <w:spacing w:before="0" w:line="240" w:lineRule="auto"/>
            </w:pPr>
            <w:r w:rsidRPr="00812E8A">
              <w:t>Frame Data Field length</w:t>
            </w:r>
          </w:p>
        </w:tc>
        <w:tc>
          <w:tcPr>
            <w:tcW w:w="6303" w:type="dxa"/>
          </w:tcPr>
          <w:p w14:paraId="2521F6A5" w14:textId="77777777" w:rsidR="00DD6983" w:rsidRPr="00812E8A" w:rsidRDefault="00DD6983" w:rsidP="004400AF">
            <w:pPr>
              <w:spacing w:before="0" w:line="240" w:lineRule="auto"/>
            </w:pPr>
            <w:r w:rsidRPr="00812E8A">
              <w:t>4 octets</w:t>
            </w:r>
          </w:p>
        </w:tc>
      </w:tr>
      <w:tr w:rsidR="00DD6983" w:rsidRPr="00812E8A" w14:paraId="3EAE07D8" w14:textId="77777777" w:rsidTr="004400AF">
        <w:trPr>
          <w:cantSplit/>
        </w:trPr>
        <w:tc>
          <w:tcPr>
            <w:tcW w:w="2913" w:type="dxa"/>
          </w:tcPr>
          <w:p w14:paraId="4AC9B26E" w14:textId="77777777" w:rsidR="00DD6983" w:rsidRPr="00812E8A" w:rsidRDefault="00DD6983" w:rsidP="004400AF">
            <w:pPr>
              <w:spacing w:before="0" w:line="240" w:lineRule="auto"/>
            </w:pPr>
            <w:r w:rsidRPr="00812E8A">
              <w:t>Frame Data Field content</w:t>
            </w:r>
          </w:p>
        </w:tc>
        <w:tc>
          <w:tcPr>
            <w:tcW w:w="6303" w:type="dxa"/>
          </w:tcPr>
          <w:p w14:paraId="36CF02DF" w14:textId="77777777" w:rsidR="00DD6983" w:rsidRPr="00812E8A" w:rsidRDefault="00DD6983" w:rsidP="004400AF">
            <w:pPr>
              <w:spacing w:before="0" w:line="240" w:lineRule="auto"/>
            </w:pPr>
            <w:r w:rsidRPr="00812E8A">
              <w:t>01 02 03 04</w:t>
            </w:r>
          </w:p>
        </w:tc>
      </w:tr>
      <w:tr w:rsidR="00DD6983" w:rsidRPr="00812E8A" w14:paraId="50211E30" w14:textId="77777777" w:rsidTr="004400AF">
        <w:trPr>
          <w:cantSplit/>
        </w:trPr>
        <w:tc>
          <w:tcPr>
            <w:tcW w:w="2913" w:type="dxa"/>
          </w:tcPr>
          <w:p w14:paraId="356FB359" w14:textId="77777777" w:rsidR="00DD6983" w:rsidRPr="00812E8A" w:rsidRDefault="00DD6983" w:rsidP="004400AF">
            <w:pPr>
              <w:spacing w:before="0" w:line="240" w:lineRule="auto"/>
            </w:pPr>
            <w:r w:rsidRPr="00812E8A">
              <w:t>Frame length</w:t>
            </w:r>
          </w:p>
        </w:tc>
        <w:tc>
          <w:tcPr>
            <w:tcW w:w="6303" w:type="dxa"/>
          </w:tcPr>
          <w:p w14:paraId="19403AEC" w14:textId="77777777" w:rsidR="00DD6983" w:rsidRPr="00812E8A" w:rsidRDefault="00DD6983" w:rsidP="004400AF">
            <w:pPr>
              <w:spacing w:before="0" w:line="240" w:lineRule="auto"/>
            </w:pPr>
            <w:r w:rsidRPr="00812E8A">
              <w:t>11 octets</w:t>
            </w:r>
          </w:p>
        </w:tc>
      </w:tr>
      <w:tr w:rsidR="00DD6983" w:rsidRPr="00812E8A" w14:paraId="7ADE1E11" w14:textId="77777777" w:rsidTr="004400AF">
        <w:trPr>
          <w:cantSplit/>
        </w:trPr>
        <w:tc>
          <w:tcPr>
            <w:tcW w:w="2913" w:type="dxa"/>
          </w:tcPr>
          <w:p w14:paraId="219008F5" w14:textId="77777777" w:rsidR="00DD6983" w:rsidRPr="00812E8A" w:rsidRDefault="00DD6983" w:rsidP="004400AF">
            <w:pPr>
              <w:spacing w:before="0" w:line="240" w:lineRule="auto"/>
            </w:pPr>
            <w:r w:rsidRPr="00812E8A">
              <w:t>Frame Error Control Field</w:t>
            </w:r>
          </w:p>
        </w:tc>
        <w:tc>
          <w:tcPr>
            <w:tcW w:w="6303" w:type="dxa"/>
          </w:tcPr>
          <w:p w14:paraId="2DB45999" w14:textId="77777777" w:rsidR="00DD6983" w:rsidRPr="00812E8A" w:rsidRDefault="00DD6983" w:rsidP="004400AF">
            <w:pPr>
              <w:spacing w:before="0" w:line="240" w:lineRule="auto"/>
            </w:pPr>
            <w:r w:rsidRPr="00812E8A">
              <w:t>3C EB</w:t>
            </w:r>
          </w:p>
        </w:tc>
      </w:tr>
      <w:tr w:rsidR="00DD6983" w:rsidRPr="00812E8A" w14:paraId="084B0E2D" w14:textId="77777777" w:rsidTr="004400AF">
        <w:trPr>
          <w:cantSplit/>
        </w:trPr>
        <w:tc>
          <w:tcPr>
            <w:tcW w:w="2913" w:type="dxa"/>
          </w:tcPr>
          <w:p w14:paraId="36346A10" w14:textId="77777777" w:rsidR="00DD6983" w:rsidRPr="00812E8A" w:rsidRDefault="00DD6983" w:rsidP="004400AF">
            <w:pPr>
              <w:spacing w:before="0" w:line="240" w:lineRule="auto"/>
              <w:rPr>
                <w:b/>
                <w:bCs/>
              </w:rPr>
            </w:pPr>
            <w:r w:rsidRPr="00812E8A">
              <w:rPr>
                <w:b/>
                <w:bCs/>
              </w:rPr>
              <w:t>TC Transfer Frame</w:t>
            </w:r>
          </w:p>
        </w:tc>
        <w:tc>
          <w:tcPr>
            <w:tcW w:w="6303" w:type="dxa"/>
          </w:tcPr>
          <w:p w14:paraId="13D5B345" w14:textId="77777777" w:rsidR="00DD6983" w:rsidRPr="00812E8A" w:rsidRDefault="00DD6983" w:rsidP="004400AF">
            <w:pPr>
              <w:spacing w:before="0" w:line="240" w:lineRule="auto"/>
            </w:pPr>
            <w:r w:rsidRPr="00812E8A">
              <w:t>00 1B 00 0A 02 01 02 03 04 3C EB</w:t>
            </w:r>
          </w:p>
        </w:tc>
      </w:tr>
      <w:tr w:rsidR="00DD6983" w:rsidRPr="00812E8A" w14:paraId="300D54EF" w14:textId="77777777" w:rsidTr="004400AF">
        <w:trPr>
          <w:cantSplit/>
        </w:trPr>
        <w:tc>
          <w:tcPr>
            <w:tcW w:w="9216" w:type="dxa"/>
            <w:gridSpan w:val="2"/>
          </w:tcPr>
          <w:p w14:paraId="426B78FD" w14:textId="77777777" w:rsidR="00DD6983" w:rsidRPr="00812E8A" w:rsidRDefault="00DD6983" w:rsidP="004400AF">
            <w:pPr>
              <w:spacing w:before="0" w:line="240" w:lineRule="auto"/>
            </w:pPr>
            <w:r w:rsidRPr="00812E8A">
              <w:rPr>
                <w:b/>
                <w:bCs/>
              </w:rPr>
              <w:t>CLTU (unrandomized)</w:t>
            </w:r>
          </w:p>
        </w:tc>
      </w:tr>
      <w:tr w:rsidR="00DD6983" w:rsidRPr="00812E8A" w14:paraId="293D83E6" w14:textId="77777777" w:rsidTr="004400AF">
        <w:trPr>
          <w:cantSplit/>
        </w:trPr>
        <w:tc>
          <w:tcPr>
            <w:tcW w:w="2913" w:type="dxa"/>
          </w:tcPr>
          <w:p w14:paraId="0A801232" w14:textId="77777777" w:rsidR="00DD6983" w:rsidRPr="00812E8A" w:rsidRDefault="00DD6983" w:rsidP="004400AF">
            <w:pPr>
              <w:spacing w:before="0" w:line="240" w:lineRule="auto"/>
            </w:pPr>
            <w:r w:rsidRPr="00812E8A">
              <w:t>Start Sequence</w:t>
            </w:r>
          </w:p>
        </w:tc>
        <w:tc>
          <w:tcPr>
            <w:tcW w:w="6303" w:type="dxa"/>
          </w:tcPr>
          <w:p w14:paraId="6E46B292" w14:textId="77777777" w:rsidR="00DD6983" w:rsidRPr="00812E8A" w:rsidRDefault="00DD6983" w:rsidP="004400AF">
            <w:pPr>
              <w:spacing w:before="0" w:line="240" w:lineRule="auto"/>
            </w:pPr>
            <w:r w:rsidRPr="00812E8A">
              <w:t>EB 90</w:t>
            </w:r>
          </w:p>
        </w:tc>
      </w:tr>
      <w:tr w:rsidR="00DD6983" w:rsidRPr="00812E8A" w14:paraId="105319D5" w14:textId="77777777" w:rsidTr="004400AF">
        <w:trPr>
          <w:cantSplit/>
        </w:trPr>
        <w:tc>
          <w:tcPr>
            <w:tcW w:w="2913" w:type="dxa"/>
          </w:tcPr>
          <w:p w14:paraId="37F9E7F2" w14:textId="21C639DF" w:rsidR="00DD6983" w:rsidRPr="00812E8A" w:rsidRDefault="00DD6983" w:rsidP="004400AF">
            <w:pPr>
              <w:spacing w:before="0" w:line="240" w:lineRule="auto"/>
            </w:pPr>
            <w:r w:rsidRPr="00812E8A">
              <w:t>1</w:t>
            </w:r>
            <w:r w:rsidRPr="00812E8A">
              <w:rPr>
                <w:vertAlign w:val="superscript"/>
              </w:rPr>
              <w:t>st</w:t>
            </w:r>
            <w:r w:rsidRPr="00812E8A">
              <w:t xml:space="preserve"> BCH </w:t>
            </w:r>
            <w:r w:rsidR="007E69F4" w:rsidRPr="00765A55">
              <w:t>codeword</w:t>
            </w:r>
          </w:p>
        </w:tc>
        <w:tc>
          <w:tcPr>
            <w:tcW w:w="6303" w:type="dxa"/>
          </w:tcPr>
          <w:p w14:paraId="0943FD25" w14:textId="77777777" w:rsidR="00DD6983" w:rsidRPr="00812E8A" w:rsidRDefault="00DD6983" w:rsidP="004400AF">
            <w:pPr>
              <w:spacing w:before="0" w:line="240" w:lineRule="auto"/>
            </w:pPr>
            <w:r w:rsidRPr="00812E8A">
              <w:t>00 1B 00 0A 02 01 02 22</w:t>
            </w:r>
          </w:p>
        </w:tc>
      </w:tr>
      <w:tr w:rsidR="00DD6983" w:rsidRPr="00812E8A" w14:paraId="1DA2B513" w14:textId="77777777" w:rsidTr="004400AF">
        <w:trPr>
          <w:cantSplit/>
        </w:trPr>
        <w:tc>
          <w:tcPr>
            <w:tcW w:w="2913" w:type="dxa"/>
          </w:tcPr>
          <w:p w14:paraId="5F12CC5B" w14:textId="4CA6EEC3" w:rsidR="00DD6983" w:rsidRPr="00812E8A" w:rsidRDefault="00DD6983" w:rsidP="004400AF">
            <w:pPr>
              <w:spacing w:before="0" w:line="240" w:lineRule="auto"/>
            </w:pPr>
            <w:r w:rsidRPr="00812E8A">
              <w:t>2</w:t>
            </w:r>
            <w:r w:rsidRPr="00812E8A">
              <w:rPr>
                <w:vertAlign w:val="superscript"/>
              </w:rPr>
              <w:t>nd</w:t>
            </w:r>
            <w:r w:rsidRPr="00812E8A">
              <w:t xml:space="preserve"> BCH </w:t>
            </w:r>
            <w:r w:rsidR="007E69F4" w:rsidRPr="00765A55">
              <w:t>codeword</w:t>
            </w:r>
          </w:p>
        </w:tc>
        <w:tc>
          <w:tcPr>
            <w:tcW w:w="6303" w:type="dxa"/>
          </w:tcPr>
          <w:p w14:paraId="6F369FF0" w14:textId="77777777" w:rsidR="00DD6983" w:rsidRPr="00812E8A" w:rsidRDefault="00DD6983" w:rsidP="004400AF">
            <w:pPr>
              <w:spacing w:before="0" w:line="240" w:lineRule="auto"/>
            </w:pPr>
            <w:r w:rsidRPr="00812E8A">
              <w:t>03 04 3C EB 55 55 55 44</w:t>
            </w:r>
          </w:p>
        </w:tc>
      </w:tr>
      <w:tr w:rsidR="00DD6983" w:rsidRPr="00812E8A" w14:paraId="723AC127" w14:textId="77777777" w:rsidTr="004400AF">
        <w:trPr>
          <w:cantSplit/>
        </w:trPr>
        <w:tc>
          <w:tcPr>
            <w:tcW w:w="2913" w:type="dxa"/>
          </w:tcPr>
          <w:p w14:paraId="06094930" w14:textId="77777777" w:rsidR="00DD6983" w:rsidRPr="00812E8A" w:rsidRDefault="00DD6983" w:rsidP="004400AF">
            <w:pPr>
              <w:spacing w:before="0" w:line="240" w:lineRule="auto"/>
            </w:pPr>
            <w:r w:rsidRPr="00812E8A">
              <w:t>Tail Sequence</w:t>
            </w:r>
          </w:p>
        </w:tc>
        <w:tc>
          <w:tcPr>
            <w:tcW w:w="6303" w:type="dxa"/>
          </w:tcPr>
          <w:p w14:paraId="2D495B27" w14:textId="77777777" w:rsidR="00DD6983" w:rsidRPr="00812E8A" w:rsidRDefault="00DD6983" w:rsidP="004400AF">
            <w:pPr>
              <w:spacing w:before="0" w:line="240" w:lineRule="auto"/>
            </w:pPr>
            <w:r w:rsidRPr="00812E8A">
              <w:t xml:space="preserve">C5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79</w:t>
            </w:r>
          </w:p>
        </w:tc>
      </w:tr>
      <w:tr w:rsidR="00DD6983" w:rsidRPr="00812E8A" w14:paraId="4D7F653A" w14:textId="77777777" w:rsidTr="004400AF">
        <w:trPr>
          <w:cantSplit/>
        </w:trPr>
        <w:tc>
          <w:tcPr>
            <w:tcW w:w="9216" w:type="dxa"/>
            <w:gridSpan w:val="2"/>
          </w:tcPr>
          <w:p w14:paraId="5310FB24" w14:textId="77777777" w:rsidR="00DD6983" w:rsidRPr="00812E8A" w:rsidRDefault="00DD6983" w:rsidP="004400AF">
            <w:pPr>
              <w:spacing w:before="0" w:line="240" w:lineRule="auto"/>
            </w:pPr>
            <w:r w:rsidRPr="00812E8A">
              <w:rPr>
                <w:b/>
                <w:bCs/>
              </w:rPr>
              <w:t>CLTU (randomized)</w:t>
            </w:r>
          </w:p>
        </w:tc>
      </w:tr>
      <w:tr w:rsidR="00DD6983" w:rsidRPr="00812E8A" w14:paraId="05A6A1AC" w14:textId="77777777" w:rsidTr="004400AF">
        <w:trPr>
          <w:cantSplit/>
        </w:trPr>
        <w:tc>
          <w:tcPr>
            <w:tcW w:w="2913" w:type="dxa"/>
          </w:tcPr>
          <w:p w14:paraId="2B5B310C" w14:textId="77777777" w:rsidR="00DD6983" w:rsidRPr="00812E8A" w:rsidRDefault="00DD6983" w:rsidP="004400AF">
            <w:pPr>
              <w:spacing w:before="0" w:line="240" w:lineRule="auto"/>
            </w:pPr>
            <w:r w:rsidRPr="00812E8A">
              <w:t>Start Sequence</w:t>
            </w:r>
          </w:p>
        </w:tc>
        <w:tc>
          <w:tcPr>
            <w:tcW w:w="6303" w:type="dxa"/>
          </w:tcPr>
          <w:p w14:paraId="64755E11" w14:textId="77777777" w:rsidR="00DD6983" w:rsidRPr="00812E8A" w:rsidRDefault="00DD6983" w:rsidP="004400AF">
            <w:pPr>
              <w:spacing w:before="0" w:line="240" w:lineRule="auto"/>
            </w:pPr>
            <w:r w:rsidRPr="00812E8A">
              <w:t>EB 90</w:t>
            </w:r>
          </w:p>
        </w:tc>
      </w:tr>
      <w:tr w:rsidR="00DD6983" w:rsidRPr="00812E8A" w14:paraId="6043A247" w14:textId="77777777" w:rsidTr="004400AF">
        <w:trPr>
          <w:cantSplit/>
        </w:trPr>
        <w:tc>
          <w:tcPr>
            <w:tcW w:w="2913" w:type="dxa"/>
          </w:tcPr>
          <w:p w14:paraId="649501BF" w14:textId="3B228502" w:rsidR="00DD6983" w:rsidRPr="00812E8A" w:rsidRDefault="00DD6983" w:rsidP="004400AF">
            <w:pPr>
              <w:spacing w:before="0" w:line="240" w:lineRule="auto"/>
            </w:pPr>
            <w:r w:rsidRPr="00812E8A">
              <w:t>1</w:t>
            </w:r>
            <w:r w:rsidRPr="00812E8A">
              <w:rPr>
                <w:vertAlign w:val="superscript"/>
              </w:rPr>
              <w:t>st</w:t>
            </w:r>
            <w:r w:rsidRPr="00812E8A">
              <w:t xml:space="preserve"> BCH </w:t>
            </w:r>
            <w:r w:rsidR="007E69F4" w:rsidRPr="00765A55">
              <w:t>codeword</w:t>
            </w:r>
          </w:p>
        </w:tc>
        <w:tc>
          <w:tcPr>
            <w:tcW w:w="6303" w:type="dxa"/>
          </w:tcPr>
          <w:p w14:paraId="4370FA6B" w14:textId="77777777" w:rsidR="00DD6983" w:rsidRPr="00812E8A" w:rsidRDefault="00DD6983" w:rsidP="002038B7">
            <w:pPr>
              <w:spacing w:before="0" w:line="240" w:lineRule="auto"/>
            </w:pPr>
            <w:r w:rsidRPr="00812E8A">
              <w:t>FF 22 9E 50 6A E8 04 7A</w:t>
            </w:r>
          </w:p>
        </w:tc>
      </w:tr>
      <w:tr w:rsidR="00DD6983" w:rsidRPr="00812E8A" w14:paraId="6B5AE146" w14:textId="77777777" w:rsidTr="004400AF">
        <w:trPr>
          <w:cantSplit/>
        </w:trPr>
        <w:tc>
          <w:tcPr>
            <w:tcW w:w="2913" w:type="dxa"/>
          </w:tcPr>
          <w:p w14:paraId="1DB55B9B" w14:textId="36557338" w:rsidR="00DD6983" w:rsidRPr="00812E8A" w:rsidRDefault="00DD6983" w:rsidP="004400AF">
            <w:pPr>
              <w:spacing w:before="0" w:line="240" w:lineRule="auto"/>
            </w:pPr>
            <w:r w:rsidRPr="00812E8A">
              <w:t>2</w:t>
            </w:r>
            <w:r w:rsidRPr="00812E8A">
              <w:rPr>
                <w:vertAlign w:val="superscript"/>
              </w:rPr>
              <w:t>nd</w:t>
            </w:r>
            <w:r w:rsidRPr="00812E8A">
              <w:t xml:space="preserve"> BCH </w:t>
            </w:r>
            <w:r w:rsidR="007E69F4" w:rsidRPr="00765A55">
              <w:t>codeword</w:t>
            </w:r>
          </w:p>
        </w:tc>
        <w:tc>
          <w:tcPr>
            <w:tcW w:w="6303" w:type="dxa"/>
          </w:tcPr>
          <w:p w14:paraId="51880CAB" w14:textId="77777777" w:rsidR="00DD6983" w:rsidRPr="00812E8A" w:rsidRDefault="00DD6983" w:rsidP="004400AF">
            <w:pPr>
              <w:spacing w:before="0" w:line="240" w:lineRule="auto"/>
            </w:pPr>
            <w:r w:rsidRPr="00812E8A">
              <w:t>F6 68 B5 C4 55 55 55 0A</w:t>
            </w:r>
          </w:p>
        </w:tc>
      </w:tr>
      <w:tr w:rsidR="00DD6983" w:rsidRPr="00812E8A" w14:paraId="39E3C7E5" w14:textId="77777777" w:rsidTr="004400AF">
        <w:trPr>
          <w:cantSplit/>
        </w:trPr>
        <w:tc>
          <w:tcPr>
            <w:tcW w:w="2913" w:type="dxa"/>
          </w:tcPr>
          <w:p w14:paraId="18811C83" w14:textId="77777777" w:rsidR="00DD6983" w:rsidRPr="00812E8A" w:rsidRDefault="00DD6983" w:rsidP="004400AF">
            <w:pPr>
              <w:spacing w:before="0" w:line="240" w:lineRule="auto"/>
            </w:pPr>
            <w:r w:rsidRPr="00812E8A">
              <w:t>Tail Sequence</w:t>
            </w:r>
          </w:p>
        </w:tc>
        <w:tc>
          <w:tcPr>
            <w:tcW w:w="6303" w:type="dxa"/>
          </w:tcPr>
          <w:p w14:paraId="2C2F9E97" w14:textId="77777777" w:rsidR="00DD6983" w:rsidRPr="00812E8A" w:rsidRDefault="00DD6983" w:rsidP="004400AF">
            <w:pPr>
              <w:spacing w:before="0" w:line="240" w:lineRule="auto"/>
            </w:pPr>
            <w:r w:rsidRPr="00812E8A">
              <w:t xml:space="preserve">C5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79</w:t>
            </w:r>
          </w:p>
        </w:tc>
      </w:tr>
    </w:tbl>
    <w:p w14:paraId="72786924" w14:textId="77777777" w:rsidR="00DD6983" w:rsidRPr="00812E8A" w:rsidRDefault="00DD6983" w:rsidP="00DD6983"/>
    <w:p w14:paraId="106678D3" w14:textId="77777777" w:rsidR="00DD6983" w:rsidRPr="00812E8A" w:rsidRDefault="00DD6983" w:rsidP="00DD6983">
      <w:pPr>
        <w:pageBreakBefore/>
        <w:spacing w:after="240" w:line="240" w:lineRule="auto"/>
        <w:rPr>
          <w:b/>
          <w:u w:val="single"/>
        </w:rPr>
      </w:pPr>
      <w:r w:rsidRPr="00812E8A">
        <w:rPr>
          <w:b/>
        </w:rPr>
        <w:lastRenderedPageBreak/>
        <w:t xml:space="preserve">Example 10: Type AD Frame for Data on the </w:t>
      </w:r>
      <w:r w:rsidRPr="00812E8A">
        <w:rPr>
          <w:b/>
          <w:bCs/>
        </w:rPr>
        <w:t>Sequence-Controlled Servi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000" w:firstRow="0" w:lastRow="0" w:firstColumn="0" w:lastColumn="0" w:noHBand="0" w:noVBand="0"/>
      </w:tblPr>
      <w:tblGrid>
        <w:gridCol w:w="2913"/>
        <w:gridCol w:w="6303"/>
      </w:tblGrid>
      <w:tr w:rsidR="00DD6983" w:rsidRPr="00812E8A" w14:paraId="79A6038A" w14:textId="77777777" w:rsidTr="004400AF">
        <w:trPr>
          <w:cantSplit/>
          <w:trHeight w:val="20"/>
        </w:trPr>
        <w:tc>
          <w:tcPr>
            <w:tcW w:w="2913" w:type="dxa"/>
          </w:tcPr>
          <w:p w14:paraId="4635FC1C" w14:textId="77777777" w:rsidR="00DD6983" w:rsidRPr="00812E8A" w:rsidRDefault="00DD6983" w:rsidP="004400AF">
            <w:pPr>
              <w:spacing w:before="0" w:line="240" w:lineRule="auto"/>
            </w:pPr>
            <w:r w:rsidRPr="00812E8A">
              <w:t>Spacecraft Identifier</w:t>
            </w:r>
          </w:p>
        </w:tc>
        <w:tc>
          <w:tcPr>
            <w:tcW w:w="6303" w:type="dxa"/>
          </w:tcPr>
          <w:p w14:paraId="2015A6A0" w14:textId="77777777" w:rsidR="00DD6983" w:rsidRPr="00812E8A" w:rsidRDefault="00DD6983" w:rsidP="004400AF">
            <w:pPr>
              <w:spacing w:before="0" w:line="240" w:lineRule="auto"/>
            </w:pPr>
            <w:r w:rsidRPr="00812E8A">
              <w:t>1B</w:t>
            </w:r>
          </w:p>
        </w:tc>
      </w:tr>
      <w:tr w:rsidR="00DD6983" w:rsidRPr="00812E8A" w14:paraId="5882AB2D" w14:textId="77777777" w:rsidTr="004400AF">
        <w:trPr>
          <w:cantSplit/>
        </w:trPr>
        <w:tc>
          <w:tcPr>
            <w:tcW w:w="2913" w:type="dxa"/>
          </w:tcPr>
          <w:p w14:paraId="70E2C6E8" w14:textId="77777777" w:rsidR="00DD6983" w:rsidRPr="00812E8A" w:rsidRDefault="00DD6983" w:rsidP="004400AF">
            <w:pPr>
              <w:spacing w:before="0" w:line="240" w:lineRule="auto"/>
            </w:pPr>
            <w:r w:rsidRPr="00812E8A">
              <w:t>Virtual Channel Identifier</w:t>
            </w:r>
          </w:p>
        </w:tc>
        <w:tc>
          <w:tcPr>
            <w:tcW w:w="6303" w:type="dxa"/>
          </w:tcPr>
          <w:p w14:paraId="46F5A333" w14:textId="77777777" w:rsidR="00DD6983" w:rsidRPr="00812E8A" w:rsidRDefault="00DD6983" w:rsidP="004400AF">
            <w:pPr>
              <w:spacing w:before="0" w:line="240" w:lineRule="auto"/>
            </w:pPr>
            <w:r w:rsidRPr="00812E8A">
              <w:t>0</w:t>
            </w:r>
          </w:p>
        </w:tc>
      </w:tr>
      <w:tr w:rsidR="00DD6983" w:rsidRPr="00812E8A" w14:paraId="525B9ADC" w14:textId="77777777" w:rsidTr="004400AF">
        <w:trPr>
          <w:cantSplit/>
        </w:trPr>
        <w:tc>
          <w:tcPr>
            <w:tcW w:w="2913" w:type="dxa"/>
          </w:tcPr>
          <w:p w14:paraId="27EDBA69" w14:textId="77777777" w:rsidR="00DD6983" w:rsidRPr="00812E8A" w:rsidRDefault="00DD6983" w:rsidP="004400AF">
            <w:pPr>
              <w:spacing w:before="0" w:line="240" w:lineRule="auto"/>
            </w:pPr>
            <w:r w:rsidRPr="00812E8A">
              <w:t>Frame Type</w:t>
            </w:r>
          </w:p>
        </w:tc>
        <w:tc>
          <w:tcPr>
            <w:tcW w:w="6303" w:type="dxa"/>
          </w:tcPr>
          <w:p w14:paraId="6615188C" w14:textId="77777777" w:rsidR="00DD6983" w:rsidRPr="00812E8A" w:rsidRDefault="00DD6983" w:rsidP="002038B7">
            <w:pPr>
              <w:spacing w:before="0" w:line="240" w:lineRule="auto"/>
            </w:pPr>
            <w:r w:rsidRPr="00812E8A">
              <w:t>AD</w:t>
            </w:r>
          </w:p>
        </w:tc>
      </w:tr>
      <w:tr w:rsidR="00DD6983" w:rsidRPr="00812E8A" w14:paraId="42C3096B" w14:textId="77777777" w:rsidTr="004400AF">
        <w:trPr>
          <w:cantSplit/>
        </w:trPr>
        <w:tc>
          <w:tcPr>
            <w:tcW w:w="2913" w:type="dxa"/>
          </w:tcPr>
          <w:p w14:paraId="1F50C842" w14:textId="77777777" w:rsidR="00DD6983" w:rsidRPr="00812E8A" w:rsidRDefault="00DD6983" w:rsidP="004400AF">
            <w:pPr>
              <w:spacing w:before="0" w:line="240" w:lineRule="auto"/>
            </w:pPr>
            <w:r w:rsidRPr="00812E8A">
              <w:t>Frame Sequence Number</w:t>
            </w:r>
          </w:p>
        </w:tc>
        <w:tc>
          <w:tcPr>
            <w:tcW w:w="6303" w:type="dxa"/>
          </w:tcPr>
          <w:p w14:paraId="791F59C0" w14:textId="77777777" w:rsidR="00DD6983" w:rsidRPr="00812E8A" w:rsidRDefault="00DD6983" w:rsidP="004400AF">
            <w:pPr>
              <w:spacing w:before="0" w:line="240" w:lineRule="auto"/>
            </w:pPr>
            <w:r w:rsidRPr="00812E8A">
              <w:t>6</w:t>
            </w:r>
          </w:p>
        </w:tc>
      </w:tr>
      <w:tr w:rsidR="00DD6983" w:rsidRPr="00812E8A" w14:paraId="22AC7CD0" w14:textId="77777777" w:rsidTr="004400AF">
        <w:trPr>
          <w:cantSplit/>
        </w:trPr>
        <w:tc>
          <w:tcPr>
            <w:tcW w:w="2913" w:type="dxa"/>
          </w:tcPr>
          <w:p w14:paraId="4F4D32A6" w14:textId="77777777" w:rsidR="00DD6983" w:rsidRPr="00812E8A" w:rsidRDefault="00DD6983" w:rsidP="004400AF">
            <w:pPr>
              <w:spacing w:before="0" w:line="240" w:lineRule="auto"/>
            </w:pPr>
            <w:r w:rsidRPr="00812E8A">
              <w:t>Frame Data Field length</w:t>
            </w:r>
          </w:p>
        </w:tc>
        <w:tc>
          <w:tcPr>
            <w:tcW w:w="6303" w:type="dxa"/>
          </w:tcPr>
          <w:p w14:paraId="5F9CEFE8" w14:textId="77777777" w:rsidR="00DD6983" w:rsidRPr="00812E8A" w:rsidRDefault="00DD6983" w:rsidP="004400AF">
            <w:pPr>
              <w:spacing w:before="0" w:line="240" w:lineRule="auto"/>
            </w:pPr>
            <w:r w:rsidRPr="00812E8A">
              <w:t>8 octets</w:t>
            </w:r>
          </w:p>
        </w:tc>
      </w:tr>
      <w:tr w:rsidR="00DD6983" w:rsidRPr="00812E8A" w14:paraId="6EF988D6" w14:textId="77777777" w:rsidTr="004400AF">
        <w:trPr>
          <w:cantSplit/>
        </w:trPr>
        <w:tc>
          <w:tcPr>
            <w:tcW w:w="2913" w:type="dxa"/>
          </w:tcPr>
          <w:p w14:paraId="4E3CEFC2" w14:textId="77777777" w:rsidR="00DD6983" w:rsidRPr="00812E8A" w:rsidRDefault="00DD6983" w:rsidP="004400AF">
            <w:pPr>
              <w:spacing w:before="0" w:line="240" w:lineRule="auto"/>
            </w:pPr>
            <w:r w:rsidRPr="00812E8A">
              <w:t>Frame Data Field content</w:t>
            </w:r>
          </w:p>
        </w:tc>
        <w:tc>
          <w:tcPr>
            <w:tcW w:w="6303" w:type="dxa"/>
          </w:tcPr>
          <w:p w14:paraId="12C6C829" w14:textId="77777777" w:rsidR="00DD6983" w:rsidRPr="00812E8A" w:rsidRDefault="00DD6983" w:rsidP="004400AF">
            <w:pPr>
              <w:spacing w:before="0" w:line="240" w:lineRule="auto"/>
            </w:pPr>
            <w:r w:rsidRPr="00812E8A">
              <w:t>01 02 03 04 05 06 07 08</w:t>
            </w:r>
          </w:p>
        </w:tc>
      </w:tr>
      <w:tr w:rsidR="00DD6983" w:rsidRPr="00812E8A" w14:paraId="24563C51" w14:textId="77777777" w:rsidTr="004400AF">
        <w:trPr>
          <w:cantSplit/>
        </w:trPr>
        <w:tc>
          <w:tcPr>
            <w:tcW w:w="2913" w:type="dxa"/>
          </w:tcPr>
          <w:p w14:paraId="76035F91" w14:textId="77777777" w:rsidR="00DD6983" w:rsidRPr="00812E8A" w:rsidRDefault="00DD6983" w:rsidP="004400AF">
            <w:pPr>
              <w:spacing w:before="0" w:line="240" w:lineRule="auto"/>
            </w:pPr>
            <w:r w:rsidRPr="00812E8A">
              <w:t>Frame length</w:t>
            </w:r>
          </w:p>
        </w:tc>
        <w:tc>
          <w:tcPr>
            <w:tcW w:w="6303" w:type="dxa"/>
          </w:tcPr>
          <w:p w14:paraId="7A76382E" w14:textId="77777777" w:rsidR="00DD6983" w:rsidRPr="00812E8A" w:rsidRDefault="00DD6983" w:rsidP="004400AF">
            <w:pPr>
              <w:spacing w:before="0" w:line="240" w:lineRule="auto"/>
            </w:pPr>
            <w:r w:rsidRPr="00812E8A">
              <w:t>15 octets</w:t>
            </w:r>
          </w:p>
        </w:tc>
      </w:tr>
      <w:tr w:rsidR="00DD6983" w:rsidRPr="00812E8A" w14:paraId="6C352470" w14:textId="77777777" w:rsidTr="004400AF">
        <w:trPr>
          <w:cantSplit/>
        </w:trPr>
        <w:tc>
          <w:tcPr>
            <w:tcW w:w="2913" w:type="dxa"/>
          </w:tcPr>
          <w:p w14:paraId="1B54AFCB" w14:textId="77777777" w:rsidR="00DD6983" w:rsidRPr="00812E8A" w:rsidRDefault="00DD6983" w:rsidP="004400AF">
            <w:pPr>
              <w:spacing w:before="0" w:line="240" w:lineRule="auto"/>
            </w:pPr>
            <w:r w:rsidRPr="00812E8A">
              <w:t>Frame Error Control Field</w:t>
            </w:r>
          </w:p>
        </w:tc>
        <w:tc>
          <w:tcPr>
            <w:tcW w:w="6303" w:type="dxa"/>
          </w:tcPr>
          <w:p w14:paraId="1AE8B359" w14:textId="77777777" w:rsidR="00DD6983" w:rsidRPr="00812E8A" w:rsidRDefault="00DD6983" w:rsidP="004400AF">
            <w:pPr>
              <w:spacing w:before="0" w:line="240" w:lineRule="auto"/>
            </w:pPr>
            <w:r w:rsidRPr="00812E8A">
              <w:t>14 BB</w:t>
            </w:r>
          </w:p>
        </w:tc>
      </w:tr>
      <w:tr w:rsidR="00DD6983" w:rsidRPr="00812E8A" w14:paraId="570F5CC4" w14:textId="77777777" w:rsidTr="004400AF">
        <w:trPr>
          <w:cantSplit/>
        </w:trPr>
        <w:tc>
          <w:tcPr>
            <w:tcW w:w="2913" w:type="dxa"/>
          </w:tcPr>
          <w:p w14:paraId="4DC3C4FD" w14:textId="77777777" w:rsidR="00DD6983" w:rsidRPr="00812E8A" w:rsidRDefault="00DD6983" w:rsidP="004400AF">
            <w:pPr>
              <w:spacing w:before="0" w:line="240" w:lineRule="auto"/>
              <w:rPr>
                <w:b/>
                <w:bCs/>
              </w:rPr>
            </w:pPr>
            <w:r w:rsidRPr="00812E8A">
              <w:rPr>
                <w:b/>
                <w:bCs/>
              </w:rPr>
              <w:t>TC Transfer Frame</w:t>
            </w:r>
          </w:p>
        </w:tc>
        <w:tc>
          <w:tcPr>
            <w:tcW w:w="6303" w:type="dxa"/>
          </w:tcPr>
          <w:p w14:paraId="6A68F1C1" w14:textId="77777777" w:rsidR="00DD6983" w:rsidRPr="00812E8A" w:rsidRDefault="00DD6983" w:rsidP="004400AF">
            <w:pPr>
              <w:spacing w:before="0" w:line="240" w:lineRule="auto"/>
            </w:pPr>
            <w:r w:rsidRPr="00812E8A">
              <w:t>00 1B 00 0E 06 01 02 03 04 05 06 07 08 14 BB</w:t>
            </w:r>
          </w:p>
        </w:tc>
      </w:tr>
      <w:tr w:rsidR="00DD6983" w:rsidRPr="00812E8A" w14:paraId="172F0222" w14:textId="77777777" w:rsidTr="004400AF">
        <w:trPr>
          <w:cantSplit/>
        </w:trPr>
        <w:tc>
          <w:tcPr>
            <w:tcW w:w="9216" w:type="dxa"/>
            <w:gridSpan w:val="2"/>
          </w:tcPr>
          <w:p w14:paraId="0366BB60" w14:textId="77777777" w:rsidR="00DD6983" w:rsidRPr="00812E8A" w:rsidRDefault="00DD6983" w:rsidP="004400AF">
            <w:pPr>
              <w:spacing w:before="0" w:line="240" w:lineRule="auto"/>
            </w:pPr>
            <w:r w:rsidRPr="00812E8A">
              <w:rPr>
                <w:b/>
                <w:bCs/>
              </w:rPr>
              <w:t>CLTU (unrandomized)</w:t>
            </w:r>
          </w:p>
        </w:tc>
      </w:tr>
      <w:tr w:rsidR="00DD6983" w:rsidRPr="00812E8A" w14:paraId="19A32DA5" w14:textId="77777777" w:rsidTr="004400AF">
        <w:trPr>
          <w:cantSplit/>
        </w:trPr>
        <w:tc>
          <w:tcPr>
            <w:tcW w:w="2913" w:type="dxa"/>
          </w:tcPr>
          <w:p w14:paraId="017184EF" w14:textId="77777777" w:rsidR="00DD6983" w:rsidRPr="00812E8A" w:rsidRDefault="00DD6983" w:rsidP="004400AF">
            <w:pPr>
              <w:spacing w:before="0" w:line="240" w:lineRule="auto"/>
            </w:pPr>
            <w:r w:rsidRPr="00812E8A">
              <w:t>Start Sequence</w:t>
            </w:r>
          </w:p>
        </w:tc>
        <w:tc>
          <w:tcPr>
            <w:tcW w:w="6303" w:type="dxa"/>
          </w:tcPr>
          <w:p w14:paraId="7B05693C" w14:textId="77777777" w:rsidR="00DD6983" w:rsidRPr="00812E8A" w:rsidRDefault="00DD6983" w:rsidP="004400AF">
            <w:pPr>
              <w:spacing w:before="0" w:line="240" w:lineRule="auto"/>
            </w:pPr>
            <w:r w:rsidRPr="00812E8A">
              <w:t>EB 90</w:t>
            </w:r>
          </w:p>
        </w:tc>
      </w:tr>
      <w:tr w:rsidR="00DD6983" w:rsidRPr="00812E8A" w14:paraId="3BAB8472" w14:textId="77777777" w:rsidTr="004400AF">
        <w:trPr>
          <w:cantSplit/>
        </w:trPr>
        <w:tc>
          <w:tcPr>
            <w:tcW w:w="2913" w:type="dxa"/>
          </w:tcPr>
          <w:p w14:paraId="241AC1EC" w14:textId="07320EDA" w:rsidR="00DD6983" w:rsidRPr="00812E8A" w:rsidRDefault="00DD6983" w:rsidP="004400AF">
            <w:pPr>
              <w:spacing w:before="0" w:line="240" w:lineRule="auto"/>
            </w:pPr>
            <w:r w:rsidRPr="00812E8A">
              <w:t>1</w:t>
            </w:r>
            <w:r w:rsidRPr="00812E8A">
              <w:rPr>
                <w:vertAlign w:val="superscript"/>
              </w:rPr>
              <w:t>st</w:t>
            </w:r>
            <w:r w:rsidRPr="00812E8A">
              <w:t xml:space="preserve"> BCH </w:t>
            </w:r>
            <w:r w:rsidR="007E69F4" w:rsidRPr="00765A55">
              <w:t>codeword</w:t>
            </w:r>
          </w:p>
        </w:tc>
        <w:tc>
          <w:tcPr>
            <w:tcW w:w="6303" w:type="dxa"/>
          </w:tcPr>
          <w:p w14:paraId="318E504E" w14:textId="77777777" w:rsidR="00DD6983" w:rsidRPr="00812E8A" w:rsidRDefault="00DD6983" w:rsidP="004400AF">
            <w:pPr>
              <w:spacing w:before="0" w:line="240" w:lineRule="auto"/>
            </w:pPr>
            <w:r w:rsidRPr="00812E8A">
              <w:t>00 1B 00 0E 06 01 02 42</w:t>
            </w:r>
          </w:p>
        </w:tc>
      </w:tr>
      <w:tr w:rsidR="00DD6983" w:rsidRPr="00812E8A" w14:paraId="039E8BAE" w14:textId="77777777" w:rsidTr="004400AF">
        <w:trPr>
          <w:cantSplit/>
        </w:trPr>
        <w:tc>
          <w:tcPr>
            <w:tcW w:w="2913" w:type="dxa"/>
          </w:tcPr>
          <w:p w14:paraId="3E04E786" w14:textId="26707D11" w:rsidR="00DD6983" w:rsidRPr="00812E8A" w:rsidRDefault="00DD6983" w:rsidP="004400AF">
            <w:pPr>
              <w:spacing w:before="0" w:line="240" w:lineRule="auto"/>
            </w:pPr>
            <w:r w:rsidRPr="00812E8A">
              <w:t>2</w:t>
            </w:r>
            <w:r w:rsidRPr="00812E8A">
              <w:rPr>
                <w:vertAlign w:val="superscript"/>
              </w:rPr>
              <w:t>nd</w:t>
            </w:r>
            <w:r w:rsidRPr="00812E8A">
              <w:t xml:space="preserve"> BCH </w:t>
            </w:r>
            <w:r w:rsidR="007E69F4" w:rsidRPr="00765A55">
              <w:t>codeword</w:t>
            </w:r>
          </w:p>
        </w:tc>
        <w:tc>
          <w:tcPr>
            <w:tcW w:w="6303" w:type="dxa"/>
          </w:tcPr>
          <w:p w14:paraId="5D32DEE9" w14:textId="77777777" w:rsidR="00DD6983" w:rsidRPr="00812E8A" w:rsidRDefault="00DD6983" w:rsidP="004400AF">
            <w:pPr>
              <w:spacing w:before="0" w:line="240" w:lineRule="auto"/>
            </w:pPr>
            <w:r w:rsidRPr="00812E8A">
              <w:t>03 04 05 06 07 08 14 12</w:t>
            </w:r>
          </w:p>
        </w:tc>
      </w:tr>
      <w:tr w:rsidR="00DD6983" w:rsidRPr="00812E8A" w14:paraId="74B8F9D8" w14:textId="77777777" w:rsidTr="004400AF">
        <w:trPr>
          <w:cantSplit/>
        </w:trPr>
        <w:tc>
          <w:tcPr>
            <w:tcW w:w="2913" w:type="dxa"/>
          </w:tcPr>
          <w:p w14:paraId="74614F6D" w14:textId="447AADAC" w:rsidR="00DD6983" w:rsidRPr="00812E8A" w:rsidRDefault="00DD6983" w:rsidP="004400AF">
            <w:pPr>
              <w:spacing w:before="0" w:line="240" w:lineRule="auto"/>
            </w:pPr>
            <w:r w:rsidRPr="00812E8A">
              <w:t>3</w:t>
            </w:r>
            <w:r w:rsidRPr="00812E8A">
              <w:rPr>
                <w:vertAlign w:val="superscript"/>
              </w:rPr>
              <w:t>rd</w:t>
            </w:r>
            <w:r w:rsidRPr="00812E8A">
              <w:t xml:space="preserve"> BCH </w:t>
            </w:r>
            <w:r w:rsidR="007E69F4" w:rsidRPr="00765A55">
              <w:t>codeword</w:t>
            </w:r>
          </w:p>
        </w:tc>
        <w:tc>
          <w:tcPr>
            <w:tcW w:w="6303" w:type="dxa"/>
          </w:tcPr>
          <w:p w14:paraId="5430F1CC" w14:textId="77777777" w:rsidR="00DD6983" w:rsidRPr="00812E8A" w:rsidRDefault="00DD6983" w:rsidP="004400AF">
            <w:pPr>
              <w:spacing w:before="0" w:line="240" w:lineRule="auto"/>
            </w:pPr>
            <w:r w:rsidRPr="00812E8A">
              <w:t>BB 55 55 55 55 55 55 3E</w:t>
            </w:r>
          </w:p>
        </w:tc>
      </w:tr>
      <w:tr w:rsidR="00DD6983" w:rsidRPr="00812E8A" w14:paraId="5C2A7298" w14:textId="77777777" w:rsidTr="004400AF">
        <w:trPr>
          <w:cantSplit/>
        </w:trPr>
        <w:tc>
          <w:tcPr>
            <w:tcW w:w="2913" w:type="dxa"/>
          </w:tcPr>
          <w:p w14:paraId="7755D265" w14:textId="77777777" w:rsidR="00DD6983" w:rsidRPr="00812E8A" w:rsidRDefault="00DD6983" w:rsidP="004400AF">
            <w:pPr>
              <w:spacing w:before="0" w:line="240" w:lineRule="auto"/>
            </w:pPr>
            <w:r w:rsidRPr="00812E8A">
              <w:t>Tail Sequence</w:t>
            </w:r>
          </w:p>
        </w:tc>
        <w:tc>
          <w:tcPr>
            <w:tcW w:w="6303" w:type="dxa"/>
          </w:tcPr>
          <w:p w14:paraId="32756181" w14:textId="77777777" w:rsidR="00DD6983" w:rsidRPr="00812E8A" w:rsidRDefault="00DD6983" w:rsidP="004400AF">
            <w:pPr>
              <w:spacing w:before="0" w:line="240" w:lineRule="auto"/>
            </w:pPr>
            <w:r w:rsidRPr="00812E8A">
              <w:t xml:space="preserve">C5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79</w:t>
            </w:r>
          </w:p>
        </w:tc>
      </w:tr>
      <w:tr w:rsidR="00DD6983" w:rsidRPr="00812E8A" w14:paraId="05410F26" w14:textId="77777777" w:rsidTr="004400AF">
        <w:trPr>
          <w:cantSplit/>
        </w:trPr>
        <w:tc>
          <w:tcPr>
            <w:tcW w:w="9216" w:type="dxa"/>
            <w:gridSpan w:val="2"/>
          </w:tcPr>
          <w:p w14:paraId="637B1E2A" w14:textId="77777777" w:rsidR="00DD6983" w:rsidRPr="00812E8A" w:rsidRDefault="00DD6983" w:rsidP="004400AF">
            <w:pPr>
              <w:spacing w:before="0" w:line="240" w:lineRule="auto"/>
            </w:pPr>
            <w:r w:rsidRPr="00812E8A">
              <w:rPr>
                <w:b/>
                <w:bCs/>
              </w:rPr>
              <w:t>CLTU (randomized)</w:t>
            </w:r>
          </w:p>
        </w:tc>
      </w:tr>
      <w:tr w:rsidR="00DD6983" w:rsidRPr="00812E8A" w14:paraId="44D1E60A" w14:textId="77777777" w:rsidTr="004400AF">
        <w:trPr>
          <w:cantSplit/>
        </w:trPr>
        <w:tc>
          <w:tcPr>
            <w:tcW w:w="2913" w:type="dxa"/>
          </w:tcPr>
          <w:p w14:paraId="2BEEC8C6" w14:textId="77777777" w:rsidR="00DD6983" w:rsidRPr="00812E8A" w:rsidRDefault="00DD6983" w:rsidP="004400AF">
            <w:pPr>
              <w:spacing w:before="0" w:line="240" w:lineRule="auto"/>
            </w:pPr>
            <w:r w:rsidRPr="00812E8A">
              <w:t>Start Sequence</w:t>
            </w:r>
          </w:p>
        </w:tc>
        <w:tc>
          <w:tcPr>
            <w:tcW w:w="6303" w:type="dxa"/>
          </w:tcPr>
          <w:p w14:paraId="02990E9A" w14:textId="77777777" w:rsidR="00DD6983" w:rsidRPr="00812E8A" w:rsidRDefault="00DD6983" w:rsidP="004400AF">
            <w:pPr>
              <w:spacing w:before="0" w:line="240" w:lineRule="auto"/>
            </w:pPr>
            <w:r w:rsidRPr="00812E8A">
              <w:t>EB 90</w:t>
            </w:r>
          </w:p>
        </w:tc>
      </w:tr>
      <w:tr w:rsidR="00DD6983" w:rsidRPr="00812E8A" w14:paraId="32016E53" w14:textId="77777777" w:rsidTr="004400AF">
        <w:trPr>
          <w:cantSplit/>
        </w:trPr>
        <w:tc>
          <w:tcPr>
            <w:tcW w:w="2913" w:type="dxa"/>
          </w:tcPr>
          <w:p w14:paraId="4372DB09" w14:textId="316577AD" w:rsidR="00DD6983" w:rsidRPr="00812E8A" w:rsidRDefault="00DD6983" w:rsidP="004400AF">
            <w:pPr>
              <w:spacing w:before="0" w:line="240" w:lineRule="auto"/>
            </w:pPr>
            <w:r w:rsidRPr="00812E8A">
              <w:t>1</w:t>
            </w:r>
            <w:r w:rsidRPr="00812E8A">
              <w:rPr>
                <w:vertAlign w:val="superscript"/>
              </w:rPr>
              <w:t>st</w:t>
            </w:r>
            <w:r w:rsidRPr="00812E8A">
              <w:t xml:space="preserve"> BCH </w:t>
            </w:r>
            <w:r w:rsidR="007E69F4" w:rsidRPr="00765A55">
              <w:t>codeword</w:t>
            </w:r>
          </w:p>
        </w:tc>
        <w:tc>
          <w:tcPr>
            <w:tcW w:w="6303" w:type="dxa"/>
          </w:tcPr>
          <w:p w14:paraId="2849CB1A" w14:textId="77777777" w:rsidR="00DD6983" w:rsidRPr="00812E8A" w:rsidRDefault="00DD6983" w:rsidP="002038B7">
            <w:pPr>
              <w:spacing w:before="0" w:line="240" w:lineRule="auto"/>
            </w:pPr>
            <w:r w:rsidRPr="00812E8A">
              <w:t>FF 22 9E 54 6E E8 04 1A</w:t>
            </w:r>
          </w:p>
        </w:tc>
      </w:tr>
      <w:tr w:rsidR="00DD6983" w:rsidRPr="00812E8A" w14:paraId="3E89FFD6" w14:textId="77777777" w:rsidTr="004400AF">
        <w:trPr>
          <w:cantSplit/>
        </w:trPr>
        <w:tc>
          <w:tcPr>
            <w:tcW w:w="2913" w:type="dxa"/>
          </w:tcPr>
          <w:p w14:paraId="7BF243BC" w14:textId="1CACF9AC" w:rsidR="00DD6983" w:rsidRPr="00812E8A" w:rsidRDefault="00DD6983" w:rsidP="004400AF">
            <w:pPr>
              <w:spacing w:before="0" w:line="240" w:lineRule="auto"/>
            </w:pPr>
            <w:r w:rsidRPr="00812E8A">
              <w:t>2</w:t>
            </w:r>
            <w:r w:rsidRPr="00812E8A">
              <w:rPr>
                <w:vertAlign w:val="superscript"/>
              </w:rPr>
              <w:t>nd</w:t>
            </w:r>
            <w:r w:rsidRPr="00812E8A">
              <w:t xml:space="preserve"> BCH </w:t>
            </w:r>
            <w:r w:rsidR="007E69F4" w:rsidRPr="00765A55">
              <w:t>codeword</w:t>
            </w:r>
          </w:p>
        </w:tc>
        <w:tc>
          <w:tcPr>
            <w:tcW w:w="6303" w:type="dxa"/>
          </w:tcPr>
          <w:p w14:paraId="181D7E7B" w14:textId="77777777" w:rsidR="00DD6983" w:rsidRPr="00812E8A" w:rsidRDefault="00DD6983" w:rsidP="004400AF">
            <w:pPr>
              <w:spacing w:before="0" w:line="240" w:lineRule="auto"/>
            </w:pPr>
            <w:r w:rsidRPr="00812E8A">
              <w:t>F6 68 8C 29 A6 39 4A 5E</w:t>
            </w:r>
          </w:p>
        </w:tc>
      </w:tr>
      <w:tr w:rsidR="00DD6983" w:rsidRPr="00812E8A" w14:paraId="243CCC7A" w14:textId="77777777" w:rsidTr="004400AF">
        <w:trPr>
          <w:cantSplit/>
        </w:trPr>
        <w:tc>
          <w:tcPr>
            <w:tcW w:w="2913" w:type="dxa"/>
          </w:tcPr>
          <w:p w14:paraId="4F2895B3" w14:textId="32F2FC73" w:rsidR="00DD6983" w:rsidRPr="00812E8A" w:rsidRDefault="00DD6983" w:rsidP="004400AF">
            <w:pPr>
              <w:spacing w:before="0" w:line="240" w:lineRule="auto"/>
            </w:pPr>
            <w:r w:rsidRPr="00812E8A">
              <w:t>3</w:t>
            </w:r>
            <w:r w:rsidRPr="00812E8A">
              <w:rPr>
                <w:vertAlign w:val="superscript"/>
              </w:rPr>
              <w:t>rd</w:t>
            </w:r>
            <w:r w:rsidRPr="00812E8A">
              <w:t xml:space="preserve"> BCH </w:t>
            </w:r>
            <w:r w:rsidR="007E69F4" w:rsidRPr="00765A55">
              <w:t>codeword</w:t>
            </w:r>
          </w:p>
        </w:tc>
        <w:tc>
          <w:tcPr>
            <w:tcW w:w="6303" w:type="dxa"/>
          </w:tcPr>
          <w:p w14:paraId="6303CF83" w14:textId="77777777" w:rsidR="00DD6983" w:rsidRPr="00812E8A" w:rsidRDefault="00DD6983" w:rsidP="004400AF">
            <w:pPr>
              <w:spacing w:before="0" w:line="240" w:lineRule="auto"/>
              <w:rPr>
                <w:highlight w:val="yellow"/>
              </w:rPr>
            </w:pPr>
            <w:r w:rsidRPr="00812E8A">
              <w:t>B3 55 55 55 55 55 55 C6</w:t>
            </w:r>
          </w:p>
        </w:tc>
      </w:tr>
      <w:tr w:rsidR="00DD6983" w:rsidRPr="00812E8A" w14:paraId="0AD63510" w14:textId="77777777" w:rsidTr="004400AF">
        <w:trPr>
          <w:cantSplit/>
        </w:trPr>
        <w:tc>
          <w:tcPr>
            <w:tcW w:w="2913" w:type="dxa"/>
          </w:tcPr>
          <w:p w14:paraId="4B7D2FC6" w14:textId="77777777" w:rsidR="00DD6983" w:rsidRPr="00812E8A" w:rsidRDefault="00DD6983" w:rsidP="004400AF">
            <w:pPr>
              <w:spacing w:before="0" w:line="240" w:lineRule="auto"/>
            </w:pPr>
            <w:r w:rsidRPr="00812E8A">
              <w:t>Tail Sequence</w:t>
            </w:r>
          </w:p>
        </w:tc>
        <w:tc>
          <w:tcPr>
            <w:tcW w:w="6303" w:type="dxa"/>
          </w:tcPr>
          <w:p w14:paraId="1C9E9566" w14:textId="77777777" w:rsidR="00DD6983" w:rsidRPr="00812E8A" w:rsidRDefault="00DD6983" w:rsidP="004400AF">
            <w:pPr>
              <w:spacing w:before="0" w:line="240" w:lineRule="auto"/>
            </w:pPr>
            <w:r w:rsidRPr="00812E8A">
              <w:t xml:space="preserve">C5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79</w:t>
            </w:r>
          </w:p>
        </w:tc>
      </w:tr>
    </w:tbl>
    <w:p w14:paraId="56BE5378" w14:textId="77777777" w:rsidR="00DD6983" w:rsidRPr="00812E8A" w:rsidRDefault="00DD6983" w:rsidP="00DD6983"/>
    <w:p w14:paraId="5E950652" w14:textId="77777777" w:rsidR="00DD6983" w:rsidRPr="00812E8A" w:rsidRDefault="00DD6983" w:rsidP="00DD6983">
      <w:pPr>
        <w:pageBreakBefore/>
        <w:spacing w:after="240" w:line="240" w:lineRule="auto"/>
        <w:rPr>
          <w:b/>
          <w:u w:val="single"/>
        </w:rPr>
      </w:pPr>
      <w:r w:rsidRPr="00812E8A">
        <w:rPr>
          <w:b/>
        </w:rPr>
        <w:lastRenderedPageBreak/>
        <w:t xml:space="preserve">Example 11: Type AD Frame for Data on the </w:t>
      </w:r>
      <w:r w:rsidRPr="00812E8A">
        <w:rPr>
          <w:b/>
          <w:bCs/>
        </w:rPr>
        <w:t>Sequence-Controlled Servi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000" w:firstRow="0" w:lastRow="0" w:firstColumn="0" w:lastColumn="0" w:noHBand="0" w:noVBand="0"/>
      </w:tblPr>
      <w:tblGrid>
        <w:gridCol w:w="2913"/>
        <w:gridCol w:w="6303"/>
      </w:tblGrid>
      <w:tr w:rsidR="00DD6983" w:rsidRPr="00812E8A" w14:paraId="0B233C89" w14:textId="77777777" w:rsidTr="004400AF">
        <w:trPr>
          <w:cantSplit/>
          <w:trHeight w:val="20"/>
        </w:trPr>
        <w:tc>
          <w:tcPr>
            <w:tcW w:w="2913" w:type="dxa"/>
          </w:tcPr>
          <w:p w14:paraId="16206EEE" w14:textId="77777777" w:rsidR="00DD6983" w:rsidRPr="00812E8A" w:rsidRDefault="00DD6983" w:rsidP="004400AF">
            <w:pPr>
              <w:spacing w:before="0" w:line="240" w:lineRule="auto"/>
            </w:pPr>
            <w:r w:rsidRPr="00812E8A">
              <w:t>Spacecraft Identifier</w:t>
            </w:r>
          </w:p>
        </w:tc>
        <w:tc>
          <w:tcPr>
            <w:tcW w:w="6303" w:type="dxa"/>
          </w:tcPr>
          <w:p w14:paraId="754C4C97" w14:textId="77777777" w:rsidR="00DD6983" w:rsidRPr="00812E8A" w:rsidRDefault="00DD6983" w:rsidP="004400AF">
            <w:pPr>
              <w:spacing w:before="0" w:line="240" w:lineRule="auto"/>
            </w:pPr>
            <w:r w:rsidRPr="00812E8A">
              <w:t>1B</w:t>
            </w:r>
          </w:p>
        </w:tc>
      </w:tr>
      <w:tr w:rsidR="00DD6983" w:rsidRPr="00812E8A" w14:paraId="05D7F37A" w14:textId="77777777" w:rsidTr="004400AF">
        <w:trPr>
          <w:cantSplit/>
        </w:trPr>
        <w:tc>
          <w:tcPr>
            <w:tcW w:w="2913" w:type="dxa"/>
          </w:tcPr>
          <w:p w14:paraId="61D61B06" w14:textId="77777777" w:rsidR="00DD6983" w:rsidRPr="00812E8A" w:rsidRDefault="00DD6983" w:rsidP="004400AF">
            <w:pPr>
              <w:spacing w:before="0" w:line="240" w:lineRule="auto"/>
            </w:pPr>
            <w:r w:rsidRPr="00812E8A">
              <w:t>Virtual Channel Identifier</w:t>
            </w:r>
          </w:p>
        </w:tc>
        <w:tc>
          <w:tcPr>
            <w:tcW w:w="6303" w:type="dxa"/>
          </w:tcPr>
          <w:p w14:paraId="6DD7AB6A" w14:textId="77777777" w:rsidR="00DD6983" w:rsidRPr="00812E8A" w:rsidRDefault="00DD6983" w:rsidP="004400AF">
            <w:pPr>
              <w:spacing w:before="0" w:line="240" w:lineRule="auto"/>
            </w:pPr>
            <w:r w:rsidRPr="00812E8A">
              <w:t>0</w:t>
            </w:r>
          </w:p>
        </w:tc>
      </w:tr>
      <w:tr w:rsidR="00DD6983" w:rsidRPr="00812E8A" w14:paraId="21605786" w14:textId="77777777" w:rsidTr="004400AF">
        <w:trPr>
          <w:cantSplit/>
        </w:trPr>
        <w:tc>
          <w:tcPr>
            <w:tcW w:w="2913" w:type="dxa"/>
          </w:tcPr>
          <w:p w14:paraId="48A44D70" w14:textId="77777777" w:rsidR="00DD6983" w:rsidRPr="00812E8A" w:rsidRDefault="00DD6983" w:rsidP="004400AF">
            <w:pPr>
              <w:spacing w:before="0" w:line="240" w:lineRule="auto"/>
            </w:pPr>
            <w:r w:rsidRPr="00812E8A">
              <w:t>Frame Type</w:t>
            </w:r>
          </w:p>
        </w:tc>
        <w:tc>
          <w:tcPr>
            <w:tcW w:w="6303" w:type="dxa"/>
          </w:tcPr>
          <w:p w14:paraId="623B8B6A" w14:textId="77777777" w:rsidR="00DD6983" w:rsidRPr="00812E8A" w:rsidRDefault="00DD6983" w:rsidP="002038B7">
            <w:pPr>
              <w:spacing w:before="0" w:line="240" w:lineRule="auto"/>
            </w:pPr>
            <w:r w:rsidRPr="00812E8A">
              <w:t>AD</w:t>
            </w:r>
          </w:p>
        </w:tc>
      </w:tr>
      <w:tr w:rsidR="00DD6983" w:rsidRPr="00812E8A" w14:paraId="19DCB895" w14:textId="77777777" w:rsidTr="004400AF">
        <w:trPr>
          <w:cantSplit/>
        </w:trPr>
        <w:tc>
          <w:tcPr>
            <w:tcW w:w="2913" w:type="dxa"/>
          </w:tcPr>
          <w:p w14:paraId="080A6662" w14:textId="77777777" w:rsidR="00DD6983" w:rsidRPr="00812E8A" w:rsidRDefault="00DD6983" w:rsidP="004400AF">
            <w:pPr>
              <w:spacing w:before="0" w:line="240" w:lineRule="auto"/>
            </w:pPr>
            <w:r w:rsidRPr="00812E8A">
              <w:t>Frame Sequence Number</w:t>
            </w:r>
          </w:p>
        </w:tc>
        <w:tc>
          <w:tcPr>
            <w:tcW w:w="6303" w:type="dxa"/>
          </w:tcPr>
          <w:p w14:paraId="120661A5" w14:textId="77777777" w:rsidR="00DD6983" w:rsidRPr="00812E8A" w:rsidRDefault="00DD6983" w:rsidP="004400AF">
            <w:pPr>
              <w:spacing w:before="0" w:line="240" w:lineRule="auto"/>
            </w:pPr>
            <w:r w:rsidRPr="00812E8A">
              <w:t>7</w:t>
            </w:r>
          </w:p>
        </w:tc>
      </w:tr>
      <w:tr w:rsidR="00DD6983" w:rsidRPr="00812E8A" w14:paraId="26285E04" w14:textId="77777777" w:rsidTr="004400AF">
        <w:trPr>
          <w:cantSplit/>
        </w:trPr>
        <w:tc>
          <w:tcPr>
            <w:tcW w:w="2913" w:type="dxa"/>
          </w:tcPr>
          <w:p w14:paraId="43A1E41A" w14:textId="77777777" w:rsidR="00DD6983" w:rsidRPr="00812E8A" w:rsidRDefault="00DD6983" w:rsidP="004400AF">
            <w:pPr>
              <w:spacing w:before="0" w:line="240" w:lineRule="auto"/>
            </w:pPr>
            <w:r w:rsidRPr="00812E8A">
              <w:t>Frame Data Field length</w:t>
            </w:r>
          </w:p>
        </w:tc>
        <w:tc>
          <w:tcPr>
            <w:tcW w:w="6303" w:type="dxa"/>
          </w:tcPr>
          <w:p w14:paraId="34B88739" w14:textId="77777777" w:rsidR="00DD6983" w:rsidRPr="00812E8A" w:rsidRDefault="00DD6983" w:rsidP="004400AF">
            <w:pPr>
              <w:spacing w:before="0" w:line="240" w:lineRule="auto"/>
            </w:pPr>
            <w:r w:rsidRPr="00812E8A">
              <w:t>9 octets</w:t>
            </w:r>
          </w:p>
        </w:tc>
      </w:tr>
      <w:tr w:rsidR="00DD6983" w:rsidRPr="00812E8A" w14:paraId="28BF79F7" w14:textId="77777777" w:rsidTr="004400AF">
        <w:trPr>
          <w:cantSplit/>
        </w:trPr>
        <w:tc>
          <w:tcPr>
            <w:tcW w:w="2913" w:type="dxa"/>
          </w:tcPr>
          <w:p w14:paraId="75AB7DCA" w14:textId="77777777" w:rsidR="00DD6983" w:rsidRPr="00812E8A" w:rsidRDefault="00DD6983" w:rsidP="004400AF">
            <w:pPr>
              <w:spacing w:before="0" w:line="240" w:lineRule="auto"/>
            </w:pPr>
            <w:r w:rsidRPr="00812E8A">
              <w:t>Frame Data Field content</w:t>
            </w:r>
          </w:p>
        </w:tc>
        <w:tc>
          <w:tcPr>
            <w:tcW w:w="6303" w:type="dxa"/>
          </w:tcPr>
          <w:p w14:paraId="4F05B361" w14:textId="77777777" w:rsidR="00DD6983" w:rsidRPr="00812E8A" w:rsidRDefault="00DD6983" w:rsidP="004400AF">
            <w:pPr>
              <w:spacing w:before="0" w:line="240" w:lineRule="auto"/>
            </w:pPr>
            <w:r w:rsidRPr="00812E8A">
              <w:t>01 02 03 04 05 06 07 08 09</w:t>
            </w:r>
          </w:p>
        </w:tc>
      </w:tr>
      <w:tr w:rsidR="00DD6983" w:rsidRPr="00812E8A" w14:paraId="467858FA" w14:textId="77777777" w:rsidTr="004400AF">
        <w:trPr>
          <w:cantSplit/>
        </w:trPr>
        <w:tc>
          <w:tcPr>
            <w:tcW w:w="2913" w:type="dxa"/>
          </w:tcPr>
          <w:p w14:paraId="54B6B785" w14:textId="77777777" w:rsidR="00DD6983" w:rsidRPr="00812E8A" w:rsidRDefault="00DD6983" w:rsidP="004400AF">
            <w:pPr>
              <w:spacing w:before="0" w:line="240" w:lineRule="auto"/>
            </w:pPr>
            <w:r w:rsidRPr="00812E8A">
              <w:t>Frame length</w:t>
            </w:r>
          </w:p>
        </w:tc>
        <w:tc>
          <w:tcPr>
            <w:tcW w:w="6303" w:type="dxa"/>
          </w:tcPr>
          <w:p w14:paraId="00AB4B67" w14:textId="77777777" w:rsidR="00DD6983" w:rsidRPr="00812E8A" w:rsidRDefault="00DD6983" w:rsidP="004400AF">
            <w:pPr>
              <w:spacing w:before="0" w:line="240" w:lineRule="auto"/>
            </w:pPr>
            <w:r w:rsidRPr="00812E8A">
              <w:t>16 octets</w:t>
            </w:r>
          </w:p>
        </w:tc>
      </w:tr>
      <w:tr w:rsidR="00DD6983" w:rsidRPr="00812E8A" w14:paraId="27FF9129" w14:textId="77777777" w:rsidTr="004400AF">
        <w:trPr>
          <w:cantSplit/>
        </w:trPr>
        <w:tc>
          <w:tcPr>
            <w:tcW w:w="2913" w:type="dxa"/>
          </w:tcPr>
          <w:p w14:paraId="11FA4F42" w14:textId="77777777" w:rsidR="00DD6983" w:rsidRPr="00812E8A" w:rsidRDefault="00DD6983" w:rsidP="004400AF">
            <w:pPr>
              <w:spacing w:before="0" w:line="240" w:lineRule="auto"/>
            </w:pPr>
            <w:r w:rsidRPr="00812E8A">
              <w:t>Frame Error Control Field</w:t>
            </w:r>
          </w:p>
        </w:tc>
        <w:tc>
          <w:tcPr>
            <w:tcW w:w="6303" w:type="dxa"/>
          </w:tcPr>
          <w:p w14:paraId="4ABF4D26" w14:textId="77777777" w:rsidR="00DD6983" w:rsidRPr="00812E8A" w:rsidRDefault="00DD6983" w:rsidP="004400AF">
            <w:pPr>
              <w:spacing w:before="0" w:line="240" w:lineRule="auto"/>
            </w:pPr>
            <w:r w:rsidRPr="00812E8A">
              <w:t>CF 90</w:t>
            </w:r>
          </w:p>
        </w:tc>
      </w:tr>
      <w:tr w:rsidR="00DD6983" w:rsidRPr="00812E8A" w14:paraId="74930CAF" w14:textId="77777777" w:rsidTr="004400AF">
        <w:trPr>
          <w:cantSplit/>
        </w:trPr>
        <w:tc>
          <w:tcPr>
            <w:tcW w:w="2913" w:type="dxa"/>
          </w:tcPr>
          <w:p w14:paraId="12708A05" w14:textId="77777777" w:rsidR="00DD6983" w:rsidRPr="00812E8A" w:rsidRDefault="00DD6983" w:rsidP="004400AF">
            <w:pPr>
              <w:spacing w:before="0" w:line="240" w:lineRule="auto"/>
              <w:rPr>
                <w:b/>
                <w:bCs/>
              </w:rPr>
            </w:pPr>
            <w:r w:rsidRPr="00812E8A">
              <w:rPr>
                <w:b/>
                <w:bCs/>
              </w:rPr>
              <w:t>TC Transfer Frame</w:t>
            </w:r>
          </w:p>
        </w:tc>
        <w:tc>
          <w:tcPr>
            <w:tcW w:w="6303" w:type="dxa"/>
          </w:tcPr>
          <w:p w14:paraId="026B972B" w14:textId="77777777" w:rsidR="00DD6983" w:rsidRPr="00812E8A" w:rsidRDefault="00DD6983" w:rsidP="004400AF">
            <w:pPr>
              <w:spacing w:before="0" w:line="240" w:lineRule="auto"/>
            </w:pPr>
            <w:r w:rsidRPr="00812E8A">
              <w:t>00 1B 00 0F 07 01 02 03 04 05 06 07 08 09 CF 90</w:t>
            </w:r>
          </w:p>
        </w:tc>
      </w:tr>
      <w:tr w:rsidR="00DD6983" w:rsidRPr="00812E8A" w14:paraId="522EAA36" w14:textId="77777777" w:rsidTr="004400AF">
        <w:trPr>
          <w:cantSplit/>
        </w:trPr>
        <w:tc>
          <w:tcPr>
            <w:tcW w:w="9216" w:type="dxa"/>
            <w:gridSpan w:val="2"/>
          </w:tcPr>
          <w:p w14:paraId="485A7B07" w14:textId="77777777" w:rsidR="00DD6983" w:rsidRPr="00812E8A" w:rsidRDefault="00DD6983" w:rsidP="004400AF">
            <w:pPr>
              <w:spacing w:before="0" w:line="240" w:lineRule="auto"/>
            </w:pPr>
            <w:r w:rsidRPr="00812E8A">
              <w:rPr>
                <w:b/>
                <w:bCs/>
              </w:rPr>
              <w:t>CLTU (unrandomized)</w:t>
            </w:r>
          </w:p>
        </w:tc>
      </w:tr>
      <w:tr w:rsidR="00DD6983" w:rsidRPr="00812E8A" w14:paraId="226FCEE3" w14:textId="77777777" w:rsidTr="004400AF">
        <w:trPr>
          <w:cantSplit/>
        </w:trPr>
        <w:tc>
          <w:tcPr>
            <w:tcW w:w="2913" w:type="dxa"/>
          </w:tcPr>
          <w:p w14:paraId="6344BE52" w14:textId="77777777" w:rsidR="00DD6983" w:rsidRPr="00812E8A" w:rsidRDefault="00DD6983" w:rsidP="004400AF">
            <w:pPr>
              <w:spacing w:before="0" w:line="240" w:lineRule="auto"/>
            </w:pPr>
            <w:r w:rsidRPr="00812E8A">
              <w:t>Start Sequence</w:t>
            </w:r>
          </w:p>
        </w:tc>
        <w:tc>
          <w:tcPr>
            <w:tcW w:w="6303" w:type="dxa"/>
          </w:tcPr>
          <w:p w14:paraId="5F462E6C" w14:textId="77777777" w:rsidR="00DD6983" w:rsidRPr="00812E8A" w:rsidRDefault="00DD6983" w:rsidP="004400AF">
            <w:pPr>
              <w:spacing w:before="0" w:line="240" w:lineRule="auto"/>
            </w:pPr>
            <w:r w:rsidRPr="00812E8A">
              <w:t>EB 90</w:t>
            </w:r>
          </w:p>
        </w:tc>
      </w:tr>
      <w:tr w:rsidR="00DD6983" w:rsidRPr="00812E8A" w14:paraId="6831E9C1" w14:textId="77777777" w:rsidTr="004400AF">
        <w:trPr>
          <w:cantSplit/>
        </w:trPr>
        <w:tc>
          <w:tcPr>
            <w:tcW w:w="2913" w:type="dxa"/>
          </w:tcPr>
          <w:p w14:paraId="3660924A" w14:textId="2ECB8DC3" w:rsidR="00DD6983" w:rsidRPr="00812E8A" w:rsidRDefault="00DD6983" w:rsidP="004400AF">
            <w:pPr>
              <w:spacing w:before="0" w:line="240" w:lineRule="auto"/>
            </w:pPr>
            <w:r w:rsidRPr="00812E8A">
              <w:t>1</w:t>
            </w:r>
            <w:r w:rsidRPr="00812E8A">
              <w:rPr>
                <w:vertAlign w:val="superscript"/>
              </w:rPr>
              <w:t>st</w:t>
            </w:r>
            <w:r w:rsidRPr="00812E8A">
              <w:t xml:space="preserve"> BCH </w:t>
            </w:r>
            <w:r w:rsidR="007E69F4" w:rsidRPr="00765A55">
              <w:t>codeword</w:t>
            </w:r>
          </w:p>
        </w:tc>
        <w:tc>
          <w:tcPr>
            <w:tcW w:w="6303" w:type="dxa"/>
          </w:tcPr>
          <w:p w14:paraId="31D8E0B9" w14:textId="77777777" w:rsidR="00DD6983" w:rsidRPr="00812E8A" w:rsidRDefault="00DD6983" w:rsidP="004400AF">
            <w:pPr>
              <w:spacing w:before="0" w:line="240" w:lineRule="auto"/>
            </w:pPr>
            <w:r w:rsidRPr="00812E8A">
              <w:t>00 1B 00 0F 07 01 02 5A</w:t>
            </w:r>
          </w:p>
        </w:tc>
      </w:tr>
      <w:tr w:rsidR="00DD6983" w:rsidRPr="00812E8A" w14:paraId="2EF581B1" w14:textId="77777777" w:rsidTr="004400AF">
        <w:trPr>
          <w:cantSplit/>
        </w:trPr>
        <w:tc>
          <w:tcPr>
            <w:tcW w:w="2913" w:type="dxa"/>
          </w:tcPr>
          <w:p w14:paraId="5DE17511" w14:textId="520A3E57" w:rsidR="00DD6983" w:rsidRPr="00812E8A" w:rsidRDefault="00DD6983" w:rsidP="004400AF">
            <w:pPr>
              <w:spacing w:before="0" w:line="240" w:lineRule="auto"/>
            </w:pPr>
            <w:r w:rsidRPr="00812E8A">
              <w:t>2</w:t>
            </w:r>
            <w:r w:rsidRPr="00812E8A">
              <w:rPr>
                <w:vertAlign w:val="superscript"/>
              </w:rPr>
              <w:t>nd</w:t>
            </w:r>
            <w:r w:rsidRPr="00812E8A">
              <w:t xml:space="preserve"> BCH </w:t>
            </w:r>
            <w:r w:rsidR="007E69F4" w:rsidRPr="00765A55">
              <w:t>codeword</w:t>
            </w:r>
          </w:p>
        </w:tc>
        <w:tc>
          <w:tcPr>
            <w:tcW w:w="6303" w:type="dxa"/>
          </w:tcPr>
          <w:p w14:paraId="2D54F2DB" w14:textId="77777777" w:rsidR="00DD6983" w:rsidRPr="00812E8A" w:rsidRDefault="00DD6983" w:rsidP="004400AF">
            <w:pPr>
              <w:spacing w:before="0" w:line="240" w:lineRule="auto"/>
            </w:pPr>
            <w:r w:rsidRPr="00812E8A">
              <w:t>03 04 05 06 07 08 09 8E</w:t>
            </w:r>
          </w:p>
        </w:tc>
      </w:tr>
      <w:tr w:rsidR="00DD6983" w:rsidRPr="00812E8A" w14:paraId="255C7144" w14:textId="77777777" w:rsidTr="004400AF">
        <w:trPr>
          <w:cantSplit/>
        </w:trPr>
        <w:tc>
          <w:tcPr>
            <w:tcW w:w="2913" w:type="dxa"/>
          </w:tcPr>
          <w:p w14:paraId="1B7D3DBE" w14:textId="6E067AE6" w:rsidR="00DD6983" w:rsidRPr="00812E8A" w:rsidRDefault="00DD6983" w:rsidP="004400AF">
            <w:pPr>
              <w:spacing w:before="0" w:line="240" w:lineRule="auto"/>
            </w:pPr>
            <w:r w:rsidRPr="00812E8A">
              <w:t>3</w:t>
            </w:r>
            <w:r w:rsidRPr="00812E8A">
              <w:rPr>
                <w:vertAlign w:val="superscript"/>
              </w:rPr>
              <w:t>rd</w:t>
            </w:r>
            <w:r w:rsidRPr="00812E8A">
              <w:t xml:space="preserve"> BCH </w:t>
            </w:r>
            <w:r w:rsidR="007E69F4" w:rsidRPr="00765A55">
              <w:t>codeword</w:t>
            </w:r>
          </w:p>
        </w:tc>
        <w:tc>
          <w:tcPr>
            <w:tcW w:w="6303" w:type="dxa"/>
          </w:tcPr>
          <w:p w14:paraId="2EB65EB7" w14:textId="77777777" w:rsidR="00DD6983" w:rsidRPr="00812E8A" w:rsidRDefault="00DD6983" w:rsidP="004400AF">
            <w:pPr>
              <w:spacing w:before="0" w:line="240" w:lineRule="auto"/>
            </w:pPr>
            <w:r w:rsidRPr="00812E8A">
              <w:t>CF 90 55 55 55 55 55 AE</w:t>
            </w:r>
          </w:p>
        </w:tc>
      </w:tr>
      <w:tr w:rsidR="00DD6983" w:rsidRPr="00812E8A" w14:paraId="3EDE1696" w14:textId="77777777" w:rsidTr="004400AF">
        <w:trPr>
          <w:cantSplit/>
        </w:trPr>
        <w:tc>
          <w:tcPr>
            <w:tcW w:w="2913" w:type="dxa"/>
          </w:tcPr>
          <w:p w14:paraId="66720EEC" w14:textId="77777777" w:rsidR="00DD6983" w:rsidRPr="00812E8A" w:rsidRDefault="00DD6983" w:rsidP="004400AF">
            <w:pPr>
              <w:spacing w:before="0" w:line="240" w:lineRule="auto"/>
            </w:pPr>
            <w:r w:rsidRPr="00812E8A">
              <w:t>Tail Sequence</w:t>
            </w:r>
          </w:p>
        </w:tc>
        <w:tc>
          <w:tcPr>
            <w:tcW w:w="6303" w:type="dxa"/>
          </w:tcPr>
          <w:p w14:paraId="40B3700A" w14:textId="77777777" w:rsidR="00DD6983" w:rsidRPr="00812E8A" w:rsidRDefault="00DD6983" w:rsidP="004400AF">
            <w:pPr>
              <w:spacing w:before="0" w:line="240" w:lineRule="auto"/>
            </w:pPr>
            <w:r w:rsidRPr="00812E8A">
              <w:t xml:space="preserve">C5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79</w:t>
            </w:r>
          </w:p>
        </w:tc>
      </w:tr>
      <w:tr w:rsidR="00DD6983" w:rsidRPr="00812E8A" w14:paraId="6F91B4BE" w14:textId="77777777" w:rsidTr="004400AF">
        <w:trPr>
          <w:cantSplit/>
        </w:trPr>
        <w:tc>
          <w:tcPr>
            <w:tcW w:w="9216" w:type="dxa"/>
            <w:gridSpan w:val="2"/>
          </w:tcPr>
          <w:p w14:paraId="691541FF" w14:textId="77777777" w:rsidR="00DD6983" w:rsidRPr="00812E8A" w:rsidRDefault="00DD6983" w:rsidP="004400AF">
            <w:pPr>
              <w:spacing w:before="0" w:line="240" w:lineRule="auto"/>
            </w:pPr>
            <w:r w:rsidRPr="00812E8A">
              <w:rPr>
                <w:b/>
                <w:bCs/>
              </w:rPr>
              <w:t>CLTU (randomized)</w:t>
            </w:r>
          </w:p>
        </w:tc>
      </w:tr>
      <w:tr w:rsidR="00DD6983" w:rsidRPr="00812E8A" w14:paraId="47083286" w14:textId="77777777" w:rsidTr="004400AF">
        <w:trPr>
          <w:cantSplit/>
        </w:trPr>
        <w:tc>
          <w:tcPr>
            <w:tcW w:w="2913" w:type="dxa"/>
          </w:tcPr>
          <w:p w14:paraId="43CFC673" w14:textId="77777777" w:rsidR="00DD6983" w:rsidRPr="00812E8A" w:rsidRDefault="00DD6983" w:rsidP="004400AF">
            <w:pPr>
              <w:spacing w:before="0" w:line="240" w:lineRule="auto"/>
            </w:pPr>
            <w:r w:rsidRPr="00812E8A">
              <w:t>Start Sequence</w:t>
            </w:r>
          </w:p>
        </w:tc>
        <w:tc>
          <w:tcPr>
            <w:tcW w:w="6303" w:type="dxa"/>
          </w:tcPr>
          <w:p w14:paraId="14FCF323" w14:textId="77777777" w:rsidR="00DD6983" w:rsidRPr="00812E8A" w:rsidRDefault="00DD6983" w:rsidP="004400AF">
            <w:pPr>
              <w:spacing w:before="0" w:line="240" w:lineRule="auto"/>
            </w:pPr>
            <w:r w:rsidRPr="00812E8A">
              <w:t>EB 90</w:t>
            </w:r>
          </w:p>
        </w:tc>
      </w:tr>
      <w:tr w:rsidR="00DD6983" w:rsidRPr="00812E8A" w14:paraId="6FDFBF82" w14:textId="77777777" w:rsidTr="004400AF">
        <w:trPr>
          <w:cantSplit/>
        </w:trPr>
        <w:tc>
          <w:tcPr>
            <w:tcW w:w="2913" w:type="dxa"/>
          </w:tcPr>
          <w:p w14:paraId="208709FC" w14:textId="09A5CDF5" w:rsidR="00DD6983" w:rsidRPr="00812E8A" w:rsidRDefault="00DD6983" w:rsidP="004400AF">
            <w:pPr>
              <w:spacing w:before="0" w:line="240" w:lineRule="auto"/>
            </w:pPr>
            <w:r w:rsidRPr="00812E8A">
              <w:t>1</w:t>
            </w:r>
            <w:r w:rsidRPr="00812E8A">
              <w:rPr>
                <w:vertAlign w:val="superscript"/>
              </w:rPr>
              <w:t>st</w:t>
            </w:r>
            <w:r w:rsidRPr="00812E8A">
              <w:t xml:space="preserve"> BCH </w:t>
            </w:r>
            <w:r w:rsidR="007E69F4" w:rsidRPr="00765A55">
              <w:t>codeword</w:t>
            </w:r>
          </w:p>
        </w:tc>
        <w:tc>
          <w:tcPr>
            <w:tcW w:w="6303" w:type="dxa"/>
          </w:tcPr>
          <w:p w14:paraId="7796D113" w14:textId="77777777" w:rsidR="00DD6983" w:rsidRPr="00812E8A" w:rsidRDefault="00DD6983" w:rsidP="002038B7">
            <w:pPr>
              <w:spacing w:before="0" w:line="240" w:lineRule="auto"/>
            </w:pPr>
            <w:r w:rsidRPr="00812E8A">
              <w:t>FF 22 9E 55 6F E8 04 02</w:t>
            </w:r>
          </w:p>
        </w:tc>
      </w:tr>
      <w:tr w:rsidR="00DD6983" w:rsidRPr="00812E8A" w14:paraId="309FEA1F" w14:textId="77777777" w:rsidTr="004400AF">
        <w:trPr>
          <w:cantSplit/>
        </w:trPr>
        <w:tc>
          <w:tcPr>
            <w:tcW w:w="2913" w:type="dxa"/>
          </w:tcPr>
          <w:p w14:paraId="75C2D6EF" w14:textId="38DAE1FB" w:rsidR="00DD6983" w:rsidRPr="00812E8A" w:rsidRDefault="00DD6983" w:rsidP="004400AF">
            <w:pPr>
              <w:spacing w:before="0" w:line="240" w:lineRule="auto"/>
            </w:pPr>
            <w:r w:rsidRPr="00812E8A">
              <w:t>2</w:t>
            </w:r>
            <w:r w:rsidRPr="00812E8A">
              <w:rPr>
                <w:vertAlign w:val="superscript"/>
              </w:rPr>
              <w:t>nd</w:t>
            </w:r>
            <w:r w:rsidRPr="00812E8A">
              <w:t xml:space="preserve"> BCH </w:t>
            </w:r>
            <w:r w:rsidR="007E69F4" w:rsidRPr="00765A55">
              <w:t>codeword</w:t>
            </w:r>
          </w:p>
        </w:tc>
        <w:tc>
          <w:tcPr>
            <w:tcW w:w="6303" w:type="dxa"/>
          </w:tcPr>
          <w:p w14:paraId="4EBC80A4" w14:textId="77777777" w:rsidR="00DD6983" w:rsidRPr="00812E8A" w:rsidRDefault="00DD6983" w:rsidP="004400AF">
            <w:pPr>
              <w:spacing w:before="0" w:line="240" w:lineRule="auto"/>
            </w:pPr>
            <w:r w:rsidRPr="00812E8A">
              <w:t>F6 68 8C 29 A6 39 57 C2</w:t>
            </w:r>
          </w:p>
        </w:tc>
      </w:tr>
      <w:tr w:rsidR="00DD6983" w:rsidRPr="00812E8A" w14:paraId="5CDBADC5" w14:textId="77777777" w:rsidTr="004400AF">
        <w:trPr>
          <w:cantSplit/>
        </w:trPr>
        <w:tc>
          <w:tcPr>
            <w:tcW w:w="2913" w:type="dxa"/>
          </w:tcPr>
          <w:p w14:paraId="01E5793D" w14:textId="401C39F1" w:rsidR="00DD6983" w:rsidRPr="00812E8A" w:rsidRDefault="00DD6983" w:rsidP="004400AF">
            <w:pPr>
              <w:spacing w:before="0" w:line="240" w:lineRule="auto"/>
            </w:pPr>
            <w:r w:rsidRPr="00812E8A">
              <w:t>3</w:t>
            </w:r>
            <w:r w:rsidRPr="00812E8A">
              <w:rPr>
                <w:vertAlign w:val="superscript"/>
              </w:rPr>
              <w:t>rd</w:t>
            </w:r>
            <w:r w:rsidRPr="00812E8A">
              <w:t xml:space="preserve"> BCH </w:t>
            </w:r>
            <w:r w:rsidR="007E69F4" w:rsidRPr="00765A55">
              <w:t>codeword</w:t>
            </w:r>
          </w:p>
        </w:tc>
        <w:tc>
          <w:tcPr>
            <w:tcW w:w="6303" w:type="dxa"/>
          </w:tcPr>
          <w:p w14:paraId="5B68C1B2" w14:textId="77777777" w:rsidR="00DD6983" w:rsidRPr="00812E8A" w:rsidRDefault="00DD6983" w:rsidP="004400AF">
            <w:pPr>
              <w:spacing w:before="0" w:line="240" w:lineRule="auto"/>
              <w:rPr>
                <w:highlight w:val="yellow"/>
              </w:rPr>
            </w:pPr>
            <w:r w:rsidRPr="00812E8A">
              <w:t>C7 50 55 55 55 55 55 AA</w:t>
            </w:r>
          </w:p>
        </w:tc>
      </w:tr>
      <w:tr w:rsidR="00DD6983" w:rsidRPr="00812E8A" w14:paraId="0FCF1D69" w14:textId="77777777" w:rsidTr="004400AF">
        <w:trPr>
          <w:cantSplit/>
        </w:trPr>
        <w:tc>
          <w:tcPr>
            <w:tcW w:w="2913" w:type="dxa"/>
          </w:tcPr>
          <w:p w14:paraId="72A642D1" w14:textId="77777777" w:rsidR="00DD6983" w:rsidRPr="00812E8A" w:rsidRDefault="00DD6983" w:rsidP="004400AF">
            <w:pPr>
              <w:spacing w:before="0" w:line="240" w:lineRule="auto"/>
            </w:pPr>
            <w:r w:rsidRPr="00812E8A">
              <w:t>Tail Sequence</w:t>
            </w:r>
          </w:p>
        </w:tc>
        <w:tc>
          <w:tcPr>
            <w:tcW w:w="6303" w:type="dxa"/>
          </w:tcPr>
          <w:p w14:paraId="6F5E4D79" w14:textId="77777777" w:rsidR="00DD6983" w:rsidRPr="00812E8A" w:rsidRDefault="00DD6983" w:rsidP="004400AF">
            <w:pPr>
              <w:spacing w:before="0" w:line="240" w:lineRule="auto"/>
            </w:pPr>
            <w:r w:rsidRPr="00812E8A">
              <w:t xml:space="preserve">C5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79</w:t>
            </w:r>
          </w:p>
        </w:tc>
      </w:tr>
    </w:tbl>
    <w:p w14:paraId="17A801C4" w14:textId="77777777" w:rsidR="00DD6983" w:rsidRPr="00812E8A" w:rsidRDefault="00DD6983" w:rsidP="00DD6983"/>
    <w:p w14:paraId="23586DA8" w14:textId="77777777" w:rsidR="00DD6983" w:rsidRPr="00812E8A" w:rsidRDefault="00DD6983" w:rsidP="00DD6983">
      <w:pPr>
        <w:pageBreakBefore/>
        <w:spacing w:after="240" w:line="240" w:lineRule="auto"/>
        <w:rPr>
          <w:b/>
          <w:u w:val="single"/>
        </w:rPr>
      </w:pPr>
      <w:r w:rsidRPr="00812E8A">
        <w:rPr>
          <w:b/>
        </w:rPr>
        <w:lastRenderedPageBreak/>
        <w:t xml:space="preserve">Example 12: Type AD Frame for Data on the </w:t>
      </w:r>
      <w:r w:rsidRPr="00812E8A">
        <w:rPr>
          <w:b/>
          <w:bCs/>
        </w:rPr>
        <w:t>Sequence-Controlled Servi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000" w:firstRow="0" w:lastRow="0" w:firstColumn="0" w:lastColumn="0" w:noHBand="0" w:noVBand="0"/>
      </w:tblPr>
      <w:tblGrid>
        <w:gridCol w:w="2913"/>
        <w:gridCol w:w="6303"/>
      </w:tblGrid>
      <w:tr w:rsidR="00DD6983" w:rsidRPr="00812E8A" w14:paraId="7984E485" w14:textId="77777777" w:rsidTr="004400AF">
        <w:trPr>
          <w:cantSplit/>
          <w:trHeight w:val="20"/>
        </w:trPr>
        <w:tc>
          <w:tcPr>
            <w:tcW w:w="2913" w:type="dxa"/>
          </w:tcPr>
          <w:p w14:paraId="12739B61" w14:textId="77777777" w:rsidR="00DD6983" w:rsidRPr="00812E8A" w:rsidRDefault="00DD6983" w:rsidP="004400AF">
            <w:pPr>
              <w:spacing w:before="0" w:line="240" w:lineRule="auto"/>
            </w:pPr>
            <w:r w:rsidRPr="00812E8A">
              <w:t>Spacecraft Identifier</w:t>
            </w:r>
          </w:p>
        </w:tc>
        <w:tc>
          <w:tcPr>
            <w:tcW w:w="6303" w:type="dxa"/>
          </w:tcPr>
          <w:p w14:paraId="781C8771" w14:textId="77777777" w:rsidR="00DD6983" w:rsidRPr="00812E8A" w:rsidRDefault="00DD6983" w:rsidP="004400AF">
            <w:pPr>
              <w:spacing w:before="0" w:line="240" w:lineRule="auto"/>
            </w:pPr>
            <w:r w:rsidRPr="00812E8A">
              <w:t>1B</w:t>
            </w:r>
          </w:p>
        </w:tc>
      </w:tr>
      <w:tr w:rsidR="00DD6983" w:rsidRPr="00812E8A" w14:paraId="1AB255E8" w14:textId="77777777" w:rsidTr="004400AF">
        <w:trPr>
          <w:cantSplit/>
        </w:trPr>
        <w:tc>
          <w:tcPr>
            <w:tcW w:w="2913" w:type="dxa"/>
          </w:tcPr>
          <w:p w14:paraId="7A3FC6DD" w14:textId="77777777" w:rsidR="00DD6983" w:rsidRPr="00812E8A" w:rsidRDefault="00DD6983" w:rsidP="004400AF">
            <w:pPr>
              <w:spacing w:before="0" w:line="240" w:lineRule="auto"/>
            </w:pPr>
            <w:r w:rsidRPr="00812E8A">
              <w:t>Virtual Channel Identifier</w:t>
            </w:r>
          </w:p>
        </w:tc>
        <w:tc>
          <w:tcPr>
            <w:tcW w:w="6303" w:type="dxa"/>
          </w:tcPr>
          <w:p w14:paraId="7BBCF28F" w14:textId="77777777" w:rsidR="00DD6983" w:rsidRPr="00812E8A" w:rsidRDefault="00DD6983" w:rsidP="004400AF">
            <w:pPr>
              <w:spacing w:before="0" w:line="240" w:lineRule="auto"/>
            </w:pPr>
            <w:r w:rsidRPr="00812E8A">
              <w:t>0</w:t>
            </w:r>
          </w:p>
        </w:tc>
      </w:tr>
      <w:tr w:rsidR="00DD6983" w:rsidRPr="00812E8A" w14:paraId="3801702C" w14:textId="77777777" w:rsidTr="004400AF">
        <w:trPr>
          <w:cantSplit/>
        </w:trPr>
        <w:tc>
          <w:tcPr>
            <w:tcW w:w="2913" w:type="dxa"/>
          </w:tcPr>
          <w:p w14:paraId="469665CB" w14:textId="77777777" w:rsidR="00DD6983" w:rsidRPr="00812E8A" w:rsidRDefault="00DD6983" w:rsidP="004400AF">
            <w:pPr>
              <w:spacing w:before="0" w:line="240" w:lineRule="auto"/>
            </w:pPr>
            <w:r w:rsidRPr="00812E8A">
              <w:t>Frame Type</w:t>
            </w:r>
          </w:p>
        </w:tc>
        <w:tc>
          <w:tcPr>
            <w:tcW w:w="6303" w:type="dxa"/>
          </w:tcPr>
          <w:p w14:paraId="12CC05A6" w14:textId="77777777" w:rsidR="00DD6983" w:rsidRPr="00812E8A" w:rsidRDefault="00DD6983" w:rsidP="002038B7">
            <w:pPr>
              <w:spacing w:before="0" w:line="240" w:lineRule="auto"/>
            </w:pPr>
            <w:r w:rsidRPr="00812E8A">
              <w:t>AD</w:t>
            </w:r>
          </w:p>
        </w:tc>
      </w:tr>
      <w:tr w:rsidR="00DD6983" w:rsidRPr="00812E8A" w14:paraId="6B181253" w14:textId="77777777" w:rsidTr="004400AF">
        <w:trPr>
          <w:cantSplit/>
        </w:trPr>
        <w:tc>
          <w:tcPr>
            <w:tcW w:w="2913" w:type="dxa"/>
          </w:tcPr>
          <w:p w14:paraId="2A390AAC" w14:textId="77777777" w:rsidR="00DD6983" w:rsidRPr="00812E8A" w:rsidRDefault="00DD6983" w:rsidP="004400AF">
            <w:pPr>
              <w:spacing w:before="0" w:line="240" w:lineRule="auto"/>
            </w:pPr>
            <w:r w:rsidRPr="00812E8A">
              <w:t>Frame Sequence Number</w:t>
            </w:r>
          </w:p>
        </w:tc>
        <w:tc>
          <w:tcPr>
            <w:tcW w:w="6303" w:type="dxa"/>
          </w:tcPr>
          <w:p w14:paraId="695B3549" w14:textId="77777777" w:rsidR="00DD6983" w:rsidRPr="00812E8A" w:rsidRDefault="00DD6983" w:rsidP="004400AF">
            <w:pPr>
              <w:spacing w:before="0" w:line="240" w:lineRule="auto"/>
            </w:pPr>
            <w:r w:rsidRPr="00812E8A">
              <w:t>0</w:t>
            </w:r>
          </w:p>
        </w:tc>
      </w:tr>
      <w:tr w:rsidR="00DD6983" w:rsidRPr="00812E8A" w14:paraId="16155721" w14:textId="77777777" w:rsidTr="004400AF">
        <w:trPr>
          <w:cantSplit/>
        </w:trPr>
        <w:tc>
          <w:tcPr>
            <w:tcW w:w="2913" w:type="dxa"/>
          </w:tcPr>
          <w:p w14:paraId="1583EE12" w14:textId="77777777" w:rsidR="00DD6983" w:rsidRPr="00812E8A" w:rsidRDefault="00DD6983" w:rsidP="004400AF">
            <w:pPr>
              <w:spacing w:before="0" w:line="240" w:lineRule="auto"/>
            </w:pPr>
            <w:r w:rsidRPr="00812E8A">
              <w:t>Frame Data Field length</w:t>
            </w:r>
          </w:p>
        </w:tc>
        <w:tc>
          <w:tcPr>
            <w:tcW w:w="6303" w:type="dxa"/>
          </w:tcPr>
          <w:p w14:paraId="0150DC05" w14:textId="77777777" w:rsidR="00DD6983" w:rsidRPr="00812E8A" w:rsidRDefault="00DD6983" w:rsidP="004400AF">
            <w:pPr>
              <w:spacing w:before="0" w:line="240" w:lineRule="auto"/>
            </w:pPr>
            <w:r w:rsidRPr="00812E8A">
              <w:t>11 octets</w:t>
            </w:r>
          </w:p>
        </w:tc>
      </w:tr>
      <w:tr w:rsidR="00DD6983" w:rsidRPr="00812E8A" w14:paraId="2016C614" w14:textId="77777777" w:rsidTr="004400AF">
        <w:trPr>
          <w:cantSplit/>
        </w:trPr>
        <w:tc>
          <w:tcPr>
            <w:tcW w:w="2913" w:type="dxa"/>
          </w:tcPr>
          <w:p w14:paraId="4BBC4004" w14:textId="77777777" w:rsidR="00DD6983" w:rsidRPr="00812E8A" w:rsidRDefault="00DD6983" w:rsidP="004400AF">
            <w:pPr>
              <w:spacing w:before="0" w:line="240" w:lineRule="auto"/>
            </w:pPr>
            <w:r w:rsidRPr="00812E8A">
              <w:t>Frame Data Field content</w:t>
            </w:r>
          </w:p>
        </w:tc>
        <w:tc>
          <w:tcPr>
            <w:tcW w:w="6303" w:type="dxa"/>
          </w:tcPr>
          <w:p w14:paraId="0FF0B32F" w14:textId="77777777" w:rsidR="00DD6983" w:rsidRPr="00812E8A" w:rsidRDefault="00DD6983" w:rsidP="004400AF">
            <w:pPr>
              <w:spacing w:before="0" w:line="240" w:lineRule="auto"/>
            </w:pPr>
            <w:r w:rsidRPr="00812E8A">
              <w:t>C0 10 00 C0 00 00 03 2E AF 8A 06</w:t>
            </w:r>
          </w:p>
        </w:tc>
      </w:tr>
      <w:tr w:rsidR="00DD6983" w:rsidRPr="00812E8A" w14:paraId="474270C6" w14:textId="77777777" w:rsidTr="004400AF">
        <w:trPr>
          <w:cantSplit/>
        </w:trPr>
        <w:tc>
          <w:tcPr>
            <w:tcW w:w="2913" w:type="dxa"/>
          </w:tcPr>
          <w:p w14:paraId="24B9A2FE" w14:textId="77777777" w:rsidR="00DD6983" w:rsidRPr="00812E8A" w:rsidRDefault="00DD6983" w:rsidP="004400AF">
            <w:pPr>
              <w:spacing w:before="0" w:line="240" w:lineRule="auto"/>
            </w:pPr>
            <w:r w:rsidRPr="00812E8A">
              <w:t>Frame length</w:t>
            </w:r>
          </w:p>
        </w:tc>
        <w:tc>
          <w:tcPr>
            <w:tcW w:w="6303" w:type="dxa"/>
          </w:tcPr>
          <w:p w14:paraId="00AEA6D2" w14:textId="77777777" w:rsidR="00DD6983" w:rsidRPr="00812E8A" w:rsidRDefault="00DD6983" w:rsidP="004400AF">
            <w:pPr>
              <w:spacing w:before="0" w:line="240" w:lineRule="auto"/>
            </w:pPr>
            <w:r w:rsidRPr="00812E8A">
              <w:t>18 octets</w:t>
            </w:r>
          </w:p>
        </w:tc>
      </w:tr>
      <w:tr w:rsidR="00DD6983" w:rsidRPr="00812E8A" w14:paraId="2C18F050" w14:textId="77777777" w:rsidTr="004400AF">
        <w:trPr>
          <w:cantSplit/>
        </w:trPr>
        <w:tc>
          <w:tcPr>
            <w:tcW w:w="2913" w:type="dxa"/>
          </w:tcPr>
          <w:p w14:paraId="5AED3565" w14:textId="77777777" w:rsidR="00DD6983" w:rsidRPr="00812E8A" w:rsidRDefault="00DD6983" w:rsidP="004400AF">
            <w:pPr>
              <w:spacing w:before="0" w:line="240" w:lineRule="auto"/>
            </w:pPr>
            <w:r w:rsidRPr="00812E8A">
              <w:t>Frame Error Control Field</w:t>
            </w:r>
          </w:p>
        </w:tc>
        <w:tc>
          <w:tcPr>
            <w:tcW w:w="6303" w:type="dxa"/>
          </w:tcPr>
          <w:p w14:paraId="59264459" w14:textId="77777777" w:rsidR="00DD6983" w:rsidRPr="00812E8A" w:rsidRDefault="00DD6983" w:rsidP="004400AF">
            <w:pPr>
              <w:spacing w:before="0" w:line="240" w:lineRule="auto"/>
            </w:pPr>
            <w:r w:rsidRPr="00812E8A">
              <w:t>9F 71</w:t>
            </w:r>
          </w:p>
        </w:tc>
      </w:tr>
      <w:tr w:rsidR="00DD6983" w:rsidRPr="00812E8A" w14:paraId="5B7AD14E" w14:textId="77777777" w:rsidTr="004400AF">
        <w:trPr>
          <w:cantSplit/>
        </w:trPr>
        <w:tc>
          <w:tcPr>
            <w:tcW w:w="2913" w:type="dxa"/>
          </w:tcPr>
          <w:p w14:paraId="53C7E8B4" w14:textId="77777777" w:rsidR="00DD6983" w:rsidRPr="00812E8A" w:rsidRDefault="00DD6983" w:rsidP="004400AF">
            <w:pPr>
              <w:spacing w:before="0" w:line="240" w:lineRule="auto"/>
              <w:rPr>
                <w:b/>
                <w:bCs/>
              </w:rPr>
            </w:pPr>
            <w:r w:rsidRPr="00812E8A">
              <w:rPr>
                <w:b/>
                <w:bCs/>
              </w:rPr>
              <w:t>TC Transfer Frame</w:t>
            </w:r>
          </w:p>
        </w:tc>
        <w:tc>
          <w:tcPr>
            <w:tcW w:w="6303" w:type="dxa"/>
          </w:tcPr>
          <w:p w14:paraId="373731B6" w14:textId="77777777" w:rsidR="00DD6983" w:rsidRPr="00812E8A" w:rsidRDefault="00DD6983" w:rsidP="004400AF">
            <w:pPr>
              <w:spacing w:before="0" w:line="240" w:lineRule="auto"/>
            </w:pPr>
            <w:r w:rsidRPr="00812E8A">
              <w:t>00 1B 00 11 00 C0 10 00 C0 00 00 03 2E AF 8A 06 9F 71</w:t>
            </w:r>
          </w:p>
        </w:tc>
      </w:tr>
      <w:tr w:rsidR="00DD6983" w:rsidRPr="00812E8A" w14:paraId="0A95D896" w14:textId="77777777" w:rsidTr="004400AF">
        <w:trPr>
          <w:cantSplit/>
        </w:trPr>
        <w:tc>
          <w:tcPr>
            <w:tcW w:w="9216" w:type="dxa"/>
            <w:gridSpan w:val="2"/>
          </w:tcPr>
          <w:p w14:paraId="11BC9466" w14:textId="77777777" w:rsidR="00DD6983" w:rsidRPr="00812E8A" w:rsidRDefault="00DD6983" w:rsidP="004400AF">
            <w:pPr>
              <w:spacing w:before="0" w:line="240" w:lineRule="auto"/>
            </w:pPr>
            <w:r w:rsidRPr="00812E8A">
              <w:rPr>
                <w:b/>
                <w:bCs/>
              </w:rPr>
              <w:t>CLTU (unrandomized)</w:t>
            </w:r>
          </w:p>
        </w:tc>
      </w:tr>
      <w:tr w:rsidR="00DD6983" w:rsidRPr="00812E8A" w14:paraId="3C4CCF58" w14:textId="77777777" w:rsidTr="004400AF">
        <w:trPr>
          <w:cantSplit/>
        </w:trPr>
        <w:tc>
          <w:tcPr>
            <w:tcW w:w="2913" w:type="dxa"/>
          </w:tcPr>
          <w:p w14:paraId="31A2A991" w14:textId="77777777" w:rsidR="00DD6983" w:rsidRPr="00812E8A" w:rsidRDefault="00DD6983" w:rsidP="004400AF">
            <w:pPr>
              <w:spacing w:before="0" w:line="240" w:lineRule="auto"/>
            </w:pPr>
            <w:r w:rsidRPr="00812E8A">
              <w:t>Start Sequence</w:t>
            </w:r>
          </w:p>
        </w:tc>
        <w:tc>
          <w:tcPr>
            <w:tcW w:w="6303" w:type="dxa"/>
          </w:tcPr>
          <w:p w14:paraId="484FE68F" w14:textId="77777777" w:rsidR="00DD6983" w:rsidRPr="00812E8A" w:rsidRDefault="00DD6983" w:rsidP="004400AF">
            <w:pPr>
              <w:spacing w:before="0" w:line="240" w:lineRule="auto"/>
            </w:pPr>
            <w:r w:rsidRPr="00812E8A">
              <w:t>EB 90</w:t>
            </w:r>
          </w:p>
        </w:tc>
      </w:tr>
      <w:tr w:rsidR="00DD6983" w:rsidRPr="00812E8A" w14:paraId="1C8E471C" w14:textId="77777777" w:rsidTr="004400AF">
        <w:trPr>
          <w:cantSplit/>
        </w:trPr>
        <w:tc>
          <w:tcPr>
            <w:tcW w:w="2913" w:type="dxa"/>
          </w:tcPr>
          <w:p w14:paraId="69BB432D" w14:textId="15E7B1A3" w:rsidR="00DD6983" w:rsidRPr="00812E8A" w:rsidRDefault="00DD6983" w:rsidP="004400AF">
            <w:pPr>
              <w:spacing w:before="0" w:line="240" w:lineRule="auto"/>
            </w:pPr>
            <w:r w:rsidRPr="00812E8A">
              <w:t>1</w:t>
            </w:r>
            <w:r w:rsidRPr="00812E8A">
              <w:rPr>
                <w:vertAlign w:val="superscript"/>
              </w:rPr>
              <w:t>st</w:t>
            </w:r>
            <w:r w:rsidRPr="00812E8A">
              <w:t xml:space="preserve"> BCH </w:t>
            </w:r>
            <w:r w:rsidR="007E69F4" w:rsidRPr="00765A55">
              <w:t>codeword</w:t>
            </w:r>
          </w:p>
        </w:tc>
        <w:tc>
          <w:tcPr>
            <w:tcW w:w="6303" w:type="dxa"/>
          </w:tcPr>
          <w:p w14:paraId="500CF7E1" w14:textId="77777777" w:rsidR="00DD6983" w:rsidRPr="00812E8A" w:rsidRDefault="00DD6983" w:rsidP="004400AF">
            <w:pPr>
              <w:spacing w:before="0" w:line="240" w:lineRule="auto"/>
            </w:pPr>
            <w:r w:rsidRPr="00812E8A">
              <w:t>00 1B 00 11 00 C0 10 14</w:t>
            </w:r>
          </w:p>
        </w:tc>
      </w:tr>
      <w:tr w:rsidR="00DD6983" w:rsidRPr="00812E8A" w14:paraId="2E017BB1" w14:textId="77777777" w:rsidTr="004400AF">
        <w:trPr>
          <w:cantSplit/>
        </w:trPr>
        <w:tc>
          <w:tcPr>
            <w:tcW w:w="2913" w:type="dxa"/>
          </w:tcPr>
          <w:p w14:paraId="194AC4E2" w14:textId="749680F2" w:rsidR="00DD6983" w:rsidRPr="00812E8A" w:rsidRDefault="00DD6983" w:rsidP="004400AF">
            <w:pPr>
              <w:spacing w:before="0" w:line="240" w:lineRule="auto"/>
            </w:pPr>
            <w:r w:rsidRPr="00812E8A">
              <w:t>2</w:t>
            </w:r>
            <w:r w:rsidRPr="00812E8A">
              <w:rPr>
                <w:vertAlign w:val="superscript"/>
              </w:rPr>
              <w:t>nd</w:t>
            </w:r>
            <w:r w:rsidRPr="00812E8A">
              <w:t xml:space="preserve"> BCH </w:t>
            </w:r>
            <w:r w:rsidR="007E69F4" w:rsidRPr="00765A55">
              <w:t>codeword</w:t>
            </w:r>
          </w:p>
        </w:tc>
        <w:tc>
          <w:tcPr>
            <w:tcW w:w="6303" w:type="dxa"/>
          </w:tcPr>
          <w:p w14:paraId="646FBF0F" w14:textId="77777777" w:rsidR="00DD6983" w:rsidRPr="00812E8A" w:rsidRDefault="00DD6983" w:rsidP="004400AF">
            <w:pPr>
              <w:spacing w:before="0" w:line="240" w:lineRule="auto"/>
            </w:pPr>
            <w:r w:rsidRPr="00812E8A">
              <w:t>00 C0 00 00 03 2E AF 9E</w:t>
            </w:r>
          </w:p>
        </w:tc>
      </w:tr>
      <w:tr w:rsidR="00DD6983" w:rsidRPr="00812E8A" w14:paraId="33E9F76D" w14:textId="77777777" w:rsidTr="004400AF">
        <w:trPr>
          <w:cantSplit/>
        </w:trPr>
        <w:tc>
          <w:tcPr>
            <w:tcW w:w="2913" w:type="dxa"/>
          </w:tcPr>
          <w:p w14:paraId="09F2F598" w14:textId="4CDDAFBC" w:rsidR="00DD6983" w:rsidRPr="00812E8A" w:rsidRDefault="00DD6983" w:rsidP="004400AF">
            <w:pPr>
              <w:spacing w:before="0" w:line="240" w:lineRule="auto"/>
            </w:pPr>
            <w:r w:rsidRPr="00812E8A">
              <w:t>3</w:t>
            </w:r>
            <w:r w:rsidRPr="00812E8A">
              <w:rPr>
                <w:vertAlign w:val="superscript"/>
              </w:rPr>
              <w:t>rd</w:t>
            </w:r>
            <w:r w:rsidRPr="00812E8A">
              <w:t xml:space="preserve"> BCH </w:t>
            </w:r>
            <w:r w:rsidR="007E69F4" w:rsidRPr="00765A55">
              <w:t>codeword</w:t>
            </w:r>
          </w:p>
        </w:tc>
        <w:tc>
          <w:tcPr>
            <w:tcW w:w="6303" w:type="dxa"/>
          </w:tcPr>
          <w:p w14:paraId="48C475DA" w14:textId="77777777" w:rsidR="00DD6983" w:rsidRPr="00812E8A" w:rsidRDefault="00DD6983" w:rsidP="004400AF">
            <w:pPr>
              <w:spacing w:before="0" w:line="240" w:lineRule="auto"/>
            </w:pPr>
            <w:r w:rsidRPr="00812E8A">
              <w:t>8A 06 9F 71 55 55 55 48</w:t>
            </w:r>
          </w:p>
        </w:tc>
      </w:tr>
      <w:tr w:rsidR="00DD6983" w:rsidRPr="00812E8A" w14:paraId="10C04A3D" w14:textId="77777777" w:rsidTr="004400AF">
        <w:trPr>
          <w:cantSplit/>
        </w:trPr>
        <w:tc>
          <w:tcPr>
            <w:tcW w:w="2913" w:type="dxa"/>
          </w:tcPr>
          <w:p w14:paraId="31C5D229" w14:textId="77777777" w:rsidR="00DD6983" w:rsidRPr="00812E8A" w:rsidRDefault="00DD6983" w:rsidP="004400AF">
            <w:pPr>
              <w:spacing w:before="0" w:line="240" w:lineRule="auto"/>
            </w:pPr>
            <w:r w:rsidRPr="00812E8A">
              <w:t>Tail Sequence</w:t>
            </w:r>
          </w:p>
        </w:tc>
        <w:tc>
          <w:tcPr>
            <w:tcW w:w="6303" w:type="dxa"/>
          </w:tcPr>
          <w:p w14:paraId="0D1C4644" w14:textId="77777777" w:rsidR="00DD6983" w:rsidRPr="00812E8A" w:rsidRDefault="00DD6983" w:rsidP="004400AF">
            <w:pPr>
              <w:spacing w:before="0" w:line="240" w:lineRule="auto"/>
            </w:pPr>
            <w:r w:rsidRPr="00812E8A">
              <w:t xml:space="preserve">C5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79</w:t>
            </w:r>
          </w:p>
        </w:tc>
      </w:tr>
      <w:tr w:rsidR="00DD6983" w:rsidRPr="00812E8A" w14:paraId="06AB3096" w14:textId="77777777" w:rsidTr="004400AF">
        <w:trPr>
          <w:cantSplit/>
        </w:trPr>
        <w:tc>
          <w:tcPr>
            <w:tcW w:w="9216" w:type="dxa"/>
            <w:gridSpan w:val="2"/>
          </w:tcPr>
          <w:p w14:paraId="3BECCE18" w14:textId="77777777" w:rsidR="00DD6983" w:rsidRPr="00812E8A" w:rsidRDefault="00DD6983" w:rsidP="004400AF">
            <w:pPr>
              <w:spacing w:before="0" w:line="240" w:lineRule="auto"/>
            </w:pPr>
            <w:r w:rsidRPr="00812E8A">
              <w:rPr>
                <w:b/>
                <w:bCs/>
              </w:rPr>
              <w:t>CLTU (randomized)</w:t>
            </w:r>
          </w:p>
        </w:tc>
      </w:tr>
      <w:tr w:rsidR="00DD6983" w:rsidRPr="00812E8A" w14:paraId="2AAE1D96" w14:textId="77777777" w:rsidTr="004400AF">
        <w:trPr>
          <w:cantSplit/>
        </w:trPr>
        <w:tc>
          <w:tcPr>
            <w:tcW w:w="2913" w:type="dxa"/>
          </w:tcPr>
          <w:p w14:paraId="70739101" w14:textId="77777777" w:rsidR="00DD6983" w:rsidRPr="00812E8A" w:rsidRDefault="00DD6983" w:rsidP="004400AF">
            <w:pPr>
              <w:spacing w:before="0" w:line="240" w:lineRule="auto"/>
            </w:pPr>
            <w:r w:rsidRPr="00812E8A">
              <w:t>Start Sequence</w:t>
            </w:r>
          </w:p>
        </w:tc>
        <w:tc>
          <w:tcPr>
            <w:tcW w:w="6303" w:type="dxa"/>
          </w:tcPr>
          <w:p w14:paraId="1C8EBB24" w14:textId="77777777" w:rsidR="00DD6983" w:rsidRPr="00812E8A" w:rsidRDefault="00DD6983" w:rsidP="004400AF">
            <w:pPr>
              <w:spacing w:before="0" w:line="240" w:lineRule="auto"/>
            </w:pPr>
            <w:r w:rsidRPr="00812E8A">
              <w:t>EB 90</w:t>
            </w:r>
          </w:p>
        </w:tc>
      </w:tr>
      <w:tr w:rsidR="00DD6983" w:rsidRPr="00812E8A" w14:paraId="4D286D10" w14:textId="77777777" w:rsidTr="004400AF">
        <w:trPr>
          <w:cantSplit/>
        </w:trPr>
        <w:tc>
          <w:tcPr>
            <w:tcW w:w="2913" w:type="dxa"/>
          </w:tcPr>
          <w:p w14:paraId="74B1BE3C" w14:textId="6FABA7D2" w:rsidR="00DD6983" w:rsidRPr="00812E8A" w:rsidRDefault="00DD6983" w:rsidP="004400AF">
            <w:pPr>
              <w:spacing w:before="0" w:line="240" w:lineRule="auto"/>
            </w:pPr>
            <w:r w:rsidRPr="00812E8A">
              <w:t>1</w:t>
            </w:r>
            <w:r w:rsidRPr="00812E8A">
              <w:rPr>
                <w:vertAlign w:val="superscript"/>
              </w:rPr>
              <w:t>st</w:t>
            </w:r>
            <w:r w:rsidRPr="00812E8A">
              <w:t xml:space="preserve"> BCH </w:t>
            </w:r>
            <w:r w:rsidR="007E69F4" w:rsidRPr="00765A55">
              <w:t>codeword</w:t>
            </w:r>
          </w:p>
        </w:tc>
        <w:tc>
          <w:tcPr>
            <w:tcW w:w="6303" w:type="dxa"/>
          </w:tcPr>
          <w:p w14:paraId="61DBED38" w14:textId="77777777" w:rsidR="00DD6983" w:rsidRPr="00812E8A" w:rsidRDefault="00DD6983" w:rsidP="002038B7">
            <w:pPr>
              <w:spacing w:before="0" w:line="240" w:lineRule="auto"/>
            </w:pPr>
            <w:r w:rsidRPr="00812E8A">
              <w:t>FF 22 9E 4B 68 29 16 4C</w:t>
            </w:r>
          </w:p>
        </w:tc>
      </w:tr>
      <w:tr w:rsidR="00DD6983" w:rsidRPr="00812E8A" w14:paraId="2EDC22BA" w14:textId="77777777" w:rsidTr="004400AF">
        <w:trPr>
          <w:cantSplit/>
        </w:trPr>
        <w:tc>
          <w:tcPr>
            <w:tcW w:w="2913" w:type="dxa"/>
          </w:tcPr>
          <w:p w14:paraId="22ECD1FC" w14:textId="27520C0A" w:rsidR="00DD6983" w:rsidRPr="00812E8A" w:rsidRDefault="00DD6983" w:rsidP="004400AF">
            <w:pPr>
              <w:spacing w:before="0" w:line="240" w:lineRule="auto"/>
            </w:pPr>
            <w:r w:rsidRPr="00812E8A">
              <w:t>2</w:t>
            </w:r>
            <w:r w:rsidRPr="00812E8A">
              <w:rPr>
                <w:vertAlign w:val="superscript"/>
              </w:rPr>
              <w:t>nd</w:t>
            </w:r>
            <w:r w:rsidRPr="00812E8A">
              <w:t xml:space="preserve"> BCH </w:t>
            </w:r>
            <w:r w:rsidR="007E69F4" w:rsidRPr="00765A55">
              <w:t>codeword</w:t>
            </w:r>
          </w:p>
        </w:tc>
        <w:tc>
          <w:tcPr>
            <w:tcW w:w="6303" w:type="dxa"/>
          </w:tcPr>
          <w:p w14:paraId="72407BD9" w14:textId="77777777" w:rsidR="00DD6983" w:rsidRPr="00812E8A" w:rsidRDefault="00DD6983" w:rsidP="004400AF">
            <w:pPr>
              <w:spacing w:before="0" w:line="240" w:lineRule="auto"/>
            </w:pPr>
            <w:r w:rsidRPr="00812E8A">
              <w:t>F5 AC 89 2F A2 1F F1 D2</w:t>
            </w:r>
          </w:p>
        </w:tc>
      </w:tr>
      <w:tr w:rsidR="00DD6983" w:rsidRPr="00812E8A" w14:paraId="1EAFE8F0" w14:textId="77777777" w:rsidTr="004400AF">
        <w:trPr>
          <w:cantSplit/>
        </w:trPr>
        <w:tc>
          <w:tcPr>
            <w:tcW w:w="2913" w:type="dxa"/>
          </w:tcPr>
          <w:p w14:paraId="4E2D0CD1" w14:textId="11A4B314" w:rsidR="00DD6983" w:rsidRPr="00812E8A" w:rsidRDefault="00DD6983" w:rsidP="004400AF">
            <w:pPr>
              <w:spacing w:before="0" w:line="240" w:lineRule="auto"/>
            </w:pPr>
            <w:r w:rsidRPr="00812E8A">
              <w:t>3</w:t>
            </w:r>
            <w:r w:rsidRPr="00812E8A">
              <w:rPr>
                <w:vertAlign w:val="superscript"/>
              </w:rPr>
              <w:t>rd</w:t>
            </w:r>
            <w:r w:rsidRPr="00812E8A">
              <w:t xml:space="preserve"> BCH </w:t>
            </w:r>
            <w:r w:rsidR="007E69F4" w:rsidRPr="00765A55">
              <w:t>codeword</w:t>
            </w:r>
          </w:p>
        </w:tc>
        <w:tc>
          <w:tcPr>
            <w:tcW w:w="6303" w:type="dxa"/>
          </w:tcPr>
          <w:p w14:paraId="31518033" w14:textId="77777777" w:rsidR="00DD6983" w:rsidRPr="00812E8A" w:rsidRDefault="00DD6983" w:rsidP="004400AF">
            <w:pPr>
              <w:spacing w:before="0" w:line="240" w:lineRule="auto"/>
              <w:rPr>
                <w:highlight w:val="yellow"/>
              </w:rPr>
            </w:pPr>
            <w:r w:rsidRPr="00812E8A">
              <w:t>82 C6 CD D9 55 55 55 1C</w:t>
            </w:r>
          </w:p>
        </w:tc>
      </w:tr>
      <w:tr w:rsidR="00DD6983" w:rsidRPr="00812E8A" w14:paraId="4E8F0972" w14:textId="77777777" w:rsidTr="004400AF">
        <w:trPr>
          <w:cantSplit/>
        </w:trPr>
        <w:tc>
          <w:tcPr>
            <w:tcW w:w="2913" w:type="dxa"/>
          </w:tcPr>
          <w:p w14:paraId="5D8812CE" w14:textId="77777777" w:rsidR="00DD6983" w:rsidRPr="00812E8A" w:rsidRDefault="00DD6983" w:rsidP="004400AF">
            <w:pPr>
              <w:spacing w:before="0" w:line="240" w:lineRule="auto"/>
            </w:pPr>
            <w:r w:rsidRPr="00812E8A">
              <w:t>Tail Sequence</w:t>
            </w:r>
          </w:p>
        </w:tc>
        <w:tc>
          <w:tcPr>
            <w:tcW w:w="6303" w:type="dxa"/>
          </w:tcPr>
          <w:p w14:paraId="48465DF3" w14:textId="77777777" w:rsidR="00DD6983" w:rsidRPr="00812E8A" w:rsidRDefault="00DD6983" w:rsidP="004400AF">
            <w:pPr>
              <w:spacing w:before="0" w:line="240" w:lineRule="auto"/>
            </w:pPr>
            <w:r w:rsidRPr="00812E8A">
              <w:t xml:space="preserve">C5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79</w:t>
            </w:r>
          </w:p>
        </w:tc>
      </w:tr>
    </w:tbl>
    <w:p w14:paraId="606A2FE8" w14:textId="77777777" w:rsidR="00DD6983" w:rsidRPr="00812E8A" w:rsidRDefault="00DD6983" w:rsidP="00DD6983"/>
    <w:p w14:paraId="64BCBAC9" w14:textId="77777777" w:rsidR="00DD6983" w:rsidRPr="00812E8A" w:rsidRDefault="00DD6983" w:rsidP="00DD6983">
      <w:pPr>
        <w:pageBreakBefore/>
        <w:spacing w:after="240" w:line="240" w:lineRule="auto"/>
        <w:rPr>
          <w:b/>
          <w:u w:val="single"/>
        </w:rPr>
      </w:pPr>
      <w:r w:rsidRPr="00812E8A">
        <w:rPr>
          <w:b/>
        </w:rPr>
        <w:lastRenderedPageBreak/>
        <w:t xml:space="preserve">Example 13: Type AD Frame for Data on the </w:t>
      </w:r>
      <w:r w:rsidRPr="00812E8A">
        <w:rPr>
          <w:b/>
          <w:bCs/>
        </w:rPr>
        <w:t>Sequence-Controlled Servi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000" w:firstRow="0" w:lastRow="0" w:firstColumn="0" w:lastColumn="0" w:noHBand="0" w:noVBand="0"/>
      </w:tblPr>
      <w:tblGrid>
        <w:gridCol w:w="2913"/>
        <w:gridCol w:w="6303"/>
      </w:tblGrid>
      <w:tr w:rsidR="00DD6983" w:rsidRPr="00812E8A" w14:paraId="523E535D" w14:textId="77777777" w:rsidTr="004400AF">
        <w:trPr>
          <w:cantSplit/>
          <w:trHeight w:val="20"/>
        </w:trPr>
        <w:tc>
          <w:tcPr>
            <w:tcW w:w="2913" w:type="dxa"/>
          </w:tcPr>
          <w:p w14:paraId="37569340" w14:textId="77777777" w:rsidR="00DD6983" w:rsidRPr="00812E8A" w:rsidRDefault="00DD6983" w:rsidP="004400AF">
            <w:pPr>
              <w:spacing w:before="0" w:line="240" w:lineRule="auto"/>
            </w:pPr>
            <w:r w:rsidRPr="00812E8A">
              <w:t>Spacecraft Identifier</w:t>
            </w:r>
          </w:p>
        </w:tc>
        <w:tc>
          <w:tcPr>
            <w:tcW w:w="6303" w:type="dxa"/>
          </w:tcPr>
          <w:p w14:paraId="0F5BDD1D" w14:textId="77777777" w:rsidR="00DD6983" w:rsidRPr="00812E8A" w:rsidRDefault="00DD6983" w:rsidP="004400AF">
            <w:pPr>
              <w:spacing w:before="0" w:line="240" w:lineRule="auto"/>
            </w:pPr>
            <w:r w:rsidRPr="00812E8A">
              <w:t>1B</w:t>
            </w:r>
          </w:p>
        </w:tc>
      </w:tr>
      <w:tr w:rsidR="00DD6983" w:rsidRPr="00812E8A" w14:paraId="10B95833" w14:textId="77777777" w:rsidTr="004400AF">
        <w:trPr>
          <w:cantSplit/>
        </w:trPr>
        <w:tc>
          <w:tcPr>
            <w:tcW w:w="2913" w:type="dxa"/>
          </w:tcPr>
          <w:p w14:paraId="3C10E89B" w14:textId="77777777" w:rsidR="00DD6983" w:rsidRPr="00812E8A" w:rsidRDefault="00DD6983" w:rsidP="004400AF">
            <w:pPr>
              <w:spacing w:before="0" w:line="240" w:lineRule="auto"/>
            </w:pPr>
            <w:r w:rsidRPr="00812E8A">
              <w:t>Virtual Channel Identifier</w:t>
            </w:r>
          </w:p>
        </w:tc>
        <w:tc>
          <w:tcPr>
            <w:tcW w:w="6303" w:type="dxa"/>
          </w:tcPr>
          <w:p w14:paraId="6FB869A2" w14:textId="77777777" w:rsidR="00DD6983" w:rsidRPr="00812E8A" w:rsidRDefault="00DD6983" w:rsidP="004400AF">
            <w:pPr>
              <w:spacing w:before="0" w:line="240" w:lineRule="auto"/>
            </w:pPr>
            <w:r w:rsidRPr="00812E8A">
              <w:t>0</w:t>
            </w:r>
          </w:p>
        </w:tc>
      </w:tr>
      <w:tr w:rsidR="00DD6983" w:rsidRPr="00812E8A" w14:paraId="304F15EC" w14:textId="77777777" w:rsidTr="004400AF">
        <w:trPr>
          <w:cantSplit/>
        </w:trPr>
        <w:tc>
          <w:tcPr>
            <w:tcW w:w="2913" w:type="dxa"/>
          </w:tcPr>
          <w:p w14:paraId="3179692E" w14:textId="77777777" w:rsidR="00DD6983" w:rsidRPr="00812E8A" w:rsidRDefault="00DD6983" w:rsidP="004400AF">
            <w:pPr>
              <w:spacing w:before="0" w:line="240" w:lineRule="auto"/>
            </w:pPr>
            <w:r w:rsidRPr="00812E8A">
              <w:t>Frame Type</w:t>
            </w:r>
          </w:p>
        </w:tc>
        <w:tc>
          <w:tcPr>
            <w:tcW w:w="6303" w:type="dxa"/>
          </w:tcPr>
          <w:p w14:paraId="19C4DC96" w14:textId="77777777" w:rsidR="00DD6983" w:rsidRPr="00812E8A" w:rsidRDefault="00DD6983" w:rsidP="002038B7">
            <w:pPr>
              <w:spacing w:before="0" w:line="240" w:lineRule="auto"/>
            </w:pPr>
            <w:r w:rsidRPr="00812E8A">
              <w:t>AD</w:t>
            </w:r>
          </w:p>
        </w:tc>
      </w:tr>
      <w:tr w:rsidR="00DD6983" w:rsidRPr="00812E8A" w14:paraId="6951927E" w14:textId="77777777" w:rsidTr="004400AF">
        <w:trPr>
          <w:cantSplit/>
        </w:trPr>
        <w:tc>
          <w:tcPr>
            <w:tcW w:w="2913" w:type="dxa"/>
          </w:tcPr>
          <w:p w14:paraId="6508D7BF" w14:textId="77777777" w:rsidR="00DD6983" w:rsidRPr="00812E8A" w:rsidRDefault="00DD6983" w:rsidP="004400AF">
            <w:pPr>
              <w:spacing w:before="0" w:line="240" w:lineRule="auto"/>
            </w:pPr>
            <w:r w:rsidRPr="00812E8A">
              <w:t>Frame Sequence Number</w:t>
            </w:r>
          </w:p>
        </w:tc>
        <w:tc>
          <w:tcPr>
            <w:tcW w:w="6303" w:type="dxa"/>
          </w:tcPr>
          <w:p w14:paraId="1F49B280" w14:textId="77777777" w:rsidR="00DD6983" w:rsidRPr="00812E8A" w:rsidRDefault="00DD6983" w:rsidP="004400AF">
            <w:pPr>
              <w:spacing w:before="0" w:line="240" w:lineRule="auto"/>
            </w:pPr>
            <w:r w:rsidRPr="00812E8A">
              <w:t>0</w:t>
            </w:r>
          </w:p>
        </w:tc>
      </w:tr>
      <w:tr w:rsidR="00DD6983" w:rsidRPr="00812E8A" w14:paraId="501D891F" w14:textId="77777777" w:rsidTr="004400AF">
        <w:trPr>
          <w:cantSplit/>
        </w:trPr>
        <w:tc>
          <w:tcPr>
            <w:tcW w:w="2913" w:type="dxa"/>
          </w:tcPr>
          <w:p w14:paraId="796DDC3D" w14:textId="77777777" w:rsidR="00DD6983" w:rsidRPr="00812E8A" w:rsidRDefault="00DD6983" w:rsidP="004400AF">
            <w:pPr>
              <w:spacing w:before="0" w:line="240" w:lineRule="auto"/>
            </w:pPr>
            <w:r w:rsidRPr="00812E8A">
              <w:t>Frame Data Field length</w:t>
            </w:r>
          </w:p>
        </w:tc>
        <w:tc>
          <w:tcPr>
            <w:tcW w:w="6303" w:type="dxa"/>
          </w:tcPr>
          <w:p w14:paraId="06A702A8" w14:textId="77777777" w:rsidR="00DD6983" w:rsidRPr="00812E8A" w:rsidRDefault="00DD6983" w:rsidP="004400AF">
            <w:pPr>
              <w:spacing w:before="0" w:line="240" w:lineRule="auto"/>
            </w:pPr>
            <w:r w:rsidRPr="00812E8A">
              <w:t>12 octets</w:t>
            </w:r>
          </w:p>
        </w:tc>
      </w:tr>
      <w:tr w:rsidR="00DD6983" w:rsidRPr="00812E8A" w14:paraId="7B742118" w14:textId="77777777" w:rsidTr="004400AF">
        <w:trPr>
          <w:cantSplit/>
        </w:trPr>
        <w:tc>
          <w:tcPr>
            <w:tcW w:w="2913" w:type="dxa"/>
          </w:tcPr>
          <w:p w14:paraId="18225CE8" w14:textId="77777777" w:rsidR="00DD6983" w:rsidRPr="00812E8A" w:rsidRDefault="00DD6983" w:rsidP="004400AF">
            <w:pPr>
              <w:spacing w:before="0" w:line="240" w:lineRule="auto"/>
            </w:pPr>
            <w:r w:rsidRPr="00812E8A">
              <w:t>Frame Data Field content</w:t>
            </w:r>
          </w:p>
        </w:tc>
        <w:tc>
          <w:tcPr>
            <w:tcW w:w="6303" w:type="dxa"/>
          </w:tcPr>
          <w:p w14:paraId="7952E04F" w14:textId="77777777" w:rsidR="00DD6983" w:rsidRPr="00812E8A" w:rsidRDefault="00DD6983" w:rsidP="004400AF">
            <w:pPr>
              <w:spacing w:before="0" w:line="240" w:lineRule="auto"/>
            </w:pPr>
            <w:r w:rsidRPr="00812E8A">
              <w:t xml:space="preserve">C1 10 00 FF </w:t>
            </w:r>
            <w:proofErr w:type="spellStart"/>
            <w:r w:rsidRPr="00812E8A">
              <w:t>FF</w:t>
            </w:r>
            <w:proofErr w:type="spellEnd"/>
            <w:r w:rsidRPr="00812E8A">
              <w:t xml:space="preserve"> 00 04 01 02 03 11 82</w:t>
            </w:r>
          </w:p>
        </w:tc>
      </w:tr>
      <w:tr w:rsidR="00DD6983" w:rsidRPr="00812E8A" w14:paraId="5EFF7AFA" w14:textId="77777777" w:rsidTr="004400AF">
        <w:trPr>
          <w:cantSplit/>
        </w:trPr>
        <w:tc>
          <w:tcPr>
            <w:tcW w:w="2913" w:type="dxa"/>
          </w:tcPr>
          <w:p w14:paraId="3126933A" w14:textId="77777777" w:rsidR="00DD6983" w:rsidRPr="00812E8A" w:rsidRDefault="00DD6983" w:rsidP="004400AF">
            <w:pPr>
              <w:spacing w:before="0" w:line="240" w:lineRule="auto"/>
            </w:pPr>
            <w:r w:rsidRPr="00812E8A">
              <w:t>Frame length</w:t>
            </w:r>
          </w:p>
        </w:tc>
        <w:tc>
          <w:tcPr>
            <w:tcW w:w="6303" w:type="dxa"/>
          </w:tcPr>
          <w:p w14:paraId="2FEAD523" w14:textId="77777777" w:rsidR="00DD6983" w:rsidRPr="00812E8A" w:rsidRDefault="00DD6983" w:rsidP="004400AF">
            <w:pPr>
              <w:spacing w:before="0" w:line="240" w:lineRule="auto"/>
            </w:pPr>
            <w:r w:rsidRPr="00812E8A">
              <w:t>19 octets</w:t>
            </w:r>
          </w:p>
        </w:tc>
      </w:tr>
      <w:tr w:rsidR="00DD6983" w:rsidRPr="00812E8A" w14:paraId="5ED57F39" w14:textId="77777777" w:rsidTr="004400AF">
        <w:trPr>
          <w:cantSplit/>
        </w:trPr>
        <w:tc>
          <w:tcPr>
            <w:tcW w:w="2913" w:type="dxa"/>
          </w:tcPr>
          <w:p w14:paraId="0A1DABCE" w14:textId="77777777" w:rsidR="00DD6983" w:rsidRPr="00812E8A" w:rsidRDefault="00DD6983" w:rsidP="004400AF">
            <w:pPr>
              <w:spacing w:before="0" w:line="240" w:lineRule="auto"/>
            </w:pPr>
            <w:r w:rsidRPr="00812E8A">
              <w:t>Frame Error Control Field</w:t>
            </w:r>
          </w:p>
        </w:tc>
        <w:tc>
          <w:tcPr>
            <w:tcW w:w="6303" w:type="dxa"/>
          </w:tcPr>
          <w:p w14:paraId="2F54AF4A" w14:textId="77777777" w:rsidR="00DD6983" w:rsidRPr="00812E8A" w:rsidRDefault="00DD6983" w:rsidP="004400AF">
            <w:pPr>
              <w:spacing w:before="0" w:line="240" w:lineRule="auto"/>
            </w:pPr>
            <w:r w:rsidRPr="00812E8A">
              <w:t>8D 80</w:t>
            </w:r>
          </w:p>
        </w:tc>
      </w:tr>
      <w:tr w:rsidR="00DD6983" w:rsidRPr="00812E8A" w14:paraId="76D98A0B" w14:textId="77777777" w:rsidTr="004400AF">
        <w:trPr>
          <w:cantSplit/>
        </w:trPr>
        <w:tc>
          <w:tcPr>
            <w:tcW w:w="2913" w:type="dxa"/>
          </w:tcPr>
          <w:p w14:paraId="3F7EA9A4" w14:textId="77777777" w:rsidR="00DD6983" w:rsidRPr="00812E8A" w:rsidRDefault="00DD6983" w:rsidP="004400AF">
            <w:pPr>
              <w:spacing w:before="0" w:line="240" w:lineRule="auto"/>
              <w:rPr>
                <w:b/>
                <w:bCs/>
              </w:rPr>
            </w:pPr>
            <w:r w:rsidRPr="00812E8A">
              <w:rPr>
                <w:b/>
                <w:bCs/>
              </w:rPr>
              <w:t>TC Transfer Frame</w:t>
            </w:r>
          </w:p>
        </w:tc>
        <w:tc>
          <w:tcPr>
            <w:tcW w:w="6303" w:type="dxa"/>
          </w:tcPr>
          <w:p w14:paraId="793EBCAF" w14:textId="77777777" w:rsidR="00DD6983" w:rsidRPr="00812E8A" w:rsidRDefault="00DD6983" w:rsidP="004400AF">
            <w:pPr>
              <w:spacing w:before="0" w:line="240" w:lineRule="auto"/>
            </w:pPr>
            <w:r w:rsidRPr="00812E8A">
              <w:t xml:space="preserve">00 1B 00 12 00 C1 10 00 FF </w:t>
            </w:r>
            <w:proofErr w:type="spellStart"/>
            <w:r w:rsidRPr="00812E8A">
              <w:t>FF</w:t>
            </w:r>
            <w:proofErr w:type="spellEnd"/>
            <w:r w:rsidRPr="00812E8A">
              <w:t xml:space="preserve"> 00 04 01 02 03 11 82 8D 80</w:t>
            </w:r>
          </w:p>
        </w:tc>
      </w:tr>
      <w:tr w:rsidR="00DD6983" w:rsidRPr="00812E8A" w14:paraId="7E8914F6" w14:textId="77777777" w:rsidTr="004400AF">
        <w:trPr>
          <w:cantSplit/>
        </w:trPr>
        <w:tc>
          <w:tcPr>
            <w:tcW w:w="9216" w:type="dxa"/>
            <w:gridSpan w:val="2"/>
          </w:tcPr>
          <w:p w14:paraId="1291CD99" w14:textId="77777777" w:rsidR="00DD6983" w:rsidRPr="00812E8A" w:rsidRDefault="00DD6983" w:rsidP="004400AF">
            <w:pPr>
              <w:spacing w:before="0" w:line="240" w:lineRule="auto"/>
            </w:pPr>
            <w:r w:rsidRPr="00812E8A">
              <w:rPr>
                <w:b/>
                <w:bCs/>
              </w:rPr>
              <w:t>CLTU (unrandomized)</w:t>
            </w:r>
          </w:p>
        </w:tc>
      </w:tr>
      <w:tr w:rsidR="00DD6983" w:rsidRPr="00812E8A" w14:paraId="3953E7EC" w14:textId="77777777" w:rsidTr="004400AF">
        <w:trPr>
          <w:cantSplit/>
        </w:trPr>
        <w:tc>
          <w:tcPr>
            <w:tcW w:w="2913" w:type="dxa"/>
          </w:tcPr>
          <w:p w14:paraId="6BF60BEA" w14:textId="77777777" w:rsidR="00DD6983" w:rsidRPr="00812E8A" w:rsidRDefault="00DD6983" w:rsidP="004400AF">
            <w:pPr>
              <w:spacing w:before="0" w:line="240" w:lineRule="auto"/>
            </w:pPr>
            <w:r w:rsidRPr="00812E8A">
              <w:t>Start Sequence</w:t>
            </w:r>
          </w:p>
        </w:tc>
        <w:tc>
          <w:tcPr>
            <w:tcW w:w="6303" w:type="dxa"/>
          </w:tcPr>
          <w:p w14:paraId="5933F53C" w14:textId="77777777" w:rsidR="00DD6983" w:rsidRPr="00812E8A" w:rsidRDefault="00DD6983" w:rsidP="004400AF">
            <w:pPr>
              <w:spacing w:before="0" w:line="240" w:lineRule="auto"/>
            </w:pPr>
            <w:r w:rsidRPr="00812E8A">
              <w:t>EB 90</w:t>
            </w:r>
          </w:p>
        </w:tc>
      </w:tr>
      <w:tr w:rsidR="00DD6983" w:rsidRPr="00812E8A" w14:paraId="4938B826" w14:textId="77777777" w:rsidTr="004400AF">
        <w:trPr>
          <w:cantSplit/>
        </w:trPr>
        <w:tc>
          <w:tcPr>
            <w:tcW w:w="2913" w:type="dxa"/>
          </w:tcPr>
          <w:p w14:paraId="62F51C81" w14:textId="7676B8C4" w:rsidR="00DD6983" w:rsidRPr="00812E8A" w:rsidRDefault="00DD6983" w:rsidP="004400AF">
            <w:pPr>
              <w:spacing w:before="0" w:line="240" w:lineRule="auto"/>
            </w:pPr>
            <w:r w:rsidRPr="00812E8A">
              <w:t>1</w:t>
            </w:r>
            <w:r w:rsidRPr="00812E8A">
              <w:rPr>
                <w:vertAlign w:val="superscript"/>
              </w:rPr>
              <w:t>st</w:t>
            </w:r>
            <w:r w:rsidRPr="00812E8A">
              <w:t xml:space="preserve"> BCH </w:t>
            </w:r>
            <w:r w:rsidR="007E69F4" w:rsidRPr="00765A55">
              <w:t>codeword</w:t>
            </w:r>
          </w:p>
        </w:tc>
        <w:tc>
          <w:tcPr>
            <w:tcW w:w="6303" w:type="dxa"/>
          </w:tcPr>
          <w:p w14:paraId="70535D8C" w14:textId="77777777" w:rsidR="00DD6983" w:rsidRPr="00812E8A" w:rsidRDefault="00DD6983" w:rsidP="004400AF">
            <w:pPr>
              <w:spacing w:before="0" w:line="240" w:lineRule="auto"/>
            </w:pPr>
            <w:r w:rsidRPr="00812E8A">
              <w:t>00 1B 00 12 00 C1 10 1C</w:t>
            </w:r>
          </w:p>
        </w:tc>
      </w:tr>
      <w:tr w:rsidR="00DD6983" w:rsidRPr="00812E8A" w14:paraId="6A3FBFAC" w14:textId="77777777" w:rsidTr="004400AF">
        <w:trPr>
          <w:cantSplit/>
        </w:trPr>
        <w:tc>
          <w:tcPr>
            <w:tcW w:w="2913" w:type="dxa"/>
          </w:tcPr>
          <w:p w14:paraId="1FFD600D" w14:textId="439B2160" w:rsidR="00DD6983" w:rsidRPr="00812E8A" w:rsidRDefault="00DD6983" w:rsidP="004400AF">
            <w:pPr>
              <w:spacing w:before="0" w:line="240" w:lineRule="auto"/>
            </w:pPr>
            <w:r w:rsidRPr="00812E8A">
              <w:t>2</w:t>
            </w:r>
            <w:r w:rsidRPr="00812E8A">
              <w:rPr>
                <w:vertAlign w:val="superscript"/>
              </w:rPr>
              <w:t>nd</w:t>
            </w:r>
            <w:r w:rsidRPr="00812E8A">
              <w:t xml:space="preserve"> BCH </w:t>
            </w:r>
            <w:r w:rsidR="007E69F4" w:rsidRPr="00765A55">
              <w:t>codeword</w:t>
            </w:r>
          </w:p>
        </w:tc>
        <w:tc>
          <w:tcPr>
            <w:tcW w:w="6303" w:type="dxa"/>
          </w:tcPr>
          <w:p w14:paraId="565A88D2" w14:textId="77777777" w:rsidR="00DD6983" w:rsidRPr="00812E8A" w:rsidRDefault="00DD6983" w:rsidP="004400AF">
            <w:pPr>
              <w:spacing w:before="0" w:line="240" w:lineRule="auto"/>
            </w:pPr>
            <w:r w:rsidRPr="00812E8A">
              <w:t xml:space="preserve">00 FF </w:t>
            </w:r>
            <w:proofErr w:type="spellStart"/>
            <w:r w:rsidRPr="00812E8A">
              <w:t>FF</w:t>
            </w:r>
            <w:proofErr w:type="spellEnd"/>
            <w:r w:rsidRPr="00812E8A">
              <w:t xml:space="preserve"> 00 04 01 02 E2</w:t>
            </w:r>
          </w:p>
        </w:tc>
      </w:tr>
      <w:tr w:rsidR="00DD6983" w:rsidRPr="00812E8A" w14:paraId="1C17D540" w14:textId="77777777" w:rsidTr="004400AF">
        <w:trPr>
          <w:cantSplit/>
        </w:trPr>
        <w:tc>
          <w:tcPr>
            <w:tcW w:w="2913" w:type="dxa"/>
          </w:tcPr>
          <w:p w14:paraId="2AA90C17" w14:textId="315C488D" w:rsidR="00DD6983" w:rsidRPr="00812E8A" w:rsidRDefault="00DD6983" w:rsidP="004400AF">
            <w:pPr>
              <w:spacing w:before="0" w:line="240" w:lineRule="auto"/>
            </w:pPr>
            <w:r w:rsidRPr="00812E8A">
              <w:t>3</w:t>
            </w:r>
            <w:r w:rsidRPr="00812E8A">
              <w:rPr>
                <w:vertAlign w:val="superscript"/>
              </w:rPr>
              <w:t>rd</w:t>
            </w:r>
            <w:r w:rsidRPr="00812E8A">
              <w:t xml:space="preserve"> BCH </w:t>
            </w:r>
            <w:r w:rsidR="007E69F4" w:rsidRPr="00765A55">
              <w:t>codeword</w:t>
            </w:r>
          </w:p>
        </w:tc>
        <w:tc>
          <w:tcPr>
            <w:tcW w:w="6303" w:type="dxa"/>
          </w:tcPr>
          <w:p w14:paraId="3241A9B2" w14:textId="77777777" w:rsidR="00DD6983" w:rsidRPr="00812E8A" w:rsidRDefault="00DD6983" w:rsidP="004400AF">
            <w:pPr>
              <w:spacing w:before="0" w:line="240" w:lineRule="auto"/>
            </w:pPr>
            <w:r w:rsidRPr="00812E8A">
              <w:t>03 11 82 8D 80 55 55 F0</w:t>
            </w:r>
          </w:p>
        </w:tc>
      </w:tr>
      <w:tr w:rsidR="00DD6983" w:rsidRPr="00812E8A" w14:paraId="666B90E5" w14:textId="77777777" w:rsidTr="004400AF">
        <w:trPr>
          <w:cantSplit/>
        </w:trPr>
        <w:tc>
          <w:tcPr>
            <w:tcW w:w="2913" w:type="dxa"/>
          </w:tcPr>
          <w:p w14:paraId="595CCBF2" w14:textId="77777777" w:rsidR="00DD6983" w:rsidRPr="00812E8A" w:rsidRDefault="00DD6983" w:rsidP="004400AF">
            <w:pPr>
              <w:spacing w:before="0" w:line="240" w:lineRule="auto"/>
            </w:pPr>
            <w:r w:rsidRPr="00812E8A">
              <w:t>Tail Sequence</w:t>
            </w:r>
          </w:p>
        </w:tc>
        <w:tc>
          <w:tcPr>
            <w:tcW w:w="6303" w:type="dxa"/>
          </w:tcPr>
          <w:p w14:paraId="5808D8A2" w14:textId="77777777" w:rsidR="00DD6983" w:rsidRPr="00812E8A" w:rsidRDefault="00DD6983" w:rsidP="004400AF">
            <w:pPr>
              <w:spacing w:before="0" w:line="240" w:lineRule="auto"/>
            </w:pPr>
            <w:r w:rsidRPr="00812E8A">
              <w:t xml:space="preserve">C5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79</w:t>
            </w:r>
          </w:p>
        </w:tc>
      </w:tr>
      <w:tr w:rsidR="00DD6983" w:rsidRPr="00812E8A" w14:paraId="447E1838" w14:textId="77777777" w:rsidTr="004400AF">
        <w:trPr>
          <w:cantSplit/>
        </w:trPr>
        <w:tc>
          <w:tcPr>
            <w:tcW w:w="9216" w:type="dxa"/>
            <w:gridSpan w:val="2"/>
          </w:tcPr>
          <w:p w14:paraId="47A29D6C" w14:textId="77777777" w:rsidR="00DD6983" w:rsidRPr="00812E8A" w:rsidRDefault="00DD6983" w:rsidP="004400AF">
            <w:pPr>
              <w:spacing w:before="0" w:line="240" w:lineRule="auto"/>
            </w:pPr>
            <w:r w:rsidRPr="00812E8A">
              <w:rPr>
                <w:b/>
                <w:bCs/>
              </w:rPr>
              <w:t>CLTU (randomized)</w:t>
            </w:r>
          </w:p>
        </w:tc>
      </w:tr>
      <w:tr w:rsidR="00DD6983" w:rsidRPr="00812E8A" w14:paraId="02DD1E9A" w14:textId="77777777" w:rsidTr="004400AF">
        <w:trPr>
          <w:cantSplit/>
        </w:trPr>
        <w:tc>
          <w:tcPr>
            <w:tcW w:w="2913" w:type="dxa"/>
          </w:tcPr>
          <w:p w14:paraId="3473E9F8" w14:textId="77777777" w:rsidR="00DD6983" w:rsidRPr="00812E8A" w:rsidRDefault="00DD6983" w:rsidP="004400AF">
            <w:pPr>
              <w:spacing w:before="0" w:line="240" w:lineRule="auto"/>
            </w:pPr>
            <w:r w:rsidRPr="00812E8A">
              <w:t>Start Sequence</w:t>
            </w:r>
          </w:p>
        </w:tc>
        <w:tc>
          <w:tcPr>
            <w:tcW w:w="6303" w:type="dxa"/>
          </w:tcPr>
          <w:p w14:paraId="5DE3AFD3" w14:textId="77777777" w:rsidR="00DD6983" w:rsidRPr="00812E8A" w:rsidRDefault="00DD6983" w:rsidP="004400AF">
            <w:pPr>
              <w:spacing w:before="0" w:line="240" w:lineRule="auto"/>
            </w:pPr>
            <w:r w:rsidRPr="00812E8A">
              <w:t>EB 90</w:t>
            </w:r>
          </w:p>
        </w:tc>
      </w:tr>
      <w:tr w:rsidR="00DD6983" w:rsidRPr="00812E8A" w14:paraId="3F56DFD8" w14:textId="77777777" w:rsidTr="004400AF">
        <w:trPr>
          <w:cantSplit/>
        </w:trPr>
        <w:tc>
          <w:tcPr>
            <w:tcW w:w="2913" w:type="dxa"/>
          </w:tcPr>
          <w:p w14:paraId="77EBB177" w14:textId="3C58198C" w:rsidR="00DD6983" w:rsidRPr="00812E8A" w:rsidRDefault="00DD6983" w:rsidP="004400AF">
            <w:pPr>
              <w:spacing w:before="0" w:line="240" w:lineRule="auto"/>
            </w:pPr>
            <w:r w:rsidRPr="00812E8A">
              <w:t>1</w:t>
            </w:r>
            <w:r w:rsidRPr="00812E8A">
              <w:rPr>
                <w:vertAlign w:val="superscript"/>
              </w:rPr>
              <w:t>st</w:t>
            </w:r>
            <w:r w:rsidRPr="00812E8A">
              <w:t xml:space="preserve"> BCH </w:t>
            </w:r>
            <w:r w:rsidR="007E69F4" w:rsidRPr="00765A55">
              <w:t>codeword</w:t>
            </w:r>
          </w:p>
        </w:tc>
        <w:tc>
          <w:tcPr>
            <w:tcW w:w="6303" w:type="dxa"/>
          </w:tcPr>
          <w:p w14:paraId="280412ED" w14:textId="77777777" w:rsidR="00DD6983" w:rsidRPr="00812E8A" w:rsidRDefault="00DD6983" w:rsidP="002038B7">
            <w:pPr>
              <w:spacing w:before="0" w:line="240" w:lineRule="auto"/>
            </w:pPr>
            <w:r w:rsidRPr="00812E8A">
              <w:t>FF 22 9E 48 68 28 16 44</w:t>
            </w:r>
          </w:p>
        </w:tc>
      </w:tr>
      <w:tr w:rsidR="00DD6983" w:rsidRPr="00812E8A" w14:paraId="7EB16D63" w14:textId="77777777" w:rsidTr="004400AF">
        <w:trPr>
          <w:cantSplit/>
        </w:trPr>
        <w:tc>
          <w:tcPr>
            <w:tcW w:w="2913" w:type="dxa"/>
          </w:tcPr>
          <w:p w14:paraId="02D641D5" w14:textId="1AD8DEE9" w:rsidR="00DD6983" w:rsidRPr="00812E8A" w:rsidRDefault="00DD6983" w:rsidP="004400AF">
            <w:pPr>
              <w:spacing w:before="0" w:line="240" w:lineRule="auto"/>
            </w:pPr>
            <w:r w:rsidRPr="00812E8A">
              <w:t>2</w:t>
            </w:r>
            <w:r w:rsidRPr="00812E8A">
              <w:rPr>
                <w:vertAlign w:val="superscript"/>
              </w:rPr>
              <w:t>nd</w:t>
            </w:r>
            <w:r w:rsidRPr="00812E8A">
              <w:t xml:space="preserve"> BCH </w:t>
            </w:r>
            <w:r w:rsidR="007E69F4" w:rsidRPr="00765A55">
              <w:t>codeword</w:t>
            </w:r>
          </w:p>
        </w:tc>
        <w:tc>
          <w:tcPr>
            <w:tcW w:w="6303" w:type="dxa"/>
          </w:tcPr>
          <w:p w14:paraId="70A82C1E" w14:textId="77777777" w:rsidR="00DD6983" w:rsidRPr="00812E8A" w:rsidRDefault="00DD6983" w:rsidP="004400AF">
            <w:pPr>
              <w:spacing w:before="0" w:line="240" w:lineRule="auto"/>
            </w:pPr>
            <w:r w:rsidRPr="00812E8A">
              <w:t>F5 93 76 2F A5 30 5C AE</w:t>
            </w:r>
          </w:p>
        </w:tc>
      </w:tr>
      <w:tr w:rsidR="00DD6983" w:rsidRPr="00812E8A" w14:paraId="776BE445" w14:textId="77777777" w:rsidTr="004400AF">
        <w:trPr>
          <w:cantSplit/>
        </w:trPr>
        <w:tc>
          <w:tcPr>
            <w:tcW w:w="2913" w:type="dxa"/>
          </w:tcPr>
          <w:p w14:paraId="77BE74DC" w14:textId="0CEC5C53" w:rsidR="00DD6983" w:rsidRPr="00812E8A" w:rsidRDefault="00DD6983" w:rsidP="004400AF">
            <w:pPr>
              <w:spacing w:before="0" w:line="240" w:lineRule="auto"/>
            </w:pPr>
            <w:r w:rsidRPr="00812E8A">
              <w:t>3</w:t>
            </w:r>
            <w:r w:rsidRPr="00812E8A">
              <w:rPr>
                <w:vertAlign w:val="superscript"/>
              </w:rPr>
              <w:t>rd</w:t>
            </w:r>
            <w:r w:rsidRPr="00812E8A">
              <w:t xml:space="preserve"> BCH </w:t>
            </w:r>
            <w:r w:rsidR="007E69F4" w:rsidRPr="00765A55">
              <w:t>codeword</w:t>
            </w:r>
          </w:p>
        </w:tc>
        <w:tc>
          <w:tcPr>
            <w:tcW w:w="6303" w:type="dxa"/>
          </w:tcPr>
          <w:p w14:paraId="60960C8A" w14:textId="77777777" w:rsidR="00DD6983" w:rsidRPr="00812E8A" w:rsidRDefault="00DD6983" w:rsidP="004400AF">
            <w:pPr>
              <w:spacing w:before="0" w:line="240" w:lineRule="auto"/>
              <w:rPr>
                <w:highlight w:val="yellow"/>
              </w:rPr>
            </w:pPr>
            <w:r w:rsidRPr="00812E8A">
              <w:t>0B D1 D0 25 3B 55 55 98</w:t>
            </w:r>
          </w:p>
        </w:tc>
      </w:tr>
      <w:tr w:rsidR="00DD6983" w:rsidRPr="00812E8A" w14:paraId="14D53805" w14:textId="77777777" w:rsidTr="004400AF">
        <w:trPr>
          <w:cantSplit/>
        </w:trPr>
        <w:tc>
          <w:tcPr>
            <w:tcW w:w="2913" w:type="dxa"/>
          </w:tcPr>
          <w:p w14:paraId="0121189E" w14:textId="77777777" w:rsidR="00DD6983" w:rsidRPr="00812E8A" w:rsidRDefault="00DD6983" w:rsidP="004400AF">
            <w:pPr>
              <w:spacing w:before="0" w:line="240" w:lineRule="auto"/>
            </w:pPr>
            <w:r w:rsidRPr="00812E8A">
              <w:t>Tail Sequence</w:t>
            </w:r>
          </w:p>
        </w:tc>
        <w:tc>
          <w:tcPr>
            <w:tcW w:w="6303" w:type="dxa"/>
          </w:tcPr>
          <w:p w14:paraId="6DBA0816" w14:textId="77777777" w:rsidR="00DD6983" w:rsidRPr="00812E8A" w:rsidRDefault="00DD6983" w:rsidP="004400AF">
            <w:pPr>
              <w:spacing w:before="0" w:line="240" w:lineRule="auto"/>
            </w:pPr>
            <w:r w:rsidRPr="00812E8A">
              <w:t xml:space="preserve">C5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79</w:t>
            </w:r>
          </w:p>
        </w:tc>
      </w:tr>
    </w:tbl>
    <w:p w14:paraId="52D2D8C7" w14:textId="77777777" w:rsidR="00DD6983" w:rsidRPr="00812E8A" w:rsidRDefault="00DD6983" w:rsidP="00DD6983"/>
    <w:p w14:paraId="7DD336A3" w14:textId="77777777" w:rsidR="00DD6983" w:rsidRPr="00812E8A" w:rsidRDefault="00DD6983" w:rsidP="00DD6983">
      <w:pPr>
        <w:pageBreakBefore/>
        <w:spacing w:after="240" w:line="240" w:lineRule="auto"/>
        <w:rPr>
          <w:b/>
          <w:u w:val="single"/>
        </w:rPr>
      </w:pPr>
      <w:r w:rsidRPr="00812E8A">
        <w:rPr>
          <w:b/>
        </w:rPr>
        <w:lastRenderedPageBreak/>
        <w:t xml:space="preserve">Example 14: Type AD Frame for Data on the </w:t>
      </w:r>
      <w:r w:rsidRPr="00812E8A">
        <w:rPr>
          <w:b/>
          <w:bCs/>
        </w:rPr>
        <w:t>Sequence-Controlled Servi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000" w:firstRow="0" w:lastRow="0" w:firstColumn="0" w:lastColumn="0" w:noHBand="0" w:noVBand="0"/>
      </w:tblPr>
      <w:tblGrid>
        <w:gridCol w:w="2913"/>
        <w:gridCol w:w="6303"/>
      </w:tblGrid>
      <w:tr w:rsidR="00DD6983" w:rsidRPr="00812E8A" w14:paraId="4E31C238" w14:textId="77777777" w:rsidTr="004400AF">
        <w:trPr>
          <w:cantSplit/>
          <w:trHeight w:val="20"/>
        </w:trPr>
        <w:tc>
          <w:tcPr>
            <w:tcW w:w="2913" w:type="dxa"/>
          </w:tcPr>
          <w:p w14:paraId="2AE3FE15" w14:textId="77777777" w:rsidR="00DD6983" w:rsidRPr="00812E8A" w:rsidRDefault="00DD6983" w:rsidP="004400AF">
            <w:pPr>
              <w:spacing w:before="0" w:line="240" w:lineRule="auto"/>
            </w:pPr>
            <w:r w:rsidRPr="00812E8A">
              <w:t>Spacecraft Identifier</w:t>
            </w:r>
          </w:p>
        </w:tc>
        <w:tc>
          <w:tcPr>
            <w:tcW w:w="6303" w:type="dxa"/>
          </w:tcPr>
          <w:p w14:paraId="079730A4" w14:textId="77777777" w:rsidR="00DD6983" w:rsidRPr="00812E8A" w:rsidRDefault="00DD6983" w:rsidP="004400AF">
            <w:pPr>
              <w:spacing w:before="0" w:line="240" w:lineRule="auto"/>
            </w:pPr>
            <w:r w:rsidRPr="00812E8A">
              <w:t>1B</w:t>
            </w:r>
          </w:p>
        </w:tc>
      </w:tr>
      <w:tr w:rsidR="00DD6983" w:rsidRPr="00812E8A" w14:paraId="281D6D16" w14:textId="77777777" w:rsidTr="004400AF">
        <w:trPr>
          <w:cantSplit/>
        </w:trPr>
        <w:tc>
          <w:tcPr>
            <w:tcW w:w="2913" w:type="dxa"/>
          </w:tcPr>
          <w:p w14:paraId="65F4B27C" w14:textId="77777777" w:rsidR="00DD6983" w:rsidRPr="00812E8A" w:rsidRDefault="00DD6983" w:rsidP="004400AF">
            <w:pPr>
              <w:spacing w:before="0" w:line="240" w:lineRule="auto"/>
            </w:pPr>
            <w:r w:rsidRPr="00812E8A">
              <w:t>Virtual Channel Identifier</w:t>
            </w:r>
          </w:p>
        </w:tc>
        <w:tc>
          <w:tcPr>
            <w:tcW w:w="6303" w:type="dxa"/>
          </w:tcPr>
          <w:p w14:paraId="77703E92" w14:textId="77777777" w:rsidR="00DD6983" w:rsidRPr="00812E8A" w:rsidRDefault="00DD6983" w:rsidP="004400AF">
            <w:pPr>
              <w:spacing w:before="0" w:line="240" w:lineRule="auto"/>
            </w:pPr>
            <w:r w:rsidRPr="00812E8A">
              <w:t>0</w:t>
            </w:r>
          </w:p>
        </w:tc>
      </w:tr>
      <w:tr w:rsidR="00DD6983" w:rsidRPr="00812E8A" w14:paraId="07098985" w14:textId="77777777" w:rsidTr="004400AF">
        <w:trPr>
          <w:cantSplit/>
        </w:trPr>
        <w:tc>
          <w:tcPr>
            <w:tcW w:w="2913" w:type="dxa"/>
          </w:tcPr>
          <w:p w14:paraId="0BEEBD30" w14:textId="77777777" w:rsidR="00DD6983" w:rsidRPr="00812E8A" w:rsidRDefault="00DD6983" w:rsidP="004400AF">
            <w:pPr>
              <w:spacing w:before="0" w:line="240" w:lineRule="auto"/>
            </w:pPr>
            <w:r w:rsidRPr="00812E8A">
              <w:t>Frame Type</w:t>
            </w:r>
          </w:p>
        </w:tc>
        <w:tc>
          <w:tcPr>
            <w:tcW w:w="6303" w:type="dxa"/>
          </w:tcPr>
          <w:p w14:paraId="60DC85E5" w14:textId="77777777" w:rsidR="00DD6983" w:rsidRPr="00812E8A" w:rsidRDefault="00DD6983" w:rsidP="002038B7">
            <w:pPr>
              <w:spacing w:before="0" w:line="240" w:lineRule="auto"/>
            </w:pPr>
            <w:r w:rsidRPr="00812E8A">
              <w:t>AD</w:t>
            </w:r>
          </w:p>
        </w:tc>
      </w:tr>
      <w:tr w:rsidR="00DD6983" w:rsidRPr="00812E8A" w14:paraId="4E834C41" w14:textId="77777777" w:rsidTr="004400AF">
        <w:trPr>
          <w:cantSplit/>
        </w:trPr>
        <w:tc>
          <w:tcPr>
            <w:tcW w:w="2913" w:type="dxa"/>
          </w:tcPr>
          <w:p w14:paraId="13ED794D" w14:textId="77777777" w:rsidR="00DD6983" w:rsidRPr="00812E8A" w:rsidRDefault="00DD6983" w:rsidP="004400AF">
            <w:pPr>
              <w:spacing w:before="0" w:line="240" w:lineRule="auto"/>
            </w:pPr>
            <w:r w:rsidRPr="00812E8A">
              <w:t>Frame Sequence Number</w:t>
            </w:r>
          </w:p>
        </w:tc>
        <w:tc>
          <w:tcPr>
            <w:tcW w:w="6303" w:type="dxa"/>
          </w:tcPr>
          <w:p w14:paraId="18534B7A" w14:textId="77777777" w:rsidR="00DD6983" w:rsidRPr="00812E8A" w:rsidRDefault="00DD6983" w:rsidP="004400AF">
            <w:pPr>
              <w:spacing w:before="0" w:line="240" w:lineRule="auto"/>
            </w:pPr>
            <w:r w:rsidRPr="00812E8A">
              <w:t>0</w:t>
            </w:r>
          </w:p>
        </w:tc>
      </w:tr>
      <w:tr w:rsidR="00DD6983" w:rsidRPr="00812E8A" w14:paraId="6B45C0D4" w14:textId="77777777" w:rsidTr="004400AF">
        <w:trPr>
          <w:cantSplit/>
        </w:trPr>
        <w:tc>
          <w:tcPr>
            <w:tcW w:w="2913" w:type="dxa"/>
          </w:tcPr>
          <w:p w14:paraId="1E1137A7" w14:textId="77777777" w:rsidR="00DD6983" w:rsidRPr="00812E8A" w:rsidRDefault="00DD6983" w:rsidP="004400AF">
            <w:pPr>
              <w:spacing w:before="0" w:line="240" w:lineRule="auto"/>
            </w:pPr>
            <w:r w:rsidRPr="00812E8A">
              <w:t>Frame Data Field length</w:t>
            </w:r>
          </w:p>
        </w:tc>
        <w:tc>
          <w:tcPr>
            <w:tcW w:w="6303" w:type="dxa"/>
          </w:tcPr>
          <w:p w14:paraId="1590B393" w14:textId="77777777" w:rsidR="00DD6983" w:rsidRPr="00812E8A" w:rsidRDefault="00DD6983" w:rsidP="004400AF">
            <w:pPr>
              <w:spacing w:before="0" w:line="240" w:lineRule="auto"/>
            </w:pPr>
            <w:r w:rsidRPr="00812E8A">
              <w:t>12 octets</w:t>
            </w:r>
          </w:p>
        </w:tc>
      </w:tr>
      <w:tr w:rsidR="00DD6983" w:rsidRPr="00812E8A" w14:paraId="18486A3C" w14:textId="77777777" w:rsidTr="004400AF">
        <w:trPr>
          <w:cantSplit/>
        </w:trPr>
        <w:tc>
          <w:tcPr>
            <w:tcW w:w="2913" w:type="dxa"/>
          </w:tcPr>
          <w:p w14:paraId="6E036838" w14:textId="77777777" w:rsidR="00DD6983" w:rsidRPr="00812E8A" w:rsidRDefault="00DD6983" w:rsidP="004400AF">
            <w:pPr>
              <w:spacing w:before="0" w:line="240" w:lineRule="auto"/>
            </w:pPr>
            <w:r w:rsidRPr="00812E8A">
              <w:t>Frame Data Field content</w:t>
            </w:r>
          </w:p>
        </w:tc>
        <w:tc>
          <w:tcPr>
            <w:tcW w:w="6303" w:type="dxa"/>
          </w:tcPr>
          <w:p w14:paraId="13C21911" w14:textId="77777777" w:rsidR="00DD6983" w:rsidRPr="00812E8A" w:rsidRDefault="00DD6983" w:rsidP="004400AF">
            <w:pPr>
              <w:spacing w:before="0" w:line="240" w:lineRule="auto"/>
            </w:pPr>
            <w:r w:rsidRPr="00812E8A">
              <w:t>C1 11 04 C0 00 00 04 01 02 03 72 17</w:t>
            </w:r>
          </w:p>
        </w:tc>
      </w:tr>
      <w:tr w:rsidR="00DD6983" w:rsidRPr="00812E8A" w14:paraId="21389543" w14:textId="77777777" w:rsidTr="004400AF">
        <w:trPr>
          <w:cantSplit/>
        </w:trPr>
        <w:tc>
          <w:tcPr>
            <w:tcW w:w="2913" w:type="dxa"/>
          </w:tcPr>
          <w:p w14:paraId="2D203718" w14:textId="77777777" w:rsidR="00DD6983" w:rsidRPr="00812E8A" w:rsidRDefault="00DD6983" w:rsidP="004400AF">
            <w:pPr>
              <w:spacing w:before="0" w:line="240" w:lineRule="auto"/>
            </w:pPr>
            <w:r w:rsidRPr="00812E8A">
              <w:t>Frame length</w:t>
            </w:r>
          </w:p>
        </w:tc>
        <w:tc>
          <w:tcPr>
            <w:tcW w:w="6303" w:type="dxa"/>
          </w:tcPr>
          <w:p w14:paraId="47EE6F81" w14:textId="77777777" w:rsidR="00DD6983" w:rsidRPr="00812E8A" w:rsidRDefault="00DD6983" w:rsidP="004400AF">
            <w:pPr>
              <w:spacing w:before="0" w:line="240" w:lineRule="auto"/>
            </w:pPr>
            <w:r w:rsidRPr="00812E8A">
              <w:t>19 octets</w:t>
            </w:r>
          </w:p>
        </w:tc>
      </w:tr>
      <w:tr w:rsidR="00DD6983" w:rsidRPr="00812E8A" w14:paraId="55C62909" w14:textId="77777777" w:rsidTr="004400AF">
        <w:trPr>
          <w:cantSplit/>
        </w:trPr>
        <w:tc>
          <w:tcPr>
            <w:tcW w:w="2913" w:type="dxa"/>
          </w:tcPr>
          <w:p w14:paraId="12C2E650" w14:textId="77777777" w:rsidR="00DD6983" w:rsidRPr="00812E8A" w:rsidRDefault="00DD6983" w:rsidP="004400AF">
            <w:pPr>
              <w:spacing w:before="0" w:line="240" w:lineRule="auto"/>
            </w:pPr>
            <w:r w:rsidRPr="00812E8A">
              <w:t>Frame Error Control Field</w:t>
            </w:r>
          </w:p>
        </w:tc>
        <w:tc>
          <w:tcPr>
            <w:tcW w:w="6303" w:type="dxa"/>
          </w:tcPr>
          <w:p w14:paraId="5A0A3CAA" w14:textId="77777777" w:rsidR="00DD6983" w:rsidRPr="00812E8A" w:rsidRDefault="00DD6983" w:rsidP="004400AF">
            <w:pPr>
              <w:spacing w:before="0" w:line="240" w:lineRule="auto"/>
            </w:pPr>
            <w:r w:rsidRPr="00812E8A">
              <w:t>8D 80</w:t>
            </w:r>
          </w:p>
        </w:tc>
      </w:tr>
      <w:tr w:rsidR="00DD6983" w:rsidRPr="00812E8A" w14:paraId="2265DB24" w14:textId="77777777" w:rsidTr="004400AF">
        <w:trPr>
          <w:cantSplit/>
        </w:trPr>
        <w:tc>
          <w:tcPr>
            <w:tcW w:w="2913" w:type="dxa"/>
          </w:tcPr>
          <w:p w14:paraId="2E2131F6" w14:textId="77777777" w:rsidR="00DD6983" w:rsidRPr="00812E8A" w:rsidRDefault="00DD6983" w:rsidP="004400AF">
            <w:pPr>
              <w:spacing w:before="0" w:line="240" w:lineRule="auto"/>
              <w:rPr>
                <w:b/>
                <w:bCs/>
              </w:rPr>
            </w:pPr>
            <w:r w:rsidRPr="00812E8A">
              <w:rPr>
                <w:b/>
                <w:bCs/>
              </w:rPr>
              <w:t>TC Transfer Frame</w:t>
            </w:r>
          </w:p>
        </w:tc>
        <w:tc>
          <w:tcPr>
            <w:tcW w:w="6303" w:type="dxa"/>
          </w:tcPr>
          <w:p w14:paraId="4A866F3A" w14:textId="77777777" w:rsidR="00DD6983" w:rsidRPr="00812E8A" w:rsidRDefault="00DD6983" w:rsidP="004400AF">
            <w:pPr>
              <w:spacing w:before="0" w:line="240" w:lineRule="auto"/>
            </w:pPr>
            <w:r w:rsidRPr="00812E8A">
              <w:t>00 1B 00 12 00 C1 11 04 C0 00 00 04 01 02 03 72 17 8D 80</w:t>
            </w:r>
          </w:p>
        </w:tc>
      </w:tr>
      <w:tr w:rsidR="00DD6983" w:rsidRPr="00812E8A" w14:paraId="3A4E7FDD" w14:textId="77777777" w:rsidTr="004400AF">
        <w:trPr>
          <w:cantSplit/>
        </w:trPr>
        <w:tc>
          <w:tcPr>
            <w:tcW w:w="9216" w:type="dxa"/>
            <w:gridSpan w:val="2"/>
          </w:tcPr>
          <w:p w14:paraId="3894AA1A" w14:textId="77777777" w:rsidR="00DD6983" w:rsidRPr="00812E8A" w:rsidRDefault="00DD6983" w:rsidP="004400AF">
            <w:pPr>
              <w:spacing w:before="0" w:line="240" w:lineRule="auto"/>
            </w:pPr>
            <w:r w:rsidRPr="00812E8A">
              <w:rPr>
                <w:b/>
                <w:bCs/>
              </w:rPr>
              <w:t>CLTU (unrandomized)</w:t>
            </w:r>
          </w:p>
        </w:tc>
      </w:tr>
      <w:tr w:rsidR="00DD6983" w:rsidRPr="00812E8A" w14:paraId="0B37D654" w14:textId="77777777" w:rsidTr="004400AF">
        <w:trPr>
          <w:cantSplit/>
        </w:trPr>
        <w:tc>
          <w:tcPr>
            <w:tcW w:w="2913" w:type="dxa"/>
          </w:tcPr>
          <w:p w14:paraId="708C01A5" w14:textId="77777777" w:rsidR="00DD6983" w:rsidRPr="00812E8A" w:rsidRDefault="00DD6983" w:rsidP="004400AF">
            <w:pPr>
              <w:spacing w:before="0" w:line="240" w:lineRule="auto"/>
            </w:pPr>
            <w:r w:rsidRPr="00812E8A">
              <w:t>Start Sequence</w:t>
            </w:r>
          </w:p>
        </w:tc>
        <w:tc>
          <w:tcPr>
            <w:tcW w:w="6303" w:type="dxa"/>
          </w:tcPr>
          <w:p w14:paraId="46281845" w14:textId="77777777" w:rsidR="00DD6983" w:rsidRPr="00812E8A" w:rsidRDefault="00DD6983" w:rsidP="004400AF">
            <w:pPr>
              <w:spacing w:before="0" w:line="240" w:lineRule="auto"/>
            </w:pPr>
            <w:r w:rsidRPr="00812E8A">
              <w:t>EB 90</w:t>
            </w:r>
          </w:p>
        </w:tc>
      </w:tr>
      <w:tr w:rsidR="00DD6983" w:rsidRPr="00812E8A" w14:paraId="618455EB" w14:textId="77777777" w:rsidTr="004400AF">
        <w:trPr>
          <w:cantSplit/>
        </w:trPr>
        <w:tc>
          <w:tcPr>
            <w:tcW w:w="2913" w:type="dxa"/>
          </w:tcPr>
          <w:p w14:paraId="7825FE06" w14:textId="629EA129" w:rsidR="00DD6983" w:rsidRPr="00812E8A" w:rsidRDefault="00DD6983" w:rsidP="004400AF">
            <w:pPr>
              <w:spacing w:before="0" w:line="240" w:lineRule="auto"/>
            </w:pPr>
            <w:r w:rsidRPr="00812E8A">
              <w:t>1</w:t>
            </w:r>
            <w:r w:rsidRPr="00812E8A">
              <w:rPr>
                <w:vertAlign w:val="superscript"/>
              </w:rPr>
              <w:t>st</w:t>
            </w:r>
            <w:r w:rsidRPr="00812E8A">
              <w:t xml:space="preserve"> BCH </w:t>
            </w:r>
            <w:r w:rsidR="007E69F4" w:rsidRPr="00765A55">
              <w:t>codeword</w:t>
            </w:r>
          </w:p>
        </w:tc>
        <w:tc>
          <w:tcPr>
            <w:tcW w:w="6303" w:type="dxa"/>
          </w:tcPr>
          <w:p w14:paraId="648F1E25" w14:textId="77777777" w:rsidR="00DD6983" w:rsidRPr="00812E8A" w:rsidRDefault="00DD6983" w:rsidP="004400AF">
            <w:pPr>
              <w:spacing w:before="0" w:line="240" w:lineRule="auto"/>
            </w:pPr>
            <w:r w:rsidRPr="00812E8A">
              <w:t>00 1B 00 12 00 C1 11 96</w:t>
            </w:r>
          </w:p>
        </w:tc>
      </w:tr>
      <w:tr w:rsidR="00DD6983" w:rsidRPr="00812E8A" w14:paraId="593F70CC" w14:textId="77777777" w:rsidTr="004400AF">
        <w:trPr>
          <w:cantSplit/>
        </w:trPr>
        <w:tc>
          <w:tcPr>
            <w:tcW w:w="2913" w:type="dxa"/>
          </w:tcPr>
          <w:p w14:paraId="2CE10877" w14:textId="7A9986E5" w:rsidR="00DD6983" w:rsidRPr="00812E8A" w:rsidRDefault="00DD6983" w:rsidP="004400AF">
            <w:pPr>
              <w:spacing w:before="0" w:line="240" w:lineRule="auto"/>
            </w:pPr>
            <w:r w:rsidRPr="00812E8A">
              <w:t>2</w:t>
            </w:r>
            <w:r w:rsidRPr="00812E8A">
              <w:rPr>
                <w:vertAlign w:val="superscript"/>
              </w:rPr>
              <w:t>nd</w:t>
            </w:r>
            <w:r w:rsidRPr="00812E8A">
              <w:t xml:space="preserve"> BCH </w:t>
            </w:r>
            <w:r w:rsidR="007E69F4" w:rsidRPr="00765A55">
              <w:t>codeword</w:t>
            </w:r>
          </w:p>
        </w:tc>
        <w:tc>
          <w:tcPr>
            <w:tcW w:w="6303" w:type="dxa"/>
          </w:tcPr>
          <w:p w14:paraId="500E8CE1" w14:textId="77777777" w:rsidR="00DD6983" w:rsidRPr="00812E8A" w:rsidRDefault="00DD6983" w:rsidP="004400AF">
            <w:pPr>
              <w:spacing w:before="0" w:line="240" w:lineRule="auto"/>
            </w:pPr>
            <w:r w:rsidRPr="00812E8A">
              <w:t>04 C0 00 00 04 01 02 F4</w:t>
            </w:r>
          </w:p>
        </w:tc>
      </w:tr>
      <w:tr w:rsidR="00DD6983" w:rsidRPr="00812E8A" w14:paraId="70D37835" w14:textId="77777777" w:rsidTr="004400AF">
        <w:trPr>
          <w:cantSplit/>
        </w:trPr>
        <w:tc>
          <w:tcPr>
            <w:tcW w:w="2913" w:type="dxa"/>
          </w:tcPr>
          <w:p w14:paraId="71D732E0" w14:textId="6ED8F9B2" w:rsidR="00DD6983" w:rsidRPr="00812E8A" w:rsidRDefault="00DD6983" w:rsidP="004400AF">
            <w:pPr>
              <w:spacing w:before="0" w:line="240" w:lineRule="auto"/>
            </w:pPr>
            <w:r w:rsidRPr="00812E8A">
              <w:t>3</w:t>
            </w:r>
            <w:r w:rsidRPr="00812E8A">
              <w:rPr>
                <w:vertAlign w:val="superscript"/>
              </w:rPr>
              <w:t>rd</w:t>
            </w:r>
            <w:r w:rsidRPr="00812E8A">
              <w:t xml:space="preserve"> BCH </w:t>
            </w:r>
            <w:r w:rsidR="007E69F4" w:rsidRPr="00765A55">
              <w:t>codeword</w:t>
            </w:r>
          </w:p>
        </w:tc>
        <w:tc>
          <w:tcPr>
            <w:tcW w:w="6303" w:type="dxa"/>
          </w:tcPr>
          <w:p w14:paraId="67C7A360" w14:textId="77777777" w:rsidR="00DD6983" w:rsidRPr="00812E8A" w:rsidRDefault="00DD6983" w:rsidP="004400AF">
            <w:pPr>
              <w:spacing w:before="0" w:line="240" w:lineRule="auto"/>
            </w:pPr>
            <w:r w:rsidRPr="00812E8A">
              <w:t>03 72 17 8D 80 55 55 00</w:t>
            </w:r>
          </w:p>
        </w:tc>
      </w:tr>
      <w:tr w:rsidR="00DD6983" w:rsidRPr="00812E8A" w14:paraId="76730227" w14:textId="77777777" w:rsidTr="004400AF">
        <w:trPr>
          <w:cantSplit/>
        </w:trPr>
        <w:tc>
          <w:tcPr>
            <w:tcW w:w="2913" w:type="dxa"/>
          </w:tcPr>
          <w:p w14:paraId="7BB77D64" w14:textId="77777777" w:rsidR="00DD6983" w:rsidRPr="00812E8A" w:rsidRDefault="00DD6983" w:rsidP="004400AF">
            <w:pPr>
              <w:spacing w:before="0" w:line="240" w:lineRule="auto"/>
            </w:pPr>
            <w:r w:rsidRPr="00812E8A">
              <w:t>Tail Sequence</w:t>
            </w:r>
          </w:p>
        </w:tc>
        <w:tc>
          <w:tcPr>
            <w:tcW w:w="6303" w:type="dxa"/>
          </w:tcPr>
          <w:p w14:paraId="49525426" w14:textId="77777777" w:rsidR="00DD6983" w:rsidRPr="00812E8A" w:rsidRDefault="00DD6983" w:rsidP="004400AF">
            <w:pPr>
              <w:spacing w:before="0" w:line="240" w:lineRule="auto"/>
            </w:pPr>
            <w:r w:rsidRPr="00812E8A">
              <w:t xml:space="preserve">C5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79</w:t>
            </w:r>
          </w:p>
        </w:tc>
      </w:tr>
      <w:tr w:rsidR="00DD6983" w:rsidRPr="00812E8A" w14:paraId="24513242" w14:textId="77777777" w:rsidTr="004400AF">
        <w:trPr>
          <w:cantSplit/>
        </w:trPr>
        <w:tc>
          <w:tcPr>
            <w:tcW w:w="9216" w:type="dxa"/>
            <w:gridSpan w:val="2"/>
          </w:tcPr>
          <w:p w14:paraId="352695E5" w14:textId="77777777" w:rsidR="00DD6983" w:rsidRPr="00812E8A" w:rsidRDefault="00DD6983" w:rsidP="004400AF">
            <w:pPr>
              <w:spacing w:before="0" w:line="240" w:lineRule="auto"/>
            </w:pPr>
            <w:r w:rsidRPr="00812E8A">
              <w:rPr>
                <w:b/>
                <w:bCs/>
              </w:rPr>
              <w:t>CLTU (randomized)</w:t>
            </w:r>
          </w:p>
        </w:tc>
      </w:tr>
      <w:tr w:rsidR="00DD6983" w:rsidRPr="00812E8A" w14:paraId="2B363202" w14:textId="77777777" w:rsidTr="004400AF">
        <w:trPr>
          <w:cantSplit/>
        </w:trPr>
        <w:tc>
          <w:tcPr>
            <w:tcW w:w="2913" w:type="dxa"/>
          </w:tcPr>
          <w:p w14:paraId="5A01CD11" w14:textId="77777777" w:rsidR="00DD6983" w:rsidRPr="00812E8A" w:rsidRDefault="00DD6983" w:rsidP="004400AF">
            <w:pPr>
              <w:spacing w:before="0" w:line="240" w:lineRule="auto"/>
            </w:pPr>
            <w:r w:rsidRPr="00812E8A">
              <w:t>Start Sequence</w:t>
            </w:r>
          </w:p>
        </w:tc>
        <w:tc>
          <w:tcPr>
            <w:tcW w:w="6303" w:type="dxa"/>
          </w:tcPr>
          <w:p w14:paraId="1224DCC5" w14:textId="77777777" w:rsidR="00DD6983" w:rsidRPr="00812E8A" w:rsidRDefault="00DD6983" w:rsidP="004400AF">
            <w:pPr>
              <w:spacing w:before="0" w:line="240" w:lineRule="auto"/>
            </w:pPr>
            <w:r w:rsidRPr="00812E8A">
              <w:t>EB 90</w:t>
            </w:r>
          </w:p>
        </w:tc>
      </w:tr>
      <w:tr w:rsidR="00DD6983" w:rsidRPr="00812E8A" w14:paraId="41CFBFE5" w14:textId="77777777" w:rsidTr="004400AF">
        <w:trPr>
          <w:cantSplit/>
        </w:trPr>
        <w:tc>
          <w:tcPr>
            <w:tcW w:w="2913" w:type="dxa"/>
          </w:tcPr>
          <w:p w14:paraId="5929324B" w14:textId="14F02145" w:rsidR="00DD6983" w:rsidRPr="00812E8A" w:rsidRDefault="00DD6983" w:rsidP="004400AF">
            <w:pPr>
              <w:spacing w:before="0" w:line="240" w:lineRule="auto"/>
            </w:pPr>
            <w:r w:rsidRPr="00812E8A">
              <w:t>1</w:t>
            </w:r>
            <w:r w:rsidRPr="00812E8A">
              <w:rPr>
                <w:vertAlign w:val="superscript"/>
              </w:rPr>
              <w:t>st</w:t>
            </w:r>
            <w:r w:rsidRPr="00812E8A">
              <w:t xml:space="preserve"> BCH </w:t>
            </w:r>
            <w:r w:rsidR="007E69F4" w:rsidRPr="00765A55">
              <w:t>codeword</w:t>
            </w:r>
          </w:p>
        </w:tc>
        <w:tc>
          <w:tcPr>
            <w:tcW w:w="6303" w:type="dxa"/>
          </w:tcPr>
          <w:p w14:paraId="1C7B5099" w14:textId="77777777" w:rsidR="00DD6983" w:rsidRPr="00812E8A" w:rsidRDefault="00DD6983" w:rsidP="002038B7">
            <w:pPr>
              <w:spacing w:before="0" w:line="240" w:lineRule="auto"/>
            </w:pPr>
            <w:r w:rsidRPr="00812E8A">
              <w:t>FF 22 9E 48 68 28 17 CE</w:t>
            </w:r>
          </w:p>
        </w:tc>
      </w:tr>
      <w:tr w:rsidR="00DD6983" w:rsidRPr="00812E8A" w14:paraId="11F2710B" w14:textId="77777777" w:rsidTr="004400AF">
        <w:trPr>
          <w:cantSplit/>
        </w:trPr>
        <w:tc>
          <w:tcPr>
            <w:tcW w:w="2913" w:type="dxa"/>
          </w:tcPr>
          <w:p w14:paraId="5A018483" w14:textId="5B39146E" w:rsidR="00DD6983" w:rsidRPr="00812E8A" w:rsidRDefault="00DD6983" w:rsidP="004400AF">
            <w:pPr>
              <w:spacing w:before="0" w:line="240" w:lineRule="auto"/>
            </w:pPr>
            <w:r w:rsidRPr="00812E8A">
              <w:t>2</w:t>
            </w:r>
            <w:r w:rsidRPr="00812E8A">
              <w:rPr>
                <w:vertAlign w:val="superscript"/>
              </w:rPr>
              <w:t>nd</w:t>
            </w:r>
            <w:r w:rsidRPr="00812E8A">
              <w:t xml:space="preserve"> BCH </w:t>
            </w:r>
            <w:r w:rsidR="007E69F4" w:rsidRPr="00765A55">
              <w:t>codeword</w:t>
            </w:r>
          </w:p>
        </w:tc>
        <w:tc>
          <w:tcPr>
            <w:tcW w:w="6303" w:type="dxa"/>
          </w:tcPr>
          <w:p w14:paraId="07458B02" w14:textId="77777777" w:rsidR="00DD6983" w:rsidRPr="00812E8A" w:rsidRDefault="00DD6983" w:rsidP="004400AF">
            <w:pPr>
              <w:spacing w:before="0" w:line="240" w:lineRule="auto"/>
            </w:pPr>
            <w:r w:rsidRPr="00812E8A">
              <w:t>F1 AC 89 2F A5 30 5C B8</w:t>
            </w:r>
          </w:p>
        </w:tc>
      </w:tr>
      <w:tr w:rsidR="00DD6983" w:rsidRPr="00812E8A" w14:paraId="7BCF214A" w14:textId="77777777" w:rsidTr="004400AF">
        <w:trPr>
          <w:cantSplit/>
        </w:trPr>
        <w:tc>
          <w:tcPr>
            <w:tcW w:w="2913" w:type="dxa"/>
          </w:tcPr>
          <w:p w14:paraId="1CE77802" w14:textId="37D19AED" w:rsidR="00DD6983" w:rsidRPr="00812E8A" w:rsidRDefault="00DD6983" w:rsidP="004400AF">
            <w:pPr>
              <w:spacing w:before="0" w:line="240" w:lineRule="auto"/>
            </w:pPr>
            <w:r w:rsidRPr="00812E8A">
              <w:t>3</w:t>
            </w:r>
            <w:r w:rsidRPr="00812E8A">
              <w:rPr>
                <w:vertAlign w:val="superscript"/>
              </w:rPr>
              <w:t>rd</w:t>
            </w:r>
            <w:r w:rsidRPr="00812E8A">
              <w:t xml:space="preserve"> BCH </w:t>
            </w:r>
            <w:r w:rsidR="007E69F4" w:rsidRPr="00765A55">
              <w:t>codeword</w:t>
            </w:r>
          </w:p>
        </w:tc>
        <w:tc>
          <w:tcPr>
            <w:tcW w:w="6303" w:type="dxa"/>
          </w:tcPr>
          <w:p w14:paraId="76F3A35D" w14:textId="77777777" w:rsidR="00DD6983" w:rsidRPr="00812E8A" w:rsidRDefault="00DD6983" w:rsidP="004400AF">
            <w:pPr>
              <w:spacing w:before="0" w:line="240" w:lineRule="auto"/>
              <w:rPr>
                <w:highlight w:val="yellow"/>
              </w:rPr>
            </w:pPr>
            <w:r w:rsidRPr="00812E8A">
              <w:t>0B B2 45 25 3B 55 55 68</w:t>
            </w:r>
          </w:p>
        </w:tc>
      </w:tr>
      <w:tr w:rsidR="00DD6983" w:rsidRPr="00812E8A" w14:paraId="09D720E5" w14:textId="77777777" w:rsidTr="004400AF">
        <w:trPr>
          <w:cantSplit/>
        </w:trPr>
        <w:tc>
          <w:tcPr>
            <w:tcW w:w="2913" w:type="dxa"/>
          </w:tcPr>
          <w:p w14:paraId="543D137C" w14:textId="77777777" w:rsidR="00DD6983" w:rsidRPr="00812E8A" w:rsidRDefault="00DD6983" w:rsidP="004400AF">
            <w:pPr>
              <w:spacing w:before="0" w:line="240" w:lineRule="auto"/>
            </w:pPr>
            <w:r w:rsidRPr="00812E8A">
              <w:t>Tail Sequence</w:t>
            </w:r>
          </w:p>
        </w:tc>
        <w:tc>
          <w:tcPr>
            <w:tcW w:w="6303" w:type="dxa"/>
          </w:tcPr>
          <w:p w14:paraId="462162C6" w14:textId="77777777" w:rsidR="00DD6983" w:rsidRPr="00812E8A" w:rsidRDefault="00DD6983" w:rsidP="004400AF">
            <w:pPr>
              <w:spacing w:before="0" w:line="240" w:lineRule="auto"/>
            </w:pPr>
            <w:r w:rsidRPr="00812E8A">
              <w:t xml:space="preserve">C5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79</w:t>
            </w:r>
          </w:p>
        </w:tc>
      </w:tr>
    </w:tbl>
    <w:p w14:paraId="1D15B84D" w14:textId="77777777" w:rsidR="00DD6983" w:rsidRPr="00812E8A" w:rsidRDefault="00DD6983" w:rsidP="00DD6983"/>
    <w:p w14:paraId="654C23E8" w14:textId="77777777" w:rsidR="00DD6983" w:rsidRPr="00812E8A" w:rsidRDefault="00DD6983" w:rsidP="00DD6983">
      <w:pPr>
        <w:pageBreakBefore/>
        <w:spacing w:after="240" w:line="240" w:lineRule="auto"/>
        <w:rPr>
          <w:b/>
          <w:u w:val="single"/>
        </w:rPr>
      </w:pPr>
      <w:r w:rsidRPr="00812E8A">
        <w:rPr>
          <w:b/>
        </w:rPr>
        <w:lastRenderedPageBreak/>
        <w:t xml:space="preserve">Example 15: Type BD Frame for Data on the </w:t>
      </w:r>
      <w:r w:rsidRPr="00812E8A">
        <w:rPr>
          <w:b/>
          <w:bCs/>
        </w:rPr>
        <w:t>Expedited Servi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000" w:firstRow="0" w:lastRow="0" w:firstColumn="0" w:lastColumn="0" w:noHBand="0" w:noVBand="0"/>
      </w:tblPr>
      <w:tblGrid>
        <w:gridCol w:w="2913"/>
        <w:gridCol w:w="6303"/>
      </w:tblGrid>
      <w:tr w:rsidR="00DD6983" w:rsidRPr="00812E8A" w14:paraId="4FBCF5FB" w14:textId="77777777" w:rsidTr="004400AF">
        <w:trPr>
          <w:cantSplit/>
          <w:trHeight w:val="20"/>
        </w:trPr>
        <w:tc>
          <w:tcPr>
            <w:tcW w:w="2913" w:type="dxa"/>
          </w:tcPr>
          <w:p w14:paraId="350A757E" w14:textId="77777777" w:rsidR="00DD6983" w:rsidRPr="00812E8A" w:rsidRDefault="00DD6983" w:rsidP="004400AF">
            <w:pPr>
              <w:spacing w:before="0" w:line="240" w:lineRule="auto"/>
            </w:pPr>
            <w:r w:rsidRPr="00812E8A">
              <w:t>Spacecraft Identifier</w:t>
            </w:r>
          </w:p>
        </w:tc>
        <w:tc>
          <w:tcPr>
            <w:tcW w:w="6303" w:type="dxa"/>
          </w:tcPr>
          <w:p w14:paraId="6D4A2010" w14:textId="77777777" w:rsidR="00DD6983" w:rsidRPr="00812E8A" w:rsidRDefault="00DD6983" w:rsidP="004400AF">
            <w:pPr>
              <w:spacing w:before="0" w:line="240" w:lineRule="auto"/>
            </w:pPr>
            <w:r w:rsidRPr="00812E8A">
              <w:t>1B</w:t>
            </w:r>
          </w:p>
        </w:tc>
      </w:tr>
      <w:tr w:rsidR="00DD6983" w:rsidRPr="00812E8A" w14:paraId="6358D82D" w14:textId="77777777" w:rsidTr="004400AF">
        <w:trPr>
          <w:cantSplit/>
        </w:trPr>
        <w:tc>
          <w:tcPr>
            <w:tcW w:w="2913" w:type="dxa"/>
          </w:tcPr>
          <w:p w14:paraId="1F3574E1" w14:textId="77777777" w:rsidR="00DD6983" w:rsidRPr="00812E8A" w:rsidRDefault="00DD6983" w:rsidP="004400AF">
            <w:pPr>
              <w:spacing w:before="0" w:line="240" w:lineRule="auto"/>
            </w:pPr>
            <w:r w:rsidRPr="00812E8A">
              <w:t>Virtual Channel Identifier</w:t>
            </w:r>
          </w:p>
        </w:tc>
        <w:tc>
          <w:tcPr>
            <w:tcW w:w="6303" w:type="dxa"/>
          </w:tcPr>
          <w:p w14:paraId="60D19548" w14:textId="77777777" w:rsidR="00DD6983" w:rsidRPr="00812E8A" w:rsidRDefault="00DD6983" w:rsidP="004400AF">
            <w:pPr>
              <w:spacing w:before="0" w:line="240" w:lineRule="auto"/>
            </w:pPr>
            <w:r w:rsidRPr="00812E8A">
              <w:t>0</w:t>
            </w:r>
          </w:p>
        </w:tc>
      </w:tr>
      <w:tr w:rsidR="00DD6983" w:rsidRPr="00812E8A" w14:paraId="3F4D807D" w14:textId="77777777" w:rsidTr="004400AF">
        <w:trPr>
          <w:cantSplit/>
        </w:trPr>
        <w:tc>
          <w:tcPr>
            <w:tcW w:w="2913" w:type="dxa"/>
          </w:tcPr>
          <w:p w14:paraId="626A1B33" w14:textId="77777777" w:rsidR="00DD6983" w:rsidRPr="00812E8A" w:rsidRDefault="00DD6983" w:rsidP="004400AF">
            <w:pPr>
              <w:spacing w:before="0" w:line="240" w:lineRule="auto"/>
            </w:pPr>
            <w:r w:rsidRPr="00812E8A">
              <w:t>Frame Type</w:t>
            </w:r>
          </w:p>
        </w:tc>
        <w:tc>
          <w:tcPr>
            <w:tcW w:w="6303" w:type="dxa"/>
          </w:tcPr>
          <w:p w14:paraId="1BA2601A" w14:textId="77777777" w:rsidR="00DD6983" w:rsidRPr="00812E8A" w:rsidRDefault="00DD6983" w:rsidP="004400AF">
            <w:pPr>
              <w:spacing w:before="0" w:line="240" w:lineRule="auto"/>
            </w:pPr>
            <w:r w:rsidRPr="00812E8A">
              <w:t>BD</w:t>
            </w:r>
          </w:p>
        </w:tc>
      </w:tr>
      <w:tr w:rsidR="00DD6983" w:rsidRPr="00812E8A" w14:paraId="20C89CB1" w14:textId="77777777" w:rsidTr="004400AF">
        <w:trPr>
          <w:cantSplit/>
        </w:trPr>
        <w:tc>
          <w:tcPr>
            <w:tcW w:w="2913" w:type="dxa"/>
          </w:tcPr>
          <w:p w14:paraId="1B471A59" w14:textId="77777777" w:rsidR="00DD6983" w:rsidRPr="00812E8A" w:rsidRDefault="00DD6983" w:rsidP="004400AF">
            <w:pPr>
              <w:spacing w:before="0" w:line="240" w:lineRule="auto"/>
            </w:pPr>
            <w:r w:rsidRPr="00812E8A">
              <w:t>Frame Sequence Number</w:t>
            </w:r>
          </w:p>
        </w:tc>
        <w:tc>
          <w:tcPr>
            <w:tcW w:w="6303" w:type="dxa"/>
          </w:tcPr>
          <w:p w14:paraId="11CA8121" w14:textId="77777777" w:rsidR="00DD6983" w:rsidRPr="00812E8A" w:rsidRDefault="00DD6983" w:rsidP="004400AF">
            <w:pPr>
              <w:spacing w:before="0" w:line="240" w:lineRule="auto"/>
            </w:pPr>
            <w:r w:rsidRPr="00812E8A">
              <w:t>0 (all type-B frames have sequence number 0)</w:t>
            </w:r>
          </w:p>
        </w:tc>
      </w:tr>
      <w:tr w:rsidR="00DD6983" w:rsidRPr="00812E8A" w14:paraId="3E6F66E5" w14:textId="77777777" w:rsidTr="004400AF">
        <w:trPr>
          <w:cantSplit/>
        </w:trPr>
        <w:tc>
          <w:tcPr>
            <w:tcW w:w="2913" w:type="dxa"/>
          </w:tcPr>
          <w:p w14:paraId="4B2FF3A3" w14:textId="77777777" w:rsidR="00DD6983" w:rsidRPr="00812E8A" w:rsidRDefault="00DD6983" w:rsidP="004400AF">
            <w:pPr>
              <w:spacing w:before="0" w:line="240" w:lineRule="auto"/>
            </w:pPr>
            <w:r w:rsidRPr="00812E8A">
              <w:t>Frame Data Field length</w:t>
            </w:r>
          </w:p>
        </w:tc>
        <w:tc>
          <w:tcPr>
            <w:tcW w:w="6303" w:type="dxa"/>
          </w:tcPr>
          <w:p w14:paraId="09A29D0B" w14:textId="77777777" w:rsidR="00DD6983" w:rsidRPr="00812E8A" w:rsidRDefault="00DD6983" w:rsidP="004400AF">
            <w:pPr>
              <w:spacing w:before="0" w:line="240" w:lineRule="auto"/>
            </w:pPr>
            <w:r w:rsidRPr="00812E8A">
              <w:t>1 octet</w:t>
            </w:r>
          </w:p>
        </w:tc>
      </w:tr>
      <w:tr w:rsidR="00DD6983" w:rsidRPr="00812E8A" w14:paraId="2B9A2BEE" w14:textId="77777777" w:rsidTr="004400AF">
        <w:trPr>
          <w:cantSplit/>
        </w:trPr>
        <w:tc>
          <w:tcPr>
            <w:tcW w:w="2913" w:type="dxa"/>
          </w:tcPr>
          <w:p w14:paraId="52CB25FF" w14:textId="77777777" w:rsidR="00DD6983" w:rsidRPr="00812E8A" w:rsidRDefault="00DD6983" w:rsidP="004400AF">
            <w:pPr>
              <w:spacing w:before="0" w:line="240" w:lineRule="auto"/>
            </w:pPr>
            <w:r w:rsidRPr="00812E8A">
              <w:t>Frame Data Field content</w:t>
            </w:r>
          </w:p>
        </w:tc>
        <w:tc>
          <w:tcPr>
            <w:tcW w:w="6303" w:type="dxa"/>
          </w:tcPr>
          <w:p w14:paraId="567D9A6D" w14:textId="77777777" w:rsidR="00DD6983" w:rsidRPr="00812E8A" w:rsidRDefault="00DD6983" w:rsidP="004400AF">
            <w:pPr>
              <w:spacing w:before="0" w:line="240" w:lineRule="auto"/>
            </w:pPr>
            <w:r w:rsidRPr="00812E8A">
              <w:t>E1</w:t>
            </w:r>
          </w:p>
        </w:tc>
      </w:tr>
      <w:tr w:rsidR="00DD6983" w:rsidRPr="00812E8A" w14:paraId="375B3F2D" w14:textId="77777777" w:rsidTr="004400AF">
        <w:trPr>
          <w:cantSplit/>
        </w:trPr>
        <w:tc>
          <w:tcPr>
            <w:tcW w:w="2913" w:type="dxa"/>
          </w:tcPr>
          <w:p w14:paraId="54940541" w14:textId="77777777" w:rsidR="00DD6983" w:rsidRPr="00812E8A" w:rsidRDefault="00DD6983" w:rsidP="004400AF">
            <w:pPr>
              <w:spacing w:before="0" w:line="240" w:lineRule="auto"/>
            </w:pPr>
            <w:r w:rsidRPr="00812E8A">
              <w:t>Frame length</w:t>
            </w:r>
          </w:p>
        </w:tc>
        <w:tc>
          <w:tcPr>
            <w:tcW w:w="6303" w:type="dxa"/>
          </w:tcPr>
          <w:p w14:paraId="4D9A6681" w14:textId="77777777" w:rsidR="00DD6983" w:rsidRPr="00812E8A" w:rsidRDefault="00DD6983" w:rsidP="004400AF">
            <w:pPr>
              <w:spacing w:before="0" w:line="240" w:lineRule="auto"/>
            </w:pPr>
            <w:r w:rsidRPr="00812E8A">
              <w:t>8 octets</w:t>
            </w:r>
          </w:p>
        </w:tc>
      </w:tr>
      <w:tr w:rsidR="00DD6983" w:rsidRPr="00812E8A" w14:paraId="179461CF" w14:textId="77777777" w:rsidTr="004400AF">
        <w:trPr>
          <w:cantSplit/>
        </w:trPr>
        <w:tc>
          <w:tcPr>
            <w:tcW w:w="2913" w:type="dxa"/>
          </w:tcPr>
          <w:p w14:paraId="429372CB" w14:textId="77777777" w:rsidR="00DD6983" w:rsidRPr="00812E8A" w:rsidRDefault="00DD6983" w:rsidP="004400AF">
            <w:pPr>
              <w:spacing w:before="0" w:line="240" w:lineRule="auto"/>
            </w:pPr>
            <w:r w:rsidRPr="00812E8A">
              <w:t>Frame Error Control Field</w:t>
            </w:r>
          </w:p>
        </w:tc>
        <w:tc>
          <w:tcPr>
            <w:tcW w:w="6303" w:type="dxa"/>
          </w:tcPr>
          <w:p w14:paraId="2DA7C098" w14:textId="77777777" w:rsidR="00DD6983" w:rsidRPr="00812E8A" w:rsidRDefault="00DD6983" w:rsidP="004400AF">
            <w:pPr>
              <w:spacing w:before="0" w:line="240" w:lineRule="auto"/>
            </w:pPr>
            <w:r w:rsidRPr="00812E8A">
              <w:t>BB 22</w:t>
            </w:r>
          </w:p>
        </w:tc>
      </w:tr>
      <w:tr w:rsidR="00DD6983" w:rsidRPr="00812E8A" w14:paraId="0C3EFAED" w14:textId="77777777" w:rsidTr="004400AF">
        <w:trPr>
          <w:cantSplit/>
        </w:trPr>
        <w:tc>
          <w:tcPr>
            <w:tcW w:w="2913" w:type="dxa"/>
          </w:tcPr>
          <w:p w14:paraId="32790CD4" w14:textId="77777777" w:rsidR="00DD6983" w:rsidRPr="00812E8A" w:rsidRDefault="00DD6983" w:rsidP="004400AF">
            <w:pPr>
              <w:spacing w:before="0" w:line="240" w:lineRule="auto"/>
              <w:rPr>
                <w:b/>
                <w:bCs/>
              </w:rPr>
            </w:pPr>
            <w:r w:rsidRPr="00812E8A">
              <w:rPr>
                <w:b/>
                <w:bCs/>
              </w:rPr>
              <w:t>TC Transfer Frame</w:t>
            </w:r>
          </w:p>
        </w:tc>
        <w:tc>
          <w:tcPr>
            <w:tcW w:w="6303" w:type="dxa"/>
          </w:tcPr>
          <w:p w14:paraId="68EDF78E" w14:textId="77777777" w:rsidR="00DD6983" w:rsidRPr="00812E8A" w:rsidRDefault="00DD6983" w:rsidP="004400AF">
            <w:pPr>
              <w:spacing w:before="0" w:line="240" w:lineRule="auto"/>
            </w:pPr>
            <w:r w:rsidRPr="00812E8A">
              <w:t>20 1B 00 07 00 E1 BB 22</w:t>
            </w:r>
          </w:p>
        </w:tc>
      </w:tr>
      <w:tr w:rsidR="00DD6983" w:rsidRPr="00812E8A" w14:paraId="443170F5" w14:textId="77777777" w:rsidTr="004400AF">
        <w:trPr>
          <w:cantSplit/>
        </w:trPr>
        <w:tc>
          <w:tcPr>
            <w:tcW w:w="9216" w:type="dxa"/>
            <w:gridSpan w:val="2"/>
          </w:tcPr>
          <w:p w14:paraId="672CFEA2" w14:textId="77777777" w:rsidR="00DD6983" w:rsidRPr="00812E8A" w:rsidRDefault="00DD6983" w:rsidP="004400AF">
            <w:pPr>
              <w:spacing w:before="0" w:line="240" w:lineRule="auto"/>
            </w:pPr>
            <w:r w:rsidRPr="00812E8A">
              <w:rPr>
                <w:b/>
                <w:bCs/>
              </w:rPr>
              <w:t>CLTU (unrandomized)</w:t>
            </w:r>
          </w:p>
        </w:tc>
      </w:tr>
      <w:tr w:rsidR="00DD6983" w:rsidRPr="00812E8A" w14:paraId="771870D5" w14:textId="77777777" w:rsidTr="004400AF">
        <w:trPr>
          <w:cantSplit/>
        </w:trPr>
        <w:tc>
          <w:tcPr>
            <w:tcW w:w="2913" w:type="dxa"/>
          </w:tcPr>
          <w:p w14:paraId="37C73441" w14:textId="77777777" w:rsidR="00DD6983" w:rsidRPr="00812E8A" w:rsidRDefault="00DD6983" w:rsidP="004400AF">
            <w:pPr>
              <w:spacing w:before="0" w:line="240" w:lineRule="auto"/>
            </w:pPr>
            <w:r w:rsidRPr="00812E8A">
              <w:t>Start Sequence</w:t>
            </w:r>
          </w:p>
        </w:tc>
        <w:tc>
          <w:tcPr>
            <w:tcW w:w="6303" w:type="dxa"/>
          </w:tcPr>
          <w:p w14:paraId="702C85DD" w14:textId="77777777" w:rsidR="00DD6983" w:rsidRPr="00812E8A" w:rsidRDefault="00DD6983" w:rsidP="004400AF">
            <w:pPr>
              <w:spacing w:before="0" w:line="240" w:lineRule="auto"/>
            </w:pPr>
            <w:r w:rsidRPr="00812E8A">
              <w:t>EB 90</w:t>
            </w:r>
          </w:p>
        </w:tc>
      </w:tr>
      <w:tr w:rsidR="00DD6983" w:rsidRPr="00812E8A" w14:paraId="2A6EFE87" w14:textId="77777777" w:rsidTr="004400AF">
        <w:trPr>
          <w:cantSplit/>
        </w:trPr>
        <w:tc>
          <w:tcPr>
            <w:tcW w:w="2913" w:type="dxa"/>
          </w:tcPr>
          <w:p w14:paraId="7FAD9DD3" w14:textId="7F313D33" w:rsidR="00DD6983" w:rsidRPr="00812E8A" w:rsidRDefault="00DD6983" w:rsidP="004400AF">
            <w:pPr>
              <w:spacing w:before="0" w:line="240" w:lineRule="auto"/>
            </w:pPr>
            <w:r w:rsidRPr="00812E8A">
              <w:t>1</w:t>
            </w:r>
            <w:r w:rsidRPr="00812E8A">
              <w:rPr>
                <w:vertAlign w:val="superscript"/>
              </w:rPr>
              <w:t>st</w:t>
            </w:r>
            <w:r w:rsidRPr="00812E8A">
              <w:t xml:space="preserve"> BCH </w:t>
            </w:r>
            <w:r w:rsidR="007E69F4" w:rsidRPr="00765A55">
              <w:t>codeword</w:t>
            </w:r>
          </w:p>
        </w:tc>
        <w:tc>
          <w:tcPr>
            <w:tcW w:w="6303" w:type="dxa"/>
          </w:tcPr>
          <w:p w14:paraId="428CB0FF" w14:textId="77777777" w:rsidR="00DD6983" w:rsidRPr="00812E8A" w:rsidRDefault="00DD6983" w:rsidP="004400AF">
            <w:pPr>
              <w:spacing w:before="0" w:line="240" w:lineRule="auto"/>
            </w:pPr>
            <w:r w:rsidRPr="00812E8A">
              <w:t>20 1B 00 07 00 E1 BB 38</w:t>
            </w:r>
          </w:p>
        </w:tc>
      </w:tr>
      <w:tr w:rsidR="00DD6983" w:rsidRPr="00812E8A" w14:paraId="298568CA" w14:textId="77777777" w:rsidTr="004400AF">
        <w:trPr>
          <w:cantSplit/>
        </w:trPr>
        <w:tc>
          <w:tcPr>
            <w:tcW w:w="2913" w:type="dxa"/>
          </w:tcPr>
          <w:p w14:paraId="7F275D5A" w14:textId="1F05DC31" w:rsidR="00DD6983" w:rsidRPr="00812E8A" w:rsidRDefault="00DD6983" w:rsidP="004400AF">
            <w:pPr>
              <w:spacing w:before="0" w:line="240" w:lineRule="auto"/>
            </w:pPr>
            <w:r w:rsidRPr="00812E8A">
              <w:t>2</w:t>
            </w:r>
            <w:r w:rsidRPr="00812E8A">
              <w:rPr>
                <w:vertAlign w:val="superscript"/>
              </w:rPr>
              <w:t>nd</w:t>
            </w:r>
            <w:r w:rsidRPr="00812E8A">
              <w:t xml:space="preserve"> BCH </w:t>
            </w:r>
            <w:r w:rsidR="007E69F4" w:rsidRPr="00765A55">
              <w:t>codeword</w:t>
            </w:r>
          </w:p>
        </w:tc>
        <w:tc>
          <w:tcPr>
            <w:tcW w:w="6303" w:type="dxa"/>
          </w:tcPr>
          <w:p w14:paraId="24353D82" w14:textId="77777777" w:rsidR="00DD6983" w:rsidRPr="00812E8A" w:rsidRDefault="00DD6983" w:rsidP="004400AF">
            <w:pPr>
              <w:spacing w:before="0" w:line="240" w:lineRule="auto"/>
            </w:pPr>
            <w:r w:rsidRPr="00812E8A">
              <w:t>22 55 55 55 55 55 55 A2</w:t>
            </w:r>
          </w:p>
        </w:tc>
      </w:tr>
      <w:tr w:rsidR="00DD6983" w:rsidRPr="00812E8A" w14:paraId="7BA0006B" w14:textId="77777777" w:rsidTr="004400AF">
        <w:trPr>
          <w:cantSplit/>
        </w:trPr>
        <w:tc>
          <w:tcPr>
            <w:tcW w:w="2913" w:type="dxa"/>
          </w:tcPr>
          <w:p w14:paraId="7E11C893" w14:textId="77777777" w:rsidR="00DD6983" w:rsidRPr="00812E8A" w:rsidRDefault="00DD6983" w:rsidP="004400AF">
            <w:pPr>
              <w:spacing w:before="0" w:line="240" w:lineRule="auto"/>
            </w:pPr>
            <w:r w:rsidRPr="00812E8A">
              <w:t>Tail Sequence</w:t>
            </w:r>
          </w:p>
        </w:tc>
        <w:tc>
          <w:tcPr>
            <w:tcW w:w="6303" w:type="dxa"/>
          </w:tcPr>
          <w:p w14:paraId="0B489C47" w14:textId="77777777" w:rsidR="00DD6983" w:rsidRPr="00812E8A" w:rsidRDefault="00DD6983" w:rsidP="004400AF">
            <w:pPr>
              <w:spacing w:before="0" w:line="240" w:lineRule="auto"/>
            </w:pPr>
            <w:r w:rsidRPr="00812E8A">
              <w:t xml:space="preserve">C5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79</w:t>
            </w:r>
          </w:p>
        </w:tc>
      </w:tr>
      <w:tr w:rsidR="00DD6983" w:rsidRPr="00812E8A" w14:paraId="73E85734" w14:textId="77777777" w:rsidTr="004400AF">
        <w:trPr>
          <w:cantSplit/>
        </w:trPr>
        <w:tc>
          <w:tcPr>
            <w:tcW w:w="9216" w:type="dxa"/>
            <w:gridSpan w:val="2"/>
          </w:tcPr>
          <w:p w14:paraId="443D04A7" w14:textId="77777777" w:rsidR="00DD6983" w:rsidRPr="00812E8A" w:rsidRDefault="00DD6983" w:rsidP="004400AF">
            <w:pPr>
              <w:spacing w:before="0" w:line="240" w:lineRule="auto"/>
            </w:pPr>
            <w:r w:rsidRPr="00812E8A">
              <w:rPr>
                <w:b/>
                <w:bCs/>
              </w:rPr>
              <w:t>CLTU (randomized)</w:t>
            </w:r>
          </w:p>
        </w:tc>
      </w:tr>
      <w:tr w:rsidR="00DD6983" w:rsidRPr="00812E8A" w14:paraId="51A3792E" w14:textId="77777777" w:rsidTr="004400AF">
        <w:trPr>
          <w:cantSplit/>
        </w:trPr>
        <w:tc>
          <w:tcPr>
            <w:tcW w:w="2913" w:type="dxa"/>
          </w:tcPr>
          <w:p w14:paraId="33664C3E" w14:textId="77777777" w:rsidR="00DD6983" w:rsidRPr="00812E8A" w:rsidRDefault="00DD6983" w:rsidP="004400AF">
            <w:pPr>
              <w:spacing w:before="0" w:line="240" w:lineRule="auto"/>
            </w:pPr>
            <w:r w:rsidRPr="00812E8A">
              <w:t>Start Sequence</w:t>
            </w:r>
          </w:p>
        </w:tc>
        <w:tc>
          <w:tcPr>
            <w:tcW w:w="6303" w:type="dxa"/>
          </w:tcPr>
          <w:p w14:paraId="7687C528" w14:textId="77777777" w:rsidR="00DD6983" w:rsidRPr="00812E8A" w:rsidRDefault="00DD6983" w:rsidP="004400AF">
            <w:pPr>
              <w:spacing w:before="0" w:line="240" w:lineRule="auto"/>
            </w:pPr>
            <w:r w:rsidRPr="00812E8A">
              <w:t>EB 90</w:t>
            </w:r>
          </w:p>
        </w:tc>
      </w:tr>
      <w:tr w:rsidR="00DD6983" w:rsidRPr="00812E8A" w14:paraId="7A707104" w14:textId="77777777" w:rsidTr="004400AF">
        <w:trPr>
          <w:cantSplit/>
        </w:trPr>
        <w:tc>
          <w:tcPr>
            <w:tcW w:w="2913" w:type="dxa"/>
          </w:tcPr>
          <w:p w14:paraId="076CB80D" w14:textId="3EDD17A5" w:rsidR="00DD6983" w:rsidRPr="00812E8A" w:rsidRDefault="00DD6983" w:rsidP="004400AF">
            <w:pPr>
              <w:spacing w:before="0" w:line="240" w:lineRule="auto"/>
            </w:pPr>
            <w:r w:rsidRPr="00812E8A">
              <w:t>1</w:t>
            </w:r>
            <w:r w:rsidRPr="00812E8A">
              <w:rPr>
                <w:vertAlign w:val="superscript"/>
              </w:rPr>
              <w:t>st</w:t>
            </w:r>
            <w:r w:rsidRPr="00812E8A">
              <w:t xml:space="preserve"> BCH </w:t>
            </w:r>
            <w:r w:rsidR="007E69F4" w:rsidRPr="00765A55">
              <w:t>codeword</w:t>
            </w:r>
          </w:p>
        </w:tc>
        <w:tc>
          <w:tcPr>
            <w:tcW w:w="6303" w:type="dxa"/>
          </w:tcPr>
          <w:p w14:paraId="70DD7222" w14:textId="77777777" w:rsidR="00DD6983" w:rsidRPr="00812E8A" w:rsidRDefault="00DD6983" w:rsidP="004400AF">
            <w:pPr>
              <w:spacing w:before="0" w:line="240" w:lineRule="auto"/>
            </w:pPr>
            <w:r w:rsidRPr="00812E8A">
              <w:t>DF 22 9E 5D 68 08 BD 60</w:t>
            </w:r>
          </w:p>
        </w:tc>
      </w:tr>
      <w:tr w:rsidR="00DD6983" w:rsidRPr="00812E8A" w14:paraId="4DF0B2B0" w14:textId="77777777" w:rsidTr="004400AF">
        <w:trPr>
          <w:cantSplit/>
        </w:trPr>
        <w:tc>
          <w:tcPr>
            <w:tcW w:w="2913" w:type="dxa"/>
          </w:tcPr>
          <w:p w14:paraId="46ACB198" w14:textId="42E0F899" w:rsidR="00DD6983" w:rsidRPr="00812E8A" w:rsidRDefault="00DD6983" w:rsidP="004400AF">
            <w:pPr>
              <w:spacing w:before="0" w:line="240" w:lineRule="auto"/>
            </w:pPr>
            <w:r w:rsidRPr="00812E8A">
              <w:t>2</w:t>
            </w:r>
            <w:r w:rsidRPr="00812E8A">
              <w:rPr>
                <w:vertAlign w:val="superscript"/>
              </w:rPr>
              <w:t>nd</w:t>
            </w:r>
            <w:r w:rsidRPr="00812E8A">
              <w:t xml:space="preserve"> BCH </w:t>
            </w:r>
            <w:r w:rsidR="007E69F4" w:rsidRPr="00765A55">
              <w:t>codeword</w:t>
            </w:r>
          </w:p>
        </w:tc>
        <w:tc>
          <w:tcPr>
            <w:tcW w:w="6303" w:type="dxa"/>
          </w:tcPr>
          <w:p w14:paraId="6A25F9E5" w14:textId="77777777" w:rsidR="00DD6983" w:rsidRPr="00812E8A" w:rsidRDefault="00DD6983" w:rsidP="004400AF">
            <w:pPr>
              <w:spacing w:before="0" w:line="240" w:lineRule="auto"/>
            </w:pPr>
            <w:r w:rsidRPr="00812E8A">
              <w:t>D7 55 55 55 55 55 55 2C</w:t>
            </w:r>
          </w:p>
        </w:tc>
      </w:tr>
      <w:tr w:rsidR="00DD6983" w:rsidRPr="00812E8A" w14:paraId="54B89E3F" w14:textId="77777777" w:rsidTr="004400AF">
        <w:trPr>
          <w:cantSplit/>
        </w:trPr>
        <w:tc>
          <w:tcPr>
            <w:tcW w:w="2913" w:type="dxa"/>
          </w:tcPr>
          <w:p w14:paraId="2603E461" w14:textId="77777777" w:rsidR="00DD6983" w:rsidRPr="00812E8A" w:rsidRDefault="00DD6983" w:rsidP="004400AF">
            <w:pPr>
              <w:spacing w:before="0" w:line="240" w:lineRule="auto"/>
            </w:pPr>
            <w:r w:rsidRPr="00812E8A">
              <w:t>Tail Sequence</w:t>
            </w:r>
          </w:p>
        </w:tc>
        <w:tc>
          <w:tcPr>
            <w:tcW w:w="6303" w:type="dxa"/>
          </w:tcPr>
          <w:p w14:paraId="7E5D19ED" w14:textId="77777777" w:rsidR="00DD6983" w:rsidRPr="00812E8A" w:rsidRDefault="00DD6983" w:rsidP="004400AF">
            <w:pPr>
              <w:spacing w:before="0" w:line="240" w:lineRule="auto"/>
            </w:pPr>
            <w:r w:rsidRPr="00812E8A">
              <w:t xml:space="preserve">C5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79</w:t>
            </w:r>
          </w:p>
        </w:tc>
      </w:tr>
    </w:tbl>
    <w:p w14:paraId="499BA82F" w14:textId="77777777" w:rsidR="00DD6983" w:rsidRPr="00812E8A" w:rsidRDefault="00DD6983" w:rsidP="00DD6983"/>
    <w:p w14:paraId="738FEFFC" w14:textId="77777777" w:rsidR="00DD6983" w:rsidRPr="00812E8A" w:rsidRDefault="00DD6983" w:rsidP="00DD6983">
      <w:pPr>
        <w:pageBreakBefore/>
        <w:spacing w:after="240" w:line="240" w:lineRule="auto"/>
        <w:rPr>
          <w:b/>
          <w:u w:val="single"/>
        </w:rPr>
      </w:pPr>
      <w:r w:rsidRPr="00812E8A">
        <w:rPr>
          <w:b/>
        </w:rPr>
        <w:lastRenderedPageBreak/>
        <w:t xml:space="preserve">Example 16: Type BD Frame for Data on the </w:t>
      </w:r>
      <w:r w:rsidRPr="00812E8A">
        <w:rPr>
          <w:b/>
          <w:bCs/>
        </w:rPr>
        <w:t>Expedited Servi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000" w:firstRow="0" w:lastRow="0" w:firstColumn="0" w:lastColumn="0" w:noHBand="0" w:noVBand="0"/>
      </w:tblPr>
      <w:tblGrid>
        <w:gridCol w:w="2913"/>
        <w:gridCol w:w="6303"/>
      </w:tblGrid>
      <w:tr w:rsidR="00DD6983" w:rsidRPr="00812E8A" w14:paraId="4D2D646E" w14:textId="77777777" w:rsidTr="004400AF">
        <w:trPr>
          <w:cantSplit/>
          <w:trHeight w:val="20"/>
        </w:trPr>
        <w:tc>
          <w:tcPr>
            <w:tcW w:w="2913" w:type="dxa"/>
          </w:tcPr>
          <w:p w14:paraId="73F67960" w14:textId="77777777" w:rsidR="00DD6983" w:rsidRPr="00812E8A" w:rsidRDefault="00DD6983" w:rsidP="004400AF">
            <w:pPr>
              <w:spacing w:before="0" w:line="240" w:lineRule="auto"/>
            </w:pPr>
            <w:r w:rsidRPr="00812E8A">
              <w:t>Spacecraft Identifier</w:t>
            </w:r>
          </w:p>
        </w:tc>
        <w:tc>
          <w:tcPr>
            <w:tcW w:w="6303" w:type="dxa"/>
          </w:tcPr>
          <w:p w14:paraId="519B4831" w14:textId="77777777" w:rsidR="00DD6983" w:rsidRPr="00812E8A" w:rsidRDefault="00DD6983" w:rsidP="004400AF">
            <w:pPr>
              <w:spacing w:before="0" w:line="240" w:lineRule="auto"/>
            </w:pPr>
            <w:r w:rsidRPr="00812E8A">
              <w:t>1B</w:t>
            </w:r>
          </w:p>
        </w:tc>
      </w:tr>
      <w:tr w:rsidR="00DD6983" w:rsidRPr="00812E8A" w14:paraId="33313901" w14:textId="77777777" w:rsidTr="004400AF">
        <w:trPr>
          <w:cantSplit/>
        </w:trPr>
        <w:tc>
          <w:tcPr>
            <w:tcW w:w="2913" w:type="dxa"/>
          </w:tcPr>
          <w:p w14:paraId="6172A7A0" w14:textId="77777777" w:rsidR="00DD6983" w:rsidRPr="00812E8A" w:rsidRDefault="00DD6983" w:rsidP="004400AF">
            <w:pPr>
              <w:spacing w:before="0" w:line="240" w:lineRule="auto"/>
            </w:pPr>
            <w:r w:rsidRPr="00812E8A">
              <w:t>Virtual Channel Identifier</w:t>
            </w:r>
          </w:p>
        </w:tc>
        <w:tc>
          <w:tcPr>
            <w:tcW w:w="6303" w:type="dxa"/>
          </w:tcPr>
          <w:p w14:paraId="069592E6" w14:textId="77777777" w:rsidR="00DD6983" w:rsidRPr="00812E8A" w:rsidRDefault="00DD6983" w:rsidP="004400AF">
            <w:pPr>
              <w:spacing w:before="0" w:line="240" w:lineRule="auto"/>
            </w:pPr>
            <w:r w:rsidRPr="00812E8A">
              <w:t>0</w:t>
            </w:r>
          </w:p>
        </w:tc>
      </w:tr>
      <w:tr w:rsidR="00DD6983" w:rsidRPr="00812E8A" w14:paraId="0BF61F82" w14:textId="77777777" w:rsidTr="004400AF">
        <w:trPr>
          <w:cantSplit/>
        </w:trPr>
        <w:tc>
          <w:tcPr>
            <w:tcW w:w="2913" w:type="dxa"/>
          </w:tcPr>
          <w:p w14:paraId="02649EBA" w14:textId="77777777" w:rsidR="00DD6983" w:rsidRPr="00812E8A" w:rsidRDefault="00DD6983" w:rsidP="004400AF">
            <w:pPr>
              <w:spacing w:before="0" w:line="240" w:lineRule="auto"/>
            </w:pPr>
            <w:r w:rsidRPr="00812E8A">
              <w:t>Frame Type</w:t>
            </w:r>
          </w:p>
        </w:tc>
        <w:tc>
          <w:tcPr>
            <w:tcW w:w="6303" w:type="dxa"/>
          </w:tcPr>
          <w:p w14:paraId="692A045C" w14:textId="77777777" w:rsidR="00DD6983" w:rsidRPr="00812E8A" w:rsidRDefault="00DD6983" w:rsidP="002038B7">
            <w:pPr>
              <w:spacing w:before="0" w:line="240" w:lineRule="auto"/>
            </w:pPr>
            <w:r w:rsidRPr="00812E8A">
              <w:t>BD</w:t>
            </w:r>
          </w:p>
        </w:tc>
      </w:tr>
      <w:tr w:rsidR="00DD6983" w:rsidRPr="00812E8A" w14:paraId="4D9C7ACC" w14:textId="77777777" w:rsidTr="004400AF">
        <w:trPr>
          <w:cantSplit/>
        </w:trPr>
        <w:tc>
          <w:tcPr>
            <w:tcW w:w="2913" w:type="dxa"/>
          </w:tcPr>
          <w:p w14:paraId="7C237FC9" w14:textId="77777777" w:rsidR="00DD6983" w:rsidRPr="00812E8A" w:rsidRDefault="00DD6983" w:rsidP="004400AF">
            <w:pPr>
              <w:spacing w:before="0" w:line="240" w:lineRule="auto"/>
            </w:pPr>
            <w:r w:rsidRPr="00812E8A">
              <w:t>Frame Sequence Number</w:t>
            </w:r>
          </w:p>
        </w:tc>
        <w:tc>
          <w:tcPr>
            <w:tcW w:w="6303" w:type="dxa"/>
          </w:tcPr>
          <w:p w14:paraId="78EA3FBF" w14:textId="77777777" w:rsidR="00DD6983" w:rsidRPr="00812E8A" w:rsidRDefault="00DD6983" w:rsidP="004400AF">
            <w:pPr>
              <w:spacing w:before="0" w:line="240" w:lineRule="auto"/>
            </w:pPr>
            <w:r w:rsidRPr="00812E8A">
              <w:t>0 (all type-B frames have sequence number 0)</w:t>
            </w:r>
          </w:p>
        </w:tc>
      </w:tr>
      <w:tr w:rsidR="00DD6983" w:rsidRPr="00812E8A" w14:paraId="6DFC955A" w14:textId="77777777" w:rsidTr="004400AF">
        <w:trPr>
          <w:cantSplit/>
        </w:trPr>
        <w:tc>
          <w:tcPr>
            <w:tcW w:w="2913" w:type="dxa"/>
          </w:tcPr>
          <w:p w14:paraId="071FBA0E" w14:textId="77777777" w:rsidR="00DD6983" w:rsidRPr="00812E8A" w:rsidRDefault="00DD6983" w:rsidP="004400AF">
            <w:pPr>
              <w:spacing w:before="0" w:line="240" w:lineRule="auto"/>
            </w:pPr>
            <w:r w:rsidRPr="00812E8A">
              <w:t>Frame Data Field length</w:t>
            </w:r>
          </w:p>
        </w:tc>
        <w:tc>
          <w:tcPr>
            <w:tcW w:w="6303" w:type="dxa"/>
          </w:tcPr>
          <w:p w14:paraId="67316BAC" w14:textId="77777777" w:rsidR="00DD6983" w:rsidRPr="00812E8A" w:rsidRDefault="00DD6983" w:rsidP="004400AF">
            <w:pPr>
              <w:spacing w:before="0" w:line="240" w:lineRule="auto"/>
            </w:pPr>
            <w:r w:rsidRPr="00812E8A">
              <w:t>11 octets</w:t>
            </w:r>
          </w:p>
        </w:tc>
      </w:tr>
      <w:tr w:rsidR="00DD6983" w:rsidRPr="00812E8A" w14:paraId="5EA1ABD5" w14:textId="77777777" w:rsidTr="004400AF">
        <w:trPr>
          <w:cantSplit/>
        </w:trPr>
        <w:tc>
          <w:tcPr>
            <w:tcW w:w="2913" w:type="dxa"/>
          </w:tcPr>
          <w:p w14:paraId="0DFA7ECE" w14:textId="77777777" w:rsidR="00DD6983" w:rsidRPr="00812E8A" w:rsidRDefault="00DD6983" w:rsidP="004400AF">
            <w:pPr>
              <w:spacing w:before="0" w:line="240" w:lineRule="auto"/>
            </w:pPr>
            <w:r w:rsidRPr="00812E8A">
              <w:t>Frame Data Field content</w:t>
            </w:r>
          </w:p>
        </w:tc>
        <w:tc>
          <w:tcPr>
            <w:tcW w:w="6303" w:type="dxa"/>
          </w:tcPr>
          <w:p w14:paraId="5DDF67E5" w14:textId="77777777" w:rsidR="00DD6983" w:rsidRPr="00812E8A" w:rsidRDefault="00DD6983" w:rsidP="004400AF">
            <w:pPr>
              <w:spacing w:before="0" w:line="240" w:lineRule="auto"/>
            </w:pPr>
            <w:r w:rsidRPr="00812E8A">
              <w:t>C0 10 00 C0 00 00 03 2E AF 8A 06</w:t>
            </w:r>
          </w:p>
        </w:tc>
      </w:tr>
      <w:tr w:rsidR="00DD6983" w:rsidRPr="00812E8A" w14:paraId="34E294C3" w14:textId="77777777" w:rsidTr="004400AF">
        <w:trPr>
          <w:cantSplit/>
        </w:trPr>
        <w:tc>
          <w:tcPr>
            <w:tcW w:w="2913" w:type="dxa"/>
          </w:tcPr>
          <w:p w14:paraId="7B49FCF1" w14:textId="77777777" w:rsidR="00DD6983" w:rsidRPr="00812E8A" w:rsidRDefault="00DD6983" w:rsidP="004400AF">
            <w:pPr>
              <w:spacing w:before="0" w:line="240" w:lineRule="auto"/>
            </w:pPr>
            <w:r w:rsidRPr="00812E8A">
              <w:t>Frame length</w:t>
            </w:r>
          </w:p>
        </w:tc>
        <w:tc>
          <w:tcPr>
            <w:tcW w:w="6303" w:type="dxa"/>
          </w:tcPr>
          <w:p w14:paraId="60799F56" w14:textId="77777777" w:rsidR="00DD6983" w:rsidRPr="00812E8A" w:rsidRDefault="00DD6983" w:rsidP="004400AF">
            <w:pPr>
              <w:spacing w:before="0" w:line="240" w:lineRule="auto"/>
            </w:pPr>
            <w:r w:rsidRPr="00812E8A">
              <w:t>18 octets</w:t>
            </w:r>
          </w:p>
        </w:tc>
      </w:tr>
      <w:tr w:rsidR="00DD6983" w:rsidRPr="00812E8A" w14:paraId="6E3F9C0C" w14:textId="77777777" w:rsidTr="004400AF">
        <w:trPr>
          <w:cantSplit/>
        </w:trPr>
        <w:tc>
          <w:tcPr>
            <w:tcW w:w="2913" w:type="dxa"/>
          </w:tcPr>
          <w:p w14:paraId="7371D39B" w14:textId="77777777" w:rsidR="00DD6983" w:rsidRPr="00812E8A" w:rsidRDefault="00DD6983" w:rsidP="004400AF">
            <w:pPr>
              <w:spacing w:before="0" w:line="240" w:lineRule="auto"/>
            </w:pPr>
            <w:r w:rsidRPr="00812E8A">
              <w:t>Frame Error Control Field</w:t>
            </w:r>
          </w:p>
        </w:tc>
        <w:tc>
          <w:tcPr>
            <w:tcW w:w="6303" w:type="dxa"/>
          </w:tcPr>
          <w:p w14:paraId="70CFC82F" w14:textId="77777777" w:rsidR="00DD6983" w:rsidRPr="00812E8A" w:rsidRDefault="00DD6983" w:rsidP="004400AF">
            <w:pPr>
              <w:spacing w:before="0" w:line="240" w:lineRule="auto"/>
            </w:pPr>
            <w:r w:rsidRPr="00812E8A">
              <w:t>D9 65</w:t>
            </w:r>
          </w:p>
        </w:tc>
      </w:tr>
      <w:tr w:rsidR="00DD6983" w:rsidRPr="00812E8A" w14:paraId="48E05EE4" w14:textId="77777777" w:rsidTr="004400AF">
        <w:trPr>
          <w:cantSplit/>
        </w:trPr>
        <w:tc>
          <w:tcPr>
            <w:tcW w:w="2913" w:type="dxa"/>
          </w:tcPr>
          <w:p w14:paraId="195264A2" w14:textId="77777777" w:rsidR="00DD6983" w:rsidRPr="00812E8A" w:rsidRDefault="00DD6983" w:rsidP="004400AF">
            <w:pPr>
              <w:spacing w:before="0" w:line="240" w:lineRule="auto"/>
              <w:rPr>
                <w:b/>
                <w:bCs/>
              </w:rPr>
            </w:pPr>
            <w:r w:rsidRPr="00812E8A">
              <w:rPr>
                <w:b/>
                <w:bCs/>
              </w:rPr>
              <w:t>TC Transfer Frame</w:t>
            </w:r>
          </w:p>
        </w:tc>
        <w:tc>
          <w:tcPr>
            <w:tcW w:w="6303" w:type="dxa"/>
          </w:tcPr>
          <w:p w14:paraId="08EB6077" w14:textId="77777777" w:rsidR="00DD6983" w:rsidRPr="00812E8A" w:rsidRDefault="00DD6983" w:rsidP="004400AF">
            <w:pPr>
              <w:spacing w:before="0" w:line="240" w:lineRule="auto"/>
            </w:pPr>
            <w:r w:rsidRPr="00812E8A">
              <w:t>20 1B 00 11 00 C0 10 00 C0 00 00 03 2E AF 8A 06 D9 65</w:t>
            </w:r>
          </w:p>
        </w:tc>
      </w:tr>
      <w:tr w:rsidR="00DD6983" w:rsidRPr="00812E8A" w14:paraId="7557344F" w14:textId="77777777" w:rsidTr="004400AF">
        <w:trPr>
          <w:cantSplit/>
        </w:trPr>
        <w:tc>
          <w:tcPr>
            <w:tcW w:w="9216" w:type="dxa"/>
            <w:gridSpan w:val="2"/>
          </w:tcPr>
          <w:p w14:paraId="62A52A5E" w14:textId="77777777" w:rsidR="00DD6983" w:rsidRPr="00812E8A" w:rsidRDefault="00DD6983" w:rsidP="004400AF">
            <w:pPr>
              <w:spacing w:before="0" w:line="240" w:lineRule="auto"/>
            </w:pPr>
            <w:r w:rsidRPr="00812E8A">
              <w:rPr>
                <w:b/>
                <w:bCs/>
              </w:rPr>
              <w:t>CLTU (unrandomized)</w:t>
            </w:r>
          </w:p>
        </w:tc>
      </w:tr>
      <w:tr w:rsidR="00DD6983" w:rsidRPr="00812E8A" w14:paraId="35B673B3" w14:textId="77777777" w:rsidTr="004400AF">
        <w:trPr>
          <w:cantSplit/>
        </w:trPr>
        <w:tc>
          <w:tcPr>
            <w:tcW w:w="2913" w:type="dxa"/>
          </w:tcPr>
          <w:p w14:paraId="2D7EA493" w14:textId="77777777" w:rsidR="00DD6983" w:rsidRPr="00812E8A" w:rsidRDefault="00DD6983" w:rsidP="004400AF">
            <w:pPr>
              <w:spacing w:before="0" w:line="240" w:lineRule="auto"/>
            </w:pPr>
            <w:r w:rsidRPr="00812E8A">
              <w:t>Start Sequence</w:t>
            </w:r>
          </w:p>
        </w:tc>
        <w:tc>
          <w:tcPr>
            <w:tcW w:w="6303" w:type="dxa"/>
          </w:tcPr>
          <w:p w14:paraId="6E7C6834" w14:textId="77777777" w:rsidR="00DD6983" w:rsidRPr="00812E8A" w:rsidRDefault="00DD6983" w:rsidP="004400AF">
            <w:pPr>
              <w:spacing w:before="0" w:line="240" w:lineRule="auto"/>
            </w:pPr>
            <w:r w:rsidRPr="00812E8A">
              <w:t>EB 90</w:t>
            </w:r>
          </w:p>
        </w:tc>
      </w:tr>
      <w:tr w:rsidR="00DD6983" w:rsidRPr="00812E8A" w14:paraId="7C89961B" w14:textId="77777777" w:rsidTr="004400AF">
        <w:trPr>
          <w:cantSplit/>
        </w:trPr>
        <w:tc>
          <w:tcPr>
            <w:tcW w:w="2913" w:type="dxa"/>
          </w:tcPr>
          <w:p w14:paraId="33816794" w14:textId="4BADCF63" w:rsidR="00DD6983" w:rsidRPr="00812E8A" w:rsidRDefault="00DD6983" w:rsidP="004400AF">
            <w:pPr>
              <w:spacing w:before="0" w:line="240" w:lineRule="auto"/>
            </w:pPr>
            <w:r w:rsidRPr="00812E8A">
              <w:t>1</w:t>
            </w:r>
            <w:r w:rsidRPr="00812E8A">
              <w:rPr>
                <w:vertAlign w:val="superscript"/>
              </w:rPr>
              <w:t>st</w:t>
            </w:r>
            <w:r w:rsidRPr="00812E8A">
              <w:t xml:space="preserve"> BCH </w:t>
            </w:r>
            <w:r w:rsidR="007E69F4" w:rsidRPr="00765A55">
              <w:t>codeword</w:t>
            </w:r>
          </w:p>
        </w:tc>
        <w:tc>
          <w:tcPr>
            <w:tcW w:w="6303" w:type="dxa"/>
          </w:tcPr>
          <w:p w14:paraId="066F7289" w14:textId="77777777" w:rsidR="00DD6983" w:rsidRPr="00812E8A" w:rsidRDefault="00DD6983" w:rsidP="004400AF">
            <w:pPr>
              <w:spacing w:before="0" w:line="240" w:lineRule="auto"/>
            </w:pPr>
            <w:r w:rsidRPr="00812E8A">
              <w:t>20 1B 00 11 00 C0 10 E0</w:t>
            </w:r>
          </w:p>
        </w:tc>
      </w:tr>
      <w:tr w:rsidR="00DD6983" w:rsidRPr="00812E8A" w14:paraId="5AAC64DF" w14:textId="77777777" w:rsidTr="004400AF">
        <w:trPr>
          <w:cantSplit/>
        </w:trPr>
        <w:tc>
          <w:tcPr>
            <w:tcW w:w="2913" w:type="dxa"/>
          </w:tcPr>
          <w:p w14:paraId="45508DAF" w14:textId="65F9DF94" w:rsidR="00DD6983" w:rsidRPr="00812E8A" w:rsidRDefault="00DD6983" w:rsidP="004400AF">
            <w:pPr>
              <w:spacing w:before="0" w:line="240" w:lineRule="auto"/>
            </w:pPr>
            <w:r w:rsidRPr="00812E8A">
              <w:t>2</w:t>
            </w:r>
            <w:r w:rsidRPr="00812E8A">
              <w:rPr>
                <w:vertAlign w:val="superscript"/>
              </w:rPr>
              <w:t>nd</w:t>
            </w:r>
            <w:r w:rsidRPr="00812E8A">
              <w:t xml:space="preserve"> BCH </w:t>
            </w:r>
            <w:r w:rsidR="007E69F4" w:rsidRPr="00765A55">
              <w:t>codeword</w:t>
            </w:r>
          </w:p>
        </w:tc>
        <w:tc>
          <w:tcPr>
            <w:tcW w:w="6303" w:type="dxa"/>
          </w:tcPr>
          <w:p w14:paraId="3E58406D" w14:textId="77777777" w:rsidR="00DD6983" w:rsidRPr="00812E8A" w:rsidRDefault="00DD6983" w:rsidP="004400AF">
            <w:pPr>
              <w:spacing w:before="0" w:line="240" w:lineRule="auto"/>
            </w:pPr>
            <w:r w:rsidRPr="00812E8A">
              <w:t>00 C0 00 00 03 2E AF 9E</w:t>
            </w:r>
          </w:p>
        </w:tc>
      </w:tr>
      <w:tr w:rsidR="00DD6983" w:rsidRPr="00812E8A" w14:paraId="1AE2BC33" w14:textId="77777777" w:rsidTr="004400AF">
        <w:trPr>
          <w:cantSplit/>
        </w:trPr>
        <w:tc>
          <w:tcPr>
            <w:tcW w:w="2913" w:type="dxa"/>
          </w:tcPr>
          <w:p w14:paraId="22A69F99" w14:textId="3E033012" w:rsidR="00DD6983" w:rsidRPr="00812E8A" w:rsidRDefault="00DD6983" w:rsidP="004400AF">
            <w:pPr>
              <w:spacing w:before="0" w:line="240" w:lineRule="auto"/>
            </w:pPr>
            <w:r w:rsidRPr="00812E8A">
              <w:t>3</w:t>
            </w:r>
            <w:r w:rsidRPr="00812E8A">
              <w:rPr>
                <w:vertAlign w:val="superscript"/>
              </w:rPr>
              <w:t>rd</w:t>
            </w:r>
            <w:r w:rsidRPr="00812E8A">
              <w:t xml:space="preserve"> BCH </w:t>
            </w:r>
            <w:r w:rsidR="007E69F4" w:rsidRPr="00765A55">
              <w:t>codeword</w:t>
            </w:r>
          </w:p>
        </w:tc>
        <w:tc>
          <w:tcPr>
            <w:tcW w:w="6303" w:type="dxa"/>
          </w:tcPr>
          <w:p w14:paraId="6D45693A" w14:textId="77777777" w:rsidR="00DD6983" w:rsidRPr="00812E8A" w:rsidRDefault="00DD6983" w:rsidP="004400AF">
            <w:pPr>
              <w:spacing w:before="0" w:line="240" w:lineRule="auto"/>
            </w:pPr>
            <w:r w:rsidRPr="00812E8A">
              <w:t>8A 06 D9 65 55 55 55 2C</w:t>
            </w:r>
          </w:p>
        </w:tc>
      </w:tr>
      <w:tr w:rsidR="00DD6983" w:rsidRPr="00812E8A" w14:paraId="6A3D7E4B" w14:textId="77777777" w:rsidTr="004400AF">
        <w:trPr>
          <w:cantSplit/>
        </w:trPr>
        <w:tc>
          <w:tcPr>
            <w:tcW w:w="2913" w:type="dxa"/>
          </w:tcPr>
          <w:p w14:paraId="075ABA30" w14:textId="77777777" w:rsidR="00DD6983" w:rsidRPr="00812E8A" w:rsidRDefault="00DD6983" w:rsidP="004400AF">
            <w:pPr>
              <w:spacing w:before="0" w:line="240" w:lineRule="auto"/>
            </w:pPr>
            <w:r w:rsidRPr="00812E8A">
              <w:t>Tail Sequence</w:t>
            </w:r>
          </w:p>
        </w:tc>
        <w:tc>
          <w:tcPr>
            <w:tcW w:w="6303" w:type="dxa"/>
          </w:tcPr>
          <w:p w14:paraId="3EA565C1" w14:textId="77777777" w:rsidR="00DD6983" w:rsidRPr="00812E8A" w:rsidRDefault="00DD6983" w:rsidP="004400AF">
            <w:pPr>
              <w:spacing w:before="0" w:line="240" w:lineRule="auto"/>
            </w:pPr>
            <w:r w:rsidRPr="00812E8A">
              <w:t xml:space="preserve">C5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79</w:t>
            </w:r>
          </w:p>
        </w:tc>
      </w:tr>
      <w:tr w:rsidR="00DD6983" w:rsidRPr="00812E8A" w14:paraId="5BE99FBC" w14:textId="77777777" w:rsidTr="004400AF">
        <w:trPr>
          <w:cantSplit/>
        </w:trPr>
        <w:tc>
          <w:tcPr>
            <w:tcW w:w="9216" w:type="dxa"/>
            <w:gridSpan w:val="2"/>
          </w:tcPr>
          <w:p w14:paraId="5422F3A3" w14:textId="77777777" w:rsidR="00DD6983" w:rsidRPr="00812E8A" w:rsidRDefault="00DD6983" w:rsidP="004400AF">
            <w:pPr>
              <w:spacing w:before="0" w:line="240" w:lineRule="auto"/>
            </w:pPr>
            <w:r w:rsidRPr="00812E8A">
              <w:rPr>
                <w:b/>
                <w:bCs/>
              </w:rPr>
              <w:t>CLTU (randomized)</w:t>
            </w:r>
          </w:p>
        </w:tc>
      </w:tr>
      <w:tr w:rsidR="00DD6983" w:rsidRPr="00812E8A" w14:paraId="609BE1BA" w14:textId="77777777" w:rsidTr="004400AF">
        <w:trPr>
          <w:cantSplit/>
        </w:trPr>
        <w:tc>
          <w:tcPr>
            <w:tcW w:w="2913" w:type="dxa"/>
          </w:tcPr>
          <w:p w14:paraId="2CA1E23D" w14:textId="77777777" w:rsidR="00DD6983" w:rsidRPr="00812E8A" w:rsidRDefault="00DD6983" w:rsidP="004400AF">
            <w:pPr>
              <w:spacing w:before="0" w:line="240" w:lineRule="auto"/>
            </w:pPr>
            <w:r w:rsidRPr="00812E8A">
              <w:t>Start Sequence</w:t>
            </w:r>
          </w:p>
        </w:tc>
        <w:tc>
          <w:tcPr>
            <w:tcW w:w="6303" w:type="dxa"/>
          </w:tcPr>
          <w:p w14:paraId="59710A10" w14:textId="77777777" w:rsidR="00DD6983" w:rsidRPr="00812E8A" w:rsidRDefault="00DD6983" w:rsidP="004400AF">
            <w:pPr>
              <w:spacing w:before="0" w:line="240" w:lineRule="auto"/>
            </w:pPr>
            <w:r w:rsidRPr="00812E8A">
              <w:t>EB 90</w:t>
            </w:r>
          </w:p>
        </w:tc>
      </w:tr>
      <w:tr w:rsidR="00DD6983" w:rsidRPr="00812E8A" w14:paraId="55746C10" w14:textId="77777777" w:rsidTr="004400AF">
        <w:trPr>
          <w:cantSplit/>
        </w:trPr>
        <w:tc>
          <w:tcPr>
            <w:tcW w:w="2913" w:type="dxa"/>
          </w:tcPr>
          <w:p w14:paraId="572F7536" w14:textId="1B57ED52" w:rsidR="00DD6983" w:rsidRPr="00812E8A" w:rsidRDefault="00DD6983" w:rsidP="004400AF">
            <w:pPr>
              <w:spacing w:before="0" w:line="240" w:lineRule="auto"/>
            </w:pPr>
            <w:r w:rsidRPr="00812E8A">
              <w:t>1</w:t>
            </w:r>
            <w:r w:rsidRPr="00812E8A">
              <w:rPr>
                <w:vertAlign w:val="superscript"/>
              </w:rPr>
              <w:t>st</w:t>
            </w:r>
            <w:r w:rsidRPr="00812E8A">
              <w:t xml:space="preserve"> BCH </w:t>
            </w:r>
            <w:r w:rsidR="007E69F4" w:rsidRPr="00765A55">
              <w:t>codeword</w:t>
            </w:r>
          </w:p>
        </w:tc>
        <w:tc>
          <w:tcPr>
            <w:tcW w:w="6303" w:type="dxa"/>
          </w:tcPr>
          <w:p w14:paraId="52B06DE3" w14:textId="77777777" w:rsidR="00DD6983" w:rsidRPr="00812E8A" w:rsidRDefault="00DD6983" w:rsidP="002038B7">
            <w:pPr>
              <w:spacing w:before="0" w:line="240" w:lineRule="auto"/>
            </w:pPr>
            <w:r w:rsidRPr="00812E8A">
              <w:t>DF 22 9E 4B 68 29 16 B8</w:t>
            </w:r>
          </w:p>
        </w:tc>
      </w:tr>
      <w:tr w:rsidR="00DD6983" w:rsidRPr="00812E8A" w14:paraId="0D3B81C9" w14:textId="77777777" w:rsidTr="004400AF">
        <w:trPr>
          <w:cantSplit/>
        </w:trPr>
        <w:tc>
          <w:tcPr>
            <w:tcW w:w="2913" w:type="dxa"/>
          </w:tcPr>
          <w:p w14:paraId="6E629067" w14:textId="173820E8" w:rsidR="00DD6983" w:rsidRPr="00812E8A" w:rsidRDefault="00DD6983" w:rsidP="004400AF">
            <w:pPr>
              <w:spacing w:before="0" w:line="240" w:lineRule="auto"/>
            </w:pPr>
            <w:r w:rsidRPr="00812E8A">
              <w:t>2</w:t>
            </w:r>
            <w:r w:rsidRPr="00812E8A">
              <w:rPr>
                <w:vertAlign w:val="superscript"/>
              </w:rPr>
              <w:t>nd</w:t>
            </w:r>
            <w:r w:rsidRPr="00812E8A">
              <w:t xml:space="preserve"> BCH </w:t>
            </w:r>
            <w:r w:rsidR="007E69F4" w:rsidRPr="00765A55">
              <w:t>codeword</w:t>
            </w:r>
          </w:p>
        </w:tc>
        <w:tc>
          <w:tcPr>
            <w:tcW w:w="6303" w:type="dxa"/>
          </w:tcPr>
          <w:p w14:paraId="564AC384" w14:textId="77777777" w:rsidR="00DD6983" w:rsidRPr="00812E8A" w:rsidRDefault="00DD6983" w:rsidP="004400AF">
            <w:pPr>
              <w:spacing w:before="0" w:line="240" w:lineRule="auto"/>
            </w:pPr>
            <w:r w:rsidRPr="00812E8A">
              <w:t>F5 AC 89 2F A2 1F F1 D2</w:t>
            </w:r>
          </w:p>
        </w:tc>
      </w:tr>
      <w:tr w:rsidR="00DD6983" w:rsidRPr="00812E8A" w14:paraId="2DCBC7E6" w14:textId="77777777" w:rsidTr="004400AF">
        <w:trPr>
          <w:cantSplit/>
        </w:trPr>
        <w:tc>
          <w:tcPr>
            <w:tcW w:w="2913" w:type="dxa"/>
          </w:tcPr>
          <w:p w14:paraId="3EEEC5E6" w14:textId="5F532E02" w:rsidR="00DD6983" w:rsidRPr="00812E8A" w:rsidRDefault="00DD6983" w:rsidP="006842D2">
            <w:pPr>
              <w:spacing w:before="0" w:line="240" w:lineRule="auto"/>
            </w:pPr>
            <w:r w:rsidRPr="00812E8A">
              <w:t>3</w:t>
            </w:r>
            <w:r w:rsidRPr="00812E8A">
              <w:rPr>
                <w:vertAlign w:val="superscript"/>
              </w:rPr>
              <w:t>rd</w:t>
            </w:r>
            <w:r w:rsidRPr="00812E8A">
              <w:t xml:space="preserve"> BCH </w:t>
            </w:r>
            <w:r w:rsidR="007E69F4" w:rsidRPr="00765A55">
              <w:t>codeword</w:t>
            </w:r>
          </w:p>
        </w:tc>
        <w:tc>
          <w:tcPr>
            <w:tcW w:w="6303" w:type="dxa"/>
          </w:tcPr>
          <w:p w14:paraId="692AE623" w14:textId="77777777" w:rsidR="00DD6983" w:rsidRPr="00812E8A" w:rsidRDefault="00DD6983" w:rsidP="006842D2">
            <w:pPr>
              <w:spacing w:before="0" w:line="240" w:lineRule="auto"/>
              <w:rPr>
                <w:highlight w:val="yellow"/>
              </w:rPr>
            </w:pPr>
            <w:r w:rsidRPr="00812E8A">
              <w:t>82 C6 8B CD 55 55 55 78</w:t>
            </w:r>
          </w:p>
        </w:tc>
      </w:tr>
      <w:tr w:rsidR="00DD6983" w:rsidRPr="00812E8A" w14:paraId="7FF7D6C0" w14:textId="77777777" w:rsidTr="004400AF">
        <w:trPr>
          <w:cantSplit/>
        </w:trPr>
        <w:tc>
          <w:tcPr>
            <w:tcW w:w="2913" w:type="dxa"/>
          </w:tcPr>
          <w:p w14:paraId="7DC08DB4" w14:textId="77777777" w:rsidR="00DD6983" w:rsidRPr="00812E8A" w:rsidRDefault="00DD6983" w:rsidP="006842D2">
            <w:pPr>
              <w:spacing w:before="0" w:line="240" w:lineRule="auto"/>
            </w:pPr>
            <w:r w:rsidRPr="00812E8A">
              <w:t>Tail Sequence</w:t>
            </w:r>
          </w:p>
        </w:tc>
        <w:tc>
          <w:tcPr>
            <w:tcW w:w="6303" w:type="dxa"/>
          </w:tcPr>
          <w:p w14:paraId="5F0939B6" w14:textId="77777777" w:rsidR="00DD6983" w:rsidRPr="00812E8A" w:rsidRDefault="00DD6983" w:rsidP="006842D2">
            <w:pPr>
              <w:spacing w:before="0" w:line="240" w:lineRule="auto"/>
            </w:pPr>
            <w:r w:rsidRPr="00812E8A">
              <w:t xml:space="preserve">C5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w:t>
            </w:r>
            <w:proofErr w:type="spellStart"/>
            <w:r w:rsidRPr="00812E8A">
              <w:t>C5</w:t>
            </w:r>
            <w:proofErr w:type="spellEnd"/>
            <w:r w:rsidRPr="00812E8A">
              <w:t xml:space="preserve"> 79</w:t>
            </w:r>
          </w:p>
        </w:tc>
      </w:tr>
    </w:tbl>
    <w:p w14:paraId="61F68992" w14:textId="77777777" w:rsidR="00DD6983" w:rsidRPr="00812E8A" w:rsidRDefault="006842D2" w:rsidP="006842D2">
      <w:pPr>
        <w:pStyle w:val="Annex2"/>
        <w:spacing w:before="480"/>
        <w:rPr>
          <w:lang w:val="en-US"/>
        </w:rPr>
      </w:pPr>
      <w:r w:rsidRPr="00812E8A">
        <w:rPr>
          <w:lang w:val="en-US"/>
        </w:rPr>
        <w:t>LDPC CODED FRAMES AND CLTUS</w:t>
      </w:r>
    </w:p>
    <w:p w14:paraId="4A088FC3" w14:textId="77777777" w:rsidR="006842D2" w:rsidRPr="00812E8A" w:rsidRDefault="006842D2" w:rsidP="006842D2">
      <w:pPr>
        <w:keepNext/>
        <w:rPr>
          <w:lang w:eastAsia="x-none"/>
        </w:rPr>
      </w:pPr>
      <w:r w:rsidRPr="00812E8A">
        <w:rPr>
          <w:lang w:eastAsia="x-none"/>
        </w:rPr>
        <w:t>Just as an error correcting code will correct errors introduced by channel noise, it will also correct some implementation errors.  Hence, interoperability is best tested by providing identical inputs to two implementations of the sending end and verifying that their outputs exactly match, symbol by symbol.  Moreover, only the sending end is standardized.  Implementers are free to build their receiving equipment in any way they choose, particularly with respect to LDPC decoding algorithms, and detection algorithms for the start and tail sequences.  ‘Good’ implementations will all have very similar performance in a statistical sense, but individual results may vary.</w:t>
      </w:r>
    </w:p>
    <w:p w14:paraId="458010FE" w14:textId="77777777" w:rsidR="006842D2" w:rsidRPr="00812E8A" w:rsidRDefault="006842D2" w:rsidP="006842D2">
      <w:pPr>
        <w:spacing w:after="240" w:line="240" w:lineRule="auto"/>
        <w:rPr>
          <w:b/>
        </w:rPr>
      </w:pPr>
      <w:r w:rsidRPr="00812E8A">
        <w:rPr>
          <w:b/>
        </w:rPr>
        <w:t>Example 1:  Text string with the (128,64) Code</w:t>
      </w:r>
    </w:p>
    <w:p w14:paraId="5D18C25A" w14:textId="7D1A90C8" w:rsidR="006842D2" w:rsidRPr="00812E8A" w:rsidRDefault="006842D2" w:rsidP="006842D2">
      <w:pPr>
        <w:rPr>
          <w:lang w:eastAsia="x-none"/>
        </w:rPr>
      </w:pPr>
      <w:r w:rsidRPr="00812E8A">
        <w:rPr>
          <w:lang w:eastAsia="x-none"/>
        </w:rPr>
        <w:lastRenderedPageBreak/>
        <w:t>At the sending end, the Synchronization and Channel Coding Sublayer accepts Transfer Frames as input.  While not consistent with what might be produced by the Data Link Protocol Sublayer, the 70-character ASCII text string, ‘Short Blocklength LDPC Codes for TC Synchronization and Channel Coding’</w:t>
      </w:r>
      <w:r w:rsidR="00D0435D">
        <w:rPr>
          <w:lang w:eastAsia="x-none"/>
        </w:rPr>
        <w:t>,</w:t>
      </w:r>
      <w:r w:rsidRPr="00812E8A">
        <w:rPr>
          <w:lang w:eastAsia="x-none"/>
        </w:rPr>
        <w:t xml:space="preserve"> </w:t>
      </w:r>
      <w:r w:rsidR="00D0435D">
        <w:rPr>
          <w:lang w:eastAsia="x-none"/>
        </w:rPr>
        <w:t xml:space="preserve">is used here </w:t>
      </w:r>
      <w:r w:rsidRPr="00812E8A">
        <w:rPr>
          <w:lang w:eastAsia="x-none"/>
        </w:rPr>
        <w:t xml:space="preserve">as an example.  This sample transfer frame is listed in hexadecimal in table </w:t>
      </w:r>
      <w:r w:rsidRPr="00812E8A">
        <w:rPr>
          <w:lang w:eastAsia="x-none"/>
        </w:rPr>
        <w:fldChar w:fldCharType="begin"/>
      </w:r>
      <w:r w:rsidRPr="00812E8A">
        <w:rPr>
          <w:lang w:eastAsia="x-none"/>
        </w:rPr>
        <w:instrText xml:space="preserve"> REF T_F01ExampleTransferFrame \h </w:instrText>
      </w:r>
      <w:r w:rsidRPr="00812E8A">
        <w:rPr>
          <w:lang w:eastAsia="x-none"/>
        </w:rPr>
      </w:r>
      <w:r w:rsidRPr="00812E8A">
        <w:rPr>
          <w:lang w:eastAsia="x-none"/>
        </w:rPr>
        <w:fldChar w:fldCharType="separate"/>
      </w:r>
      <w:r w:rsidR="00D46CA3">
        <w:rPr>
          <w:noProof/>
        </w:rPr>
        <w:t>F</w:t>
      </w:r>
      <w:r w:rsidR="00D46CA3" w:rsidRPr="00812E8A">
        <w:noBreakHyphen/>
      </w:r>
      <w:r w:rsidR="00D46CA3">
        <w:rPr>
          <w:noProof/>
        </w:rPr>
        <w:t>1</w:t>
      </w:r>
      <w:r w:rsidRPr="00812E8A">
        <w:rPr>
          <w:lang w:eastAsia="x-none"/>
        </w:rPr>
        <w:fldChar w:fldCharType="end"/>
      </w:r>
      <w:r w:rsidRPr="00812E8A">
        <w:rPr>
          <w:lang w:eastAsia="x-none"/>
        </w:rPr>
        <w:t>; it is converted to a binary string by taking the hexadecimal octets in order, Most Significant Bit (MSB) first within each octet.</w:t>
      </w:r>
    </w:p>
    <w:p w14:paraId="19E4EDFC" w14:textId="011C273A" w:rsidR="006842D2" w:rsidRPr="00812E8A" w:rsidRDefault="006842D2" w:rsidP="006842D2">
      <w:pPr>
        <w:pStyle w:val="TableTitle"/>
      </w:pPr>
      <w:r w:rsidRPr="00812E8A">
        <w:t xml:space="preserve">Table </w:t>
      </w:r>
      <w:bookmarkStart w:id="1004" w:name="T_F01ExampleTransferFrame"/>
      <w:r w:rsidRPr="00812E8A">
        <w:fldChar w:fldCharType="begin"/>
      </w:r>
      <w:r w:rsidRPr="00812E8A">
        <w:instrText xml:space="preserve"> STYLEREF "Heading 8,Annex Heading 1"\l \n \t \* MERGEFORMAT </w:instrText>
      </w:r>
      <w:r w:rsidRPr="00812E8A">
        <w:fldChar w:fldCharType="separate"/>
      </w:r>
      <w:r w:rsidR="00D46CA3">
        <w:rPr>
          <w:noProof/>
        </w:rPr>
        <w:t>F</w:t>
      </w:r>
      <w:r w:rsidRPr="00812E8A">
        <w:fldChar w:fldCharType="end"/>
      </w:r>
      <w:r w:rsidRPr="00812E8A">
        <w:noBreakHyphen/>
      </w:r>
      <w:fldSimple w:instr=" SEQ Table \s 8 \* MERGEFORMAT ">
        <w:r w:rsidR="00D46CA3">
          <w:rPr>
            <w:noProof/>
          </w:rPr>
          <w:t>1</w:t>
        </w:r>
      </w:fldSimple>
      <w:bookmarkEnd w:id="1004"/>
      <w:r w:rsidRPr="00812E8A">
        <w:fldChar w:fldCharType="begin"/>
      </w:r>
      <w:r w:rsidRPr="00812E8A">
        <w:instrText xml:space="preserve"> TC \f T \l 7 "</w:instrText>
      </w:r>
      <w:fldSimple w:instr=" STYLEREF &quot;Heading 8,Annex Heading 1&quot;\l \n \t \* MERGEFORMAT ">
        <w:bookmarkStart w:id="1005" w:name="_Toc62226973"/>
        <w:bookmarkStart w:id="1006" w:name="_Toc71969039"/>
        <w:r w:rsidR="00D46CA3">
          <w:rPr>
            <w:noProof/>
          </w:rPr>
          <w:instrText>F</w:instrText>
        </w:r>
      </w:fldSimple>
      <w:r w:rsidRPr="00812E8A">
        <w:instrText>-</w:instrText>
      </w:r>
      <w:fldSimple w:instr=" SEQ Table_TOC \s 8 \* MERGEFORMAT ">
        <w:r w:rsidR="00D46CA3">
          <w:rPr>
            <w:noProof/>
          </w:rPr>
          <w:instrText>1</w:instrText>
        </w:r>
      </w:fldSimple>
      <w:r w:rsidRPr="00812E8A">
        <w:tab/>
        <w:instrText>Example Transfer Frame</w:instrText>
      </w:r>
      <w:bookmarkEnd w:id="1005"/>
      <w:bookmarkEnd w:id="1006"/>
      <w:r w:rsidRPr="00812E8A">
        <w:instrText>"</w:instrText>
      </w:r>
      <w:r w:rsidRPr="00812E8A">
        <w:fldChar w:fldCharType="end"/>
      </w:r>
      <w:r w:rsidRPr="00812E8A">
        <w:t>:  Example Transfer Frame</w:t>
      </w:r>
    </w:p>
    <w:tbl>
      <w:tblPr>
        <w:tblW w:w="0" w:type="auto"/>
        <w:jc w:val="center"/>
        <w:tblLayout w:type="fixed"/>
        <w:tblCellMar>
          <w:top w:w="29" w:type="dxa"/>
          <w:left w:w="58" w:type="dxa"/>
          <w:bottom w:w="29" w:type="dxa"/>
          <w:right w:w="58" w:type="dxa"/>
        </w:tblCellMar>
        <w:tblLook w:val="04A0" w:firstRow="1" w:lastRow="0" w:firstColumn="1" w:lastColumn="0" w:noHBand="0" w:noVBand="1"/>
      </w:tblPr>
      <w:tblGrid>
        <w:gridCol w:w="432"/>
        <w:gridCol w:w="432"/>
        <w:gridCol w:w="432"/>
        <w:gridCol w:w="432"/>
        <w:gridCol w:w="432"/>
        <w:gridCol w:w="432"/>
        <w:gridCol w:w="432"/>
        <w:gridCol w:w="432"/>
        <w:gridCol w:w="432"/>
        <w:gridCol w:w="432"/>
        <w:gridCol w:w="432"/>
        <w:gridCol w:w="432"/>
        <w:gridCol w:w="432"/>
        <w:gridCol w:w="432"/>
        <w:gridCol w:w="432"/>
        <w:gridCol w:w="432"/>
      </w:tblGrid>
      <w:tr w:rsidR="006842D2" w:rsidRPr="00812E8A" w14:paraId="168569C5" w14:textId="77777777" w:rsidTr="005B7743">
        <w:trPr>
          <w:cantSplit/>
          <w:trHeight w:val="20"/>
          <w:jc w:val="center"/>
        </w:trPr>
        <w:tc>
          <w:tcPr>
            <w:tcW w:w="432" w:type="dxa"/>
            <w:shd w:val="clear" w:color="auto" w:fill="auto"/>
          </w:tcPr>
          <w:p w14:paraId="7E8A969D" w14:textId="77777777" w:rsidR="006842D2" w:rsidRPr="00812E8A" w:rsidRDefault="006842D2" w:rsidP="005B7743">
            <w:pPr>
              <w:spacing w:before="0" w:line="240" w:lineRule="auto"/>
            </w:pPr>
            <w:r w:rsidRPr="00812E8A">
              <w:t>53</w:t>
            </w:r>
          </w:p>
        </w:tc>
        <w:tc>
          <w:tcPr>
            <w:tcW w:w="432" w:type="dxa"/>
            <w:shd w:val="clear" w:color="auto" w:fill="auto"/>
          </w:tcPr>
          <w:p w14:paraId="25C0FC79" w14:textId="77777777" w:rsidR="006842D2" w:rsidRPr="00812E8A" w:rsidRDefault="006842D2" w:rsidP="005B7743">
            <w:pPr>
              <w:spacing w:before="0" w:line="240" w:lineRule="auto"/>
            </w:pPr>
            <w:r w:rsidRPr="00812E8A">
              <w:t>68</w:t>
            </w:r>
          </w:p>
        </w:tc>
        <w:tc>
          <w:tcPr>
            <w:tcW w:w="432" w:type="dxa"/>
            <w:shd w:val="clear" w:color="auto" w:fill="auto"/>
          </w:tcPr>
          <w:p w14:paraId="77A2761C" w14:textId="77777777" w:rsidR="006842D2" w:rsidRPr="00812E8A" w:rsidRDefault="006842D2" w:rsidP="005B7743">
            <w:pPr>
              <w:spacing w:before="0" w:line="240" w:lineRule="auto"/>
            </w:pPr>
            <w:r w:rsidRPr="00812E8A">
              <w:t>6f</w:t>
            </w:r>
          </w:p>
        </w:tc>
        <w:tc>
          <w:tcPr>
            <w:tcW w:w="432" w:type="dxa"/>
            <w:shd w:val="clear" w:color="auto" w:fill="auto"/>
          </w:tcPr>
          <w:p w14:paraId="2E9A0D4E" w14:textId="77777777" w:rsidR="006842D2" w:rsidRPr="00812E8A" w:rsidRDefault="006842D2" w:rsidP="005B7743">
            <w:pPr>
              <w:spacing w:before="0" w:line="240" w:lineRule="auto"/>
            </w:pPr>
            <w:r w:rsidRPr="00812E8A">
              <w:t>72</w:t>
            </w:r>
          </w:p>
        </w:tc>
        <w:tc>
          <w:tcPr>
            <w:tcW w:w="432" w:type="dxa"/>
            <w:shd w:val="clear" w:color="auto" w:fill="auto"/>
          </w:tcPr>
          <w:p w14:paraId="66FD29FF" w14:textId="77777777" w:rsidR="006842D2" w:rsidRPr="00812E8A" w:rsidRDefault="006842D2" w:rsidP="005B7743">
            <w:pPr>
              <w:spacing w:before="0" w:line="240" w:lineRule="auto"/>
            </w:pPr>
            <w:r w:rsidRPr="00812E8A">
              <w:t>74</w:t>
            </w:r>
          </w:p>
        </w:tc>
        <w:tc>
          <w:tcPr>
            <w:tcW w:w="432" w:type="dxa"/>
            <w:shd w:val="clear" w:color="auto" w:fill="auto"/>
          </w:tcPr>
          <w:p w14:paraId="1941127A" w14:textId="77777777" w:rsidR="006842D2" w:rsidRPr="00812E8A" w:rsidRDefault="006842D2" w:rsidP="005B7743">
            <w:pPr>
              <w:spacing w:before="0" w:line="240" w:lineRule="auto"/>
            </w:pPr>
            <w:r w:rsidRPr="00812E8A">
              <w:t>20</w:t>
            </w:r>
          </w:p>
        </w:tc>
        <w:tc>
          <w:tcPr>
            <w:tcW w:w="432" w:type="dxa"/>
            <w:shd w:val="clear" w:color="auto" w:fill="auto"/>
          </w:tcPr>
          <w:p w14:paraId="706E88F1" w14:textId="77777777" w:rsidR="006842D2" w:rsidRPr="00812E8A" w:rsidRDefault="006842D2" w:rsidP="005B7743">
            <w:pPr>
              <w:spacing w:before="0" w:line="240" w:lineRule="auto"/>
            </w:pPr>
            <w:r w:rsidRPr="00812E8A">
              <w:t>42</w:t>
            </w:r>
          </w:p>
        </w:tc>
        <w:tc>
          <w:tcPr>
            <w:tcW w:w="432" w:type="dxa"/>
            <w:shd w:val="clear" w:color="auto" w:fill="auto"/>
          </w:tcPr>
          <w:p w14:paraId="5B886F59" w14:textId="77777777" w:rsidR="006842D2" w:rsidRPr="00812E8A" w:rsidRDefault="006842D2" w:rsidP="005B7743">
            <w:pPr>
              <w:spacing w:before="0" w:line="240" w:lineRule="auto"/>
            </w:pPr>
            <w:r w:rsidRPr="00812E8A">
              <w:t>6c</w:t>
            </w:r>
          </w:p>
        </w:tc>
        <w:tc>
          <w:tcPr>
            <w:tcW w:w="432" w:type="dxa"/>
            <w:shd w:val="clear" w:color="auto" w:fill="auto"/>
          </w:tcPr>
          <w:p w14:paraId="1C249575" w14:textId="77777777" w:rsidR="006842D2" w:rsidRPr="00812E8A" w:rsidRDefault="006842D2" w:rsidP="005B7743">
            <w:pPr>
              <w:spacing w:before="0" w:line="240" w:lineRule="auto"/>
            </w:pPr>
            <w:r w:rsidRPr="00812E8A">
              <w:t>6f</w:t>
            </w:r>
          </w:p>
        </w:tc>
        <w:tc>
          <w:tcPr>
            <w:tcW w:w="432" w:type="dxa"/>
            <w:shd w:val="clear" w:color="auto" w:fill="auto"/>
          </w:tcPr>
          <w:p w14:paraId="4286611A" w14:textId="77777777" w:rsidR="006842D2" w:rsidRPr="00812E8A" w:rsidRDefault="006842D2" w:rsidP="005B7743">
            <w:pPr>
              <w:spacing w:before="0" w:line="240" w:lineRule="auto"/>
            </w:pPr>
            <w:r w:rsidRPr="00812E8A">
              <w:t>63</w:t>
            </w:r>
          </w:p>
        </w:tc>
        <w:tc>
          <w:tcPr>
            <w:tcW w:w="432" w:type="dxa"/>
            <w:shd w:val="clear" w:color="auto" w:fill="auto"/>
          </w:tcPr>
          <w:p w14:paraId="3847F3BE" w14:textId="77777777" w:rsidR="006842D2" w:rsidRPr="00812E8A" w:rsidRDefault="006842D2" w:rsidP="005B7743">
            <w:pPr>
              <w:spacing w:before="0" w:line="240" w:lineRule="auto"/>
            </w:pPr>
            <w:r w:rsidRPr="00812E8A">
              <w:t>6b</w:t>
            </w:r>
          </w:p>
        </w:tc>
        <w:tc>
          <w:tcPr>
            <w:tcW w:w="432" w:type="dxa"/>
            <w:shd w:val="clear" w:color="auto" w:fill="auto"/>
          </w:tcPr>
          <w:p w14:paraId="3B5E9CEF" w14:textId="77777777" w:rsidR="006842D2" w:rsidRPr="00812E8A" w:rsidRDefault="006842D2" w:rsidP="005B7743">
            <w:pPr>
              <w:spacing w:before="0" w:line="240" w:lineRule="auto"/>
            </w:pPr>
            <w:r w:rsidRPr="00812E8A">
              <w:t>6c</w:t>
            </w:r>
          </w:p>
        </w:tc>
        <w:tc>
          <w:tcPr>
            <w:tcW w:w="432" w:type="dxa"/>
            <w:shd w:val="clear" w:color="auto" w:fill="auto"/>
          </w:tcPr>
          <w:p w14:paraId="37B75FA8" w14:textId="77777777" w:rsidR="006842D2" w:rsidRPr="00812E8A" w:rsidRDefault="006842D2" w:rsidP="005B7743">
            <w:pPr>
              <w:spacing w:before="0" w:line="240" w:lineRule="auto"/>
            </w:pPr>
            <w:r w:rsidRPr="00812E8A">
              <w:t>65</w:t>
            </w:r>
          </w:p>
        </w:tc>
        <w:tc>
          <w:tcPr>
            <w:tcW w:w="432" w:type="dxa"/>
            <w:shd w:val="clear" w:color="auto" w:fill="auto"/>
          </w:tcPr>
          <w:p w14:paraId="10DD79EA" w14:textId="77777777" w:rsidR="006842D2" w:rsidRPr="00812E8A" w:rsidRDefault="006842D2" w:rsidP="005B7743">
            <w:pPr>
              <w:spacing w:before="0" w:line="240" w:lineRule="auto"/>
            </w:pPr>
            <w:r w:rsidRPr="00812E8A">
              <w:t>6e</w:t>
            </w:r>
          </w:p>
        </w:tc>
        <w:tc>
          <w:tcPr>
            <w:tcW w:w="432" w:type="dxa"/>
            <w:shd w:val="clear" w:color="auto" w:fill="auto"/>
          </w:tcPr>
          <w:p w14:paraId="1B9ABD3C" w14:textId="77777777" w:rsidR="006842D2" w:rsidRPr="00812E8A" w:rsidRDefault="006842D2" w:rsidP="005B7743">
            <w:pPr>
              <w:spacing w:before="0" w:line="240" w:lineRule="auto"/>
            </w:pPr>
            <w:r w:rsidRPr="00812E8A">
              <w:t>67</w:t>
            </w:r>
          </w:p>
        </w:tc>
        <w:tc>
          <w:tcPr>
            <w:tcW w:w="432" w:type="dxa"/>
            <w:shd w:val="clear" w:color="auto" w:fill="auto"/>
          </w:tcPr>
          <w:p w14:paraId="1A5A5541" w14:textId="77777777" w:rsidR="006842D2" w:rsidRPr="00812E8A" w:rsidRDefault="006842D2" w:rsidP="005B7743">
            <w:pPr>
              <w:spacing w:before="0" w:line="240" w:lineRule="auto"/>
            </w:pPr>
            <w:r w:rsidRPr="00812E8A">
              <w:t>74</w:t>
            </w:r>
          </w:p>
        </w:tc>
      </w:tr>
      <w:tr w:rsidR="006842D2" w:rsidRPr="00812E8A" w14:paraId="766CA26F" w14:textId="77777777" w:rsidTr="005B7743">
        <w:trPr>
          <w:cantSplit/>
          <w:trHeight w:val="20"/>
          <w:jc w:val="center"/>
        </w:trPr>
        <w:tc>
          <w:tcPr>
            <w:tcW w:w="432" w:type="dxa"/>
            <w:shd w:val="clear" w:color="auto" w:fill="auto"/>
          </w:tcPr>
          <w:p w14:paraId="1737652A" w14:textId="77777777" w:rsidR="006842D2" w:rsidRPr="00812E8A" w:rsidRDefault="006842D2" w:rsidP="005B7743">
            <w:pPr>
              <w:spacing w:before="0" w:line="240" w:lineRule="auto"/>
            </w:pPr>
            <w:r w:rsidRPr="00812E8A">
              <w:t>68</w:t>
            </w:r>
          </w:p>
        </w:tc>
        <w:tc>
          <w:tcPr>
            <w:tcW w:w="432" w:type="dxa"/>
            <w:shd w:val="clear" w:color="auto" w:fill="auto"/>
          </w:tcPr>
          <w:p w14:paraId="4330B162" w14:textId="77777777" w:rsidR="006842D2" w:rsidRPr="00812E8A" w:rsidRDefault="006842D2" w:rsidP="005B7743">
            <w:pPr>
              <w:spacing w:before="0" w:line="240" w:lineRule="auto"/>
            </w:pPr>
            <w:r w:rsidRPr="00812E8A">
              <w:t>20</w:t>
            </w:r>
          </w:p>
        </w:tc>
        <w:tc>
          <w:tcPr>
            <w:tcW w:w="432" w:type="dxa"/>
            <w:shd w:val="clear" w:color="auto" w:fill="auto"/>
          </w:tcPr>
          <w:p w14:paraId="3E11CE20" w14:textId="77777777" w:rsidR="006842D2" w:rsidRPr="00812E8A" w:rsidRDefault="006842D2" w:rsidP="005B7743">
            <w:pPr>
              <w:spacing w:before="0" w:line="240" w:lineRule="auto"/>
            </w:pPr>
            <w:r w:rsidRPr="00812E8A">
              <w:t>4c</w:t>
            </w:r>
          </w:p>
        </w:tc>
        <w:tc>
          <w:tcPr>
            <w:tcW w:w="432" w:type="dxa"/>
            <w:shd w:val="clear" w:color="auto" w:fill="auto"/>
          </w:tcPr>
          <w:p w14:paraId="4C1D6D14" w14:textId="77777777" w:rsidR="006842D2" w:rsidRPr="00812E8A" w:rsidRDefault="006842D2" w:rsidP="005B7743">
            <w:pPr>
              <w:spacing w:before="0" w:line="240" w:lineRule="auto"/>
            </w:pPr>
            <w:r w:rsidRPr="00812E8A">
              <w:t>44</w:t>
            </w:r>
          </w:p>
        </w:tc>
        <w:tc>
          <w:tcPr>
            <w:tcW w:w="432" w:type="dxa"/>
            <w:shd w:val="clear" w:color="auto" w:fill="auto"/>
          </w:tcPr>
          <w:p w14:paraId="1FEE6EBC" w14:textId="77777777" w:rsidR="006842D2" w:rsidRPr="00812E8A" w:rsidRDefault="006842D2" w:rsidP="005B7743">
            <w:pPr>
              <w:spacing w:before="0" w:line="240" w:lineRule="auto"/>
            </w:pPr>
            <w:r w:rsidRPr="00812E8A">
              <w:t>50</w:t>
            </w:r>
          </w:p>
        </w:tc>
        <w:tc>
          <w:tcPr>
            <w:tcW w:w="432" w:type="dxa"/>
            <w:shd w:val="clear" w:color="auto" w:fill="auto"/>
          </w:tcPr>
          <w:p w14:paraId="191AED4E" w14:textId="77777777" w:rsidR="006842D2" w:rsidRPr="00812E8A" w:rsidRDefault="006842D2" w:rsidP="005B7743">
            <w:pPr>
              <w:spacing w:before="0" w:line="240" w:lineRule="auto"/>
            </w:pPr>
            <w:r w:rsidRPr="00812E8A">
              <w:t>43</w:t>
            </w:r>
          </w:p>
        </w:tc>
        <w:tc>
          <w:tcPr>
            <w:tcW w:w="432" w:type="dxa"/>
            <w:shd w:val="clear" w:color="auto" w:fill="auto"/>
          </w:tcPr>
          <w:p w14:paraId="390E75FE" w14:textId="77777777" w:rsidR="006842D2" w:rsidRPr="00812E8A" w:rsidRDefault="006842D2" w:rsidP="005B7743">
            <w:pPr>
              <w:spacing w:before="0" w:line="240" w:lineRule="auto"/>
            </w:pPr>
            <w:r w:rsidRPr="00812E8A">
              <w:t>20</w:t>
            </w:r>
          </w:p>
        </w:tc>
        <w:tc>
          <w:tcPr>
            <w:tcW w:w="432" w:type="dxa"/>
            <w:shd w:val="clear" w:color="auto" w:fill="auto"/>
          </w:tcPr>
          <w:p w14:paraId="7AD17500" w14:textId="77777777" w:rsidR="006842D2" w:rsidRPr="00812E8A" w:rsidRDefault="006842D2" w:rsidP="005B7743">
            <w:pPr>
              <w:spacing w:before="0" w:line="240" w:lineRule="auto"/>
            </w:pPr>
            <w:r w:rsidRPr="00812E8A">
              <w:t>43</w:t>
            </w:r>
          </w:p>
        </w:tc>
        <w:tc>
          <w:tcPr>
            <w:tcW w:w="432" w:type="dxa"/>
            <w:shd w:val="clear" w:color="auto" w:fill="auto"/>
          </w:tcPr>
          <w:p w14:paraId="50827823" w14:textId="77777777" w:rsidR="006842D2" w:rsidRPr="00812E8A" w:rsidRDefault="006842D2" w:rsidP="005B7743">
            <w:pPr>
              <w:spacing w:before="0" w:line="240" w:lineRule="auto"/>
            </w:pPr>
            <w:r w:rsidRPr="00812E8A">
              <w:t>6f</w:t>
            </w:r>
          </w:p>
        </w:tc>
        <w:tc>
          <w:tcPr>
            <w:tcW w:w="432" w:type="dxa"/>
            <w:shd w:val="clear" w:color="auto" w:fill="auto"/>
          </w:tcPr>
          <w:p w14:paraId="3847A95D" w14:textId="77777777" w:rsidR="006842D2" w:rsidRPr="00812E8A" w:rsidRDefault="006842D2" w:rsidP="005B7743">
            <w:pPr>
              <w:spacing w:before="0" w:line="240" w:lineRule="auto"/>
            </w:pPr>
            <w:r w:rsidRPr="00812E8A">
              <w:t>64</w:t>
            </w:r>
          </w:p>
        </w:tc>
        <w:tc>
          <w:tcPr>
            <w:tcW w:w="432" w:type="dxa"/>
            <w:shd w:val="clear" w:color="auto" w:fill="auto"/>
          </w:tcPr>
          <w:p w14:paraId="303915AD" w14:textId="77777777" w:rsidR="006842D2" w:rsidRPr="00812E8A" w:rsidRDefault="006842D2" w:rsidP="005B7743">
            <w:pPr>
              <w:spacing w:before="0" w:line="240" w:lineRule="auto"/>
            </w:pPr>
            <w:r w:rsidRPr="00812E8A">
              <w:t>65</w:t>
            </w:r>
          </w:p>
        </w:tc>
        <w:tc>
          <w:tcPr>
            <w:tcW w:w="432" w:type="dxa"/>
            <w:shd w:val="clear" w:color="auto" w:fill="auto"/>
          </w:tcPr>
          <w:p w14:paraId="19014CDD" w14:textId="77777777" w:rsidR="006842D2" w:rsidRPr="00812E8A" w:rsidRDefault="006842D2" w:rsidP="005B7743">
            <w:pPr>
              <w:spacing w:before="0" w:line="240" w:lineRule="auto"/>
            </w:pPr>
            <w:r w:rsidRPr="00812E8A">
              <w:t>73</w:t>
            </w:r>
          </w:p>
        </w:tc>
        <w:tc>
          <w:tcPr>
            <w:tcW w:w="432" w:type="dxa"/>
            <w:shd w:val="clear" w:color="auto" w:fill="auto"/>
          </w:tcPr>
          <w:p w14:paraId="61EE8AE8" w14:textId="77777777" w:rsidR="006842D2" w:rsidRPr="00812E8A" w:rsidRDefault="006842D2" w:rsidP="005B7743">
            <w:pPr>
              <w:spacing w:before="0" w:line="240" w:lineRule="auto"/>
            </w:pPr>
            <w:r w:rsidRPr="00812E8A">
              <w:t>20</w:t>
            </w:r>
          </w:p>
        </w:tc>
        <w:tc>
          <w:tcPr>
            <w:tcW w:w="432" w:type="dxa"/>
            <w:shd w:val="clear" w:color="auto" w:fill="auto"/>
          </w:tcPr>
          <w:p w14:paraId="1753D135" w14:textId="77777777" w:rsidR="006842D2" w:rsidRPr="00812E8A" w:rsidRDefault="006842D2" w:rsidP="005B7743">
            <w:pPr>
              <w:spacing w:before="0" w:line="240" w:lineRule="auto"/>
            </w:pPr>
            <w:r w:rsidRPr="00812E8A">
              <w:t>66</w:t>
            </w:r>
          </w:p>
        </w:tc>
        <w:tc>
          <w:tcPr>
            <w:tcW w:w="432" w:type="dxa"/>
            <w:shd w:val="clear" w:color="auto" w:fill="auto"/>
          </w:tcPr>
          <w:p w14:paraId="058D9973" w14:textId="77777777" w:rsidR="006842D2" w:rsidRPr="00812E8A" w:rsidRDefault="006842D2" w:rsidP="005B7743">
            <w:pPr>
              <w:spacing w:before="0" w:line="240" w:lineRule="auto"/>
            </w:pPr>
            <w:r w:rsidRPr="00812E8A">
              <w:t>6f</w:t>
            </w:r>
          </w:p>
        </w:tc>
        <w:tc>
          <w:tcPr>
            <w:tcW w:w="432" w:type="dxa"/>
            <w:shd w:val="clear" w:color="auto" w:fill="auto"/>
          </w:tcPr>
          <w:p w14:paraId="24449749" w14:textId="77777777" w:rsidR="006842D2" w:rsidRPr="00812E8A" w:rsidRDefault="006842D2" w:rsidP="005B7743">
            <w:pPr>
              <w:spacing w:before="0" w:line="240" w:lineRule="auto"/>
            </w:pPr>
            <w:r w:rsidRPr="00812E8A">
              <w:t>72</w:t>
            </w:r>
          </w:p>
        </w:tc>
      </w:tr>
      <w:tr w:rsidR="006842D2" w:rsidRPr="00812E8A" w14:paraId="07E92F31" w14:textId="77777777" w:rsidTr="005B7743">
        <w:trPr>
          <w:cantSplit/>
          <w:trHeight w:val="20"/>
          <w:jc w:val="center"/>
        </w:trPr>
        <w:tc>
          <w:tcPr>
            <w:tcW w:w="432" w:type="dxa"/>
            <w:shd w:val="clear" w:color="auto" w:fill="auto"/>
          </w:tcPr>
          <w:p w14:paraId="40A07123" w14:textId="77777777" w:rsidR="006842D2" w:rsidRPr="00812E8A" w:rsidRDefault="006842D2" w:rsidP="005B7743">
            <w:pPr>
              <w:spacing w:before="0" w:line="240" w:lineRule="auto"/>
            </w:pPr>
            <w:r w:rsidRPr="00812E8A">
              <w:t>20</w:t>
            </w:r>
          </w:p>
        </w:tc>
        <w:tc>
          <w:tcPr>
            <w:tcW w:w="432" w:type="dxa"/>
            <w:shd w:val="clear" w:color="auto" w:fill="auto"/>
          </w:tcPr>
          <w:p w14:paraId="66212C72" w14:textId="77777777" w:rsidR="006842D2" w:rsidRPr="00812E8A" w:rsidRDefault="006842D2" w:rsidP="005B7743">
            <w:pPr>
              <w:spacing w:before="0" w:line="240" w:lineRule="auto"/>
            </w:pPr>
            <w:r w:rsidRPr="00812E8A">
              <w:t>54</w:t>
            </w:r>
          </w:p>
        </w:tc>
        <w:tc>
          <w:tcPr>
            <w:tcW w:w="432" w:type="dxa"/>
            <w:shd w:val="clear" w:color="auto" w:fill="auto"/>
          </w:tcPr>
          <w:p w14:paraId="21B2FE5D" w14:textId="77777777" w:rsidR="006842D2" w:rsidRPr="00812E8A" w:rsidRDefault="006842D2" w:rsidP="005B7743">
            <w:pPr>
              <w:spacing w:before="0" w:line="240" w:lineRule="auto"/>
            </w:pPr>
            <w:r w:rsidRPr="00812E8A">
              <w:t>43</w:t>
            </w:r>
          </w:p>
        </w:tc>
        <w:tc>
          <w:tcPr>
            <w:tcW w:w="432" w:type="dxa"/>
            <w:shd w:val="clear" w:color="auto" w:fill="auto"/>
          </w:tcPr>
          <w:p w14:paraId="6AD4ED4E" w14:textId="77777777" w:rsidR="006842D2" w:rsidRPr="00812E8A" w:rsidRDefault="006842D2" w:rsidP="005B7743">
            <w:pPr>
              <w:spacing w:before="0" w:line="240" w:lineRule="auto"/>
            </w:pPr>
            <w:r w:rsidRPr="00812E8A">
              <w:t>20</w:t>
            </w:r>
          </w:p>
        </w:tc>
        <w:tc>
          <w:tcPr>
            <w:tcW w:w="432" w:type="dxa"/>
            <w:shd w:val="clear" w:color="auto" w:fill="auto"/>
          </w:tcPr>
          <w:p w14:paraId="05A0BA08" w14:textId="77777777" w:rsidR="006842D2" w:rsidRPr="00812E8A" w:rsidRDefault="006842D2" w:rsidP="005B7743">
            <w:pPr>
              <w:spacing w:before="0" w:line="240" w:lineRule="auto"/>
            </w:pPr>
            <w:r w:rsidRPr="00812E8A">
              <w:t>53</w:t>
            </w:r>
          </w:p>
        </w:tc>
        <w:tc>
          <w:tcPr>
            <w:tcW w:w="432" w:type="dxa"/>
            <w:shd w:val="clear" w:color="auto" w:fill="auto"/>
          </w:tcPr>
          <w:p w14:paraId="020D7F94" w14:textId="77777777" w:rsidR="006842D2" w:rsidRPr="00812E8A" w:rsidRDefault="006842D2" w:rsidP="005B7743">
            <w:pPr>
              <w:spacing w:before="0" w:line="240" w:lineRule="auto"/>
            </w:pPr>
            <w:r w:rsidRPr="00812E8A">
              <w:t>79</w:t>
            </w:r>
          </w:p>
        </w:tc>
        <w:tc>
          <w:tcPr>
            <w:tcW w:w="432" w:type="dxa"/>
            <w:shd w:val="clear" w:color="auto" w:fill="auto"/>
          </w:tcPr>
          <w:p w14:paraId="5AE40CDB" w14:textId="77777777" w:rsidR="006842D2" w:rsidRPr="00812E8A" w:rsidRDefault="006842D2" w:rsidP="005B7743">
            <w:pPr>
              <w:spacing w:before="0" w:line="240" w:lineRule="auto"/>
            </w:pPr>
            <w:r w:rsidRPr="00812E8A">
              <w:t>6e</w:t>
            </w:r>
          </w:p>
        </w:tc>
        <w:tc>
          <w:tcPr>
            <w:tcW w:w="432" w:type="dxa"/>
            <w:shd w:val="clear" w:color="auto" w:fill="auto"/>
          </w:tcPr>
          <w:p w14:paraId="79CE2152" w14:textId="77777777" w:rsidR="006842D2" w:rsidRPr="00812E8A" w:rsidRDefault="006842D2" w:rsidP="005B7743">
            <w:pPr>
              <w:spacing w:before="0" w:line="240" w:lineRule="auto"/>
            </w:pPr>
            <w:r w:rsidRPr="00812E8A">
              <w:t>63</w:t>
            </w:r>
          </w:p>
        </w:tc>
        <w:tc>
          <w:tcPr>
            <w:tcW w:w="432" w:type="dxa"/>
            <w:shd w:val="clear" w:color="auto" w:fill="auto"/>
          </w:tcPr>
          <w:p w14:paraId="73E14FFB" w14:textId="77777777" w:rsidR="006842D2" w:rsidRPr="00812E8A" w:rsidRDefault="006842D2" w:rsidP="005B7743">
            <w:pPr>
              <w:spacing w:before="0" w:line="240" w:lineRule="auto"/>
            </w:pPr>
            <w:r w:rsidRPr="00812E8A">
              <w:t>68</w:t>
            </w:r>
          </w:p>
        </w:tc>
        <w:tc>
          <w:tcPr>
            <w:tcW w:w="432" w:type="dxa"/>
            <w:shd w:val="clear" w:color="auto" w:fill="auto"/>
          </w:tcPr>
          <w:p w14:paraId="25C64081" w14:textId="77777777" w:rsidR="006842D2" w:rsidRPr="00812E8A" w:rsidRDefault="006842D2" w:rsidP="005B7743">
            <w:pPr>
              <w:spacing w:before="0" w:line="240" w:lineRule="auto"/>
            </w:pPr>
            <w:r w:rsidRPr="00812E8A">
              <w:t>72</w:t>
            </w:r>
          </w:p>
        </w:tc>
        <w:tc>
          <w:tcPr>
            <w:tcW w:w="432" w:type="dxa"/>
            <w:shd w:val="clear" w:color="auto" w:fill="auto"/>
          </w:tcPr>
          <w:p w14:paraId="41A55321" w14:textId="77777777" w:rsidR="006842D2" w:rsidRPr="00812E8A" w:rsidRDefault="006842D2" w:rsidP="005B7743">
            <w:pPr>
              <w:spacing w:before="0" w:line="240" w:lineRule="auto"/>
            </w:pPr>
            <w:r w:rsidRPr="00812E8A">
              <w:t>6f</w:t>
            </w:r>
          </w:p>
        </w:tc>
        <w:tc>
          <w:tcPr>
            <w:tcW w:w="432" w:type="dxa"/>
            <w:shd w:val="clear" w:color="auto" w:fill="auto"/>
          </w:tcPr>
          <w:p w14:paraId="7E72F0A7" w14:textId="77777777" w:rsidR="006842D2" w:rsidRPr="00812E8A" w:rsidRDefault="006842D2" w:rsidP="005B7743">
            <w:pPr>
              <w:spacing w:before="0" w:line="240" w:lineRule="auto"/>
            </w:pPr>
            <w:r w:rsidRPr="00812E8A">
              <w:t>6e</w:t>
            </w:r>
          </w:p>
        </w:tc>
        <w:tc>
          <w:tcPr>
            <w:tcW w:w="432" w:type="dxa"/>
            <w:shd w:val="clear" w:color="auto" w:fill="auto"/>
          </w:tcPr>
          <w:p w14:paraId="1A872471" w14:textId="77777777" w:rsidR="006842D2" w:rsidRPr="00812E8A" w:rsidRDefault="006842D2" w:rsidP="005B7743">
            <w:pPr>
              <w:spacing w:before="0" w:line="240" w:lineRule="auto"/>
            </w:pPr>
            <w:r w:rsidRPr="00812E8A">
              <w:t>69</w:t>
            </w:r>
          </w:p>
        </w:tc>
        <w:tc>
          <w:tcPr>
            <w:tcW w:w="432" w:type="dxa"/>
            <w:shd w:val="clear" w:color="auto" w:fill="auto"/>
          </w:tcPr>
          <w:p w14:paraId="4D8DBA92" w14:textId="77777777" w:rsidR="006842D2" w:rsidRPr="00812E8A" w:rsidRDefault="006842D2" w:rsidP="005B7743">
            <w:pPr>
              <w:spacing w:before="0" w:line="240" w:lineRule="auto"/>
            </w:pPr>
            <w:r w:rsidRPr="00812E8A">
              <w:t>7a</w:t>
            </w:r>
          </w:p>
        </w:tc>
        <w:tc>
          <w:tcPr>
            <w:tcW w:w="432" w:type="dxa"/>
            <w:shd w:val="clear" w:color="auto" w:fill="auto"/>
          </w:tcPr>
          <w:p w14:paraId="513B63BB" w14:textId="77777777" w:rsidR="006842D2" w:rsidRPr="00812E8A" w:rsidRDefault="006842D2" w:rsidP="005B7743">
            <w:pPr>
              <w:spacing w:before="0" w:line="240" w:lineRule="auto"/>
            </w:pPr>
            <w:r w:rsidRPr="00812E8A">
              <w:t>61</w:t>
            </w:r>
          </w:p>
        </w:tc>
        <w:tc>
          <w:tcPr>
            <w:tcW w:w="432" w:type="dxa"/>
            <w:shd w:val="clear" w:color="auto" w:fill="auto"/>
          </w:tcPr>
          <w:p w14:paraId="6E6DDDF7" w14:textId="77777777" w:rsidR="006842D2" w:rsidRPr="00812E8A" w:rsidRDefault="006842D2" w:rsidP="005B7743">
            <w:pPr>
              <w:spacing w:before="0" w:line="240" w:lineRule="auto"/>
            </w:pPr>
            <w:r w:rsidRPr="00812E8A">
              <w:t>74</w:t>
            </w:r>
          </w:p>
        </w:tc>
      </w:tr>
      <w:tr w:rsidR="006842D2" w:rsidRPr="00812E8A" w14:paraId="4E861677" w14:textId="77777777" w:rsidTr="005B7743">
        <w:trPr>
          <w:cantSplit/>
          <w:trHeight w:val="20"/>
          <w:jc w:val="center"/>
        </w:trPr>
        <w:tc>
          <w:tcPr>
            <w:tcW w:w="432" w:type="dxa"/>
            <w:shd w:val="clear" w:color="auto" w:fill="auto"/>
          </w:tcPr>
          <w:p w14:paraId="17C411FE" w14:textId="77777777" w:rsidR="006842D2" w:rsidRPr="00812E8A" w:rsidRDefault="006842D2" w:rsidP="005B7743">
            <w:pPr>
              <w:spacing w:before="0" w:line="240" w:lineRule="auto"/>
            </w:pPr>
            <w:r w:rsidRPr="00812E8A">
              <w:t>69</w:t>
            </w:r>
          </w:p>
        </w:tc>
        <w:tc>
          <w:tcPr>
            <w:tcW w:w="432" w:type="dxa"/>
            <w:shd w:val="clear" w:color="auto" w:fill="auto"/>
          </w:tcPr>
          <w:p w14:paraId="57F2F0AC" w14:textId="77777777" w:rsidR="006842D2" w:rsidRPr="00812E8A" w:rsidRDefault="006842D2" w:rsidP="005B7743">
            <w:pPr>
              <w:spacing w:before="0" w:line="240" w:lineRule="auto"/>
            </w:pPr>
            <w:r w:rsidRPr="00812E8A">
              <w:t>6f</w:t>
            </w:r>
          </w:p>
        </w:tc>
        <w:tc>
          <w:tcPr>
            <w:tcW w:w="432" w:type="dxa"/>
            <w:shd w:val="clear" w:color="auto" w:fill="auto"/>
          </w:tcPr>
          <w:p w14:paraId="1E07E78E" w14:textId="77777777" w:rsidR="006842D2" w:rsidRPr="00812E8A" w:rsidRDefault="006842D2" w:rsidP="005B7743">
            <w:pPr>
              <w:spacing w:before="0" w:line="240" w:lineRule="auto"/>
            </w:pPr>
            <w:r w:rsidRPr="00812E8A">
              <w:t>6e</w:t>
            </w:r>
          </w:p>
        </w:tc>
        <w:tc>
          <w:tcPr>
            <w:tcW w:w="432" w:type="dxa"/>
            <w:shd w:val="clear" w:color="auto" w:fill="auto"/>
          </w:tcPr>
          <w:p w14:paraId="304AE9BC" w14:textId="77777777" w:rsidR="006842D2" w:rsidRPr="00812E8A" w:rsidRDefault="006842D2" w:rsidP="005B7743">
            <w:pPr>
              <w:spacing w:before="0" w:line="240" w:lineRule="auto"/>
            </w:pPr>
            <w:r w:rsidRPr="00812E8A">
              <w:t>20</w:t>
            </w:r>
          </w:p>
        </w:tc>
        <w:tc>
          <w:tcPr>
            <w:tcW w:w="432" w:type="dxa"/>
            <w:shd w:val="clear" w:color="auto" w:fill="auto"/>
          </w:tcPr>
          <w:p w14:paraId="44F59F26" w14:textId="77777777" w:rsidR="006842D2" w:rsidRPr="00812E8A" w:rsidRDefault="006842D2" w:rsidP="005B7743">
            <w:pPr>
              <w:spacing w:before="0" w:line="240" w:lineRule="auto"/>
            </w:pPr>
            <w:r w:rsidRPr="00812E8A">
              <w:t>61</w:t>
            </w:r>
          </w:p>
        </w:tc>
        <w:tc>
          <w:tcPr>
            <w:tcW w:w="432" w:type="dxa"/>
            <w:shd w:val="clear" w:color="auto" w:fill="auto"/>
          </w:tcPr>
          <w:p w14:paraId="1DE74415" w14:textId="77777777" w:rsidR="006842D2" w:rsidRPr="00812E8A" w:rsidRDefault="006842D2" w:rsidP="005B7743">
            <w:pPr>
              <w:spacing w:before="0" w:line="240" w:lineRule="auto"/>
            </w:pPr>
            <w:r w:rsidRPr="00812E8A">
              <w:t>6e</w:t>
            </w:r>
          </w:p>
        </w:tc>
        <w:tc>
          <w:tcPr>
            <w:tcW w:w="432" w:type="dxa"/>
            <w:shd w:val="clear" w:color="auto" w:fill="auto"/>
          </w:tcPr>
          <w:p w14:paraId="4C2B93D9" w14:textId="77777777" w:rsidR="006842D2" w:rsidRPr="00812E8A" w:rsidRDefault="006842D2" w:rsidP="005B7743">
            <w:pPr>
              <w:spacing w:before="0" w:line="240" w:lineRule="auto"/>
            </w:pPr>
            <w:r w:rsidRPr="00812E8A">
              <w:t>64</w:t>
            </w:r>
          </w:p>
        </w:tc>
        <w:tc>
          <w:tcPr>
            <w:tcW w:w="432" w:type="dxa"/>
            <w:shd w:val="clear" w:color="auto" w:fill="auto"/>
          </w:tcPr>
          <w:p w14:paraId="3ED3CAD7" w14:textId="77777777" w:rsidR="006842D2" w:rsidRPr="00812E8A" w:rsidRDefault="006842D2" w:rsidP="005B7743">
            <w:pPr>
              <w:spacing w:before="0" w:line="240" w:lineRule="auto"/>
            </w:pPr>
            <w:r w:rsidRPr="00812E8A">
              <w:t>20</w:t>
            </w:r>
          </w:p>
        </w:tc>
        <w:tc>
          <w:tcPr>
            <w:tcW w:w="432" w:type="dxa"/>
            <w:shd w:val="clear" w:color="auto" w:fill="auto"/>
          </w:tcPr>
          <w:p w14:paraId="5E19803B" w14:textId="77777777" w:rsidR="006842D2" w:rsidRPr="00812E8A" w:rsidRDefault="006842D2" w:rsidP="005B7743">
            <w:pPr>
              <w:spacing w:before="0" w:line="240" w:lineRule="auto"/>
            </w:pPr>
            <w:r w:rsidRPr="00812E8A">
              <w:t>43</w:t>
            </w:r>
          </w:p>
        </w:tc>
        <w:tc>
          <w:tcPr>
            <w:tcW w:w="432" w:type="dxa"/>
            <w:shd w:val="clear" w:color="auto" w:fill="auto"/>
          </w:tcPr>
          <w:p w14:paraId="13594761" w14:textId="77777777" w:rsidR="006842D2" w:rsidRPr="00812E8A" w:rsidRDefault="006842D2" w:rsidP="005B7743">
            <w:pPr>
              <w:spacing w:before="0" w:line="240" w:lineRule="auto"/>
            </w:pPr>
            <w:r w:rsidRPr="00812E8A">
              <w:t>68</w:t>
            </w:r>
          </w:p>
        </w:tc>
        <w:tc>
          <w:tcPr>
            <w:tcW w:w="432" w:type="dxa"/>
            <w:shd w:val="clear" w:color="auto" w:fill="auto"/>
          </w:tcPr>
          <w:p w14:paraId="631415F3" w14:textId="77777777" w:rsidR="006842D2" w:rsidRPr="00812E8A" w:rsidRDefault="006842D2" w:rsidP="005B7743">
            <w:pPr>
              <w:spacing w:before="0" w:line="240" w:lineRule="auto"/>
            </w:pPr>
            <w:r w:rsidRPr="00812E8A">
              <w:t>61</w:t>
            </w:r>
          </w:p>
        </w:tc>
        <w:tc>
          <w:tcPr>
            <w:tcW w:w="432" w:type="dxa"/>
            <w:shd w:val="clear" w:color="auto" w:fill="auto"/>
          </w:tcPr>
          <w:p w14:paraId="149AF095" w14:textId="77777777" w:rsidR="006842D2" w:rsidRPr="00812E8A" w:rsidRDefault="006842D2" w:rsidP="005B7743">
            <w:pPr>
              <w:spacing w:before="0" w:line="240" w:lineRule="auto"/>
            </w:pPr>
            <w:r w:rsidRPr="00812E8A">
              <w:t>6e</w:t>
            </w:r>
          </w:p>
        </w:tc>
        <w:tc>
          <w:tcPr>
            <w:tcW w:w="432" w:type="dxa"/>
            <w:shd w:val="clear" w:color="auto" w:fill="auto"/>
          </w:tcPr>
          <w:p w14:paraId="170C4DC9" w14:textId="77777777" w:rsidR="006842D2" w:rsidRPr="00812E8A" w:rsidRDefault="006842D2" w:rsidP="005B7743">
            <w:pPr>
              <w:spacing w:before="0" w:line="240" w:lineRule="auto"/>
            </w:pPr>
            <w:r w:rsidRPr="00812E8A">
              <w:t>6e</w:t>
            </w:r>
          </w:p>
        </w:tc>
        <w:tc>
          <w:tcPr>
            <w:tcW w:w="432" w:type="dxa"/>
            <w:shd w:val="clear" w:color="auto" w:fill="auto"/>
          </w:tcPr>
          <w:p w14:paraId="4E10E0B3" w14:textId="77777777" w:rsidR="006842D2" w:rsidRPr="00812E8A" w:rsidRDefault="006842D2" w:rsidP="005B7743">
            <w:pPr>
              <w:spacing w:before="0" w:line="240" w:lineRule="auto"/>
            </w:pPr>
            <w:r w:rsidRPr="00812E8A">
              <w:t>65</w:t>
            </w:r>
          </w:p>
        </w:tc>
        <w:tc>
          <w:tcPr>
            <w:tcW w:w="432" w:type="dxa"/>
            <w:shd w:val="clear" w:color="auto" w:fill="auto"/>
          </w:tcPr>
          <w:p w14:paraId="78891435" w14:textId="77777777" w:rsidR="006842D2" w:rsidRPr="00812E8A" w:rsidRDefault="006842D2" w:rsidP="005B7743">
            <w:pPr>
              <w:spacing w:before="0" w:line="240" w:lineRule="auto"/>
            </w:pPr>
            <w:r w:rsidRPr="00812E8A">
              <w:t>6c</w:t>
            </w:r>
          </w:p>
        </w:tc>
        <w:tc>
          <w:tcPr>
            <w:tcW w:w="432" w:type="dxa"/>
            <w:shd w:val="clear" w:color="auto" w:fill="auto"/>
          </w:tcPr>
          <w:p w14:paraId="3DD925A6" w14:textId="77777777" w:rsidR="006842D2" w:rsidRPr="00812E8A" w:rsidRDefault="006842D2" w:rsidP="005B7743">
            <w:pPr>
              <w:spacing w:before="0" w:line="240" w:lineRule="auto"/>
            </w:pPr>
            <w:r w:rsidRPr="00812E8A">
              <w:t>20</w:t>
            </w:r>
          </w:p>
        </w:tc>
      </w:tr>
      <w:tr w:rsidR="006842D2" w:rsidRPr="00812E8A" w14:paraId="0EEFAA53" w14:textId="77777777" w:rsidTr="005B7743">
        <w:trPr>
          <w:cantSplit/>
          <w:trHeight w:val="20"/>
          <w:jc w:val="center"/>
        </w:trPr>
        <w:tc>
          <w:tcPr>
            <w:tcW w:w="432" w:type="dxa"/>
            <w:shd w:val="clear" w:color="auto" w:fill="auto"/>
          </w:tcPr>
          <w:p w14:paraId="09189FD0" w14:textId="77777777" w:rsidR="006842D2" w:rsidRPr="00812E8A" w:rsidRDefault="006842D2" w:rsidP="005B7743">
            <w:pPr>
              <w:spacing w:before="0" w:line="240" w:lineRule="auto"/>
            </w:pPr>
            <w:r w:rsidRPr="00812E8A">
              <w:t>43</w:t>
            </w:r>
          </w:p>
        </w:tc>
        <w:tc>
          <w:tcPr>
            <w:tcW w:w="432" w:type="dxa"/>
            <w:shd w:val="clear" w:color="auto" w:fill="auto"/>
          </w:tcPr>
          <w:p w14:paraId="10B7941B" w14:textId="77777777" w:rsidR="006842D2" w:rsidRPr="00812E8A" w:rsidRDefault="006842D2" w:rsidP="005B7743">
            <w:pPr>
              <w:spacing w:before="0" w:line="240" w:lineRule="auto"/>
            </w:pPr>
            <w:r w:rsidRPr="00812E8A">
              <w:t>6f</w:t>
            </w:r>
          </w:p>
        </w:tc>
        <w:tc>
          <w:tcPr>
            <w:tcW w:w="432" w:type="dxa"/>
            <w:shd w:val="clear" w:color="auto" w:fill="auto"/>
          </w:tcPr>
          <w:p w14:paraId="6DB9835B" w14:textId="77777777" w:rsidR="006842D2" w:rsidRPr="00812E8A" w:rsidRDefault="006842D2" w:rsidP="005B7743">
            <w:pPr>
              <w:spacing w:before="0" w:line="240" w:lineRule="auto"/>
            </w:pPr>
            <w:r w:rsidRPr="00812E8A">
              <w:t>64</w:t>
            </w:r>
          </w:p>
        </w:tc>
        <w:tc>
          <w:tcPr>
            <w:tcW w:w="432" w:type="dxa"/>
            <w:shd w:val="clear" w:color="auto" w:fill="auto"/>
          </w:tcPr>
          <w:p w14:paraId="00F13911" w14:textId="77777777" w:rsidR="006842D2" w:rsidRPr="00812E8A" w:rsidRDefault="006842D2" w:rsidP="005B7743">
            <w:pPr>
              <w:spacing w:before="0" w:line="240" w:lineRule="auto"/>
            </w:pPr>
            <w:r w:rsidRPr="00812E8A">
              <w:t>69</w:t>
            </w:r>
          </w:p>
        </w:tc>
        <w:tc>
          <w:tcPr>
            <w:tcW w:w="432" w:type="dxa"/>
            <w:shd w:val="clear" w:color="auto" w:fill="auto"/>
          </w:tcPr>
          <w:p w14:paraId="4126F028" w14:textId="77777777" w:rsidR="006842D2" w:rsidRPr="00812E8A" w:rsidRDefault="006842D2" w:rsidP="005B7743">
            <w:pPr>
              <w:spacing w:before="0" w:line="240" w:lineRule="auto"/>
            </w:pPr>
            <w:r w:rsidRPr="00812E8A">
              <w:t>6e</w:t>
            </w:r>
          </w:p>
        </w:tc>
        <w:tc>
          <w:tcPr>
            <w:tcW w:w="432" w:type="dxa"/>
            <w:shd w:val="clear" w:color="auto" w:fill="auto"/>
          </w:tcPr>
          <w:p w14:paraId="0DD8041B" w14:textId="77777777" w:rsidR="006842D2" w:rsidRPr="00812E8A" w:rsidRDefault="006842D2" w:rsidP="005B7743">
            <w:pPr>
              <w:spacing w:before="0" w:line="240" w:lineRule="auto"/>
            </w:pPr>
            <w:r w:rsidRPr="00812E8A">
              <w:t>67</w:t>
            </w:r>
          </w:p>
        </w:tc>
        <w:tc>
          <w:tcPr>
            <w:tcW w:w="432" w:type="dxa"/>
            <w:shd w:val="clear" w:color="auto" w:fill="auto"/>
          </w:tcPr>
          <w:p w14:paraId="33222905" w14:textId="77777777" w:rsidR="006842D2" w:rsidRPr="00812E8A" w:rsidRDefault="006842D2" w:rsidP="005B7743">
            <w:pPr>
              <w:spacing w:before="0" w:line="240" w:lineRule="auto"/>
            </w:pPr>
          </w:p>
        </w:tc>
        <w:tc>
          <w:tcPr>
            <w:tcW w:w="432" w:type="dxa"/>
            <w:shd w:val="clear" w:color="auto" w:fill="auto"/>
          </w:tcPr>
          <w:p w14:paraId="408C7AE9" w14:textId="77777777" w:rsidR="006842D2" w:rsidRPr="00812E8A" w:rsidRDefault="006842D2" w:rsidP="005B7743">
            <w:pPr>
              <w:spacing w:before="0" w:line="240" w:lineRule="auto"/>
            </w:pPr>
          </w:p>
        </w:tc>
        <w:tc>
          <w:tcPr>
            <w:tcW w:w="432" w:type="dxa"/>
            <w:shd w:val="clear" w:color="auto" w:fill="auto"/>
          </w:tcPr>
          <w:p w14:paraId="68540B2B" w14:textId="77777777" w:rsidR="006842D2" w:rsidRPr="00812E8A" w:rsidRDefault="006842D2" w:rsidP="005B7743">
            <w:pPr>
              <w:spacing w:before="0" w:line="240" w:lineRule="auto"/>
            </w:pPr>
          </w:p>
        </w:tc>
        <w:tc>
          <w:tcPr>
            <w:tcW w:w="432" w:type="dxa"/>
            <w:shd w:val="clear" w:color="auto" w:fill="auto"/>
          </w:tcPr>
          <w:p w14:paraId="7B3D583E" w14:textId="77777777" w:rsidR="006842D2" w:rsidRPr="00812E8A" w:rsidRDefault="006842D2" w:rsidP="005B7743">
            <w:pPr>
              <w:spacing w:before="0" w:line="240" w:lineRule="auto"/>
            </w:pPr>
          </w:p>
        </w:tc>
        <w:tc>
          <w:tcPr>
            <w:tcW w:w="432" w:type="dxa"/>
            <w:shd w:val="clear" w:color="auto" w:fill="auto"/>
          </w:tcPr>
          <w:p w14:paraId="7B6F4ABD" w14:textId="77777777" w:rsidR="006842D2" w:rsidRPr="00812E8A" w:rsidRDefault="006842D2" w:rsidP="005B7743">
            <w:pPr>
              <w:spacing w:before="0" w:line="240" w:lineRule="auto"/>
            </w:pPr>
          </w:p>
        </w:tc>
        <w:tc>
          <w:tcPr>
            <w:tcW w:w="432" w:type="dxa"/>
            <w:shd w:val="clear" w:color="auto" w:fill="auto"/>
          </w:tcPr>
          <w:p w14:paraId="77933D8D" w14:textId="77777777" w:rsidR="006842D2" w:rsidRPr="00812E8A" w:rsidRDefault="006842D2" w:rsidP="005B7743">
            <w:pPr>
              <w:spacing w:before="0" w:line="240" w:lineRule="auto"/>
            </w:pPr>
          </w:p>
        </w:tc>
        <w:tc>
          <w:tcPr>
            <w:tcW w:w="432" w:type="dxa"/>
            <w:shd w:val="clear" w:color="auto" w:fill="auto"/>
          </w:tcPr>
          <w:p w14:paraId="66AD4507" w14:textId="77777777" w:rsidR="006842D2" w:rsidRPr="00812E8A" w:rsidRDefault="006842D2" w:rsidP="005B7743">
            <w:pPr>
              <w:spacing w:before="0" w:line="240" w:lineRule="auto"/>
            </w:pPr>
          </w:p>
        </w:tc>
        <w:tc>
          <w:tcPr>
            <w:tcW w:w="432" w:type="dxa"/>
            <w:shd w:val="clear" w:color="auto" w:fill="auto"/>
          </w:tcPr>
          <w:p w14:paraId="203E12A8" w14:textId="77777777" w:rsidR="006842D2" w:rsidRPr="00812E8A" w:rsidRDefault="006842D2" w:rsidP="005B7743">
            <w:pPr>
              <w:spacing w:before="0" w:line="240" w:lineRule="auto"/>
            </w:pPr>
          </w:p>
        </w:tc>
        <w:tc>
          <w:tcPr>
            <w:tcW w:w="432" w:type="dxa"/>
            <w:shd w:val="clear" w:color="auto" w:fill="auto"/>
          </w:tcPr>
          <w:p w14:paraId="085E8D34" w14:textId="77777777" w:rsidR="006842D2" w:rsidRPr="00812E8A" w:rsidRDefault="006842D2" w:rsidP="005B7743">
            <w:pPr>
              <w:spacing w:before="0" w:line="240" w:lineRule="auto"/>
            </w:pPr>
          </w:p>
        </w:tc>
        <w:tc>
          <w:tcPr>
            <w:tcW w:w="432" w:type="dxa"/>
            <w:shd w:val="clear" w:color="auto" w:fill="auto"/>
          </w:tcPr>
          <w:p w14:paraId="2E5BB306" w14:textId="77777777" w:rsidR="006842D2" w:rsidRPr="00812E8A" w:rsidRDefault="006842D2" w:rsidP="005B7743">
            <w:pPr>
              <w:spacing w:before="0" w:line="240" w:lineRule="auto"/>
            </w:pPr>
          </w:p>
        </w:tc>
      </w:tr>
    </w:tbl>
    <w:p w14:paraId="1B65EE06" w14:textId="77777777" w:rsidR="006842D2" w:rsidRPr="00812E8A" w:rsidRDefault="006842D2" w:rsidP="00DD6983">
      <w:r w:rsidRPr="00812E8A">
        <w:t>At the sending end, the following steps are performed:</w:t>
      </w:r>
    </w:p>
    <w:p w14:paraId="306914AD" w14:textId="77777777" w:rsidR="006842D2" w:rsidRPr="00812E8A" w:rsidRDefault="00E322B9" w:rsidP="00D32100">
      <w:pPr>
        <w:pStyle w:val="List"/>
        <w:numPr>
          <w:ilvl w:val="0"/>
          <w:numId w:val="38"/>
        </w:numPr>
        <w:tabs>
          <w:tab w:val="clear" w:pos="360"/>
          <w:tab w:val="num" w:pos="720"/>
        </w:tabs>
        <w:ind w:left="720"/>
      </w:pPr>
      <w:r w:rsidRPr="00812E8A">
        <w:t xml:space="preserve">fill </w:t>
      </w:r>
      <w:r w:rsidR="006842D2" w:rsidRPr="00812E8A">
        <w:t>data is added to form an integer number of codewords</w:t>
      </w:r>
      <w:r w:rsidRPr="00812E8A">
        <w:t>;</w:t>
      </w:r>
    </w:p>
    <w:p w14:paraId="4A4B090A" w14:textId="77777777" w:rsidR="006842D2" w:rsidRPr="00812E8A" w:rsidRDefault="00E322B9" w:rsidP="00D32100">
      <w:pPr>
        <w:pStyle w:val="List"/>
        <w:numPr>
          <w:ilvl w:val="0"/>
          <w:numId w:val="38"/>
        </w:numPr>
        <w:tabs>
          <w:tab w:val="clear" w:pos="360"/>
          <w:tab w:val="num" w:pos="720"/>
        </w:tabs>
        <w:ind w:left="720"/>
      </w:pPr>
      <w:r w:rsidRPr="00812E8A">
        <w:t xml:space="preserve">the </w:t>
      </w:r>
      <w:r w:rsidR="006842D2" w:rsidRPr="00812E8A">
        <w:t>data is partitioned into codewords and encoded</w:t>
      </w:r>
      <w:r w:rsidRPr="00812E8A">
        <w:t>;</w:t>
      </w:r>
    </w:p>
    <w:p w14:paraId="3BA69675" w14:textId="77777777" w:rsidR="006842D2" w:rsidRPr="00812E8A" w:rsidRDefault="00E322B9" w:rsidP="00D32100">
      <w:pPr>
        <w:pStyle w:val="List"/>
        <w:numPr>
          <w:ilvl w:val="0"/>
          <w:numId w:val="38"/>
        </w:numPr>
        <w:tabs>
          <w:tab w:val="clear" w:pos="360"/>
          <w:tab w:val="num" w:pos="720"/>
        </w:tabs>
        <w:ind w:left="720"/>
      </w:pPr>
      <w:r w:rsidRPr="00812E8A">
        <w:t xml:space="preserve">the </w:t>
      </w:r>
      <w:r w:rsidR="006842D2" w:rsidRPr="00812E8A">
        <w:t>codewords are pseudo-randomized</w:t>
      </w:r>
      <w:r w:rsidRPr="00812E8A">
        <w:t>;</w:t>
      </w:r>
    </w:p>
    <w:p w14:paraId="00E6C779" w14:textId="77777777" w:rsidR="006842D2" w:rsidRPr="00812E8A" w:rsidRDefault="00E322B9" w:rsidP="00D32100">
      <w:pPr>
        <w:pStyle w:val="List"/>
        <w:numPr>
          <w:ilvl w:val="0"/>
          <w:numId w:val="38"/>
        </w:numPr>
        <w:tabs>
          <w:tab w:val="clear" w:pos="360"/>
          <w:tab w:val="num" w:pos="720"/>
        </w:tabs>
        <w:ind w:left="720"/>
      </w:pPr>
      <w:r w:rsidRPr="00812E8A">
        <w:t xml:space="preserve">a </w:t>
      </w:r>
      <w:r w:rsidR="006842D2" w:rsidRPr="00812E8A">
        <w:t>start sequence and optional tail sequence are added</w:t>
      </w:r>
      <w:r w:rsidRPr="00812E8A">
        <w:t>.</w:t>
      </w:r>
    </w:p>
    <w:p w14:paraId="307F0C94" w14:textId="682D58E1" w:rsidR="006842D2" w:rsidRPr="00812E8A" w:rsidRDefault="006842D2" w:rsidP="00DD6983">
      <w:r w:rsidRPr="00812E8A">
        <w:t xml:space="preserve">For the example transfer frame above, two octets of fill data are added, the result is encoded to form nine 128-bit codewords, and each codeword is pseudo-randomized.  The randomizer is set to the all-ones state at the beginning of each codeword.  When the 64-bit start sequence and optional 128-bit tail sequence are added, the 1344-bit result is shown in table </w:t>
      </w:r>
      <w:r w:rsidRPr="00812E8A">
        <w:fldChar w:fldCharType="begin"/>
      </w:r>
      <w:r w:rsidRPr="00812E8A">
        <w:instrText xml:space="preserve"> REF T_F02ExampleCLTUEncodedwiththe12864LDPCC \h </w:instrText>
      </w:r>
      <w:r w:rsidRPr="00812E8A">
        <w:fldChar w:fldCharType="separate"/>
      </w:r>
      <w:r w:rsidR="00D46CA3">
        <w:rPr>
          <w:noProof/>
        </w:rPr>
        <w:t>F</w:t>
      </w:r>
      <w:r w:rsidR="00D46CA3" w:rsidRPr="00812E8A">
        <w:noBreakHyphen/>
      </w:r>
      <w:r w:rsidR="00D46CA3">
        <w:rPr>
          <w:noProof/>
        </w:rPr>
        <w:t>2</w:t>
      </w:r>
      <w:r w:rsidRPr="00812E8A">
        <w:fldChar w:fldCharType="end"/>
      </w:r>
      <w:r w:rsidRPr="00812E8A">
        <w:t xml:space="preserve"> (again displayed as octets, MSB first).</w:t>
      </w:r>
    </w:p>
    <w:p w14:paraId="15125646" w14:textId="49EA2AC7" w:rsidR="006842D2" w:rsidRPr="00812E8A" w:rsidRDefault="006842D2" w:rsidP="006842D2">
      <w:pPr>
        <w:pStyle w:val="TableTitleWrap"/>
      </w:pPr>
      <w:r w:rsidRPr="00812E8A">
        <w:lastRenderedPageBreak/>
        <w:t xml:space="preserve">Table </w:t>
      </w:r>
      <w:bookmarkStart w:id="1007" w:name="T_F02ExampleCLTUEncodedwiththe12864LDPCC"/>
      <w:r w:rsidRPr="00812E8A">
        <w:fldChar w:fldCharType="begin"/>
      </w:r>
      <w:r w:rsidRPr="00812E8A">
        <w:instrText xml:space="preserve"> STYLEREF "Heading 8,Annex Heading 1"\l \n \t \* MERGEFORMAT </w:instrText>
      </w:r>
      <w:r w:rsidRPr="00812E8A">
        <w:fldChar w:fldCharType="separate"/>
      </w:r>
      <w:r w:rsidR="00D46CA3">
        <w:rPr>
          <w:noProof/>
        </w:rPr>
        <w:t>F</w:t>
      </w:r>
      <w:r w:rsidRPr="00812E8A">
        <w:fldChar w:fldCharType="end"/>
      </w:r>
      <w:r w:rsidRPr="00812E8A">
        <w:noBreakHyphen/>
      </w:r>
      <w:fldSimple w:instr=" SEQ Table \s 8 \* MERGEFORMAT ">
        <w:r w:rsidR="00D46CA3">
          <w:rPr>
            <w:noProof/>
          </w:rPr>
          <w:t>2</w:t>
        </w:r>
      </w:fldSimple>
      <w:bookmarkEnd w:id="1007"/>
      <w:r w:rsidRPr="00812E8A">
        <w:fldChar w:fldCharType="begin"/>
      </w:r>
      <w:r w:rsidRPr="00812E8A">
        <w:instrText xml:space="preserve"> TC \f T \l 7 "</w:instrText>
      </w:r>
      <w:fldSimple w:instr=" STYLEREF &quot;Heading 8,Annex Heading 1&quot;\l \n \t \* MERGEFORMAT ">
        <w:bookmarkStart w:id="1008" w:name="_Toc62226974"/>
        <w:bookmarkStart w:id="1009" w:name="_Toc71969040"/>
        <w:r w:rsidR="00D46CA3">
          <w:rPr>
            <w:noProof/>
          </w:rPr>
          <w:instrText>F</w:instrText>
        </w:r>
      </w:fldSimple>
      <w:r w:rsidRPr="00812E8A">
        <w:instrText>-</w:instrText>
      </w:r>
      <w:fldSimple w:instr=" SEQ Table_TOC \s 8 \* MERGEFORMAT ">
        <w:r w:rsidR="00D46CA3">
          <w:rPr>
            <w:noProof/>
          </w:rPr>
          <w:instrText>2</w:instrText>
        </w:r>
      </w:fldSimple>
      <w:r w:rsidRPr="00812E8A">
        <w:tab/>
        <w:instrText>Example CLTU Encoded with the (128,64) LDPC Code and with the Optional Tail Sequence Included</w:instrText>
      </w:r>
      <w:bookmarkEnd w:id="1008"/>
      <w:bookmarkEnd w:id="1009"/>
      <w:r w:rsidRPr="00812E8A">
        <w:instrText>"</w:instrText>
      </w:r>
      <w:r w:rsidRPr="00812E8A">
        <w:fldChar w:fldCharType="end"/>
      </w:r>
      <w:r w:rsidRPr="00812E8A">
        <w:t>:</w:t>
      </w:r>
      <w:r w:rsidRPr="00812E8A">
        <w:tab/>
        <w:t>Example CLTU Encoded with the (128,64) LDPC Code and with the Optional Tail Sequence Included</w:t>
      </w:r>
    </w:p>
    <w:tbl>
      <w:tblPr>
        <w:tblW w:w="0" w:type="auto"/>
        <w:jc w:val="center"/>
        <w:tblLayout w:type="fixed"/>
        <w:tblCellMar>
          <w:top w:w="29" w:type="dxa"/>
          <w:left w:w="58" w:type="dxa"/>
          <w:bottom w:w="29" w:type="dxa"/>
          <w:right w:w="58" w:type="dxa"/>
        </w:tblCellMar>
        <w:tblLook w:val="04A0" w:firstRow="1" w:lastRow="0" w:firstColumn="1" w:lastColumn="0" w:noHBand="0" w:noVBand="1"/>
      </w:tblPr>
      <w:tblGrid>
        <w:gridCol w:w="432"/>
        <w:gridCol w:w="432"/>
        <w:gridCol w:w="432"/>
        <w:gridCol w:w="432"/>
        <w:gridCol w:w="432"/>
        <w:gridCol w:w="432"/>
        <w:gridCol w:w="432"/>
        <w:gridCol w:w="432"/>
        <w:gridCol w:w="432"/>
        <w:gridCol w:w="432"/>
        <w:gridCol w:w="432"/>
        <w:gridCol w:w="432"/>
        <w:gridCol w:w="432"/>
        <w:gridCol w:w="432"/>
        <w:gridCol w:w="432"/>
        <w:gridCol w:w="432"/>
      </w:tblGrid>
      <w:tr w:rsidR="006842D2" w:rsidRPr="00812E8A" w14:paraId="2BD32B0D" w14:textId="77777777" w:rsidTr="005B7743">
        <w:trPr>
          <w:cantSplit/>
          <w:trHeight w:val="20"/>
          <w:jc w:val="center"/>
        </w:trPr>
        <w:tc>
          <w:tcPr>
            <w:tcW w:w="432" w:type="dxa"/>
            <w:shd w:val="clear" w:color="auto" w:fill="auto"/>
          </w:tcPr>
          <w:p w14:paraId="7B846580" w14:textId="77777777" w:rsidR="006842D2" w:rsidRPr="00812E8A" w:rsidRDefault="006842D2" w:rsidP="008C701A">
            <w:pPr>
              <w:keepNext/>
              <w:spacing w:before="0" w:line="240" w:lineRule="auto"/>
            </w:pPr>
            <w:r w:rsidRPr="00812E8A">
              <w:t>03</w:t>
            </w:r>
          </w:p>
        </w:tc>
        <w:tc>
          <w:tcPr>
            <w:tcW w:w="432" w:type="dxa"/>
            <w:shd w:val="clear" w:color="auto" w:fill="auto"/>
          </w:tcPr>
          <w:p w14:paraId="2136CC30" w14:textId="77777777" w:rsidR="006842D2" w:rsidRPr="00812E8A" w:rsidRDefault="006842D2" w:rsidP="008C701A">
            <w:pPr>
              <w:keepNext/>
              <w:spacing w:before="0" w:line="240" w:lineRule="auto"/>
            </w:pPr>
            <w:r w:rsidRPr="00812E8A">
              <w:t>47</w:t>
            </w:r>
          </w:p>
        </w:tc>
        <w:tc>
          <w:tcPr>
            <w:tcW w:w="432" w:type="dxa"/>
            <w:shd w:val="clear" w:color="auto" w:fill="auto"/>
          </w:tcPr>
          <w:p w14:paraId="4E43FFDD" w14:textId="77777777" w:rsidR="006842D2" w:rsidRPr="00812E8A" w:rsidRDefault="006842D2" w:rsidP="008C701A">
            <w:pPr>
              <w:keepNext/>
              <w:spacing w:before="0" w:line="240" w:lineRule="auto"/>
            </w:pPr>
            <w:r w:rsidRPr="00812E8A">
              <w:t>76</w:t>
            </w:r>
          </w:p>
        </w:tc>
        <w:tc>
          <w:tcPr>
            <w:tcW w:w="432" w:type="dxa"/>
            <w:shd w:val="clear" w:color="auto" w:fill="auto"/>
          </w:tcPr>
          <w:p w14:paraId="21BBA47E" w14:textId="77777777" w:rsidR="006842D2" w:rsidRPr="00812E8A" w:rsidRDefault="006842D2" w:rsidP="008C701A">
            <w:pPr>
              <w:keepNext/>
              <w:spacing w:before="0" w:line="240" w:lineRule="auto"/>
            </w:pPr>
            <w:r w:rsidRPr="00812E8A">
              <w:t>c7</w:t>
            </w:r>
          </w:p>
        </w:tc>
        <w:tc>
          <w:tcPr>
            <w:tcW w:w="432" w:type="dxa"/>
            <w:shd w:val="clear" w:color="auto" w:fill="auto"/>
          </w:tcPr>
          <w:p w14:paraId="36A23C22" w14:textId="77777777" w:rsidR="006842D2" w:rsidRPr="00812E8A" w:rsidRDefault="006842D2" w:rsidP="008C701A">
            <w:pPr>
              <w:keepNext/>
              <w:spacing w:before="0" w:line="240" w:lineRule="auto"/>
            </w:pPr>
            <w:r w:rsidRPr="00812E8A">
              <w:t>27</w:t>
            </w:r>
          </w:p>
        </w:tc>
        <w:tc>
          <w:tcPr>
            <w:tcW w:w="432" w:type="dxa"/>
            <w:shd w:val="clear" w:color="auto" w:fill="auto"/>
          </w:tcPr>
          <w:p w14:paraId="08E9AD56" w14:textId="77777777" w:rsidR="006842D2" w:rsidRPr="00812E8A" w:rsidRDefault="006842D2" w:rsidP="008C701A">
            <w:pPr>
              <w:keepNext/>
              <w:spacing w:before="0" w:line="240" w:lineRule="auto"/>
            </w:pPr>
            <w:r w:rsidRPr="00812E8A">
              <w:t>28</w:t>
            </w:r>
          </w:p>
        </w:tc>
        <w:tc>
          <w:tcPr>
            <w:tcW w:w="432" w:type="dxa"/>
            <w:shd w:val="clear" w:color="auto" w:fill="auto"/>
          </w:tcPr>
          <w:p w14:paraId="07AB6C93" w14:textId="77777777" w:rsidR="006842D2" w:rsidRPr="00812E8A" w:rsidRDefault="006842D2" w:rsidP="008C701A">
            <w:pPr>
              <w:keepNext/>
              <w:spacing w:before="0" w:line="240" w:lineRule="auto"/>
            </w:pPr>
            <w:r w:rsidRPr="00812E8A">
              <w:t>95</w:t>
            </w:r>
          </w:p>
        </w:tc>
        <w:tc>
          <w:tcPr>
            <w:tcW w:w="432" w:type="dxa"/>
            <w:shd w:val="clear" w:color="auto" w:fill="auto"/>
          </w:tcPr>
          <w:p w14:paraId="5670FCF2" w14:textId="77777777" w:rsidR="006842D2" w:rsidRPr="00812E8A" w:rsidRDefault="006842D2" w:rsidP="008C701A">
            <w:pPr>
              <w:keepNext/>
              <w:spacing w:before="0" w:line="240" w:lineRule="auto"/>
            </w:pPr>
            <w:r w:rsidRPr="00812E8A">
              <w:t>b0</w:t>
            </w:r>
          </w:p>
        </w:tc>
        <w:tc>
          <w:tcPr>
            <w:tcW w:w="432" w:type="dxa"/>
            <w:shd w:val="clear" w:color="auto" w:fill="auto"/>
          </w:tcPr>
          <w:p w14:paraId="47A4BCEF" w14:textId="77777777" w:rsidR="006842D2" w:rsidRPr="00812E8A" w:rsidRDefault="006842D2" w:rsidP="008C701A">
            <w:pPr>
              <w:keepNext/>
              <w:spacing w:before="0" w:line="240" w:lineRule="auto"/>
            </w:pPr>
            <w:r w:rsidRPr="00812E8A">
              <w:t>ac</w:t>
            </w:r>
          </w:p>
        </w:tc>
        <w:tc>
          <w:tcPr>
            <w:tcW w:w="432" w:type="dxa"/>
            <w:shd w:val="clear" w:color="auto" w:fill="auto"/>
          </w:tcPr>
          <w:p w14:paraId="15F101AE" w14:textId="77777777" w:rsidR="006842D2" w:rsidRPr="00812E8A" w:rsidRDefault="006842D2" w:rsidP="008C701A">
            <w:pPr>
              <w:keepNext/>
              <w:spacing w:before="0" w:line="240" w:lineRule="auto"/>
            </w:pPr>
            <w:r w:rsidRPr="00812E8A">
              <w:t>51</w:t>
            </w:r>
          </w:p>
        </w:tc>
        <w:tc>
          <w:tcPr>
            <w:tcW w:w="432" w:type="dxa"/>
            <w:shd w:val="clear" w:color="auto" w:fill="auto"/>
          </w:tcPr>
          <w:p w14:paraId="59DA366B" w14:textId="77777777" w:rsidR="006842D2" w:rsidRPr="00812E8A" w:rsidRDefault="006842D2" w:rsidP="008C701A">
            <w:pPr>
              <w:keepNext/>
              <w:spacing w:before="0" w:line="240" w:lineRule="auto"/>
            </w:pPr>
            <w:r w:rsidRPr="00812E8A">
              <w:t>f1</w:t>
            </w:r>
          </w:p>
        </w:tc>
        <w:tc>
          <w:tcPr>
            <w:tcW w:w="432" w:type="dxa"/>
            <w:shd w:val="clear" w:color="auto" w:fill="auto"/>
          </w:tcPr>
          <w:p w14:paraId="23668848" w14:textId="77777777" w:rsidR="006842D2" w:rsidRPr="00812E8A" w:rsidRDefault="006842D2" w:rsidP="008C701A">
            <w:pPr>
              <w:keepNext/>
              <w:spacing w:before="0" w:line="240" w:lineRule="auto"/>
            </w:pPr>
            <w:r w:rsidRPr="00812E8A">
              <w:t>28</w:t>
            </w:r>
          </w:p>
        </w:tc>
        <w:tc>
          <w:tcPr>
            <w:tcW w:w="432" w:type="dxa"/>
            <w:shd w:val="clear" w:color="auto" w:fill="auto"/>
          </w:tcPr>
          <w:p w14:paraId="2F86EABA" w14:textId="77777777" w:rsidR="006842D2" w:rsidRPr="00812E8A" w:rsidRDefault="006842D2" w:rsidP="008C701A">
            <w:pPr>
              <w:keepNext/>
              <w:spacing w:before="0" w:line="240" w:lineRule="auto"/>
            </w:pPr>
            <w:r w:rsidRPr="00812E8A">
              <w:t>1c</w:t>
            </w:r>
          </w:p>
        </w:tc>
        <w:tc>
          <w:tcPr>
            <w:tcW w:w="432" w:type="dxa"/>
            <w:shd w:val="clear" w:color="auto" w:fill="auto"/>
          </w:tcPr>
          <w:p w14:paraId="65E7C0BA" w14:textId="77777777" w:rsidR="006842D2" w:rsidRPr="00812E8A" w:rsidRDefault="006842D2" w:rsidP="008C701A">
            <w:pPr>
              <w:keepNext/>
              <w:spacing w:before="0" w:line="240" w:lineRule="auto"/>
            </w:pPr>
            <w:r w:rsidRPr="00812E8A">
              <w:t>c9</w:t>
            </w:r>
          </w:p>
        </w:tc>
        <w:tc>
          <w:tcPr>
            <w:tcW w:w="432" w:type="dxa"/>
            <w:shd w:val="clear" w:color="auto" w:fill="auto"/>
          </w:tcPr>
          <w:p w14:paraId="06D993A3" w14:textId="77777777" w:rsidR="006842D2" w:rsidRPr="00812E8A" w:rsidRDefault="006842D2" w:rsidP="008C701A">
            <w:pPr>
              <w:keepNext/>
              <w:spacing w:before="0" w:line="240" w:lineRule="auto"/>
            </w:pPr>
            <w:r w:rsidRPr="00812E8A">
              <w:t>44</w:t>
            </w:r>
          </w:p>
        </w:tc>
        <w:tc>
          <w:tcPr>
            <w:tcW w:w="432" w:type="dxa"/>
            <w:shd w:val="clear" w:color="auto" w:fill="auto"/>
          </w:tcPr>
          <w:p w14:paraId="6401958D" w14:textId="77777777" w:rsidR="006842D2" w:rsidRPr="00812E8A" w:rsidRDefault="006842D2" w:rsidP="008C701A">
            <w:pPr>
              <w:keepNext/>
              <w:spacing w:before="0" w:line="240" w:lineRule="auto"/>
            </w:pPr>
            <w:r w:rsidRPr="00812E8A">
              <w:t>99</w:t>
            </w:r>
          </w:p>
        </w:tc>
      </w:tr>
      <w:tr w:rsidR="006842D2" w:rsidRPr="00812E8A" w14:paraId="2E35C086" w14:textId="77777777" w:rsidTr="005B7743">
        <w:trPr>
          <w:cantSplit/>
          <w:trHeight w:val="20"/>
          <w:jc w:val="center"/>
        </w:trPr>
        <w:tc>
          <w:tcPr>
            <w:tcW w:w="432" w:type="dxa"/>
            <w:shd w:val="clear" w:color="auto" w:fill="auto"/>
          </w:tcPr>
          <w:p w14:paraId="5F27499E" w14:textId="77777777" w:rsidR="006842D2" w:rsidRPr="00812E8A" w:rsidRDefault="006842D2" w:rsidP="008C701A">
            <w:pPr>
              <w:keepNext/>
              <w:spacing w:before="0" w:line="240" w:lineRule="auto"/>
            </w:pPr>
            <w:r w:rsidRPr="00812E8A">
              <w:t>8b</w:t>
            </w:r>
          </w:p>
        </w:tc>
        <w:tc>
          <w:tcPr>
            <w:tcW w:w="432" w:type="dxa"/>
            <w:shd w:val="clear" w:color="auto" w:fill="auto"/>
          </w:tcPr>
          <w:p w14:paraId="01401F93" w14:textId="77777777" w:rsidR="006842D2" w:rsidRPr="00812E8A" w:rsidRDefault="006842D2" w:rsidP="008C701A">
            <w:pPr>
              <w:keepNext/>
              <w:spacing w:before="0" w:line="240" w:lineRule="auto"/>
            </w:pPr>
            <w:r w:rsidRPr="00812E8A">
              <w:t>ac</w:t>
            </w:r>
          </w:p>
        </w:tc>
        <w:tc>
          <w:tcPr>
            <w:tcW w:w="432" w:type="dxa"/>
            <w:shd w:val="clear" w:color="auto" w:fill="auto"/>
          </w:tcPr>
          <w:p w14:paraId="1407F078" w14:textId="77777777" w:rsidR="006842D2" w:rsidRPr="00812E8A" w:rsidRDefault="006842D2" w:rsidP="008C701A">
            <w:pPr>
              <w:keepNext/>
              <w:spacing w:before="0" w:line="240" w:lineRule="auto"/>
            </w:pPr>
            <w:r w:rsidRPr="00812E8A">
              <w:t>73</w:t>
            </w:r>
          </w:p>
        </w:tc>
        <w:tc>
          <w:tcPr>
            <w:tcW w:w="432" w:type="dxa"/>
            <w:shd w:val="clear" w:color="auto" w:fill="auto"/>
          </w:tcPr>
          <w:p w14:paraId="0FA0E990" w14:textId="77777777" w:rsidR="006842D2" w:rsidRPr="00812E8A" w:rsidRDefault="006842D2" w:rsidP="008C701A">
            <w:pPr>
              <w:keepNext/>
              <w:spacing w:before="0" w:line="240" w:lineRule="auto"/>
            </w:pPr>
            <w:r w:rsidRPr="00812E8A">
              <w:t>70</w:t>
            </w:r>
          </w:p>
        </w:tc>
        <w:tc>
          <w:tcPr>
            <w:tcW w:w="432" w:type="dxa"/>
            <w:shd w:val="clear" w:color="auto" w:fill="auto"/>
          </w:tcPr>
          <w:p w14:paraId="2B2D009C" w14:textId="77777777" w:rsidR="006842D2" w:rsidRPr="00812E8A" w:rsidRDefault="006842D2" w:rsidP="008C701A">
            <w:pPr>
              <w:keepNext/>
              <w:spacing w:before="0" w:line="240" w:lineRule="auto"/>
            </w:pPr>
            <w:r w:rsidRPr="00812E8A">
              <w:t>f6</w:t>
            </w:r>
          </w:p>
        </w:tc>
        <w:tc>
          <w:tcPr>
            <w:tcW w:w="432" w:type="dxa"/>
            <w:shd w:val="clear" w:color="auto" w:fill="auto"/>
          </w:tcPr>
          <w:p w14:paraId="787D20D8" w14:textId="77777777" w:rsidR="006842D2" w:rsidRPr="00812E8A" w:rsidRDefault="006842D2" w:rsidP="008C701A">
            <w:pPr>
              <w:keepNext/>
              <w:spacing w:before="0" w:line="240" w:lineRule="auto"/>
            </w:pPr>
            <w:r w:rsidRPr="00812E8A">
              <w:t>70</w:t>
            </w:r>
          </w:p>
        </w:tc>
        <w:tc>
          <w:tcPr>
            <w:tcW w:w="432" w:type="dxa"/>
            <w:shd w:val="clear" w:color="auto" w:fill="auto"/>
          </w:tcPr>
          <w:p w14:paraId="7362018E" w14:textId="77777777" w:rsidR="006842D2" w:rsidRPr="00812E8A" w:rsidRDefault="006842D2" w:rsidP="008C701A">
            <w:pPr>
              <w:keepNext/>
              <w:spacing w:before="0" w:line="240" w:lineRule="auto"/>
            </w:pPr>
            <w:r w:rsidRPr="00812E8A">
              <w:t>50</w:t>
            </w:r>
          </w:p>
        </w:tc>
        <w:tc>
          <w:tcPr>
            <w:tcW w:w="432" w:type="dxa"/>
            <w:shd w:val="clear" w:color="auto" w:fill="auto"/>
          </w:tcPr>
          <w:p w14:paraId="11E28938" w14:textId="77777777" w:rsidR="006842D2" w:rsidRPr="00812E8A" w:rsidRDefault="006842D2" w:rsidP="008C701A">
            <w:pPr>
              <w:keepNext/>
              <w:spacing w:before="0" w:line="240" w:lineRule="auto"/>
            </w:pPr>
            <w:r w:rsidRPr="00812E8A">
              <w:t>64</w:t>
            </w:r>
          </w:p>
        </w:tc>
        <w:tc>
          <w:tcPr>
            <w:tcW w:w="432" w:type="dxa"/>
            <w:shd w:val="clear" w:color="auto" w:fill="auto"/>
          </w:tcPr>
          <w:p w14:paraId="3AB6DAB9" w14:textId="77777777" w:rsidR="006842D2" w:rsidRPr="00812E8A" w:rsidRDefault="006842D2" w:rsidP="008C701A">
            <w:pPr>
              <w:keepNext/>
              <w:spacing w:before="0" w:line="240" w:lineRule="auto"/>
            </w:pPr>
            <w:r w:rsidRPr="00812E8A">
              <w:t>90</w:t>
            </w:r>
          </w:p>
        </w:tc>
        <w:tc>
          <w:tcPr>
            <w:tcW w:w="432" w:type="dxa"/>
            <w:shd w:val="clear" w:color="auto" w:fill="auto"/>
          </w:tcPr>
          <w:p w14:paraId="13F1B996" w14:textId="77777777" w:rsidR="006842D2" w:rsidRPr="00812E8A" w:rsidRDefault="006842D2" w:rsidP="008C701A">
            <w:pPr>
              <w:keepNext/>
              <w:spacing w:before="0" w:line="240" w:lineRule="auto"/>
            </w:pPr>
            <w:r w:rsidRPr="00812E8A">
              <w:t>5a</w:t>
            </w:r>
          </w:p>
        </w:tc>
        <w:tc>
          <w:tcPr>
            <w:tcW w:w="432" w:type="dxa"/>
            <w:shd w:val="clear" w:color="auto" w:fill="auto"/>
          </w:tcPr>
          <w:p w14:paraId="3B6962D2" w14:textId="77777777" w:rsidR="006842D2" w:rsidRPr="00812E8A" w:rsidRDefault="006842D2" w:rsidP="008C701A">
            <w:pPr>
              <w:keepNext/>
              <w:spacing w:before="0" w:line="240" w:lineRule="auto"/>
            </w:pPr>
            <w:r w:rsidRPr="00812E8A">
              <w:t>f5</w:t>
            </w:r>
          </w:p>
        </w:tc>
        <w:tc>
          <w:tcPr>
            <w:tcW w:w="432" w:type="dxa"/>
            <w:shd w:val="clear" w:color="auto" w:fill="auto"/>
          </w:tcPr>
          <w:p w14:paraId="5500D606" w14:textId="77777777" w:rsidR="006842D2" w:rsidRPr="00812E8A" w:rsidRDefault="006842D2" w:rsidP="008C701A">
            <w:pPr>
              <w:keepNext/>
              <w:spacing w:before="0" w:line="240" w:lineRule="auto"/>
            </w:pPr>
            <w:r w:rsidRPr="00812E8A">
              <w:t>36</w:t>
            </w:r>
          </w:p>
        </w:tc>
        <w:tc>
          <w:tcPr>
            <w:tcW w:w="432" w:type="dxa"/>
            <w:shd w:val="clear" w:color="auto" w:fill="auto"/>
          </w:tcPr>
          <w:p w14:paraId="1C1F85D0" w14:textId="77777777" w:rsidR="006842D2" w:rsidRPr="00812E8A" w:rsidRDefault="006842D2" w:rsidP="008C701A">
            <w:pPr>
              <w:keepNext/>
              <w:spacing w:before="0" w:line="240" w:lineRule="auto"/>
            </w:pPr>
            <w:r w:rsidRPr="00812E8A">
              <w:t>0d</w:t>
            </w:r>
          </w:p>
        </w:tc>
        <w:tc>
          <w:tcPr>
            <w:tcW w:w="432" w:type="dxa"/>
            <w:shd w:val="clear" w:color="auto" w:fill="auto"/>
          </w:tcPr>
          <w:p w14:paraId="005D4A0B" w14:textId="77777777" w:rsidR="006842D2" w:rsidRPr="00812E8A" w:rsidRDefault="006842D2" w:rsidP="008C701A">
            <w:pPr>
              <w:keepNext/>
              <w:spacing w:before="0" w:line="240" w:lineRule="auto"/>
            </w:pPr>
            <w:r w:rsidRPr="00812E8A">
              <w:t>87</w:t>
            </w:r>
          </w:p>
        </w:tc>
        <w:tc>
          <w:tcPr>
            <w:tcW w:w="432" w:type="dxa"/>
            <w:shd w:val="clear" w:color="auto" w:fill="auto"/>
          </w:tcPr>
          <w:p w14:paraId="15EE346E" w14:textId="77777777" w:rsidR="006842D2" w:rsidRPr="00812E8A" w:rsidRDefault="006842D2" w:rsidP="008C701A">
            <w:pPr>
              <w:keepNext/>
              <w:spacing w:before="0" w:line="240" w:lineRule="auto"/>
            </w:pPr>
            <w:r w:rsidRPr="00812E8A">
              <w:t>61</w:t>
            </w:r>
          </w:p>
        </w:tc>
        <w:tc>
          <w:tcPr>
            <w:tcW w:w="432" w:type="dxa"/>
            <w:shd w:val="clear" w:color="auto" w:fill="auto"/>
          </w:tcPr>
          <w:p w14:paraId="6E5E2EC9" w14:textId="77777777" w:rsidR="006842D2" w:rsidRPr="00812E8A" w:rsidRDefault="006842D2" w:rsidP="008C701A">
            <w:pPr>
              <w:keepNext/>
              <w:spacing w:before="0" w:line="240" w:lineRule="auto"/>
            </w:pPr>
            <w:r w:rsidRPr="00812E8A">
              <w:t>81</w:t>
            </w:r>
          </w:p>
        </w:tc>
      </w:tr>
      <w:tr w:rsidR="006842D2" w:rsidRPr="00812E8A" w14:paraId="1F02770A" w14:textId="77777777" w:rsidTr="005B7743">
        <w:trPr>
          <w:cantSplit/>
          <w:trHeight w:val="20"/>
          <w:jc w:val="center"/>
        </w:trPr>
        <w:tc>
          <w:tcPr>
            <w:tcW w:w="432" w:type="dxa"/>
            <w:shd w:val="clear" w:color="auto" w:fill="auto"/>
          </w:tcPr>
          <w:p w14:paraId="5F27A91F" w14:textId="77777777" w:rsidR="006842D2" w:rsidRPr="00812E8A" w:rsidRDefault="006842D2" w:rsidP="008C701A">
            <w:pPr>
              <w:keepNext/>
              <w:spacing w:before="0" w:line="240" w:lineRule="auto"/>
            </w:pPr>
            <w:r w:rsidRPr="00812E8A">
              <w:t>b0</w:t>
            </w:r>
          </w:p>
        </w:tc>
        <w:tc>
          <w:tcPr>
            <w:tcW w:w="432" w:type="dxa"/>
            <w:shd w:val="clear" w:color="auto" w:fill="auto"/>
          </w:tcPr>
          <w:p w14:paraId="0F8FFF4E" w14:textId="77777777" w:rsidR="006842D2" w:rsidRPr="00812E8A" w:rsidRDefault="006842D2" w:rsidP="008C701A">
            <w:pPr>
              <w:keepNext/>
              <w:spacing w:before="0" w:line="240" w:lineRule="auto"/>
            </w:pPr>
            <w:r w:rsidRPr="00812E8A">
              <w:t>ed</w:t>
            </w:r>
          </w:p>
        </w:tc>
        <w:tc>
          <w:tcPr>
            <w:tcW w:w="432" w:type="dxa"/>
            <w:shd w:val="clear" w:color="auto" w:fill="auto"/>
          </w:tcPr>
          <w:p w14:paraId="2241FC2D" w14:textId="77777777" w:rsidR="006842D2" w:rsidRPr="00812E8A" w:rsidRDefault="006842D2" w:rsidP="008C701A">
            <w:pPr>
              <w:keepNext/>
              <w:spacing w:before="0" w:line="240" w:lineRule="auto"/>
            </w:pPr>
            <w:r w:rsidRPr="00812E8A">
              <w:t>79</w:t>
            </w:r>
          </w:p>
        </w:tc>
        <w:tc>
          <w:tcPr>
            <w:tcW w:w="432" w:type="dxa"/>
            <w:shd w:val="clear" w:color="auto" w:fill="auto"/>
          </w:tcPr>
          <w:p w14:paraId="5873FD99" w14:textId="77777777" w:rsidR="006842D2" w:rsidRPr="00812E8A" w:rsidRDefault="006842D2" w:rsidP="008C701A">
            <w:pPr>
              <w:keepNext/>
              <w:spacing w:before="0" w:line="240" w:lineRule="auto"/>
            </w:pPr>
            <w:r w:rsidRPr="00812E8A">
              <w:t>e1</w:t>
            </w:r>
          </w:p>
        </w:tc>
        <w:tc>
          <w:tcPr>
            <w:tcW w:w="432" w:type="dxa"/>
            <w:shd w:val="clear" w:color="auto" w:fill="auto"/>
          </w:tcPr>
          <w:p w14:paraId="74D4B9B6" w14:textId="77777777" w:rsidR="006842D2" w:rsidRPr="00812E8A" w:rsidRDefault="006842D2" w:rsidP="008C701A">
            <w:pPr>
              <w:keepNext/>
              <w:spacing w:before="0" w:line="240" w:lineRule="auto"/>
            </w:pPr>
            <w:r w:rsidRPr="00812E8A">
              <w:t>24</w:t>
            </w:r>
          </w:p>
        </w:tc>
        <w:tc>
          <w:tcPr>
            <w:tcW w:w="432" w:type="dxa"/>
            <w:shd w:val="clear" w:color="auto" w:fill="auto"/>
          </w:tcPr>
          <w:p w14:paraId="1FE560DF" w14:textId="77777777" w:rsidR="006842D2" w:rsidRPr="00812E8A" w:rsidRDefault="006842D2" w:rsidP="008C701A">
            <w:pPr>
              <w:keepNext/>
              <w:spacing w:before="0" w:line="240" w:lineRule="auto"/>
            </w:pPr>
            <w:r w:rsidRPr="00812E8A">
              <w:t>2c</w:t>
            </w:r>
          </w:p>
        </w:tc>
        <w:tc>
          <w:tcPr>
            <w:tcW w:w="432" w:type="dxa"/>
            <w:shd w:val="clear" w:color="auto" w:fill="auto"/>
          </w:tcPr>
          <w:p w14:paraId="3DC21843" w14:textId="77777777" w:rsidR="006842D2" w:rsidRPr="00812E8A" w:rsidRDefault="006842D2" w:rsidP="008C701A">
            <w:pPr>
              <w:keepNext/>
              <w:spacing w:before="0" w:line="240" w:lineRule="auto"/>
            </w:pPr>
            <w:r w:rsidRPr="00812E8A">
              <w:t>2b</w:t>
            </w:r>
          </w:p>
        </w:tc>
        <w:tc>
          <w:tcPr>
            <w:tcW w:w="432" w:type="dxa"/>
            <w:shd w:val="clear" w:color="auto" w:fill="auto"/>
          </w:tcPr>
          <w:p w14:paraId="5A29A698" w14:textId="77777777" w:rsidR="006842D2" w:rsidRPr="00812E8A" w:rsidRDefault="006842D2" w:rsidP="008C701A">
            <w:pPr>
              <w:keepNext/>
              <w:spacing w:before="0" w:line="240" w:lineRule="auto"/>
            </w:pPr>
            <w:r w:rsidRPr="00812E8A">
              <w:t>09</w:t>
            </w:r>
          </w:p>
        </w:tc>
        <w:tc>
          <w:tcPr>
            <w:tcW w:w="432" w:type="dxa"/>
            <w:shd w:val="clear" w:color="auto" w:fill="auto"/>
          </w:tcPr>
          <w:p w14:paraId="0AE8F069" w14:textId="77777777" w:rsidR="006842D2" w:rsidRPr="00812E8A" w:rsidRDefault="006842D2" w:rsidP="008C701A">
            <w:pPr>
              <w:keepNext/>
              <w:spacing w:before="0" w:line="240" w:lineRule="auto"/>
            </w:pPr>
            <w:r w:rsidRPr="00812E8A">
              <w:t>97</w:t>
            </w:r>
          </w:p>
        </w:tc>
        <w:tc>
          <w:tcPr>
            <w:tcW w:w="432" w:type="dxa"/>
            <w:shd w:val="clear" w:color="auto" w:fill="auto"/>
          </w:tcPr>
          <w:p w14:paraId="255BA1CC" w14:textId="77777777" w:rsidR="006842D2" w:rsidRPr="00812E8A" w:rsidRDefault="006842D2" w:rsidP="008C701A">
            <w:pPr>
              <w:keepNext/>
              <w:spacing w:before="0" w:line="240" w:lineRule="auto"/>
            </w:pPr>
            <w:r w:rsidRPr="00812E8A">
              <w:t>19</w:t>
            </w:r>
          </w:p>
        </w:tc>
        <w:tc>
          <w:tcPr>
            <w:tcW w:w="432" w:type="dxa"/>
            <w:shd w:val="clear" w:color="auto" w:fill="auto"/>
          </w:tcPr>
          <w:p w14:paraId="475AC4AF" w14:textId="77777777" w:rsidR="006842D2" w:rsidRPr="00812E8A" w:rsidRDefault="006842D2" w:rsidP="008C701A">
            <w:pPr>
              <w:keepNext/>
              <w:spacing w:before="0" w:line="240" w:lineRule="auto"/>
            </w:pPr>
            <w:r w:rsidRPr="00812E8A">
              <w:t>d2</w:t>
            </w:r>
          </w:p>
        </w:tc>
        <w:tc>
          <w:tcPr>
            <w:tcW w:w="432" w:type="dxa"/>
            <w:shd w:val="clear" w:color="auto" w:fill="auto"/>
          </w:tcPr>
          <w:p w14:paraId="0038428C" w14:textId="77777777" w:rsidR="006842D2" w:rsidRPr="00812E8A" w:rsidRDefault="006842D2" w:rsidP="008C701A">
            <w:pPr>
              <w:keepNext/>
              <w:spacing w:before="0" w:line="240" w:lineRule="auto"/>
            </w:pPr>
            <w:r w:rsidRPr="00812E8A">
              <w:t>1e</w:t>
            </w:r>
          </w:p>
        </w:tc>
        <w:tc>
          <w:tcPr>
            <w:tcW w:w="432" w:type="dxa"/>
            <w:shd w:val="clear" w:color="auto" w:fill="auto"/>
          </w:tcPr>
          <w:p w14:paraId="095DA797" w14:textId="77777777" w:rsidR="006842D2" w:rsidRPr="00812E8A" w:rsidRDefault="006842D2" w:rsidP="008C701A">
            <w:pPr>
              <w:keepNext/>
              <w:spacing w:before="0" w:line="240" w:lineRule="auto"/>
            </w:pPr>
            <w:r w:rsidRPr="00812E8A">
              <w:t>38</w:t>
            </w:r>
          </w:p>
        </w:tc>
        <w:tc>
          <w:tcPr>
            <w:tcW w:w="432" w:type="dxa"/>
            <w:shd w:val="clear" w:color="auto" w:fill="auto"/>
          </w:tcPr>
          <w:p w14:paraId="68F2FE35" w14:textId="77777777" w:rsidR="006842D2" w:rsidRPr="00812E8A" w:rsidRDefault="006842D2" w:rsidP="008C701A">
            <w:pPr>
              <w:keepNext/>
              <w:spacing w:before="0" w:line="240" w:lineRule="auto"/>
            </w:pPr>
            <w:r w:rsidRPr="00812E8A">
              <w:t>aa</w:t>
            </w:r>
          </w:p>
        </w:tc>
        <w:tc>
          <w:tcPr>
            <w:tcW w:w="432" w:type="dxa"/>
            <w:shd w:val="clear" w:color="auto" w:fill="auto"/>
          </w:tcPr>
          <w:p w14:paraId="4D0F21DE" w14:textId="77777777" w:rsidR="006842D2" w:rsidRPr="00812E8A" w:rsidRDefault="006842D2" w:rsidP="008C701A">
            <w:pPr>
              <w:keepNext/>
              <w:spacing w:before="0" w:line="240" w:lineRule="auto"/>
            </w:pPr>
            <w:r w:rsidRPr="00812E8A">
              <w:t>26</w:t>
            </w:r>
          </w:p>
        </w:tc>
        <w:tc>
          <w:tcPr>
            <w:tcW w:w="432" w:type="dxa"/>
            <w:shd w:val="clear" w:color="auto" w:fill="auto"/>
          </w:tcPr>
          <w:p w14:paraId="58931E69" w14:textId="77777777" w:rsidR="006842D2" w:rsidRPr="00812E8A" w:rsidRDefault="006842D2" w:rsidP="008C701A">
            <w:pPr>
              <w:keepNext/>
              <w:spacing w:before="0" w:line="240" w:lineRule="auto"/>
            </w:pPr>
            <w:r w:rsidRPr="00812E8A">
              <w:t>b6</w:t>
            </w:r>
          </w:p>
        </w:tc>
      </w:tr>
      <w:tr w:rsidR="006842D2" w:rsidRPr="00812E8A" w14:paraId="3E3EDB64" w14:textId="77777777" w:rsidTr="005B7743">
        <w:trPr>
          <w:cantSplit/>
          <w:trHeight w:val="20"/>
          <w:jc w:val="center"/>
        </w:trPr>
        <w:tc>
          <w:tcPr>
            <w:tcW w:w="432" w:type="dxa"/>
            <w:shd w:val="clear" w:color="auto" w:fill="auto"/>
          </w:tcPr>
          <w:p w14:paraId="3C9D8CC1" w14:textId="77777777" w:rsidR="006842D2" w:rsidRPr="00812E8A" w:rsidRDefault="006842D2" w:rsidP="008C701A">
            <w:pPr>
              <w:keepNext/>
              <w:spacing w:before="0" w:line="240" w:lineRule="auto"/>
            </w:pPr>
            <w:r w:rsidRPr="00812E8A">
              <w:t>05</w:t>
            </w:r>
          </w:p>
        </w:tc>
        <w:tc>
          <w:tcPr>
            <w:tcW w:w="432" w:type="dxa"/>
            <w:shd w:val="clear" w:color="auto" w:fill="auto"/>
          </w:tcPr>
          <w:p w14:paraId="032DA4F4" w14:textId="77777777" w:rsidR="006842D2" w:rsidRPr="00812E8A" w:rsidRDefault="006842D2" w:rsidP="008C701A">
            <w:pPr>
              <w:keepNext/>
              <w:spacing w:before="0" w:line="240" w:lineRule="auto"/>
            </w:pPr>
            <w:r w:rsidRPr="00812E8A">
              <w:t>34</w:t>
            </w:r>
          </w:p>
        </w:tc>
        <w:tc>
          <w:tcPr>
            <w:tcW w:w="432" w:type="dxa"/>
            <w:shd w:val="clear" w:color="auto" w:fill="auto"/>
          </w:tcPr>
          <w:p w14:paraId="091DDA25" w14:textId="77777777" w:rsidR="006842D2" w:rsidRPr="00812E8A" w:rsidRDefault="006842D2" w:rsidP="008C701A">
            <w:pPr>
              <w:keepNext/>
              <w:spacing w:before="0" w:line="240" w:lineRule="auto"/>
            </w:pPr>
            <w:r w:rsidRPr="00812E8A">
              <w:t>d6</w:t>
            </w:r>
          </w:p>
        </w:tc>
        <w:tc>
          <w:tcPr>
            <w:tcW w:w="432" w:type="dxa"/>
            <w:shd w:val="clear" w:color="auto" w:fill="auto"/>
          </w:tcPr>
          <w:p w14:paraId="59466514" w14:textId="77777777" w:rsidR="006842D2" w:rsidRPr="00812E8A" w:rsidRDefault="006842D2" w:rsidP="008C701A">
            <w:pPr>
              <w:keepNext/>
              <w:spacing w:before="0" w:line="240" w:lineRule="auto"/>
            </w:pPr>
            <w:r w:rsidRPr="00812E8A">
              <w:t>14</w:t>
            </w:r>
          </w:p>
        </w:tc>
        <w:tc>
          <w:tcPr>
            <w:tcW w:w="432" w:type="dxa"/>
            <w:shd w:val="clear" w:color="auto" w:fill="auto"/>
          </w:tcPr>
          <w:p w14:paraId="7CA0A477" w14:textId="77777777" w:rsidR="006842D2" w:rsidRPr="00812E8A" w:rsidRDefault="006842D2" w:rsidP="008C701A">
            <w:pPr>
              <w:keepNext/>
              <w:spacing w:before="0" w:line="240" w:lineRule="auto"/>
            </w:pPr>
            <w:r w:rsidRPr="00812E8A">
              <w:t>aa</w:t>
            </w:r>
          </w:p>
        </w:tc>
        <w:tc>
          <w:tcPr>
            <w:tcW w:w="432" w:type="dxa"/>
            <w:shd w:val="clear" w:color="auto" w:fill="auto"/>
          </w:tcPr>
          <w:p w14:paraId="39D275F2" w14:textId="77777777" w:rsidR="006842D2" w:rsidRPr="00812E8A" w:rsidRDefault="006842D2" w:rsidP="008C701A">
            <w:pPr>
              <w:keepNext/>
              <w:spacing w:before="0" w:line="240" w:lineRule="auto"/>
            </w:pPr>
            <w:r w:rsidRPr="00812E8A">
              <w:t>19</w:t>
            </w:r>
          </w:p>
        </w:tc>
        <w:tc>
          <w:tcPr>
            <w:tcW w:w="432" w:type="dxa"/>
            <w:shd w:val="clear" w:color="auto" w:fill="auto"/>
          </w:tcPr>
          <w:p w14:paraId="5A03A38C" w14:textId="77777777" w:rsidR="006842D2" w:rsidRPr="00812E8A" w:rsidRDefault="006842D2" w:rsidP="008C701A">
            <w:pPr>
              <w:keepNext/>
              <w:spacing w:before="0" w:line="240" w:lineRule="auto"/>
            </w:pPr>
            <w:r w:rsidRPr="00812E8A">
              <w:t>8f</w:t>
            </w:r>
          </w:p>
        </w:tc>
        <w:tc>
          <w:tcPr>
            <w:tcW w:w="432" w:type="dxa"/>
            <w:shd w:val="clear" w:color="auto" w:fill="auto"/>
          </w:tcPr>
          <w:p w14:paraId="58A61B82" w14:textId="77777777" w:rsidR="006842D2" w:rsidRPr="00812E8A" w:rsidRDefault="006842D2" w:rsidP="008C701A">
            <w:pPr>
              <w:keepNext/>
              <w:spacing w:before="0" w:line="240" w:lineRule="auto"/>
            </w:pPr>
            <w:r w:rsidRPr="00812E8A">
              <w:t>c0</w:t>
            </w:r>
          </w:p>
        </w:tc>
        <w:tc>
          <w:tcPr>
            <w:tcW w:w="432" w:type="dxa"/>
            <w:shd w:val="clear" w:color="auto" w:fill="auto"/>
          </w:tcPr>
          <w:p w14:paraId="777A2869" w14:textId="77777777" w:rsidR="006842D2" w:rsidRPr="00812E8A" w:rsidRDefault="006842D2" w:rsidP="008C701A">
            <w:pPr>
              <w:keepNext/>
              <w:spacing w:before="0" w:line="240" w:lineRule="auto"/>
            </w:pPr>
            <w:r w:rsidRPr="00812E8A">
              <w:t>90</w:t>
            </w:r>
          </w:p>
        </w:tc>
        <w:tc>
          <w:tcPr>
            <w:tcW w:w="432" w:type="dxa"/>
            <w:shd w:val="clear" w:color="auto" w:fill="auto"/>
          </w:tcPr>
          <w:p w14:paraId="246D2A59" w14:textId="77777777" w:rsidR="006842D2" w:rsidRPr="00812E8A" w:rsidRDefault="006842D2" w:rsidP="008C701A">
            <w:pPr>
              <w:keepNext/>
              <w:spacing w:before="0" w:line="240" w:lineRule="auto"/>
            </w:pPr>
            <w:r w:rsidRPr="00812E8A">
              <w:t>5d</w:t>
            </w:r>
          </w:p>
        </w:tc>
        <w:tc>
          <w:tcPr>
            <w:tcW w:w="432" w:type="dxa"/>
            <w:shd w:val="clear" w:color="auto" w:fill="auto"/>
          </w:tcPr>
          <w:p w14:paraId="0AFE68E2" w14:textId="77777777" w:rsidR="006842D2" w:rsidRPr="00812E8A" w:rsidRDefault="006842D2" w:rsidP="008C701A">
            <w:pPr>
              <w:keepNext/>
              <w:spacing w:before="0" w:line="240" w:lineRule="auto"/>
            </w:pPr>
            <w:r w:rsidRPr="00812E8A">
              <w:t>fb</w:t>
            </w:r>
          </w:p>
        </w:tc>
        <w:tc>
          <w:tcPr>
            <w:tcW w:w="432" w:type="dxa"/>
            <w:shd w:val="clear" w:color="auto" w:fill="auto"/>
          </w:tcPr>
          <w:p w14:paraId="5D0A63B1" w14:textId="77777777" w:rsidR="006842D2" w:rsidRPr="00812E8A" w:rsidRDefault="006842D2" w:rsidP="008C701A">
            <w:pPr>
              <w:keepNext/>
              <w:spacing w:before="0" w:line="240" w:lineRule="auto"/>
            </w:pPr>
            <w:r w:rsidRPr="00812E8A">
              <w:t>29</w:t>
            </w:r>
          </w:p>
        </w:tc>
        <w:tc>
          <w:tcPr>
            <w:tcW w:w="432" w:type="dxa"/>
            <w:shd w:val="clear" w:color="auto" w:fill="auto"/>
          </w:tcPr>
          <w:p w14:paraId="729F62FA" w14:textId="77777777" w:rsidR="006842D2" w:rsidRPr="00812E8A" w:rsidRDefault="006842D2" w:rsidP="008C701A">
            <w:pPr>
              <w:keepNext/>
              <w:spacing w:before="0" w:line="240" w:lineRule="auto"/>
            </w:pPr>
            <w:r w:rsidRPr="00812E8A">
              <w:t>48</w:t>
            </w:r>
          </w:p>
        </w:tc>
        <w:tc>
          <w:tcPr>
            <w:tcW w:w="432" w:type="dxa"/>
            <w:shd w:val="clear" w:color="auto" w:fill="auto"/>
          </w:tcPr>
          <w:p w14:paraId="67A4FD50" w14:textId="77777777" w:rsidR="006842D2" w:rsidRPr="00812E8A" w:rsidRDefault="006842D2" w:rsidP="008C701A">
            <w:pPr>
              <w:keepNext/>
              <w:spacing w:before="0" w:line="240" w:lineRule="auto"/>
            </w:pPr>
            <w:r w:rsidRPr="00812E8A">
              <w:t>8f</w:t>
            </w:r>
          </w:p>
        </w:tc>
        <w:tc>
          <w:tcPr>
            <w:tcW w:w="432" w:type="dxa"/>
            <w:shd w:val="clear" w:color="auto" w:fill="auto"/>
          </w:tcPr>
          <w:p w14:paraId="3F96E6DD" w14:textId="77777777" w:rsidR="006842D2" w:rsidRPr="00812E8A" w:rsidRDefault="006842D2" w:rsidP="008C701A">
            <w:pPr>
              <w:keepNext/>
              <w:spacing w:before="0" w:line="240" w:lineRule="auto"/>
            </w:pPr>
            <w:r w:rsidRPr="00812E8A">
              <w:t>69</w:t>
            </w:r>
          </w:p>
        </w:tc>
        <w:tc>
          <w:tcPr>
            <w:tcW w:w="432" w:type="dxa"/>
            <w:shd w:val="clear" w:color="auto" w:fill="auto"/>
          </w:tcPr>
          <w:p w14:paraId="1B238F58" w14:textId="77777777" w:rsidR="006842D2" w:rsidRPr="00812E8A" w:rsidRDefault="006842D2" w:rsidP="008C701A">
            <w:pPr>
              <w:keepNext/>
              <w:spacing w:before="0" w:line="240" w:lineRule="auto"/>
            </w:pPr>
            <w:r w:rsidRPr="00812E8A">
              <w:t>87</w:t>
            </w:r>
          </w:p>
        </w:tc>
      </w:tr>
      <w:tr w:rsidR="006842D2" w:rsidRPr="00812E8A" w14:paraId="36A4F4CC" w14:textId="77777777" w:rsidTr="005B7743">
        <w:trPr>
          <w:cantSplit/>
          <w:trHeight w:val="20"/>
          <w:jc w:val="center"/>
        </w:trPr>
        <w:tc>
          <w:tcPr>
            <w:tcW w:w="432" w:type="dxa"/>
            <w:shd w:val="clear" w:color="auto" w:fill="auto"/>
          </w:tcPr>
          <w:p w14:paraId="0C735C8E" w14:textId="77777777" w:rsidR="006842D2" w:rsidRPr="00812E8A" w:rsidRDefault="006842D2" w:rsidP="008C701A">
            <w:pPr>
              <w:keepNext/>
              <w:spacing w:before="0" w:line="240" w:lineRule="auto"/>
            </w:pPr>
            <w:r w:rsidRPr="00812E8A">
              <w:t>ff</w:t>
            </w:r>
          </w:p>
        </w:tc>
        <w:tc>
          <w:tcPr>
            <w:tcW w:w="432" w:type="dxa"/>
            <w:shd w:val="clear" w:color="auto" w:fill="auto"/>
          </w:tcPr>
          <w:p w14:paraId="40B2632A" w14:textId="77777777" w:rsidR="006842D2" w:rsidRPr="00812E8A" w:rsidRDefault="006842D2" w:rsidP="008C701A">
            <w:pPr>
              <w:keepNext/>
              <w:spacing w:before="0" w:line="240" w:lineRule="auto"/>
            </w:pPr>
            <w:r w:rsidRPr="00812E8A">
              <w:t>fc</w:t>
            </w:r>
          </w:p>
        </w:tc>
        <w:tc>
          <w:tcPr>
            <w:tcW w:w="432" w:type="dxa"/>
            <w:shd w:val="clear" w:color="auto" w:fill="auto"/>
          </w:tcPr>
          <w:p w14:paraId="16932936" w14:textId="77777777" w:rsidR="006842D2" w:rsidRPr="00812E8A" w:rsidRDefault="006842D2" w:rsidP="008C701A">
            <w:pPr>
              <w:keepNext/>
              <w:spacing w:before="0" w:line="240" w:lineRule="auto"/>
            </w:pPr>
            <w:r w:rsidRPr="00812E8A">
              <w:t>68</w:t>
            </w:r>
          </w:p>
        </w:tc>
        <w:tc>
          <w:tcPr>
            <w:tcW w:w="432" w:type="dxa"/>
            <w:shd w:val="clear" w:color="auto" w:fill="auto"/>
          </w:tcPr>
          <w:p w14:paraId="26A0C620" w14:textId="77777777" w:rsidR="006842D2" w:rsidRPr="00812E8A" w:rsidRDefault="006842D2" w:rsidP="008C701A">
            <w:pPr>
              <w:keepNext/>
              <w:spacing w:before="0" w:line="240" w:lineRule="auto"/>
            </w:pPr>
            <w:r w:rsidRPr="00812E8A">
              <w:t>28</w:t>
            </w:r>
          </w:p>
        </w:tc>
        <w:tc>
          <w:tcPr>
            <w:tcW w:w="432" w:type="dxa"/>
            <w:shd w:val="clear" w:color="auto" w:fill="auto"/>
          </w:tcPr>
          <w:p w14:paraId="00DD745F" w14:textId="77777777" w:rsidR="006842D2" w:rsidRPr="00812E8A" w:rsidRDefault="006842D2" w:rsidP="008C701A">
            <w:pPr>
              <w:keepNext/>
              <w:spacing w:before="0" w:line="240" w:lineRule="auto"/>
            </w:pPr>
            <w:r w:rsidRPr="00812E8A">
              <w:t>91</w:t>
            </w:r>
          </w:p>
        </w:tc>
        <w:tc>
          <w:tcPr>
            <w:tcW w:w="432" w:type="dxa"/>
            <w:shd w:val="clear" w:color="auto" w:fill="auto"/>
          </w:tcPr>
          <w:p w14:paraId="4AC62392" w14:textId="77777777" w:rsidR="006842D2" w:rsidRPr="00812E8A" w:rsidRDefault="006842D2" w:rsidP="008C701A">
            <w:pPr>
              <w:keepNext/>
              <w:spacing w:before="0" w:line="240" w:lineRule="auto"/>
            </w:pPr>
            <w:proofErr w:type="spellStart"/>
            <w:r w:rsidRPr="00812E8A">
              <w:t>cf</w:t>
            </w:r>
            <w:proofErr w:type="spellEnd"/>
          </w:p>
        </w:tc>
        <w:tc>
          <w:tcPr>
            <w:tcW w:w="432" w:type="dxa"/>
            <w:shd w:val="clear" w:color="auto" w:fill="auto"/>
          </w:tcPr>
          <w:p w14:paraId="2E4F87AF" w14:textId="77777777" w:rsidR="006842D2" w:rsidRPr="00812E8A" w:rsidRDefault="006842D2" w:rsidP="008C701A">
            <w:pPr>
              <w:keepNext/>
              <w:spacing w:before="0" w:line="240" w:lineRule="auto"/>
            </w:pPr>
            <w:r w:rsidRPr="00812E8A">
              <w:t>67</w:t>
            </w:r>
          </w:p>
        </w:tc>
        <w:tc>
          <w:tcPr>
            <w:tcW w:w="432" w:type="dxa"/>
            <w:shd w:val="clear" w:color="auto" w:fill="auto"/>
          </w:tcPr>
          <w:p w14:paraId="3C151C3E" w14:textId="77777777" w:rsidR="006842D2" w:rsidRPr="00812E8A" w:rsidRDefault="006842D2" w:rsidP="008C701A">
            <w:pPr>
              <w:keepNext/>
              <w:spacing w:before="0" w:line="240" w:lineRule="auto"/>
            </w:pPr>
            <w:r w:rsidRPr="00812E8A">
              <w:t>47</w:t>
            </w:r>
          </w:p>
        </w:tc>
        <w:tc>
          <w:tcPr>
            <w:tcW w:w="432" w:type="dxa"/>
            <w:shd w:val="clear" w:color="auto" w:fill="auto"/>
          </w:tcPr>
          <w:p w14:paraId="10E93DEF" w14:textId="77777777" w:rsidR="006842D2" w:rsidRPr="00812E8A" w:rsidRDefault="006842D2" w:rsidP="008C701A">
            <w:pPr>
              <w:keepNext/>
              <w:spacing w:before="0" w:line="240" w:lineRule="auto"/>
            </w:pPr>
            <w:r w:rsidRPr="00812E8A">
              <w:t>df</w:t>
            </w:r>
          </w:p>
        </w:tc>
        <w:tc>
          <w:tcPr>
            <w:tcW w:w="432" w:type="dxa"/>
            <w:shd w:val="clear" w:color="auto" w:fill="auto"/>
          </w:tcPr>
          <w:p w14:paraId="5EF9B145" w14:textId="77777777" w:rsidR="006842D2" w:rsidRPr="00812E8A" w:rsidRDefault="006842D2" w:rsidP="008C701A">
            <w:pPr>
              <w:keepNext/>
              <w:spacing w:before="0" w:line="240" w:lineRule="auto"/>
            </w:pPr>
            <w:r w:rsidRPr="00812E8A">
              <w:t>6d</w:t>
            </w:r>
          </w:p>
        </w:tc>
        <w:tc>
          <w:tcPr>
            <w:tcW w:w="432" w:type="dxa"/>
            <w:shd w:val="clear" w:color="auto" w:fill="auto"/>
          </w:tcPr>
          <w:p w14:paraId="2C128DCB" w14:textId="77777777" w:rsidR="006842D2" w:rsidRPr="00812E8A" w:rsidRDefault="006842D2" w:rsidP="008C701A">
            <w:pPr>
              <w:keepNext/>
              <w:spacing w:before="0" w:line="240" w:lineRule="auto"/>
            </w:pPr>
            <w:r w:rsidRPr="00812E8A">
              <w:t>dd</w:t>
            </w:r>
          </w:p>
        </w:tc>
        <w:tc>
          <w:tcPr>
            <w:tcW w:w="432" w:type="dxa"/>
            <w:shd w:val="clear" w:color="auto" w:fill="auto"/>
          </w:tcPr>
          <w:p w14:paraId="5ED66389" w14:textId="77777777" w:rsidR="006842D2" w:rsidRPr="00812E8A" w:rsidRDefault="006842D2" w:rsidP="008C701A">
            <w:pPr>
              <w:keepNext/>
              <w:spacing w:before="0" w:line="240" w:lineRule="auto"/>
            </w:pPr>
            <w:r w:rsidRPr="00812E8A">
              <w:t>7a</w:t>
            </w:r>
          </w:p>
        </w:tc>
        <w:tc>
          <w:tcPr>
            <w:tcW w:w="432" w:type="dxa"/>
            <w:shd w:val="clear" w:color="auto" w:fill="auto"/>
          </w:tcPr>
          <w:p w14:paraId="61B560D9" w14:textId="77777777" w:rsidR="006842D2" w:rsidRPr="00812E8A" w:rsidRDefault="006842D2" w:rsidP="008C701A">
            <w:pPr>
              <w:keepNext/>
              <w:spacing w:before="0" w:line="240" w:lineRule="auto"/>
            </w:pPr>
            <w:r w:rsidRPr="00812E8A">
              <w:t>3b</w:t>
            </w:r>
          </w:p>
        </w:tc>
        <w:tc>
          <w:tcPr>
            <w:tcW w:w="432" w:type="dxa"/>
            <w:shd w:val="clear" w:color="auto" w:fill="auto"/>
          </w:tcPr>
          <w:p w14:paraId="06515C1F" w14:textId="77777777" w:rsidR="006842D2" w:rsidRPr="00812E8A" w:rsidRDefault="006842D2" w:rsidP="008C701A">
            <w:pPr>
              <w:keepNext/>
              <w:spacing w:before="0" w:line="240" w:lineRule="auto"/>
            </w:pPr>
            <w:r w:rsidRPr="00812E8A">
              <w:t>90</w:t>
            </w:r>
          </w:p>
        </w:tc>
        <w:tc>
          <w:tcPr>
            <w:tcW w:w="432" w:type="dxa"/>
            <w:shd w:val="clear" w:color="auto" w:fill="auto"/>
          </w:tcPr>
          <w:p w14:paraId="7A47CB54" w14:textId="77777777" w:rsidR="006842D2" w:rsidRPr="00812E8A" w:rsidRDefault="006842D2" w:rsidP="008C701A">
            <w:pPr>
              <w:keepNext/>
              <w:spacing w:before="0" w:line="240" w:lineRule="auto"/>
            </w:pPr>
            <w:r w:rsidRPr="00812E8A">
              <w:t>68</w:t>
            </w:r>
          </w:p>
        </w:tc>
        <w:tc>
          <w:tcPr>
            <w:tcW w:w="432" w:type="dxa"/>
            <w:shd w:val="clear" w:color="auto" w:fill="auto"/>
          </w:tcPr>
          <w:p w14:paraId="2F504CF4" w14:textId="77777777" w:rsidR="006842D2" w:rsidRPr="00812E8A" w:rsidRDefault="006842D2" w:rsidP="008C701A">
            <w:pPr>
              <w:keepNext/>
              <w:spacing w:before="0" w:line="240" w:lineRule="auto"/>
            </w:pPr>
            <w:r w:rsidRPr="00812E8A">
              <w:t>96</w:t>
            </w:r>
          </w:p>
        </w:tc>
      </w:tr>
      <w:tr w:rsidR="006842D2" w:rsidRPr="00812E8A" w14:paraId="34CB7D06" w14:textId="77777777" w:rsidTr="005B7743">
        <w:trPr>
          <w:cantSplit/>
          <w:trHeight w:val="20"/>
          <w:jc w:val="center"/>
        </w:trPr>
        <w:tc>
          <w:tcPr>
            <w:tcW w:w="432" w:type="dxa"/>
            <w:shd w:val="clear" w:color="auto" w:fill="auto"/>
          </w:tcPr>
          <w:p w14:paraId="71500CE0" w14:textId="77777777" w:rsidR="006842D2" w:rsidRPr="00812E8A" w:rsidRDefault="006842D2" w:rsidP="008C701A">
            <w:pPr>
              <w:keepNext/>
              <w:spacing w:before="0" w:line="240" w:lineRule="auto"/>
            </w:pPr>
            <w:r w:rsidRPr="00812E8A">
              <w:t>e8</w:t>
            </w:r>
          </w:p>
        </w:tc>
        <w:tc>
          <w:tcPr>
            <w:tcW w:w="432" w:type="dxa"/>
            <w:shd w:val="clear" w:color="auto" w:fill="auto"/>
          </w:tcPr>
          <w:p w14:paraId="270AD441" w14:textId="77777777" w:rsidR="006842D2" w:rsidRPr="00812E8A" w:rsidRDefault="006842D2" w:rsidP="008C701A">
            <w:pPr>
              <w:keepNext/>
              <w:spacing w:before="0" w:line="240" w:lineRule="auto"/>
            </w:pPr>
            <w:proofErr w:type="spellStart"/>
            <w:r w:rsidRPr="00812E8A">
              <w:t>fe</w:t>
            </w:r>
            <w:proofErr w:type="spellEnd"/>
          </w:p>
        </w:tc>
        <w:tc>
          <w:tcPr>
            <w:tcW w:w="432" w:type="dxa"/>
            <w:shd w:val="clear" w:color="auto" w:fill="auto"/>
          </w:tcPr>
          <w:p w14:paraId="657D8439" w14:textId="77777777" w:rsidR="006842D2" w:rsidRPr="00812E8A" w:rsidRDefault="006842D2" w:rsidP="008C701A">
            <w:pPr>
              <w:keepNext/>
              <w:spacing w:before="0" w:line="240" w:lineRule="auto"/>
            </w:pPr>
            <w:r w:rsidRPr="00812E8A">
              <w:t>1b</w:t>
            </w:r>
          </w:p>
        </w:tc>
        <w:tc>
          <w:tcPr>
            <w:tcW w:w="432" w:type="dxa"/>
            <w:shd w:val="clear" w:color="auto" w:fill="auto"/>
          </w:tcPr>
          <w:p w14:paraId="1B466AE8" w14:textId="77777777" w:rsidR="006842D2" w:rsidRPr="00812E8A" w:rsidRDefault="006842D2" w:rsidP="008C701A">
            <w:pPr>
              <w:keepNext/>
              <w:spacing w:before="0" w:line="240" w:lineRule="auto"/>
            </w:pPr>
            <w:r w:rsidRPr="00812E8A">
              <w:t>f0</w:t>
            </w:r>
          </w:p>
        </w:tc>
        <w:tc>
          <w:tcPr>
            <w:tcW w:w="432" w:type="dxa"/>
            <w:shd w:val="clear" w:color="auto" w:fill="auto"/>
          </w:tcPr>
          <w:p w14:paraId="778004D8" w14:textId="77777777" w:rsidR="006842D2" w:rsidRPr="00812E8A" w:rsidRDefault="006842D2" w:rsidP="008C701A">
            <w:pPr>
              <w:keepNext/>
              <w:spacing w:before="0" w:line="240" w:lineRule="auto"/>
            </w:pPr>
            <w:proofErr w:type="spellStart"/>
            <w:r w:rsidRPr="00812E8A">
              <w:t>ef</w:t>
            </w:r>
            <w:proofErr w:type="spellEnd"/>
          </w:p>
        </w:tc>
        <w:tc>
          <w:tcPr>
            <w:tcW w:w="432" w:type="dxa"/>
            <w:shd w:val="clear" w:color="auto" w:fill="auto"/>
          </w:tcPr>
          <w:p w14:paraId="0546C603" w14:textId="77777777" w:rsidR="006842D2" w:rsidRPr="00812E8A" w:rsidRDefault="006842D2" w:rsidP="008C701A">
            <w:pPr>
              <w:keepNext/>
              <w:spacing w:before="0" w:line="240" w:lineRule="auto"/>
            </w:pPr>
            <w:r w:rsidRPr="00812E8A">
              <w:t>fc</w:t>
            </w:r>
          </w:p>
        </w:tc>
        <w:tc>
          <w:tcPr>
            <w:tcW w:w="432" w:type="dxa"/>
            <w:shd w:val="clear" w:color="auto" w:fill="auto"/>
          </w:tcPr>
          <w:p w14:paraId="0727182A" w14:textId="77777777" w:rsidR="006842D2" w:rsidRPr="00812E8A" w:rsidRDefault="006842D2" w:rsidP="008C701A">
            <w:pPr>
              <w:keepNext/>
              <w:spacing w:before="0" w:line="240" w:lineRule="auto"/>
            </w:pPr>
            <w:r w:rsidRPr="00812E8A">
              <w:t>ad</w:t>
            </w:r>
          </w:p>
        </w:tc>
        <w:tc>
          <w:tcPr>
            <w:tcW w:w="432" w:type="dxa"/>
            <w:shd w:val="clear" w:color="auto" w:fill="auto"/>
          </w:tcPr>
          <w:p w14:paraId="01D6CA25" w14:textId="77777777" w:rsidR="006842D2" w:rsidRPr="00812E8A" w:rsidRDefault="006842D2" w:rsidP="008C701A">
            <w:pPr>
              <w:keepNext/>
              <w:spacing w:before="0" w:line="240" w:lineRule="auto"/>
            </w:pPr>
            <w:r w:rsidRPr="00812E8A">
              <w:t>85</w:t>
            </w:r>
          </w:p>
        </w:tc>
        <w:tc>
          <w:tcPr>
            <w:tcW w:w="432" w:type="dxa"/>
            <w:shd w:val="clear" w:color="auto" w:fill="auto"/>
          </w:tcPr>
          <w:p w14:paraId="28159A7A" w14:textId="77777777" w:rsidR="006842D2" w:rsidRPr="00812E8A" w:rsidRDefault="006842D2" w:rsidP="008C701A">
            <w:pPr>
              <w:keepNext/>
              <w:spacing w:before="0" w:line="240" w:lineRule="auto"/>
            </w:pPr>
            <w:r w:rsidRPr="00812E8A">
              <w:t>97</w:t>
            </w:r>
          </w:p>
        </w:tc>
        <w:tc>
          <w:tcPr>
            <w:tcW w:w="432" w:type="dxa"/>
            <w:shd w:val="clear" w:color="auto" w:fill="auto"/>
          </w:tcPr>
          <w:p w14:paraId="5FD3F42A" w14:textId="77777777" w:rsidR="006842D2" w:rsidRPr="00812E8A" w:rsidRDefault="006842D2" w:rsidP="008C701A">
            <w:pPr>
              <w:keepNext/>
              <w:spacing w:before="0" w:line="240" w:lineRule="auto"/>
            </w:pPr>
            <w:r w:rsidRPr="00812E8A">
              <w:t>4b</w:t>
            </w:r>
          </w:p>
        </w:tc>
        <w:tc>
          <w:tcPr>
            <w:tcW w:w="432" w:type="dxa"/>
            <w:shd w:val="clear" w:color="auto" w:fill="auto"/>
          </w:tcPr>
          <w:p w14:paraId="614AE8CA" w14:textId="77777777" w:rsidR="006842D2" w:rsidRPr="00812E8A" w:rsidRDefault="006842D2" w:rsidP="008C701A">
            <w:pPr>
              <w:keepNext/>
              <w:spacing w:before="0" w:line="240" w:lineRule="auto"/>
            </w:pPr>
            <w:r w:rsidRPr="00812E8A">
              <w:t>f1</w:t>
            </w:r>
          </w:p>
        </w:tc>
        <w:tc>
          <w:tcPr>
            <w:tcW w:w="432" w:type="dxa"/>
            <w:shd w:val="clear" w:color="auto" w:fill="auto"/>
          </w:tcPr>
          <w:p w14:paraId="11D17F0D" w14:textId="77777777" w:rsidR="006842D2" w:rsidRPr="00812E8A" w:rsidRDefault="006842D2" w:rsidP="008C701A">
            <w:pPr>
              <w:keepNext/>
              <w:spacing w:before="0" w:line="240" w:lineRule="auto"/>
            </w:pPr>
            <w:r w:rsidRPr="00812E8A">
              <w:t>34</w:t>
            </w:r>
          </w:p>
        </w:tc>
        <w:tc>
          <w:tcPr>
            <w:tcW w:w="432" w:type="dxa"/>
            <w:shd w:val="clear" w:color="auto" w:fill="auto"/>
          </w:tcPr>
          <w:p w14:paraId="2D03DE41" w14:textId="77777777" w:rsidR="006842D2" w:rsidRPr="00812E8A" w:rsidRDefault="006842D2" w:rsidP="008C701A">
            <w:pPr>
              <w:keepNext/>
              <w:spacing w:before="0" w:line="240" w:lineRule="auto"/>
            </w:pPr>
            <w:r w:rsidRPr="00812E8A">
              <w:t>01</w:t>
            </w:r>
          </w:p>
        </w:tc>
        <w:tc>
          <w:tcPr>
            <w:tcW w:w="432" w:type="dxa"/>
            <w:shd w:val="clear" w:color="auto" w:fill="auto"/>
          </w:tcPr>
          <w:p w14:paraId="087236DD" w14:textId="77777777" w:rsidR="006842D2" w:rsidRPr="00812E8A" w:rsidRDefault="006842D2" w:rsidP="008C701A">
            <w:pPr>
              <w:keepNext/>
              <w:spacing w:before="0" w:line="240" w:lineRule="auto"/>
            </w:pPr>
            <w:r w:rsidRPr="00812E8A">
              <w:t>93</w:t>
            </w:r>
          </w:p>
        </w:tc>
        <w:tc>
          <w:tcPr>
            <w:tcW w:w="432" w:type="dxa"/>
            <w:shd w:val="clear" w:color="auto" w:fill="auto"/>
          </w:tcPr>
          <w:p w14:paraId="20AF6832" w14:textId="77777777" w:rsidR="006842D2" w:rsidRPr="00812E8A" w:rsidRDefault="006842D2" w:rsidP="008C701A">
            <w:pPr>
              <w:keepNext/>
              <w:spacing w:before="0" w:line="240" w:lineRule="auto"/>
            </w:pPr>
            <w:r w:rsidRPr="00812E8A">
              <w:t>67</w:t>
            </w:r>
          </w:p>
        </w:tc>
        <w:tc>
          <w:tcPr>
            <w:tcW w:w="432" w:type="dxa"/>
            <w:shd w:val="clear" w:color="auto" w:fill="auto"/>
          </w:tcPr>
          <w:p w14:paraId="043D0A94" w14:textId="77777777" w:rsidR="006842D2" w:rsidRPr="00812E8A" w:rsidRDefault="006842D2" w:rsidP="008C701A">
            <w:pPr>
              <w:keepNext/>
              <w:spacing w:before="0" w:line="240" w:lineRule="auto"/>
            </w:pPr>
            <w:r w:rsidRPr="00812E8A">
              <w:t>81</w:t>
            </w:r>
          </w:p>
        </w:tc>
      </w:tr>
      <w:tr w:rsidR="006842D2" w:rsidRPr="00812E8A" w14:paraId="59EF66E0" w14:textId="77777777" w:rsidTr="005B7743">
        <w:trPr>
          <w:cantSplit/>
          <w:trHeight w:val="20"/>
          <w:jc w:val="center"/>
        </w:trPr>
        <w:tc>
          <w:tcPr>
            <w:tcW w:w="432" w:type="dxa"/>
            <w:shd w:val="clear" w:color="auto" w:fill="auto"/>
          </w:tcPr>
          <w:p w14:paraId="7D881DED" w14:textId="77777777" w:rsidR="006842D2" w:rsidRPr="00812E8A" w:rsidRDefault="006842D2" w:rsidP="008C701A">
            <w:pPr>
              <w:keepNext/>
              <w:spacing w:before="0" w:line="240" w:lineRule="auto"/>
            </w:pPr>
            <w:r w:rsidRPr="00812E8A">
              <w:t>f4</w:t>
            </w:r>
          </w:p>
        </w:tc>
        <w:tc>
          <w:tcPr>
            <w:tcW w:w="432" w:type="dxa"/>
            <w:shd w:val="clear" w:color="auto" w:fill="auto"/>
          </w:tcPr>
          <w:p w14:paraId="69F109A0" w14:textId="77777777" w:rsidR="006842D2" w:rsidRPr="00812E8A" w:rsidRDefault="006842D2" w:rsidP="008C701A">
            <w:pPr>
              <w:keepNext/>
              <w:spacing w:before="0" w:line="240" w:lineRule="auto"/>
            </w:pPr>
            <w:r w:rsidRPr="00812E8A">
              <w:t>57</w:t>
            </w:r>
          </w:p>
        </w:tc>
        <w:tc>
          <w:tcPr>
            <w:tcW w:w="432" w:type="dxa"/>
            <w:shd w:val="clear" w:color="auto" w:fill="auto"/>
          </w:tcPr>
          <w:p w14:paraId="5F0B3B21" w14:textId="77777777" w:rsidR="006842D2" w:rsidRPr="00812E8A" w:rsidRDefault="006842D2" w:rsidP="008C701A">
            <w:pPr>
              <w:keepNext/>
              <w:spacing w:before="0" w:line="240" w:lineRule="auto"/>
            </w:pPr>
            <w:r w:rsidRPr="00812E8A">
              <w:t>4c</w:t>
            </w:r>
          </w:p>
        </w:tc>
        <w:tc>
          <w:tcPr>
            <w:tcW w:w="432" w:type="dxa"/>
            <w:shd w:val="clear" w:color="auto" w:fill="auto"/>
          </w:tcPr>
          <w:p w14:paraId="4CE8526E" w14:textId="77777777" w:rsidR="006842D2" w:rsidRPr="00812E8A" w:rsidRDefault="006842D2" w:rsidP="008C701A">
            <w:pPr>
              <w:keepNext/>
              <w:spacing w:before="0" w:line="240" w:lineRule="auto"/>
            </w:pPr>
            <w:r w:rsidRPr="00812E8A">
              <w:t>82</w:t>
            </w:r>
          </w:p>
        </w:tc>
        <w:tc>
          <w:tcPr>
            <w:tcW w:w="432" w:type="dxa"/>
            <w:shd w:val="clear" w:color="auto" w:fill="auto"/>
          </w:tcPr>
          <w:p w14:paraId="07AF1FF4" w14:textId="77777777" w:rsidR="006842D2" w:rsidRPr="00812E8A" w:rsidRDefault="006842D2" w:rsidP="008C701A">
            <w:pPr>
              <w:keepNext/>
              <w:spacing w:before="0" w:line="240" w:lineRule="auto"/>
            </w:pPr>
            <w:proofErr w:type="spellStart"/>
            <w:r w:rsidRPr="00812E8A">
              <w:t>fe</w:t>
            </w:r>
            <w:proofErr w:type="spellEnd"/>
          </w:p>
        </w:tc>
        <w:tc>
          <w:tcPr>
            <w:tcW w:w="432" w:type="dxa"/>
            <w:shd w:val="clear" w:color="auto" w:fill="auto"/>
          </w:tcPr>
          <w:p w14:paraId="64698CE2" w14:textId="77777777" w:rsidR="006842D2" w:rsidRPr="00812E8A" w:rsidRDefault="006842D2" w:rsidP="008C701A">
            <w:pPr>
              <w:keepNext/>
              <w:spacing w:before="0" w:line="240" w:lineRule="auto"/>
            </w:pPr>
            <w:r w:rsidRPr="00812E8A">
              <w:t>09</w:t>
            </w:r>
          </w:p>
        </w:tc>
        <w:tc>
          <w:tcPr>
            <w:tcW w:w="432" w:type="dxa"/>
            <w:shd w:val="clear" w:color="auto" w:fill="auto"/>
          </w:tcPr>
          <w:p w14:paraId="404EB19D" w14:textId="77777777" w:rsidR="006842D2" w:rsidRPr="00812E8A" w:rsidRDefault="006842D2" w:rsidP="008C701A">
            <w:pPr>
              <w:keepNext/>
              <w:spacing w:before="0" w:line="240" w:lineRule="auto"/>
            </w:pPr>
            <w:r w:rsidRPr="00812E8A">
              <w:t>b9</w:t>
            </w:r>
          </w:p>
        </w:tc>
        <w:tc>
          <w:tcPr>
            <w:tcW w:w="432" w:type="dxa"/>
            <w:shd w:val="clear" w:color="auto" w:fill="auto"/>
          </w:tcPr>
          <w:p w14:paraId="2600A303" w14:textId="77777777" w:rsidR="006842D2" w:rsidRPr="00812E8A" w:rsidRDefault="006842D2" w:rsidP="008C701A">
            <w:pPr>
              <w:keepNext/>
              <w:spacing w:before="0" w:line="240" w:lineRule="auto"/>
            </w:pPr>
            <w:r w:rsidRPr="00812E8A">
              <w:t>b0</w:t>
            </w:r>
          </w:p>
        </w:tc>
        <w:tc>
          <w:tcPr>
            <w:tcW w:w="432" w:type="dxa"/>
            <w:shd w:val="clear" w:color="auto" w:fill="auto"/>
          </w:tcPr>
          <w:p w14:paraId="017A6ECE" w14:textId="77777777" w:rsidR="006842D2" w:rsidRPr="00812E8A" w:rsidRDefault="006842D2" w:rsidP="008C701A">
            <w:pPr>
              <w:keepNext/>
              <w:spacing w:before="0" w:line="240" w:lineRule="auto"/>
            </w:pPr>
            <w:r w:rsidRPr="00812E8A">
              <w:t>96</w:t>
            </w:r>
          </w:p>
        </w:tc>
        <w:tc>
          <w:tcPr>
            <w:tcW w:w="432" w:type="dxa"/>
            <w:shd w:val="clear" w:color="auto" w:fill="auto"/>
          </w:tcPr>
          <w:p w14:paraId="50F9779A" w14:textId="77777777" w:rsidR="006842D2" w:rsidRPr="00812E8A" w:rsidRDefault="006842D2" w:rsidP="008C701A">
            <w:pPr>
              <w:keepNext/>
              <w:spacing w:before="0" w:line="240" w:lineRule="auto"/>
            </w:pPr>
            <w:r w:rsidRPr="00812E8A">
              <w:t>56</w:t>
            </w:r>
          </w:p>
        </w:tc>
        <w:tc>
          <w:tcPr>
            <w:tcW w:w="432" w:type="dxa"/>
            <w:shd w:val="clear" w:color="auto" w:fill="auto"/>
          </w:tcPr>
          <w:p w14:paraId="0D6E3394" w14:textId="77777777" w:rsidR="006842D2" w:rsidRPr="00812E8A" w:rsidRDefault="006842D2" w:rsidP="008C701A">
            <w:pPr>
              <w:keepNext/>
              <w:spacing w:before="0" w:line="240" w:lineRule="auto"/>
            </w:pPr>
            <w:r w:rsidRPr="00812E8A">
              <w:t>f0</w:t>
            </w:r>
          </w:p>
        </w:tc>
        <w:tc>
          <w:tcPr>
            <w:tcW w:w="432" w:type="dxa"/>
            <w:shd w:val="clear" w:color="auto" w:fill="auto"/>
          </w:tcPr>
          <w:p w14:paraId="57BD7188" w14:textId="77777777" w:rsidR="006842D2" w:rsidRPr="00812E8A" w:rsidRDefault="006842D2" w:rsidP="008C701A">
            <w:pPr>
              <w:keepNext/>
              <w:spacing w:before="0" w:line="240" w:lineRule="auto"/>
            </w:pPr>
            <w:r w:rsidRPr="00812E8A">
              <w:t>7a</w:t>
            </w:r>
          </w:p>
        </w:tc>
        <w:tc>
          <w:tcPr>
            <w:tcW w:w="432" w:type="dxa"/>
            <w:shd w:val="clear" w:color="auto" w:fill="auto"/>
          </w:tcPr>
          <w:p w14:paraId="19B95429" w14:textId="77777777" w:rsidR="006842D2" w:rsidRPr="00812E8A" w:rsidRDefault="006842D2" w:rsidP="008C701A">
            <w:pPr>
              <w:keepNext/>
              <w:spacing w:before="0" w:line="240" w:lineRule="auto"/>
            </w:pPr>
            <w:r w:rsidRPr="00812E8A">
              <w:t>09</w:t>
            </w:r>
          </w:p>
        </w:tc>
        <w:tc>
          <w:tcPr>
            <w:tcW w:w="432" w:type="dxa"/>
            <w:shd w:val="clear" w:color="auto" w:fill="auto"/>
          </w:tcPr>
          <w:p w14:paraId="75DE75FE" w14:textId="77777777" w:rsidR="006842D2" w:rsidRPr="00812E8A" w:rsidRDefault="006842D2" w:rsidP="008C701A">
            <w:pPr>
              <w:keepNext/>
              <w:spacing w:before="0" w:line="240" w:lineRule="auto"/>
            </w:pPr>
            <w:r w:rsidRPr="00812E8A">
              <w:t>87</w:t>
            </w:r>
          </w:p>
        </w:tc>
        <w:tc>
          <w:tcPr>
            <w:tcW w:w="432" w:type="dxa"/>
            <w:shd w:val="clear" w:color="auto" w:fill="auto"/>
          </w:tcPr>
          <w:p w14:paraId="72618DF4" w14:textId="77777777" w:rsidR="006842D2" w:rsidRPr="00812E8A" w:rsidRDefault="006842D2" w:rsidP="008C701A">
            <w:pPr>
              <w:keepNext/>
              <w:spacing w:before="0" w:line="240" w:lineRule="auto"/>
            </w:pPr>
            <w:r w:rsidRPr="00812E8A">
              <w:t>62</w:t>
            </w:r>
          </w:p>
        </w:tc>
        <w:tc>
          <w:tcPr>
            <w:tcW w:w="432" w:type="dxa"/>
            <w:shd w:val="clear" w:color="auto" w:fill="auto"/>
          </w:tcPr>
          <w:p w14:paraId="238FAD13" w14:textId="77777777" w:rsidR="006842D2" w:rsidRPr="00812E8A" w:rsidRDefault="006842D2" w:rsidP="008C701A">
            <w:pPr>
              <w:keepNext/>
              <w:spacing w:before="0" w:line="240" w:lineRule="auto"/>
            </w:pPr>
            <w:r w:rsidRPr="00812E8A">
              <w:t>d5</w:t>
            </w:r>
          </w:p>
        </w:tc>
      </w:tr>
      <w:tr w:rsidR="006842D2" w:rsidRPr="00812E8A" w14:paraId="0AFFA609" w14:textId="77777777" w:rsidTr="005B7743">
        <w:trPr>
          <w:cantSplit/>
          <w:trHeight w:val="20"/>
          <w:jc w:val="center"/>
        </w:trPr>
        <w:tc>
          <w:tcPr>
            <w:tcW w:w="432" w:type="dxa"/>
            <w:shd w:val="clear" w:color="auto" w:fill="auto"/>
          </w:tcPr>
          <w:p w14:paraId="504A8953" w14:textId="77777777" w:rsidR="006842D2" w:rsidRPr="00812E8A" w:rsidRDefault="006842D2" w:rsidP="008C701A">
            <w:pPr>
              <w:keepNext/>
              <w:spacing w:before="0" w:line="240" w:lineRule="auto"/>
            </w:pPr>
            <w:r w:rsidRPr="00812E8A">
              <w:t>46</w:t>
            </w:r>
          </w:p>
        </w:tc>
        <w:tc>
          <w:tcPr>
            <w:tcW w:w="432" w:type="dxa"/>
            <w:shd w:val="clear" w:color="auto" w:fill="auto"/>
          </w:tcPr>
          <w:p w14:paraId="568308D9" w14:textId="77777777" w:rsidR="006842D2" w:rsidRPr="00812E8A" w:rsidRDefault="006842D2" w:rsidP="008C701A">
            <w:pPr>
              <w:keepNext/>
              <w:spacing w:before="0" w:line="240" w:lineRule="auto"/>
            </w:pPr>
            <w:r w:rsidRPr="00812E8A">
              <w:t>fa</w:t>
            </w:r>
          </w:p>
        </w:tc>
        <w:tc>
          <w:tcPr>
            <w:tcW w:w="432" w:type="dxa"/>
            <w:shd w:val="clear" w:color="auto" w:fill="auto"/>
          </w:tcPr>
          <w:p w14:paraId="7BF7428C" w14:textId="77777777" w:rsidR="006842D2" w:rsidRPr="00812E8A" w:rsidRDefault="006842D2" w:rsidP="008C701A">
            <w:pPr>
              <w:keepNext/>
              <w:spacing w:before="0" w:line="240" w:lineRule="auto"/>
            </w:pPr>
            <w:r w:rsidRPr="00812E8A">
              <w:t>a1</w:t>
            </w:r>
          </w:p>
        </w:tc>
        <w:tc>
          <w:tcPr>
            <w:tcW w:w="432" w:type="dxa"/>
            <w:shd w:val="clear" w:color="auto" w:fill="auto"/>
          </w:tcPr>
          <w:p w14:paraId="57C0ED45" w14:textId="77777777" w:rsidR="006842D2" w:rsidRPr="00812E8A" w:rsidRDefault="006842D2" w:rsidP="008C701A">
            <w:pPr>
              <w:keepNext/>
              <w:spacing w:before="0" w:line="240" w:lineRule="auto"/>
            </w:pPr>
            <w:r w:rsidRPr="00812E8A">
              <w:t>f8</w:t>
            </w:r>
          </w:p>
        </w:tc>
        <w:tc>
          <w:tcPr>
            <w:tcW w:w="432" w:type="dxa"/>
            <w:shd w:val="clear" w:color="auto" w:fill="auto"/>
          </w:tcPr>
          <w:p w14:paraId="1F5B4603" w14:textId="77777777" w:rsidR="006842D2" w:rsidRPr="00812E8A" w:rsidRDefault="006842D2" w:rsidP="008C701A">
            <w:pPr>
              <w:keepNext/>
              <w:spacing w:before="0" w:line="240" w:lineRule="auto"/>
            </w:pPr>
            <w:r w:rsidRPr="00812E8A">
              <w:t>e6</w:t>
            </w:r>
          </w:p>
        </w:tc>
        <w:tc>
          <w:tcPr>
            <w:tcW w:w="432" w:type="dxa"/>
            <w:shd w:val="clear" w:color="auto" w:fill="auto"/>
          </w:tcPr>
          <w:p w14:paraId="0B99A1AE" w14:textId="77777777" w:rsidR="006842D2" w:rsidRPr="00812E8A" w:rsidRDefault="006842D2" w:rsidP="008C701A">
            <w:pPr>
              <w:keepNext/>
              <w:spacing w:before="0" w:line="240" w:lineRule="auto"/>
            </w:pPr>
            <w:r w:rsidRPr="00812E8A">
              <w:t>38</w:t>
            </w:r>
          </w:p>
        </w:tc>
        <w:tc>
          <w:tcPr>
            <w:tcW w:w="432" w:type="dxa"/>
            <w:shd w:val="clear" w:color="auto" w:fill="auto"/>
          </w:tcPr>
          <w:p w14:paraId="1FDC59B8" w14:textId="77777777" w:rsidR="006842D2" w:rsidRPr="00812E8A" w:rsidRDefault="006842D2" w:rsidP="008C701A">
            <w:pPr>
              <w:keepNext/>
              <w:spacing w:before="0" w:line="240" w:lineRule="auto"/>
            </w:pPr>
            <w:r w:rsidRPr="00812E8A">
              <w:t>aa</w:t>
            </w:r>
          </w:p>
        </w:tc>
        <w:tc>
          <w:tcPr>
            <w:tcW w:w="432" w:type="dxa"/>
            <w:shd w:val="clear" w:color="auto" w:fill="auto"/>
          </w:tcPr>
          <w:p w14:paraId="636AA296" w14:textId="77777777" w:rsidR="006842D2" w:rsidRPr="00812E8A" w:rsidRDefault="006842D2" w:rsidP="008C701A">
            <w:pPr>
              <w:keepNext/>
              <w:spacing w:before="0" w:line="240" w:lineRule="auto"/>
            </w:pPr>
            <w:r w:rsidRPr="00812E8A">
              <w:t>6d</w:t>
            </w:r>
          </w:p>
        </w:tc>
        <w:tc>
          <w:tcPr>
            <w:tcW w:w="432" w:type="dxa"/>
            <w:shd w:val="clear" w:color="auto" w:fill="auto"/>
          </w:tcPr>
          <w:p w14:paraId="0CEC3DEB" w14:textId="77777777" w:rsidR="006842D2" w:rsidRPr="00812E8A" w:rsidRDefault="006842D2" w:rsidP="008C701A">
            <w:pPr>
              <w:keepNext/>
              <w:spacing w:before="0" w:line="240" w:lineRule="auto"/>
            </w:pPr>
            <w:proofErr w:type="spellStart"/>
            <w:r w:rsidRPr="00812E8A">
              <w:t>bc</w:t>
            </w:r>
            <w:proofErr w:type="spellEnd"/>
          </w:p>
        </w:tc>
        <w:tc>
          <w:tcPr>
            <w:tcW w:w="432" w:type="dxa"/>
            <w:shd w:val="clear" w:color="auto" w:fill="auto"/>
          </w:tcPr>
          <w:p w14:paraId="5E1029A6" w14:textId="77777777" w:rsidR="006842D2" w:rsidRPr="00812E8A" w:rsidRDefault="006842D2" w:rsidP="008C701A">
            <w:pPr>
              <w:keepNext/>
              <w:spacing w:before="0" w:line="240" w:lineRule="auto"/>
            </w:pPr>
            <w:r w:rsidRPr="00812E8A">
              <w:t>51</w:t>
            </w:r>
          </w:p>
        </w:tc>
        <w:tc>
          <w:tcPr>
            <w:tcW w:w="432" w:type="dxa"/>
            <w:shd w:val="clear" w:color="auto" w:fill="auto"/>
          </w:tcPr>
          <w:p w14:paraId="2D1AB7DF" w14:textId="77777777" w:rsidR="006842D2" w:rsidRPr="00812E8A" w:rsidRDefault="006842D2" w:rsidP="008C701A">
            <w:pPr>
              <w:keepNext/>
              <w:spacing w:before="0" w:line="240" w:lineRule="auto"/>
            </w:pPr>
            <w:r w:rsidRPr="00812E8A">
              <w:t>ff</w:t>
            </w:r>
          </w:p>
        </w:tc>
        <w:tc>
          <w:tcPr>
            <w:tcW w:w="432" w:type="dxa"/>
            <w:shd w:val="clear" w:color="auto" w:fill="auto"/>
          </w:tcPr>
          <w:p w14:paraId="750CB56F" w14:textId="77777777" w:rsidR="006842D2" w:rsidRPr="00812E8A" w:rsidRDefault="006842D2" w:rsidP="008C701A">
            <w:pPr>
              <w:keepNext/>
              <w:spacing w:before="0" w:line="240" w:lineRule="auto"/>
            </w:pPr>
            <w:r w:rsidRPr="00812E8A">
              <w:t>34</w:t>
            </w:r>
          </w:p>
        </w:tc>
        <w:tc>
          <w:tcPr>
            <w:tcW w:w="432" w:type="dxa"/>
            <w:shd w:val="clear" w:color="auto" w:fill="auto"/>
          </w:tcPr>
          <w:p w14:paraId="039951D9" w14:textId="77777777" w:rsidR="006842D2" w:rsidRPr="00812E8A" w:rsidRDefault="006842D2" w:rsidP="008C701A">
            <w:pPr>
              <w:keepNext/>
              <w:spacing w:before="0" w:line="240" w:lineRule="auto"/>
            </w:pPr>
            <w:r w:rsidRPr="00812E8A">
              <w:t>06</w:t>
            </w:r>
          </w:p>
        </w:tc>
        <w:tc>
          <w:tcPr>
            <w:tcW w:w="432" w:type="dxa"/>
            <w:shd w:val="clear" w:color="auto" w:fill="auto"/>
          </w:tcPr>
          <w:p w14:paraId="2BE5A250" w14:textId="77777777" w:rsidR="006842D2" w:rsidRPr="00812E8A" w:rsidRDefault="006842D2" w:rsidP="008C701A">
            <w:pPr>
              <w:keepNext/>
              <w:spacing w:before="0" w:line="240" w:lineRule="auto"/>
            </w:pPr>
            <w:r w:rsidRPr="00812E8A">
              <w:t>8c</w:t>
            </w:r>
          </w:p>
        </w:tc>
        <w:tc>
          <w:tcPr>
            <w:tcW w:w="432" w:type="dxa"/>
            <w:shd w:val="clear" w:color="auto" w:fill="auto"/>
          </w:tcPr>
          <w:p w14:paraId="23909E8C" w14:textId="77777777" w:rsidR="006842D2" w:rsidRPr="00812E8A" w:rsidRDefault="006842D2" w:rsidP="008C701A">
            <w:pPr>
              <w:keepNext/>
              <w:spacing w:before="0" w:line="240" w:lineRule="auto"/>
            </w:pPr>
            <w:r w:rsidRPr="00812E8A">
              <w:t>6a</w:t>
            </w:r>
          </w:p>
        </w:tc>
        <w:tc>
          <w:tcPr>
            <w:tcW w:w="432" w:type="dxa"/>
            <w:shd w:val="clear" w:color="auto" w:fill="auto"/>
          </w:tcPr>
          <w:p w14:paraId="7E1F1F45" w14:textId="77777777" w:rsidR="006842D2" w:rsidRPr="00812E8A" w:rsidRDefault="006842D2" w:rsidP="008C701A">
            <w:pPr>
              <w:keepNext/>
              <w:spacing w:before="0" w:line="240" w:lineRule="auto"/>
            </w:pPr>
            <w:r w:rsidRPr="00812E8A">
              <w:t>d5</w:t>
            </w:r>
          </w:p>
        </w:tc>
      </w:tr>
      <w:tr w:rsidR="006842D2" w:rsidRPr="00812E8A" w14:paraId="2D37A797" w14:textId="77777777" w:rsidTr="005B7743">
        <w:trPr>
          <w:cantSplit/>
          <w:trHeight w:val="20"/>
          <w:jc w:val="center"/>
        </w:trPr>
        <w:tc>
          <w:tcPr>
            <w:tcW w:w="432" w:type="dxa"/>
            <w:shd w:val="clear" w:color="auto" w:fill="auto"/>
          </w:tcPr>
          <w:p w14:paraId="0C916670" w14:textId="77777777" w:rsidR="006842D2" w:rsidRPr="00812E8A" w:rsidRDefault="006842D2" w:rsidP="008C701A">
            <w:pPr>
              <w:keepNext/>
              <w:spacing w:before="0" w:line="240" w:lineRule="auto"/>
            </w:pPr>
            <w:proofErr w:type="spellStart"/>
            <w:r w:rsidRPr="00812E8A">
              <w:t>ba</w:t>
            </w:r>
            <w:proofErr w:type="spellEnd"/>
          </w:p>
        </w:tc>
        <w:tc>
          <w:tcPr>
            <w:tcW w:w="432" w:type="dxa"/>
            <w:shd w:val="clear" w:color="auto" w:fill="auto"/>
          </w:tcPr>
          <w:p w14:paraId="41138EE2" w14:textId="77777777" w:rsidR="006842D2" w:rsidRPr="00812E8A" w:rsidRDefault="006842D2" w:rsidP="008C701A">
            <w:pPr>
              <w:keepNext/>
              <w:spacing w:before="0" w:line="240" w:lineRule="auto"/>
            </w:pPr>
            <w:r w:rsidRPr="00812E8A">
              <w:t>9a</w:t>
            </w:r>
          </w:p>
        </w:tc>
        <w:tc>
          <w:tcPr>
            <w:tcW w:w="432" w:type="dxa"/>
            <w:shd w:val="clear" w:color="auto" w:fill="auto"/>
          </w:tcPr>
          <w:p w14:paraId="265D56C9" w14:textId="77777777" w:rsidR="006842D2" w:rsidRPr="00812E8A" w:rsidRDefault="006842D2" w:rsidP="008C701A">
            <w:pPr>
              <w:keepNext/>
              <w:spacing w:before="0" w:line="240" w:lineRule="auto"/>
            </w:pPr>
            <w:r w:rsidRPr="00812E8A">
              <w:t>7e</w:t>
            </w:r>
          </w:p>
        </w:tc>
        <w:tc>
          <w:tcPr>
            <w:tcW w:w="432" w:type="dxa"/>
            <w:shd w:val="clear" w:color="auto" w:fill="auto"/>
          </w:tcPr>
          <w:p w14:paraId="65D718F6" w14:textId="77777777" w:rsidR="006842D2" w:rsidRPr="00812E8A" w:rsidRDefault="006842D2" w:rsidP="008C701A">
            <w:pPr>
              <w:keepNext/>
              <w:spacing w:before="0" w:line="240" w:lineRule="auto"/>
            </w:pPr>
            <w:r w:rsidRPr="00812E8A">
              <w:t>65</w:t>
            </w:r>
          </w:p>
        </w:tc>
        <w:tc>
          <w:tcPr>
            <w:tcW w:w="432" w:type="dxa"/>
            <w:shd w:val="clear" w:color="auto" w:fill="auto"/>
          </w:tcPr>
          <w:p w14:paraId="07E57B33" w14:textId="77777777" w:rsidR="006842D2" w:rsidRPr="00812E8A" w:rsidRDefault="006842D2" w:rsidP="008C701A">
            <w:pPr>
              <w:keepNext/>
              <w:spacing w:before="0" w:line="240" w:lineRule="auto"/>
            </w:pPr>
            <w:r w:rsidRPr="00812E8A">
              <w:t>4d</w:t>
            </w:r>
          </w:p>
        </w:tc>
        <w:tc>
          <w:tcPr>
            <w:tcW w:w="432" w:type="dxa"/>
            <w:shd w:val="clear" w:color="auto" w:fill="auto"/>
          </w:tcPr>
          <w:p w14:paraId="09B4013D" w14:textId="77777777" w:rsidR="006842D2" w:rsidRPr="00812E8A" w:rsidRDefault="006842D2" w:rsidP="008C701A">
            <w:pPr>
              <w:keepNext/>
              <w:spacing w:before="0" w:line="240" w:lineRule="auto"/>
            </w:pPr>
            <w:r w:rsidRPr="00812E8A">
              <w:t>9e</w:t>
            </w:r>
          </w:p>
        </w:tc>
        <w:tc>
          <w:tcPr>
            <w:tcW w:w="432" w:type="dxa"/>
            <w:shd w:val="clear" w:color="auto" w:fill="auto"/>
          </w:tcPr>
          <w:p w14:paraId="59A02CFE" w14:textId="77777777" w:rsidR="006842D2" w:rsidRPr="00812E8A" w:rsidRDefault="006842D2" w:rsidP="008C701A">
            <w:pPr>
              <w:keepNext/>
              <w:spacing w:before="0" w:line="240" w:lineRule="auto"/>
            </w:pPr>
            <w:r w:rsidRPr="00812E8A">
              <w:t>77</w:t>
            </w:r>
          </w:p>
        </w:tc>
        <w:tc>
          <w:tcPr>
            <w:tcW w:w="432" w:type="dxa"/>
            <w:shd w:val="clear" w:color="auto" w:fill="auto"/>
          </w:tcPr>
          <w:p w14:paraId="70EAF013" w14:textId="77777777" w:rsidR="006842D2" w:rsidRPr="00812E8A" w:rsidRDefault="006842D2" w:rsidP="008C701A">
            <w:pPr>
              <w:keepNext/>
              <w:spacing w:before="0" w:line="240" w:lineRule="auto"/>
            </w:pPr>
            <w:proofErr w:type="spellStart"/>
            <w:r w:rsidRPr="00812E8A">
              <w:t>ee</w:t>
            </w:r>
            <w:proofErr w:type="spellEnd"/>
          </w:p>
        </w:tc>
        <w:tc>
          <w:tcPr>
            <w:tcW w:w="432" w:type="dxa"/>
            <w:shd w:val="clear" w:color="auto" w:fill="auto"/>
          </w:tcPr>
          <w:p w14:paraId="00090703" w14:textId="77777777" w:rsidR="006842D2" w:rsidRPr="00812E8A" w:rsidRDefault="006842D2" w:rsidP="008C701A">
            <w:pPr>
              <w:keepNext/>
              <w:spacing w:before="0" w:line="240" w:lineRule="auto"/>
            </w:pPr>
            <w:proofErr w:type="spellStart"/>
            <w:r w:rsidRPr="00812E8A">
              <w:t>bc</w:t>
            </w:r>
            <w:proofErr w:type="spellEnd"/>
          </w:p>
        </w:tc>
        <w:tc>
          <w:tcPr>
            <w:tcW w:w="432" w:type="dxa"/>
            <w:shd w:val="clear" w:color="auto" w:fill="auto"/>
          </w:tcPr>
          <w:p w14:paraId="755EA62C" w14:textId="77777777" w:rsidR="006842D2" w:rsidRPr="00812E8A" w:rsidRDefault="006842D2" w:rsidP="008C701A">
            <w:pPr>
              <w:keepNext/>
              <w:spacing w:before="0" w:line="240" w:lineRule="auto"/>
            </w:pPr>
            <w:r w:rsidRPr="00812E8A">
              <w:t>56</w:t>
            </w:r>
          </w:p>
        </w:tc>
        <w:tc>
          <w:tcPr>
            <w:tcW w:w="432" w:type="dxa"/>
            <w:shd w:val="clear" w:color="auto" w:fill="auto"/>
          </w:tcPr>
          <w:p w14:paraId="4B19ED02" w14:textId="77777777" w:rsidR="006842D2" w:rsidRPr="00812E8A" w:rsidRDefault="006842D2" w:rsidP="008C701A">
            <w:pPr>
              <w:keepNext/>
              <w:spacing w:before="0" w:line="240" w:lineRule="auto"/>
            </w:pPr>
            <w:r w:rsidRPr="00812E8A">
              <w:t>fa</w:t>
            </w:r>
          </w:p>
        </w:tc>
        <w:tc>
          <w:tcPr>
            <w:tcW w:w="432" w:type="dxa"/>
            <w:shd w:val="clear" w:color="auto" w:fill="auto"/>
          </w:tcPr>
          <w:p w14:paraId="3CA63321" w14:textId="77777777" w:rsidR="006842D2" w:rsidRPr="00812E8A" w:rsidRDefault="006842D2" w:rsidP="008C701A">
            <w:pPr>
              <w:keepNext/>
              <w:spacing w:before="0" w:line="240" w:lineRule="auto"/>
            </w:pPr>
            <w:r w:rsidRPr="00812E8A">
              <w:t>33</w:t>
            </w:r>
          </w:p>
        </w:tc>
        <w:tc>
          <w:tcPr>
            <w:tcW w:w="432" w:type="dxa"/>
            <w:shd w:val="clear" w:color="auto" w:fill="auto"/>
          </w:tcPr>
          <w:p w14:paraId="4F0444D1" w14:textId="77777777" w:rsidR="006842D2" w:rsidRPr="00812E8A" w:rsidRDefault="006842D2" w:rsidP="008C701A">
            <w:pPr>
              <w:keepNext/>
              <w:spacing w:before="0" w:line="240" w:lineRule="auto"/>
            </w:pPr>
            <w:r w:rsidRPr="00812E8A">
              <w:t>06</w:t>
            </w:r>
          </w:p>
        </w:tc>
        <w:tc>
          <w:tcPr>
            <w:tcW w:w="432" w:type="dxa"/>
            <w:shd w:val="clear" w:color="auto" w:fill="auto"/>
          </w:tcPr>
          <w:p w14:paraId="71D0D8DE" w14:textId="77777777" w:rsidR="006842D2" w:rsidRPr="00812E8A" w:rsidRDefault="006842D2" w:rsidP="008C701A">
            <w:pPr>
              <w:keepNext/>
              <w:spacing w:before="0" w:line="240" w:lineRule="auto"/>
            </w:pPr>
            <w:r w:rsidRPr="00812E8A">
              <w:t>8e</w:t>
            </w:r>
          </w:p>
        </w:tc>
        <w:tc>
          <w:tcPr>
            <w:tcW w:w="432" w:type="dxa"/>
            <w:shd w:val="clear" w:color="auto" w:fill="auto"/>
          </w:tcPr>
          <w:p w14:paraId="741CBFC5" w14:textId="77777777" w:rsidR="006842D2" w:rsidRPr="00812E8A" w:rsidRDefault="006842D2" w:rsidP="008C701A">
            <w:pPr>
              <w:keepNext/>
              <w:spacing w:before="0" w:line="240" w:lineRule="auto"/>
            </w:pPr>
            <w:r w:rsidRPr="00812E8A">
              <w:t>53</w:t>
            </w:r>
          </w:p>
        </w:tc>
        <w:tc>
          <w:tcPr>
            <w:tcW w:w="432" w:type="dxa"/>
            <w:shd w:val="clear" w:color="auto" w:fill="auto"/>
          </w:tcPr>
          <w:p w14:paraId="0DF5E3FA" w14:textId="77777777" w:rsidR="006842D2" w:rsidRPr="00812E8A" w:rsidRDefault="006842D2" w:rsidP="008C701A">
            <w:pPr>
              <w:keepNext/>
              <w:spacing w:before="0" w:line="240" w:lineRule="auto"/>
            </w:pPr>
            <w:r w:rsidRPr="00812E8A">
              <w:t>a0</w:t>
            </w:r>
          </w:p>
        </w:tc>
      </w:tr>
      <w:tr w:rsidR="006842D2" w:rsidRPr="00812E8A" w14:paraId="2CF5DBB0" w14:textId="77777777" w:rsidTr="005B7743">
        <w:trPr>
          <w:cantSplit/>
          <w:trHeight w:val="20"/>
          <w:jc w:val="center"/>
        </w:trPr>
        <w:tc>
          <w:tcPr>
            <w:tcW w:w="432" w:type="dxa"/>
            <w:shd w:val="clear" w:color="auto" w:fill="auto"/>
          </w:tcPr>
          <w:p w14:paraId="4B25276B" w14:textId="77777777" w:rsidR="006842D2" w:rsidRPr="00812E8A" w:rsidRDefault="006842D2" w:rsidP="008C701A">
            <w:pPr>
              <w:keepNext/>
              <w:spacing w:before="0" w:line="240" w:lineRule="auto"/>
            </w:pPr>
            <w:r w:rsidRPr="00812E8A">
              <w:t>61</w:t>
            </w:r>
          </w:p>
        </w:tc>
        <w:tc>
          <w:tcPr>
            <w:tcW w:w="432" w:type="dxa"/>
            <w:shd w:val="clear" w:color="auto" w:fill="auto"/>
          </w:tcPr>
          <w:p w14:paraId="6B660C5C" w14:textId="77777777" w:rsidR="006842D2" w:rsidRPr="00812E8A" w:rsidRDefault="006842D2" w:rsidP="008C701A">
            <w:pPr>
              <w:keepNext/>
              <w:spacing w:before="0" w:line="240" w:lineRule="auto"/>
            </w:pPr>
            <w:r w:rsidRPr="00812E8A">
              <w:t>67</w:t>
            </w:r>
          </w:p>
        </w:tc>
        <w:tc>
          <w:tcPr>
            <w:tcW w:w="432" w:type="dxa"/>
            <w:shd w:val="clear" w:color="auto" w:fill="auto"/>
          </w:tcPr>
          <w:p w14:paraId="44F5131E" w14:textId="77777777" w:rsidR="006842D2" w:rsidRPr="00812E8A" w:rsidRDefault="006842D2" w:rsidP="008C701A">
            <w:pPr>
              <w:keepNext/>
              <w:spacing w:before="0" w:line="240" w:lineRule="auto"/>
            </w:pPr>
            <w:proofErr w:type="spellStart"/>
            <w:r w:rsidRPr="00812E8A">
              <w:t>ea</w:t>
            </w:r>
            <w:proofErr w:type="spellEnd"/>
          </w:p>
        </w:tc>
        <w:tc>
          <w:tcPr>
            <w:tcW w:w="432" w:type="dxa"/>
            <w:shd w:val="clear" w:color="auto" w:fill="auto"/>
          </w:tcPr>
          <w:p w14:paraId="08EB3CBE" w14:textId="77777777" w:rsidR="006842D2" w:rsidRPr="00812E8A" w:rsidRDefault="006842D2" w:rsidP="008C701A">
            <w:pPr>
              <w:keepNext/>
              <w:spacing w:before="0" w:line="240" w:lineRule="auto"/>
            </w:pPr>
            <w:r w:rsidRPr="00812E8A">
              <w:t>9a</w:t>
            </w:r>
          </w:p>
        </w:tc>
        <w:tc>
          <w:tcPr>
            <w:tcW w:w="432" w:type="dxa"/>
            <w:shd w:val="clear" w:color="auto" w:fill="auto"/>
          </w:tcPr>
          <w:p w14:paraId="43860C81" w14:textId="77777777" w:rsidR="006842D2" w:rsidRPr="00812E8A" w:rsidRDefault="006842D2" w:rsidP="008C701A">
            <w:pPr>
              <w:keepNext/>
              <w:spacing w:before="0" w:line="240" w:lineRule="auto"/>
            </w:pPr>
            <w:r w:rsidRPr="00812E8A">
              <w:t>82</w:t>
            </w:r>
          </w:p>
        </w:tc>
        <w:tc>
          <w:tcPr>
            <w:tcW w:w="432" w:type="dxa"/>
            <w:shd w:val="clear" w:color="auto" w:fill="auto"/>
          </w:tcPr>
          <w:p w14:paraId="089A95A5" w14:textId="77777777" w:rsidR="006842D2" w:rsidRPr="00812E8A" w:rsidRDefault="006842D2" w:rsidP="008C701A">
            <w:pPr>
              <w:keepNext/>
              <w:spacing w:before="0" w:line="240" w:lineRule="auto"/>
            </w:pPr>
            <w:r w:rsidRPr="00812E8A">
              <w:t>cc</w:t>
            </w:r>
          </w:p>
        </w:tc>
        <w:tc>
          <w:tcPr>
            <w:tcW w:w="432" w:type="dxa"/>
            <w:shd w:val="clear" w:color="auto" w:fill="auto"/>
          </w:tcPr>
          <w:p w14:paraId="2D6B9A2F" w14:textId="77777777" w:rsidR="006842D2" w:rsidRPr="00812E8A" w:rsidRDefault="006842D2" w:rsidP="008C701A">
            <w:pPr>
              <w:keepNext/>
              <w:spacing w:before="0" w:line="240" w:lineRule="auto"/>
            </w:pPr>
            <w:r w:rsidRPr="00812E8A">
              <w:t>70</w:t>
            </w:r>
          </w:p>
        </w:tc>
        <w:tc>
          <w:tcPr>
            <w:tcW w:w="432" w:type="dxa"/>
            <w:shd w:val="clear" w:color="auto" w:fill="auto"/>
          </w:tcPr>
          <w:p w14:paraId="1406BC3E" w14:textId="77777777" w:rsidR="006842D2" w:rsidRPr="00812E8A" w:rsidRDefault="006842D2" w:rsidP="008C701A">
            <w:pPr>
              <w:keepNext/>
              <w:spacing w:before="0" w:line="240" w:lineRule="auto"/>
            </w:pPr>
            <w:r w:rsidRPr="00812E8A">
              <w:t>2e</w:t>
            </w:r>
          </w:p>
        </w:tc>
        <w:tc>
          <w:tcPr>
            <w:tcW w:w="432" w:type="dxa"/>
            <w:shd w:val="clear" w:color="auto" w:fill="auto"/>
          </w:tcPr>
          <w:p w14:paraId="61704EB8" w14:textId="77777777" w:rsidR="006842D2" w:rsidRPr="00812E8A" w:rsidRDefault="006842D2" w:rsidP="008C701A">
            <w:pPr>
              <w:keepNext/>
              <w:spacing w:before="0" w:line="240" w:lineRule="auto"/>
            </w:pPr>
            <w:r w:rsidRPr="00812E8A">
              <w:t>55</w:t>
            </w:r>
          </w:p>
        </w:tc>
        <w:tc>
          <w:tcPr>
            <w:tcW w:w="432" w:type="dxa"/>
            <w:shd w:val="clear" w:color="auto" w:fill="auto"/>
          </w:tcPr>
          <w:p w14:paraId="2C88CB87" w14:textId="77777777" w:rsidR="006842D2" w:rsidRPr="00812E8A" w:rsidRDefault="006842D2" w:rsidP="008C701A">
            <w:pPr>
              <w:keepNext/>
              <w:spacing w:before="0" w:line="240" w:lineRule="auto"/>
            </w:pPr>
            <w:r w:rsidRPr="00812E8A">
              <w:t>55</w:t>
            </w:r>
          </w:p>
        </w:tc>
        <w:tc>
          <w:tcPr>
            <w:tcW w:w="432" w:type="dxa"/>
            <w:shd w:val="clear" w:color="auto" w:fill="auto"/>
          </w:tcPr>
          <w:p w14:paraId="16F4B5FD" w14:textId="77777777" w:rsidR="006842D2" w:rsidRPr="00812E8A" w:rsidRDefault="006842D2" w:rsidP="008C701A">
            <w:pPr>
              <w:keepNext/>
              <w:spacing w:before="0" w:line="240" w:lineRule="auto"/>
            </w:pPr>
            <w:r w:rsidRPr="00812E8A">
              <w:t>55</w:t>
            </w:r>
          </w:p>
        </w:tc>
        <w:tc>
          <w:tcPr>
            <w:tcW w:w="432" w:type="dxa"/>
            <w:shd w:val="clear" w:color="auto" w:fill="auto"/>
          </w:tcPr>
          <w:p w14:paraId="44F66A60" w14:textId="77777777" w:rsidR="006842D2" w:rsidRPr="00812E8A" w:rsidRDefault="006842D2" w:rsidP="008C701A">
            <w:pPr>
              <w:keepNext/>
              <w:spacing w:before="0" w:line="240" w:lineRule="auto"/>
            </w:pPr>
            <w:r w:rsidRPr="00812E8A">
              <w:t>56</w:t>
            </w:r>
          </w:p>
        </w:tc>
        <w:tc>
          <w:tcPr>
            <w:tcW w:w="432" w:type="dxa"/>
            <w:shd w:val="clear" w:color="auto" w:fill="auto"/>
          </w:tcPr>
          <w:p w14:paraId="3C5BB8F2" w14:textId="77777777" w:rsidR="006842D2" w:rsidRPr="00812E8A" w:rsidRDefault="006842D2" w:rsidP="008C701A">
            <w:pPr>
              <w:keepNext/>
              <w:spacing w:before="0" w:line="240" w:lineRule="auto"/>
            </w:pPr>
            <w:r w:rsidRPr="00812E8A">
              <w:t>aa</w:t>
            </w:r>
          </w:p>
        </w:tc>
        <w:tc>
          <w:tcPr>
            <w:tcW w:w="432" w:type="dxa"/>
            <w:shd w:val="clear" w:color="auto" w:fill="auto"/>
          </w:tcPr>
          <w:p w14:paraId="25D2EE1D" w14:textId="77777777" w:rsidR="006842D2" w:rsidRPr="00812E8A" w:rsidRDefault="006842D2" w:rsidP="008C701A">
            <w:pPr>
              <w:keepNext/>
              <w:spacing w:before="0" w:line="240" w:lineRule="auto"/>
            </w:pPr>
            <w:r w:rsidRPr="00812E8A">
              <w:t>aa</w:t>
            </w:r>
          </w:p>
        </w:tc>
        <w:tc>
          <w:tcPr>
            <w:tcW w:w="432" w:type="dxa"/>
            <w:shd w:val="clear" w:color="auto" w:fill="auto"/>
          </w:tcPr>
          <w:p w14:paraId="28058BFA" w14:textId="77777777" w:rsidR="006842D2" w:rsidRPr="00812E8A" w:rsidRDefault="006842D2" w:rsidP="008C701A">
            <w:pPr>
              <w:keepNext/>
              <w:spacing w:before="0" w:line="240" w:lineRule="auto"/>
            </w:pPr>
            <w:r w:rsidRPr="00812E8A">
              <w:t>aa</w:t>
            </w:r>
          </w:p>
        </w:tc>
        <w:tc>
          <w:tcPr>
            <w:tcW w:w="432" w:type="dxa"/>
            <w:shd w:val="clear" w:color="auto" w:fill="auto"/>
          </w:tcPr>
          <w:p w14:paraId="77D7CD8F" w14:textId="77777777" w:rsidR="006842D2" w:rsidRPr="00812E8A" w:rsidRDefault="006842D2" w:rsidP="008C701A">
            <w:pPr>
              <w:keepNext/>
              <w:spacing w:before="0" w:line="240" w:lineRule="auto"/>
            </w:pPr>
            <w:r w:rsidRPr="00812E8A">
              <w:t>aa</w:t>
            </w:r>
          </w:p>
        </w:tc>
      </w:tr>
      <w:tr w:rsidR="006842D2" w:rsidRPr="00812E8A" w14:paraId="3C0C4C5E" w14:textId="77777777" w:rsidTr="005B7743">
        <w:trPr>
          <w:cantSplit/>
          <w:trHeight w:val="20"/>
          <w:jc w:val="center"/>
        </w:trPr>
        <w:tc>
          <w:tcPr>
            <w:tcW w:w="432" w:type="dxa"/>
            <w:shd w:val="clear" w:color="auto" w:fill="auto"/>
          </w:tcPr>
          <w:p w14:paraId="6EF9C8C6" w14:textId="77777777" w:rsidR="006842D2" w:rsidRPr="00812E8A" w:rsidRDefault="006842D2" w:rsidP="005B7743">
            <w:pPr>
              <w:spacing w:before="0" w:line="240" w:lineRule="auto"/>
            </w:pPr>
            <w:r w:rsidRPr="00812E8A">
              <w:t>55</w:t>
            </w:r>
          </w:p>
        </w:tc>
        <w:tc>
          <w:tcPr>
            <w:tcW w:w="432" w:type="dxa"/>
            <w:shd w:val="clear" w:color="auto" w:fill="auto"/>
          </w:tcPr>
          <w:p w14:paraId="7F984BF6" w14:textId="77777777" w:rsidR="006842D2" w:rsidRPr="00812E8A" w:rsidRDefault="006842D2" w:rsidP="005B7743">
            <w:pPr>
              <w:spacing w:before="0" w:line="240" w:lineRule="auto"/>
            </w:pPr>
            <w:r w:rsidRPr="00812E8A">
              <w:t>55</w:t>
            </w:r>
          </w:p>
        </w:tc>
        <w:tc>
          <w:tcPr>
            <w:tcW w:w="432" w:type="dxa"/>
            <w:shd w:val="clear" w:color="auto" w:fill="auto"/>
          </w:tcPr>
          <w:p w14:paraId="10A71C46" w14:textId="77777777" w:rsidR="006842D2" w:rsidRPr="00812E8A" w:rsidRDefault="006842D2" w:rsidP="005B7743">
            <w:pPr>
              <w:spacing w:before="0" w:line="240" w:lineRule="auto"/>
            </w:pPr>
            <w:r w:rsidRPr="00812E8A">
              <w:t>55</w:t>
            </w:r>
          </w:p>
        </w:tc>
        <w:tc>
          <w:tcPr>
            <w:tcW w:w="432" w:type="dxa"/>
            <w:shd w:val="clear" w:color="auto" w:fill="auto"/>
          </w:tcPr>
          <w:p w14:paraId="75F45F4D" w14:textId="77777777" w:rsidR="006842D2" w:rsidRPr="00812E8A" w:rsidRDefault="006842D2" w:rsidP="005B7743">
            <w:pPr>
              <w:spacing w:before="0" w:line="240" w:lineRule="auto"/>
            </w:pPr>
            <w:r w:rsidRPr="00812E8A">
              <w:t>55</w:t>
            </w:r>
          </w:p>
        </w:tc>
        <w:tc>
          <w:tcPr>
            <w:tcW w:w="432" w:type="dxa"/>
            <w:shd w:val="clear" w:color="auto" w:fill="auto"/>
          </w:tcPr>
          <w:p w14:paraId="3AF8FDD1" w14:textId="77777777" w:rsidR="006842D2" w:rsidRPr="00812E8A" w:rsidRDefault="006842D2" w:rsidP="005B7743">
            <w:pPr>
              <w:spacing w:before="0" w:line="240" w:lineRule="auto"/>
            </w:pPr>
            <w:r w:rsidRPr="00812E8A">
              <w:t>55</w:t>
            </w:r>
          </w:p>
        </w:tc>
        <w:tc>
          <w:tcPr>
            <w:tcW w:w="432" w:type="dxa"/>
            <w:shd w:val="clear" w:color="auto" w:fill="auto"/>
          </w:tcPr>
          <w:p w14:paraId="7D2E03AE" w14:textId="77777777" w:rsidR="006842D2" w:rsidRPr="00812E8A" w:rsidRDefault="006842D2" w:rsidP="005B7743">
            <w:pPr>
              <w:spacing w:before="0" w:line="240" w:lineRule="auto"/>
            </w:pPr>
            <w:r w:rsidRPr="00812E8A">
              <w:t>55</w:t>
            </w:r>
          </w:p>
        </w:tc>
        <w:tc>
          <w:tcPr>
            <w:tcW w:w="432" w:type="dxa"/>
            <w:shd w:val="clear" w:color="auto" w:fill="auto"/>
          </w:tcPr>
          <w:p w14:paraId="6950125C" w14:textId="77777777" w:rsidR="006842D2" w:rsidRPr="00812E8A" w:rsidRDefault="006842D2" w:rsidP="005B7743">
            <w:pPr>
              <w:spacing w:before="0" w:line="240" w:lineRule="auto"/>
            </w:pPr>
            <w:r w:rsidRPr="00812E8A">
              <w:t>55</w:t>
            </w:r>
          </w:p>
        </w:tc>
        <w:tc>
          <w:tcPr>
            <w:tcW w:w="432" w:type="dxa"/>
            <w:shd w:val="clear" w:color="auto" w:fill="auto"/>
          </w:tcPr>
          <w:p w14:paraId="3FDD3FD8" w14:textId="77777777" w:rsidR="006842D2" w:rsidRPr="00812E8A" w:rsidRDefault="006842D2" w:rsidP="005B7743">
            <w:pPr>
              <w:spacing w:before="0" w:line="240" w:lineRule="auto"/>
            </w:pPr>
            <w:r w:rsidRPr="00812E8A">
              <w:t>55</w:t>
            </w:r>
          </w:p>
        </w:tc>
        <w:tc>
          <w:tcPr>
            <w:tcW w:w="432" w:type="dxa"/>
            <w:shd w:val="clear" w:color="auto" w:fill="auto"/>
          </w:tcPr>
          <w:p w14:paraId="25E714F1" w14:textId="77777777" w:rsidR="006842D2" w:rsidRPr="00812E8A" w:rsidRDefault="006842D2" w:rsidP="005B7743">
            <w:pPr>
              <w:spacing w:before="0" w:line="240" w:lineRule="auto"/>
            </w:pPr>
          </w:p>
        </w:tc>
        <w:tc>
          <w:tcPr>
            <w:tcW w:w="432" w:type="dxa"/>
            <w:shd w:val="clear" w:color="auto" w:fill="auto"/>
          </w:tcPr>
          <w:p w14:paraId="2D1B225E" w14:textId="77777777" w:rsidR="006842D2" w:rsidRPr="00812E8A" w:rsidRDefault="006842D2" w:rsidP="005B7743">
            <w:pPr>
              <w:spacing w:before="0" w:line="240" w:lineRule="auto"/>
            </w:pPr>
          </w:p>
        </w:tc>
        <w:tc>
          <w:tcPr>
            <w:tcW w:w="432" w:type="dxa"/>
            <w:shd w:val="clear" w:color="auto" w:fill="auto"/>
          </w:tcPr>
          <w:p w14:paraId="05022833" w14:textId="77777777" w:rsidR="006842D2" w:rsidRPr="00812E8A" w:rsidRDefault="006842D2" w:rsidP="005B7743">
            <w:pPr>
              <w:spacing w:before="0" w:line="240" w:lineRule="auto"/>
            </w:pPr>
          </w:p>
        </w:tc>
        <w:tc>
          <w:tcPr>
            <w:tcW w:w="432" w:type="dxa"/>
            <w:shd w:val="clear" w:color="auto" w:fill="auto"/>
          </w:tcPr>
          <w:p w14:paraId="3ECCDAE9" w14:textId="77777777" w:rsidR="006842D2" w:rsidRPr="00812E8A" w:rsidRDefault="006842D2" w:rsidP="005B7743">
            <w:pPr>
              <w:spacing w:before="0" w:line="240" w:lineRule="auto"/>
            </w:pPr>
          </w:p>
        </w:tc>
        <w:tc>
          <w:tcPr>
            <w:tcW w:w="432" w:type="dxa"/>
            <w:shd w:val="clear" w:color="auto" w:fill="auto"/>
          </w:tcPr>
          <w:p w14:paraId="53F6E0D4" w14:textId="77777777" w:rsidR="006842D2" w:rsidRPr="00812E8A" w:rsidRDefault="006842D2" w:rsidP="005B7743">
            <w:pPr>
              <w:spacing w:before="0" w:line="240" w:lineRule="auto"/>
            </w:pPr>
          </w:p>
        </w:tc>
        <w:tc>
          <w:tcPr>
            <w:tcW w:w="432" w:type="dxa"/>
            <w:shd w:val="clear" w:color="auto" w:fill="auto"/>
          </w:tcPr>
          <w:p w14:paraId="411C0A18" w14:textId="77777777" w:rsidR="006842D2" w:rsidRPr="00812E8A" w:rsidRDefault="006842D2" w:rsidP="005B7743">
            <w:pPr>
              <w:spacing w:before="0" w:line="240" w:lineRule="auto"/>
            </w:pPr>
          </w:p>
        </w:tc>
        <w:tc>
          <w:tcPr>
            <w:tcW w:w="432" w:type="dxa"/>
            <w:shd w:val="clear" w:color="auto" w:fill="auto"/>
          </w:tcPr>
          <w:p w14:paraId="6BBC15D4" w14:textId="77777777" w:rsidR="006842D2" w:rsidRPr="00812E8A" w:rsidRDefault="006842D2" w:rsidP="005B7743">
            <w:pPr>
              <w:spacing w:before="0" w:line="240" w:lineRule="auto"/>
            </w:pPr>
          </w:p>
        </w:tc>
        <w:tc>
          <w:tcPr>
            <w:tcW w:w="432" w:type="dxa"/>
            <w:shd w:val="clear" w:color="auto" w:fill="auto"/>
          </w:tcPr>
          <w:p w14:paraId="299E616D" w14:textId="77777777" w:rsidR="006842D2" w:rsidRPr="00812E8A" w:rsidRDefault="006842D2" w:rsidP="005B7743">
            <w:pPr>
              <w:spacing w:before="0" w:line="240" w:lineRule="auto"/>
            </w:pPr>
          </w:p>
        </w:tc>
      </w:tr>
    </w:tbl>
    <w:p w14:paraId="3EDA8DB6" w14:textId="77777777" w:rsidR="006842D2" w:rsidRPr="00812E8A" w:rsidRDefault="006842D2" w:rsidP="006842D2">
      <w:r w:rsidRPr="00812E8A">
        <w:t xml:space="preserve">Any sublayer implementation that produces this output from the same input is interoperable at the sending side.  While the receiving side is not standardized, an implementation should be able to locate this CLTU when embedded in random binary data and combined with Additive White Gaussian Noise (AWGN) with a Signal to Noise Ratio (SNR) above about </w:t>
      </w:r>
      <w:r w:rsidRPr="00812E8A">
        <w:rPr>
          <w:i/>
        </w:rPr>
        <w:t>E</w:t>
      </w:r>
      <w:r w:rsidRPr="00F61B41">
        <w:rPr>
          <w:vertAlign w:val="subscript"/>
        </w:rPr>
        <w:t>b</w:t>
      </w:r>
      <w:r w:rsidRPr="00812E8A">
        <w:t>/</w:t>
      </w:r>
      <w:r w:rsidRPr="00812E8A">
        <w:rPr>
          <w:i/>
        </w:rPr>
        <w:t>N</w:t>
      </w:r>
      <w:r w:rsidRPr="00812E8A">
        <w:rPr>
          <w:vertAlign w:val="subscript"/>
        </w:rPr>
        <w:t xml:space="preserve">0 </w:t>
      </w:r>
      <w:r w:rsidRPr="00812E8A">
        <w:t xml:space="preserve">= 4 </w:t>
      </w:r>
      <w:proofErr w:type="spellStart"/>
      <w:r w:rsidRPr="00812E8A">
        <w:t>dB.</w:t>
      </w:r>
      <w:proofErr w:type="spellEnd"/>
      <w:r w:rsidRPr="00812E8A">
        <w:t xml:space="preserve">  The result will be a Transfer Frame that appears in ASCII as ‘Short Blocklength LDPC Codes for TC Synchronization and Channel </w:t>
      </w:r>
      <w:proofErr w:type="spellStart"/>
      <w:r w:rsidRPr="00812E8A">
        <w:t>CodingUU</w:t>
      </w:r>
      <w:proofErr w:type="spellEnd"/>
      <w:r w:rsidRPr="00812E8A">
        <w:t xml:space="preserve">’, because this sublayer cannot remove the two octets of fill data that have binary value 01010101, or </w:t>
      </w:r>
      <w:r w:rsidR="00660A41" w:rsidRPr="00812E8A">
        <w:t>‘</w:t>
      </w:r>
      <w:r w:rsidRPr="00812E8A">
        <w:t>U</w:t>
      </w:r>
      <w:r w:rsidR="00660A41" w:rsidRPr="00812E8A">
        <w:t>’</w:t>
      </w:r>
      <w:r w:rsidRPr="00812E8A">
        <w:t xml:space="preserve"> in ASCII.</w:t>
      </w:r>
    </w:p>
    <w:p w14:paraId="617B579B" w14:textId="77777777" w:rsidR="006842D2" w:rsidRPr="00812E8A" w:rsidRDefault="006842D2" w:rsidP="00442190">
      <w:pPr>
        <w:spacing w:before="480" w:after="240" w:line="240" w:lineRule="auto"/>
        <w:rPr>
          <w:b/>
        </w:rPr>
      </w:pPr>
      <w:r w:rsidRPr="00812E8A">
        <w:rPr>
          <w:b/>
        </w:rPr>
        <w:t>Example 2:  Text String with the (512, 256) LDPC Code</w:t>
      </w:r>
    </w:p>
    <w:p w14:paraId="53DCC301" w14:textId="6600F0E5" w:rsidR="006842D2" w:rsidRPr="00812E8A" w:rsidRDefault="006842D2" w:rsidP="006842D2">
      <w:r w:rsidRPr="00812E8A">
        <w:t xml:space="preserve">Here, the same example from </w:t>
      </w:r>
      <w:r w:rsidR="00442190" w:rsidRPr="00812E8A">
        <w:t xml:space="preserve">table </w:t>
      </w:r>
      <w:r w:rsidR="00442190" w:rsidRPr="00812E8A">
        <w:fldChar w:fldCharType="begin"/>
      </w:r>
      <w:r w:rsidR="00442190" w:rsidRPr="00812E8A">
        <w:instrText xml:space="preserve"> REF T_F01ExampleTransferFrame \h </w:instrText>
      </w:r>
      <w:r w:rsidR="00442190" w:rsidRPr="00812E8A">
        <w:fldChar w:fldCharType="separate"/>
      </w:r>
      <w:r w:rsidR="00D46CA3">
        <w:rPr>
          <w:noProof/>
        </w:rPr>
        <w:t>F</w:t>
      </w:r>
      <w:r w:rsidR="00D46CA3" w:rsidRPr="00812E8A">
        <w:noBreakHyphen/>
      </w:r>
      <w:r w:rsidR="00D46CA3">
        <w:rPr>
          <w:noProof/>
        </w:rPr>
        <w:t>1</w:t>
      </w:r>
      <w:r w:rsidR="00442190" w:rsidRPr="00812E8A">
        <w:fldChar w:fldCharType="end"/>
      </w:r>
      <w:r w:rsidR="001C04C3">
        <w:t xml:space="preserve"> is repeated</w:t>
      </w:r>
      <w:r w:rsidRPr="00812E8A">
        <w:t xml:space="preserve"> us</w:t>
      </w:r>
      <w:r w:rsidR="001C04C3">
        <w:t>ing</w:t>
      </w:r>
      <w:r w:rsidRPr="00812E8A">
        <w:t xml:space="preserve"> the longer (512,256) LDPC code.  In this case, 26 octets of fill data are added, and three 512-bit codewords are formed and pseudo-randomized.  Again, the randomizer is set to the all-ones state at the beginning of each codeword.  When the 64-bit start sequence is added, the 1600-bit result is shown in table </w:t>
      </w:r>
      <w:r w:rsidRPr="00812E8A">
        <w:fldChar w:fldCharType="begin"/>
      </w:r>
      <w:r w:rsidRPr="00812E8A">
        <w:instrText xml:space="preserve"> REF T_F03ExampleCLTUEncodedwiththe512256LDPC \h </w:instrText>
      </w:r>
      <w:r w:rsidRPr="00812E8A">
        <w:fldChar w:fldCharType="separate"/>
      </w:r>
      <w:r w:rsidR="00D46CA3">
        <w:rPr>
          <w:noProof/>
        </w:rPr>
        <w:t>F</w:t>
      </w:r>
      <w:r w:rsidR="00D46CA3" w:rsidRPr="00812E8A">
        <w:noBreakHyphen/>
      </w:r>
      <w:r w:rsidR="00D46CA3">
        <w:rPr>
          <w:noProof/>
        </w:rPr>
        <w:t>3</w:t>
      </w:r>
      <w:r w:rsidRPr="00812E8A">
        <w:fldChar w:fldCharType="end"/>
      </w:r>
      <w:r w:rsidRPr="00812E8A">
        <w:t xml:space="preserve"> (again displayed as octets, MSB first).</w:t>
      </w:r>
    </w:p>
    <w:p w14:paraId="5731D434" w14:textId="005C6FA5" w:rsidR="006842D2" w:rsidRPr="00812E8A" w:rsidRDefault="006842D2" w:rsidP="006842D2">
      <w:pPr>
        <w:pStyle w:val="TableTitle"/>
      </w:pPr>
      <w:r w:rsidRPr="00812E8A">
        <w:lastRenderedPageBreak/>
        <w:t xml:space="preserve">Table </w:t>
      </w:r>
      <w:bookmarkStart w:id="1010" w:name="T_F03ExampleCLTUEncodedwiththe512256LDPC"/>
      <w:r w:rsidRPr="00812E8A">
        <w:fldChar w:fldCharType="begin"/>
      </w:r>
      <w:r w:rsidRPr="00812E8A">
        <w:instrText xml:space="preserve"> STYLEREF "Heading 8,Annex Heading 1"\l \n \t \* MERGEFORMAT </w:instrText>
      </w:r>
      <w:r w:rsidRPr="00812E8A">
        <w:fldChar w:fldCharType="separate"/>
      </w:r>
      <w:r w:rsidR="00D46CA3">
        <w:rPr>
          <w:noProof/>
        </w:rPr>
        <w:t>F</w:t>
      </w:r>
      <w:r w:rsidRPr="00812E8A">
        <w:fldChar w:fldCharType="end"/>
      </w:r>
      <w:r w:rsidRPr="00812E8A">
        <w:noBreakHyphen/>
      </w:r>
      <w:fldSimple w:instr=" SEQ Table \s 8 \* MERGEFORMAT ">
        <w:r w:rsidR="00D46CA3">
          <w:rPr>
            <w:noProof/>
          </w:rPr>
          <w:t>3</w:t>
        </w:r>
      </w:fldSimple>
      <w:bookmarkEnd w:id="1010"/>
      <w:r w:rsidRPr="00812E8A">
        <w:fldChar w:fldCharType="begin"/>
      </w:r>
      <w:r w:rsidRPr="00812E8A">
        <w:instrText xml:space="preserve"> TC \f T \l 7 "</w:instrText>
      </w:r>
      <w:fldSimple w:instr=" STYLEREF &quot;Heading 8,Annex Heading 1&quot;\l \n \t \* MERGEFORMAT ">
        <w:bookmarkStart w:id="1011" w:name="_Toc62226975"/>
        <w:bookmarkStart w:id="1012" w:name="_Toc71969041"/>
        <w:r w:rsidR="00D46CA3">
          <w:rPr>
            <w:noProof/>
          </w:rPr>
          <w:instrText>F</w:instrText>
        </w:r>
      </w:fldSimple>
      <w:r w:rsidRPr="00812E8A">
        <w:instrText>-</w:instrText>
      </w:r>
      <w:fldSimple w:instr=" SEQ Table_TOC \s 8 \* MERGEFORMAT ">
        <w:r w:rsidR="00D46CA3">
          <w:rPr>
            <w:noProof/>
          </w:rPr>
          <w:instrText>3</w:instrText>
        </w:r>
      </w:fldSimple>
      <w:r w:rsidRPr="00812E8A">
        <w:tab/>
        <w:instrText>Example CLTU Encoded with the (512,256) LDPC Code</w:instrText>
      </w:r>
      <w:bookmarkEnd w:id="1011"/>
      <w:bookmarkEnd w:id="1012"/>
      <w:r w:rsidRPr="00812E8A">
        <w:instrText>"</w:instrText>
      </w:r>
      <w:r w:rsidRPr="00812E8A">
        <w:fldChar w:fldCharType="end"/>
      </w:r>
      <w:r w:rsidRPr="00812E8A">
        <w:t>:  Example CLTU Encoded with the (512,256) LDPC Code</w:t>
      </w:r>
    </w:p>
    <w:tbl>
      <w:tblPr>
        <w:tblW w:w="0" w:type="auto"/>
        <w:jc w:val="center"/>
        <w:tblLayout w:type="fixed"/>
        <w:tblCellMar>
          <w:top w:w="29" w:type="dxa"/>
          <w:left w:w="58" w:type="dxa"/>
          <w:bottom w:w="29" w:type="dxa"/>
          <w:right w:w="58" w:type="dxa"/>
        </w:tblCellMar>
        <w:tblLook w:val="04A0" w:firstRow="1" w:lastRow="0" w:firstColumn="1" w:lastColumn="0" w:noHBand="0" w:noVBand="1"/>
      </w:tblPr>
      <w:tblGrid>
        <w:gridCol w:w="432"/>
        <w:gridCol w:w="432"/>
        <w:gridCol w:w="432"/>
        <w:gridCol w:w="432"/>
        <w:gridCol w:w="432"/>
        <w:gridCol w:w="432"/>
        <w:gridCol w:w="432"/>
        <w:gridCol w:w="432"/>
        <w:gridCol w:w="432"/>
        <w:gridCol w:w="432"/>
        <w:gridCol w:w="432"/>
        <w:gridCol w:w="432"/>
        <w:gridCol w:w="432"/>
        <w:gridCol w:w="432"/>
        <w:gridCol w:w="432"/>
        <w:gridCol w:w="432"/>
      </w:tblGrid>
      <w:tr w:rsidR="006842D2" w:rsidRPr="00812E8A" w14:paraId="11653517" w14:textId="77777777" w:rsidTr="005B7743">
        <w:trPr>
          <w:cantSplit/>
          <w:trHeight w:val="20"/>
          <w:jc w:val="center"/>
        </w:trPr>
        <w:tc>
          <w:tcPr>
            <w:tcW w:w="432" w:type="dxa"/>
            <w:shd w:val="clear" w:color="auto" w:fill="auto"/>
          </w:tcPr>
          <w:p w14:paraId="2DA6BCBD" w14:textId="77777777" w:rsidR="006842D2" w:rsidRPr="00812E8A" w:rsidRDefault="006842D2" w:rsidP="005B7743">
            <w:pPr>
              <w:keepNext/>
              <w:spacing w:before="0" w:line="240" w:lineRule="auto"/>
            </w:pPr>
            <w:r w:rsidRPr="00812E8A">
              <w:t>03</w:t>
            </w:r>
          </w:p>
        </w:tc>
        <w:tc>
          <w:tcPr>
            <w:tcW w:w="432" w:type="dxa"/>
            <w:shd w:val="clear" w:color="auto" w:fill="auto"/>
          </w:tcPr>
          <w:p w14:paraId="70A35D13" w14:textId="77777777" w:rsidR="006842D2" w:rsidRPr="00812E8A" w:rsidRDefault="006842D2" w:rsidP="005B7743">
            <w:pPr>
              <w:keepNext/>
              <w:spacing w:before="0" w:line="240" w:lineRule="auto"/>
            </w:pPr>
            <w:r w:rsidRPr="00812E8A">
              <w:t>47</w:t>
            </w:r>
          </w:p>
        </w:tc>
        <w:tc>
          <w:tcPr>
            <w:tcW w:w="432" w:type="dxa"/>
            <w:shd w:val="clear" w:color="auto" w:fill="auto"/>
          </w:tcPr>
          <w:p w14:paraId="46368781" w14:textId="77777777" w:rsidR="006842D2" w:rsidRPr="00812E8A" w:rsidRDefault="006842D2" w:rsidP="005B7743">
            <w:pPr>
              <w:keepNext/>
              <w:spacing w:before="0" w:line="240" w:lineRule="auto"/>
            </w:pPr>
            <w:r w:rsidRPr="00812E8A">
              <w:t>76</w:t>
            </w:r>
          </w:p>
        </w:tc>
        <w:tc>
          <w:tcPr>
            <w:tcW w:w="432" w:type="dxa"/>
            <w:shd w:val="clear" w:color="auto" w:fill="auto"/>
          </w:tcPr>
          <w:p w14:paraId="34F94564" w14:textId="77777777" w:rsidR="006842D2" w:rsidRPr="00812E8A" w:rsidRDefault="006842D2" w:rsidP="005B7743">
            <w:pPr>
              <w:keepNext/>
              <w:spacing w:before="0" w:line="240" w:lineRule="auto"/>
            </w:pPr>
            <w:r w:rsidRPr="00812E8A">
              <w:t>c7</w:t>
            </w:r>
          </w:p>
        </w:tc>
        <w:tc>
          <w:tcPr>
            <w:tcW w:w="432" w:type="dxa"/>
            <w:shd w:val="clear" w:color="auto" w:fill="auto"/>
          </w:tcPr>
          <w:p w14:paraId="59E7EBE3" w14:textId="77777777" w:rsidR="006842D2" w:rsidRPr="00812E8A" w:rsidRDefault="006842D2" w:rsidP="005B7743">
            <w:pPr>
              <w:keepNext/>
              <w:spacing w:before="0" w:line="240" w:lineRule="auto"/>
            </w:pPr>
            <w:r w:rsidRPr="00812E8A">
              <w:t>27</w:t>
            </w:r>
          </w:p>
        </w:tc>
        <w:tc>
          <w:tcPr>
            <w:tcW w:w="432" w:type="dxa"/>
            <w:shd w:val="clear" w:color="auto" w:fill="auto"/>
          </w:tcPr>
          <w:p w14:paraId="31514626" w14:textId="77777777" w:rsidR="006842D2" w:rsidRPr="00812E8A" w:rsidRDefault="006842D2" w:rsidP="005B7743">
            <w:pPr>
              <w:keepNext/>
              <w:spacing w:before="0" w:line="240" w:lineRule="auto"/>
            </w:pPr>
            <w:r w:rsidRPr="00812E8A">
              <w:t>28</w:t>
            </w:r>
          </w:p>
        </w:tc>
        <w:tc>
          <w:tcPr>
            <w:tcW w:w="432" w:type="dxa"/>
            <w:shd w:val="clear" w:color="auto" w:fill="auto"/>
          </w:tcPr>
          <w:p w14:paraId="15FCDBC0" w14:textId="77777777" w:rsidR="006842D2" w:rsidRPr="00812E8A" w:rsidRDefault="006842D2" w:rsidP="005B7743">
            <w:pPr>
              <w:keepNext/>
              <w:spacing w:before="0" w:line="240" w:lineRule="auto"/>
            </w:pPr>
            <w:r w:rsidRPr="00812E8A">
              <w:t>95</w:t>
            </w:r>
          </w:p>
        </w:tc>
        <w:tc>
          <w:tcPr>
            <w:tcW w:w="432" w:type="dxa"/>
            <w:shd w:val="clear" w:color="auto" w:fill="auto"/>
          </w:tcPr>
          <w:p w14:paraId="20871437" w14:textId="77777777" w:rsidR="006842D2" w:rsidRPr="00812E8A" w:rsidRDefault="006842D2" w:rsidP="005B7743">
            <w:pPr>
              <w:keepNext/>
              <w:spacing w:before="0" w:line="240" w:lineRule="auto"/>
            </w:pPr>
            <w:r w:rsidRPr="00812E8A">
              <w:t>b0</w:t>
            </w:r>
          </w:p>
        </w:tc>
        <w:tc>
          <w:tcPr>
            <w:tcW w:w="432" w:type="dxa"/>
            <w:shd w:val="clear" w:color="auto" w:fill="auto"/>
          </w:tcPr>
          <w:p w14:paraId="791F560C" w14:textId="77777777" w:rsidR="006842D2" w:rsidRPr="00812E8A" w:rsidRDefault="006842D2" w:rsidP="005B7743">
            <w:pPr>
              <w:keepNext/>
              <w:spacing w:before="0" w:line="240" w:lineRule="auto"/>
            </w:pPr>
            <w:r w:rsidRPr="00812E8A">
              <w:t>ac</w:t>
            </w:r>
          </w:p>
        </w:tc>
        <w:tc>
          <w:tcPr>
            <w:tcW w:w="432" w:type="dxa"/>
            <w:shd w:val="clear" w:color="auto" w:fill="auto"/>
          </w:tcPr>
          <w:p w14:paraId="423502EB" w14:textId="77777777" w:rsidR="006842D2" w:rsidRPr="00812E8A" w:rsidRDefault="006842D2" w:rsidP="005B7743">
            <w:pPr>
              <w:keepNext/>
              <w:spacing w:before="0" w:line="240" w:lineRule="auto"/>
            </w:pPr>
            <w:r w:rsidRPr="00812E8A">
              <w:t>51</w:t>
            </w:r>
          </w:p>
        </w:tc>
        <w:tc>
          <w:tcPr>
            <w:tcW w:w="432" w:type="dxa"/>
            <w:shd w:val="clear" w:color="auto" w:fill="auto"/>
          </w:tcPr>
          <w:p w14:paraId="06BDD541" w14:textId="77777777" w:rsidR="006842D2" w:rsidRPr="00812E8A" w:rsidRDefault="006842D2" w:rsidP="005B7743">
            <w:pPr>
              <w:keepNext/>
              <w:spacing w:before="0" w:line="240" w:lineRule="auto"/>
            </w:pPr>
            <w:r w:rsidRPr="00812E8A">
              <w:t>f1</w:t>
            </w:r>
          </w:p>
        </w:tc>
        <w:tc>
          <w:tcPr>
            <w:tcW w:w="432" w:type="dxa"/>
            <w:shd w:val="clear" w:color="auto" w:fill="auto"/>
          </w:tcPr>
          <w:p w14:paraId="3BAAD6F6" w14:textId="77777777" w:rsidR="006842D2" w:rsidRPr="00812E8A" w:rsidRDefault="006842D2" w:rsidP="005B7743">
            <w:pPr>
              <w:keepNext/>
              <w:spacing w:before="0" w:line="240" w:lineRule="auto"/>
            </w:pPr>
            <w:r w:rsidRPr="00812E8A">
              <w:t>28</w:t>
            </w:r>
          </w:p>
        </w:tc>
        <w:tc>
          <w:tcPr>
            <w:tcW w:w="432" w:type="dxa"/>
            <w:shd w:val="clear" w:color="auto" w:fill="auto"/>
          </w:tcPr>
          <w:p w14:paraId="240565A0" w14:textId="77777777" w:rsidR="006842D2" w:rsidRPr="00812E8A" w:rsidRDefault="006842D2" w:rsidP="005B7743">
            <w:pPr>
              <w:keepNext/>
              <w:spacing w:before="0" w:line="240" w:lineRule="auto"/>
            </w:pPr>
            <w:r w:rsidRPr="00812E8A">
              <w:t>1c</w:t>
            </w:r>
          </w:p>
        </w:tc>
        <w:tc>
          <w:tcPr>
            <w:tcW w:w="432" w:type="dxa"/>
            <w:shd w:val="clear" w:color="auto" w:fill="auto"/>
          </w:tcPr>
          <w:p w14:paraId="7E185ED2" w14:textId="77777777" w:rsidR="006842D2" w:rsidRPr="00812E8A" w:rsidRDefault="006842D2" w:rsidP="005B7743">
            <w:pPr>
              <w:keepNext/>
              <w:spacing w:before="0" w:line="240" w:lineRule="auto"/>
            </w:pPr>
            <w:r w:rsidRPr="00812E8A">
              <w:t>c9</w:t>
            </w:r>
          </w:p>
        </w:tc>
        <w:tc>
          <w:tcPr>
            <w:tcW w:w="432" w:type="dxa"/>
            <w:shd w:val="clear" w:color="auto" w:fill="auto"/>
          </w:tcPr>
          <w:p w14:paraId="07FAAB3C" w14:textId="77777777" w:rsidR="006842D2" w:rsidRPr="00812E8A" w:rsidRDefault="006842D2" w:rsidP="005B7743">
            <w:pPr>
              <w:keepNext/>
              <w:spacing w:before="0" w:line="240" w:lineRule="auto"/>
            </w:pPr>
            <w:r w:rsidRPr="00812E8A">
              <w:t>44</w:t>
            </w:r>
          </w:p>
        </w:tc>
        <w:tc>
          <w:tcPr>
            <w:tcW w:w="432" w:type="dxa"/>
            <w:shd w:val="clear" w:color="auto" w:fill="auto"/>
          </w:tcPr>
          <w:p w14:paraId="3687C389" w14:textId="77777777" w:rsidR="006842D2" w:rsidRPr="00812E8A" w:rsidRDefault="006842D2" w:rsidP="005B7743">
            <w:pPr>
              <w:keepNext/>
              <w:spacing w:before="0" w:line="240" w:lineRule="auto"/>
            </w:pPr>
            <w:r w:rsidRPr="00812E8A">
              <w:t>99</w:t>
            </w:r>
          </w:p>
        </w:tc>
      </w:tr>
      <w:tr w:rsidR="006842D2" w:rsidRPr="00812E8A" w14:paraId="743325DA" w14:textId="77777777" w:rsidTr="005B7743">
        <w:trPr>
          <w:cantSplit/>
          <w:trHeight w:val="20"/>
          <w:jc w:val="center"/>
        </w:trPr>
        <w:tc>
          <w:tcPr>
            <w:tcW w:w="432" w:type="dxa"/>
            <w:shd w:val="clear" w:color="auto" w:fill="auto"/>
          </w:tcPr>
          <w:p w14:paraId="72B2706B" w14:textId="77777777" w:rsidR="006842D2" w:rsidRPr="00812E8A" w:rsidRDefault="006842D2" w:rsidP="005B7743">
            <w:pPr>
              <w:keepNext/>
              <w:spacing w:before="0" w:line="240" w:lineRule="auto"/>
            </w:pPr>
            <w:r w:rsidRPr="00812E8A">
              <w:t>03</w:t>
            </w:r>
          </w:p>
        </w:tc>
        <w:tc>
          <w:tcPr>
            <w:tcW w:w="432" w:type="dxa"/>
            <w:shd w:val="clear" w:color="auto" w:fill="auto"/>
          </w:tcPr>
          <w:p w14:paraId="428FBA7F" w14:textId="77777777" w:rsidR="006842D2" w:rsidRPr="00812E8A" w:rsidRDefault="006842D2" w:rsidP="005B7743">
            <w:pPr>
              <w:keepNext/>
              <w:spacing w:before="0" w:line="240" w:lineRule="auto"/>
            </w:pPr>
            <w:proofErr w:type="spellStart"/>
            <w:r w:rsidRPr="00812E8A">
              <w:t>ea</w:t>
            </w:r>
            <w:proofErr w:type="spellEnd"/>
          </w:p>
        </w:tc>
        <w:tc>
          <w:tcPr>
            <w:tcW w:w="432" w:type="dxa"/>
            <w:shd w:val="clear" w:color="auto" w:fill="auto"/>
          </w:tcPr>
          <w:p w14:paraId="1EF27D45" w14:textId="77777777" w:rsidR="006842D2" w:rsidRPr="00812E8A" w:rsidRDefault="006842D2" w:rsidP="005B7743">
            <w:pPr>
              <w:keepNext/>
              <w:spacing w:before="0" w:line="240" w:lineRule="auto"/>
            </w:pPr>
            <w:r w:rsidRPr="00812E8A">
              <w:t>44</w:t>
            </w:r>
          </w:p>
        </w:tc>
        <w:tc>
          <w:tcPr>
            <w:tcW w:w="432" w:type="dxa"/>
            <w:shd w:val="clear" w:color="auto" w:fill="auto"/>
          </w:tcPr>
          <w:p w14:paraId="57BC7F74" w14:textId="77777777" w:rsidR="006842D2" w:rsidRPr="00812E8A" w:rsidRDefault="006842D2" w:rsidP="005B7743">
            <w:pPr>
              <w:keepNext/>
              <w:spacing w:before="0" w:line="240" w:lineRule="auto"/>
            </w:pPr>
            <w:r w:rsidRPr="00812E8A">
              <w:t>cd</w:t>
            </w:r>
          </w:p>
        </w:tc>
        <w:tc>
          <w:tcPr>
            <w:tcW w:w="432" w:type="dxa"/>
            <w:shd w:val="clear" w:color="auto" w:fill="auto"/>
          </w:tcPr>
          <w:p w14:paraId="7572789A" w14:textId="77777777" w:rsidR="006842D2" w:rsidRPr="00812E8A" w:rsidRDefault="006842D2" w:rsidP="005B7743">
            <w:pPr>
              <w:keepNext/>
              <w:spacing w:before="0" w:line="240" w:lineRule="auto"/>
            </w:pPr>
            <w:r w:rsidRPr="00812E8A">
              <w:t>54</w:t>
            </w:r>
          </w:p>
        </w:tc>
        <w:tc>
          <w:tcPr>
            <w:tcW w:w="432" w:type="dxa"/>
            <w:shd w:val="clear" w:color="auto" w:fill="auto"/>
          </w:tcPr>
          <w:p w14:paraId="4389A8A0" w14:textId="77777777" w:rsidR="006842D2" w:rsidRPr="00812E8A" w:rsidRDefault="006842D2" w:rsidP="005B7743">
            <w:pPr>
              <w:keepNext/>
              <w:spacing w:before="0" w:line="240" w:lineRule="auto"/>
            </w:pPr>
            <w:r w:rsidRPr="00812E8A">
              <w:t>30</w:t>
            </w:r>
          </w:p>
        </w:tc>
        <w:tc>
          <w:tcPr>
            <w:tcW w:w="432" w:type="dxa"/>
            <w:shd w:val="clear" w:color="auto" w:fill="auto"/>
          </w:tcPr>
          <w:p w14:paraId="1316E58F" w14:textId="77777777" w:rsidR="006842D2" w:rsidRPr="00812E8A" w:rsidRDefault="006842D2" w:rsidP="005B7743">
            <w:pPr>
              <w:keepNext/>
              <w:spacing w:before="0" w:line="240" w:lineRule="auto"/>
            </w:pPr>
            <w:r w:rsidRPr="00812E8A">
              <w:t>6f</w:t>
            </w:r>
          </w:p>
        </w:tc>
        <w:tc>
          <w:tcPr>
            <w:tcW w:w="432" w:type="dxa"/>
            <w:shd w:val="clear" w:color="auto" w:fill="auto"/>
          </w:tcPr>
          <w:p w14:paraId="707153D9" w14:textId="77777777" w:rsidR="006842D2" w:rsidRPr="00812E8A" w:rsidRDefault="006842D2" w:rsidP="005B7743">
            <w:pPr>
              <w:keepNext/>
              <w:spacing w:before="0" w:line="240" w:lineRule="auto"/>
            </w:pPr>
            <w:r w:rsidRPr="00812E8A">
              <w:t>b4</w:t>
            </w:r>
          </w:p>
        </w:tc>
        <w:tc>
          <w:tcPr>
            <w:tcW w:w="432" w:type="dxa"/>
            <w:shd w:val="clear" w:color="auto" w:fill="auto"/>
          </w:tcPr>
          <w:p w14:paraId="46AA8ED0" w14:textId="77777777" w:rsidR="006842D2" w:rsidRPr="00812E8A" w:rsidRDefault="006842D2" w:rsidP="005B7743">
            <w:pPr>
              <w:keepNext/>
              <w:spacing w:before="0" w:line="240" w:lineRule="auto"/>
            </w:pPr>
            <w:r w:rsidRPr="00812E8A">
              <w:t>3a</w:t>
            </w:r>
          </w:p>
        </w:tc>
        <w:tc>
          <w:tcPr>
            <w:tcW w:w="432" w:type="dxa"/>
            <w:shd w:val="clear" w:color="auto" w:fill="auto"/>
          </w:tcPr>
          <w:p w14:paraId="18359975" w14:textId="77777777" w:rsidR="006842D2" w:rsidRPr="00812E8A" w:rsidRDefault="006842D2" w:rsidP="005B7743">
            <w:pPr>
              <w:keepNext/>
              <w:spacing w:before="0" w:line="240" w:lineRule="auto"/>
            </w:pPr>
            <w:r w:rsidRPr="00812E8A">
              <w:t>88</w:t>
            </w:r>
          </w:p>
        </w:tc>
        <w:tc>
          <w:tcPr>
            <w:tcW w:w="432" w:type="dxa"/>
            <w:shd w:val="clear" w:color="auto" w:fill="auto"/>
          </w:tcPr>
          <w:p w14:paraId="5B4CD373" w14:textId="77777777" w:rsidR="006842D2" w:rsidRPr="00812E8A" w:rsidRDefault="006842D2" w:rsidP="005B7743">
            <w:pPr>
              <w:keepNext/>
              <w:spacing w:before="0" w:line="240" w:lineRule="auto"/>
            </w:pPr>
            <w:r w:rsidRPr="00812E8A">
              <w:t>f7</w:t>
            </w:r>
          </w:p>
        </w:tc>
        <w:tc>
          <w:tcPr>
            <w:tcW w:w="432" w:type="dxa"/>
            <w:shd w:val="clear" w:color="auto" w:fill="auto"/>
          </w:tcPr>
          <w:p w14:paraId="2D58DA97" w14:textId="77777777" w:rsidR="006842D2" w:rsidRPr="00812E8A" w:rsidRDefault="006842D2" w:rsidP="005B7743">
            <w:pPr>
              <w:keepNext/>
              <w:spacing w:before="0" w:line="240" w:lineRule="auto"/>
            </w:pPr>
            <w:proofErr w:type="spellStart"/>
            <w:r w:rsidRPr="00812E8A">
              <w:t>ea</w:t>
            </w:r>
            <w:proofErr w:type="spellEnd"/>
          </w:p>
        </w:tc>
        <w:tc>
          <w:tcPr>
            <w:tcW w:w="432" w:type="dxa"/>
            <w:shd w:val="clear" w:color="auto" w:fill="auto"/>
          </w:tcPr>
          <w:p w14:paraId="44C69757" w14:textId="77777777" w:rsidR="006842D2" w:rsidRPr="00812E8A" w:rsidRDefault="006842D2" w:rsidP="005B7743">
            <w:pPr>
              <w:keepNext/>
              <w:spacing w:before="0" w:line="240" w:lineRule="auto"/>
            </w:pPr>
            <w:r w:rsidRPr="00812E8A">
              <w:t>1e</w:t>
            </w:r>
          </w:p>
        </w:tc>
        <w:tc>
          <w:tcPr>
            <w:tcW w:w="432" w:type="dxa"/>
            <w:shd w:val="clear" w:color="auto" w:fill="auto"/>
          </w:tcPr>
          <w:p w14:paraId="11A8BF32" w14:textId="77777777" w:rsidR="006842D2" w:rsidRPr="00812E8A" w:rsidRDefault="006842D2" w:rsidP="005B7743">
            <w:pPr>
              <w:keepNext/>
              <w:spacing w:before="0" w:line="240" w:lineRule="auto"/>
            </w:pPr>
            <w:r w:rsidRPr="00812E8A">
              <w:t>81</w:t>
            </w:r>
          </w:p>
        </w:tc>
        <w:tc>
          <w:tcPr>
            <w:tcW w:w="432" w:type="dxa"/>
            <w:shd w:val="clear" w:color="auto" w:fill="auto"/>
          </w:tcPr>
          <w:p w14:paraId="11BBABCC" w14:textId="77777777" w:rsidR="006842D2" w:rsidRPr="00812E8A" w:rsidRDefault="006842D2" w:rsidP="005B7743">
            <w:pPr>
              <w:keepNext/>
              <w:spacing w:before="0" w:line="240" w:lineRule="auto"/>
            </w:pPr>
            <w:r w:rsidRPr="00812E8A">
              <w:t>e7</w:t>
            </w:r>
          </w:p>
        </w:tc>
        <w:tc>
          <w:tcPr>
            <w:tcW w:w="432" w:type="dxa"/>
            <w:shd w:val="clear" w:color="auto" w:fill="auto"/>
          </w:tcPr>
          <w:p w14:paraId="67BA6149" w14:textId="77777777" w:rsidR="006842D2" w:rsidRPr="00812E8A" w:rsidRDefault="006842D2" w:rsidP="005B7743">
            <w:pPr>
              <w:keepNext/>
              <w:spacing w:before="0" w:line="240" w:lineRule="auto"/>
            </w:pPr>
            <w:r w:rsidRPr="00812E8A">
              <w:t>ae</w:t>
            </w:r>
          </w:p>
        </w:tc>
      </w:tr>
      <w:tr w:rsidR="006842D2" w:rsidRPr="00812E8A" w14:paraId="6C90BCB3" w14:textId="77777777" w:rsidTr="005B7743">
        <w:trPr>
          <w:cantSplit/>
          <w:trHeight w:val="20"/>
          <w:jc w:val="center"/>
        </w:trPr>
        <w:tc>
          <w:tcPr>
            <w:tcW w:w="432" w:type="dxa"/>
            <w:shd w:val="clear" w:color="auto" w:fill="auto"/>
          </w:tcPr>
          <w:p w14:paraId="69401175" w14:textId="77777777" w:rsidR="006842D2" w:rsidRPr="00812E8A" w:rsidRDefault="006842D2" w:rsidP="005B7743">
            <w:pPr>
              <w:keepNext/>
              <w:spacing w:before="0" w:line="240" w:lineRule="auto"/>
            </w:pPr>
            <w:r w:rsidRPr="00812E8A">
              <w:t>09</w:t>
            </w:r>
          </w:p>
        </w:tc>
        <w:tc>
          <w:tcPr>
            <w:tcW w:w="432" w:type="dxa"/>
            <w:shd w:val="clear" w:color="auto" w:fill="auto"/>
          </w:tcPr>
          <w:p w14:paraId="59EA99AF" w14:textId="77777777" w:rsidR="006842D2" w:rsidRPr="00812E8A" w:rsidRDefault="006842D2" w:rsidP="005B7743">
            <w:pPr>
              <w:keepNext/>
              <w:spacing w:before="0" w:line="240" w:lineRule="auto"/>
            </w:pPr>
            <w:r w:rsidRPr="00812E8A">
              <w:t>b8</w:t>
            </w:r>
          </w:p>
        </w:tc>
        <w:tc>
          <w:tcPr>
            <w:tcW w:w="432" w:type="dxa"/>
            <w:shd w:val="clear" w:color="auto" w:fill="auto"/>
          </w:tcPr>
          <w:p w14:paraId="1816A2CC" w14:textId="77777777" w:rsidR="006842D2" w:rsidRPr="00812E8A" w:rsidRDefault="006842D2" w:rsidP="005B7743">
            <w:pPr>
              <w:keepNext/>
              <w:spacing w:before="0" w:line="240" w:lineRule="auto"/>
            </w:pPr>
            <w:r w:rsidRPr="00812E8A">
              <w:t>5d</w:t>
            </w:r>
          </w:p>
        </w:tc>
        <w:tc>
          <w:tcPr>
            <w:tcW w:w="432" w:type="dxa"/>
            <w:shd w:val="clear" w:color="auto" w:fill="auto"/>
          </w:tcPr>
          <w:p w14:paraId="377025E1" w14:textId="77777777" w:rsidR="006842D2" w:rsidRPr="00812E8A" w:rsidRDefault="006842D2" w:rsidP="005B7743">
            <w:pPr>
              <w:keepNext/>
              <w:spacing w:before="0" w:line="240" w:lineRule="auto"/>
            </w:pPr>
            <w:r w:rsidRPr="00812E8A">
              <w:t>a7</w:t>
            </w:r>
          </w:p>
        </w:tc>
        <w:tc>
          <w:tcPr>
            <w:tcW w:w="432" w:type="dxa"/>
            <w:shd w:val="clear" w:color="auto" w:fill="auto"/>
          </w:tcPr>
          <w:p w14:paraId="646A044C" w14:textId="77777777" w:rsidR="006842D2" w:rsidRPr="00812E8A" w:rsidRDefault="006842D2" w:rsidP="005B7743">
            <w:pPr>
              <w:keepNext/>
              <w:spacing w:before="0" w:line="240" w:lineRule="auto"/>
            </w:pPr>
            <w:r w:rsidRPr="00812E8A">
              <w:t>d8</w:t>
            </w:r>
          </w:p>
        </w:tc>
        <w:tc>
          <w:tcPr>
            <w:tcW w:w="432" w:type="dxa"/>
            <w:shd w:val="clear" w:color="auto" w:fill="auto"/>
          </w:tcPr>
          <w:p w14:paraId="5233D676" w14:textId="77777777" w:rsidR="006842D2" w:rsidRPr="00812E8A" w:rsidRDefault="006842D2" w:rsidP="005B7743">
            <w:pPr>
              <w:keepNext/>
              <w:spacing w:before="0" w:line="240" w:lineRule="auto"/>
            </w:pPr>
            <w:r w:rsidRPr="00812E8A">
              <w:t>e0</w:t>
            </w:r>
          </w:p>
        </w:tc>
        <w:tc>
          <w:tcPr>
            <w:tcW w:w="432" w:type="dxa"/>
            <w:shd w:val="clear" w:color="auto" w:fill="auto"/>
          </w:tcPr>
          <w:p w14:paraId="29B75A90" w14:textId="77777777" w:rsidR="006842D2" w:rsidRPr="00812E8A" w:rsidRDefault="006842D2" w:rsidP="005B7743">
            <w:pPr>
              <w:keepNext/>
              <w:spacing w:before="0" w:line="240" w:lineRule="auto"/>
            </w:pPr>
            <w:r w:rsidRPr="00812E8A">
              <w:t>3f</w:t>
            </w:r>
          </w:p>
        </w:tc>
        <w:tc>
          <w:tcPr>
            <w:tcW w:w="432" w:type="dxa"/>
            <w:shd w:val="clear" w:color="auto" w:fill="auto"/>
          </w:tcPr>
          <w:p w14:paraId="7A1A1D27" w14:textId="77777777" w:rsidR="006842D2" w:rsidRPr="00812E8A" w:rsidRDefault="006842D2" w:rsidP="005B7743">
            <w:pPr>
              <w:keepNext/>
              <w:spacing w:before="0" w:line="240" w:lineRule="auto"/>
            </w:pPr>
            <w:r w:rsidRPr="00812E8A">
              <w:t>4f</w:t>
            </w:r>
          </w:p>
        </w:tc>
        <w:tc>
          <w:tcPr>
            <w:tcW w:w="432" w:type="dxa"/>
            <w:shd w:val="clear" w:color="auto" w:fill="auto"/>
          </w:tcPr>
          <w:p w14:paraId="56DD4F03" w14:textId="77777777" w:rsidR="006842D2" w:rsidRPr="00812E8A" w:rsidRDefault="006842D2" w:rsidP="005B7743">
            <w:pPr>
              <w:keepNext/>
              <w:spacing w:before="0" w:line="240" w:lineRule="auto"/>
            </w:pPr>
            <w:r w:rsidRPr="00812E8A">
              <w:t>6b</w:t>
            </w:r>
          </w:p>
        </w:tc>
        <w:tc>
          <w:tcPr>
            <w:tcW w:w="432" w:type="dxa"/>
            <w:shd w:val="clear" w:color="auto" w:fill="auto"/>
          </w:tcPr>
          <w:p w14:paraId="032D0B06" w14:textId="77777777" w:rsidR="006842D2" w:rsidRPr="00812E8A" w:rsidRDefault="006842D2" w:rsidP="005B7743">
            <w:pPr>
              <w:keepNext/>
              <w:spacing w:before="0" w:line="240" w:lineRule="auto"/>
            </w:pPr>
            <w:r w:rsidRPr="00812E8A">
              <w:t>45</w:t>
            </w:r>
          </w:p>
        </w:tc>
        <w:tc>
          <w:tcPr>
            <w:tcW w:w="432" w:type="dxa"/>
            <w:shd w:val="clear" w:color="auto" w:fill="auto"/>
          </w:tcPr>
          <w:p w14:paraId="720C8BFD" w14:textId="77777777" w:rsidR="006842D2" w:rsidRPr="00812E8A" w:rsidRDefault="006842D2" w:rsidP="005B7743">
            <w:pPr>
              <w:keepNext/>
              <w:spacing w:before="0" w:line="240" w:lineRule="auto"/>
            </w:pPr>
            <w:r w:rsidRPr="00812E8A">
              <w:t>d6</w:t>
            </w:r>
          </w:p>
        </w:tc>
        <w:tc>
          <w:tcPr>
            <w:tcW w:w="432" w:type="dxa"/>
            <w:shd w:val="clear" w:color="auto" w:fill="auto"/>
          </w:tcPr>
          <w:p w14:paraId="66636C8F" w14:textId="77777777" w:rsidR="006842D2" w:rsidRPr="00812E8A" w:rsidRDefault="006842D2" w:rsidP="005B7743">
            <w:pPr>
              <w:keepNext/>
              <w:spacing w:before="0" w:line="240" w:lineRule="auto"/>
            </w:pPr>
            <w:r w:rsidRPr="00812E8A">
              <w:t>b5</w:t>
            </w:r>
          </w:p>
        </w:tc>
        <w:tc>
          <w:tcPr>
            <w:tcW w:w="432" w:type="dxa"/>
            <w:shd w:val="clear" w:color="auto" w:fill="auto"/>
          </w:tcPr>
          <w:p w14:paraId="0F48A044" w14:textId="77777777" w:rsidR="006842D2" w:rsidRPr="00812E8A" w:rsidRDefault="006842D2" w:rsidP="005B7743">
            <w:pPr>
              <w:keepNext/>
              <w:spacing w:before="0" w:line="240" w:lineRule="auto"/>
            </w:pPr>
            <w:r w:rsidRPr="00812E8A">
              <w:t>12</w:t>
            </w:r>
          </w:p>
        </w:tc>
        <w:tc>
          <w:tcPr>
            <w:tcW w:w="432" w:type="dxa"/>
            <w:shd w:val="clear" w:color="auto" w:fill="auto"/>
          </w:tcPr>
          <w:p w14:paraId="7038FCE9" w14:textId="77777777" w:rsidR="006842D2" w:rsidRPr="00812E8A" w:rsidRDefault="006842D2" w:rsidP="005B7743">
            <w:pPr>
              <w:keepNext/>
              <w:spacing w:before="0" w:line="240" w:lineRule="auto"/>
            </w:pPr>
            <w:r w:rsidRPr="00812E8A">
              <w:t>1c</w:t>
            </w:r>
          </w:p>
        </w:tc>
        <w:tc>
          <w:tcPr>
            <w:tcW w:w="432" w:type="dxa"/>
            <w:shd w:val="clear" w:color="auto" w:fill="auto"/>
          </w:tcPr>
          <w:p w14:paraId="554B56ED" w14:textId="77777777" w:rsidR="006842D2" w:rsidRPr="00812E8A" w:rsidRDefault="006842D2" w:rsidP="005B7743">
            <w:pPr>
              <w:keepNext/>
              <w:spacing w:before="0" w:line="240" w:lineRule="auto"/>
            </w:pPr>
            <w:r w:rsidRPr="00812E8A">
              <w:t>dc</w:t>
            </w:r>
          </w:p>
        </w:tc>
        <w:tc>
          <w:tcPr>
            <w:tcW w:w="432" w:type="dxa"/>
            <w:shd w:val="clear" w:color="auto" w:fill="auto"/>
          </w:tcPr>
          <w:p w14:paraId="4652ABAC" w14:textId="77777777" w:rsidR="006842D2" w:rsidRPr="00812E8A" w:rsidRDefault="006842D2" w:rsidP="005B7743">
            <w:pPr>
              <w:keepNext/>
              <w:spacing w:before="0" w:line="240" w:lineRule="auto"/>
            </w:pPr>
            <w:r w:rsidRPr="00812E8A">
              <w:t>eb</w:t>
            </w:r>
          </w:p>
        </w:tc>
      </w:tr>
      <w:tr w:rsidR="006842D2" w:rsidRPr="00812E8A" w14:paraId="4602B915" w14:textId="77777777" w:rsidTr="005B7743">
        <w:trPr>
          <w:cantSplit/>
          <w:trHeight w:val="20"/>
          <w:jc w:val="center"/>
        </w:trPr>
        <w:tc>
          <w:tcPr>
            <w:tcW w:w="432" w:type="dxa"/>
            <w:shd w:val="clear" w:color="auto" w:fill="auto"/>
          </w:tcPr>
          <w:p w14:paraId="07A4095B" w14:textId="77777777" w:rsidR="006842D2" w:rsidRPr="00812E8A" w:rsidRDefault="006842D2" w:rsidP="005B7743">
            <w:pPr>
              <w:keepNext/>
              <w:spacing w:before="0" w:line="240" w:lineRule="auto"/>
            </w:pPr>
            <w:r w:rsidRPr="00812E8A">
              <w:t>52</w:t>
            </w:r>
          </w:p>
        </w:tc>
        <w:tc>
          <w:tcPr>
            <w:tcW w:w="432" w:type="dxa"/>
            <w:shd w:val="clear" w:color="auto" w:fill="auto"/>
          </w:tcPr>
          <w:p w14:paraId="3B0791F2" w14:textId="77777777" w:rsidR="006842D2" w:rsidRPr="00812E8A" w:rsidRDefault="006842D2" w:rsidP="005B7743">
            <w:pPr>
              <w:keepNext/>
              <w:spacing w:before="0" w:line="240" w:lineRule="auto"/>
            </w:pPr>
            <w:r w:rsidRPr="00812E8A">
              <w:t>f4</w:t>
            </w:r>
          </w:p>
        </w:tc>
        <w:tc>
          <w:tcPr>
            <w:tcW w:w="432" w:type="dxa"/>
            <w:shd w:val="clear" w:color="auto" w:fill="auto"/>
          </w:tcPr>
          <w:p w14:paraId="2C76B8FF" w14:textId="77777777" w:rsidR="006842D2" w:rsidRPr="00812E8A" w:rsidRDefault="006842D2" w:rsidP="005B7743">
            <w:pPr>
              <w:keepNext/>
              <w:spacing w:before="0" w:line="240" w:lineRule="auto"/>
            </w:pPr>
            <w:r w:rsidRPr="00812E8A">
              <w:t>2a</w:t>
            </w:r>
          </w:p>
        </w:tc>
        <w:tc>
          <w:tcPr>
            <w:tcW w:w="432" w:type="dxa"/>
            <w:shd w:val="clear" w:color="auto" w:fill="auto"/>
          </w:tcPr>
          <w:p w14:paraId="61A3DE6F" w14:textId="77777777" w:rsidR="006842D2" w:rsidRPr="00812E8A" w:rsidRDefault="006842D2" w:rsidP="005B7743">
            <w:pPr>
              <w:keepNext/>
              <w:spacing w:before="0" w:line="240" w:lineRule="auto"/>
            </w:pPr>
            <w:r w:rsidRPr="00812E8A">
              <w:t>39</w:t>
            </w:r>
          </w:p>
        </w:tc>
        <w:tc>
          <w:tcPr>
            <w:tcW w:w="432" w:type="dxa"/>
            <w:shd w:val="clear" w:color="auto" w:fill="auto"/>
          </w:tcPr>
          <w:p w14:paraId="66993352" w14:textId="77777777" w:rsidR="006842D2" w:rsidRPr="00812E8A" w:rsidRDefault="006842D2" w:rsidP="005B7743">
            <w:pPr>
              <w:keepNext/>
              <w:spacing w:before="0" w:line="240" w:lineRule="auto"/>
            </w:pPr>
            <w:r w:rsidRPr="00812E8A">
              <w:t>30</w:t>
            </w:r>
          </w:p>
        </w:tc>
        <w:tc>
          <w:tcPr>
            <w:tcW w:w="432" w:type="dxa"/>
            <w:shd w:val="clear" w:color="auto" w:fill="auto"/>
          </w:tcPr>
          <w:p w14:paraId="1E52B951" w14:textId="77777777" w:rsidR="006842D2" w:rsidRPr="00812E8A" w:rsidRDefault="006842D2" w:rsidP="005B7743">
            <w:pPr>
              <w:keepNext/>
              <w:spacing w:before="0" w:line="240" w:lineRule="auto"/>
            </w:pPr>
            <w:r w:rsidRPr="00812E8A">
              <w:t>3b</w:t>
            </w:r>
          </w:p>
        </w:tc>
        <w:tc>
          <w:tcPr>
            <w:tcW w:w="432" w:type="dxa"/>
            <w:shd w:val="clear" w:color="auto" w:fill="auto"/>
          </w:tcPr>
          <w:p w14:paraId="669C1ACF" w14:textId="77777777" w:rsidR="006842D2" w:rsidRPr="00812E8A" w:rsidRDefault="006842D2" w:rsidP="005B7743">
            <w:pPr>
              <w:keepNext/>
              <w:spacing w:before="0" w:line="240" w:lineRule="auto"/>
            </w:pPr>
            <w:r w:rsidRPr="00812E8A">
              <w:t>48</w:t>
            </w:r>
          </w:p>
        </w:tc>
        <w:tc>
          <w:tcPr>
            <w:tcW w:w="432" w:type="dxa"/>
            <w:shd w:val="clear" w:color="auto" w:fill="auto"/>
          </w:tcPr>
          <w:p w14:paraId="0DBD74DB" w14:textId="77777777" w:rsidR="006842D2" w:rsidRPr="00812E8A" w:rsidRDefault="006842D2" w:rsidP="005B7743">
            <w:pPr>
              <w:keepNext/>
              <w:spacing w:before="0" w:line="240" w:lineRule="auto"/>
            </w:pPr>
            <w:proofErr w:type="spellStart"/>
            <w:r w:rsidRPr="00812E8A">
              <w:t>ef</w:t>
            </w:r>
            <w:proofErr w:type="spellEnd"/>
          </w:p>
        </w:tc>
        <w:tc>
          <w:tcPr>
            <w:tcW w:w="432" w:type="dxa"/>
            <w:shd w:val="clear" w:color="auto" w:fill="auto"/>
          </w:tcPr>
          <w:p w14:paraId="3838C07D" w14:textId="77777777" w:rsidR="006842D2" w:rsidRPr="00812E8A" w:rsidRDefault="006842D2" w:rsidP="005B7743">
            <w:pPr>
              <w:keepNext/>
              <w:spacing w:before="0" w:line="240" w:lineRule="auto"/>
            </w:pPr>
            <w:r w:rsidRPr="00812E8A">
              <w:t>bf</w:t>
            </w:r>
          </w:p>
        </w:tc>
        <w:tc>
          <w:tcPr>
            <w:tcW w:w="432" w:type="dxa"/>
            <w:shd w:val="clear" w:color="auto" w:fill="auto"/>
          </w:tcPr>
          <w:p w14:paraId="743D4776" w14:textId="77777777" w:rsidR="006842D2" w:rsidRPr="00812E8A" w:rsidRDefault="006842D2" w:rsidP="005B7743">
            <w:pPr>
              <w:keepNext/>
              <w:spacing w:before="0" w:line="240" w:lineRule="auto"/>
            </w:pPr>
            <w:r w:rsidRPr="00812E8A">
              <w:t>1c</w:t>
            </w:r>
          </w:p>
        </w:tc>
        <w:tc>
          <w:tcPr>
            <w:tcW w:w="432" w:type="dxa"/>
            <w:shd w:val="clear" w:color="auto" w:fill="auto"/>
          </w:tcPr>
          <w:p w14:paraId="6DEB61B7" w14:textId="77777777" w:rsidR="006842D2" w:rsidRPr="00812E8A" w:rsidRDefault="006842D2" w:rsidP="005B7743">
            <w:pPr>
              <w:keepNext/>
              <w:spacing w:before="0" w:line="240" w:lineRule="auto"/>
            </w:pPr>
            <w:r w:rsidRPr="00812E8A">
              <w:t>98</w:t>
            </w:r>
          </w:p>
        </w:tc>
        <w:tc>
          <w:tcPr>
            <w:tcW w:w="432" w:type="dxa"/>
            <w:shd w:val="clear" w:color="auto" w:fill="auto"/>
          </w:tcPr>
          <w:p w14:paraId="7A10A063" w14:textId="77777777" w:rsidR="006842D2" w:rsidRPr="00812E8A" w:rsidRDefault="006842D2" w:rsidP="005B7743">
            <w:pPr>
              <w:keepNext/>
              <w:spacing w:before="0" w:line="240" w:lineRule="auto"/>
            </w:pPr>
            <w:r w:rsidRPr="00812E8A">
              <w:t>46</w:t>
            </w:r>
          </w:p>
        </w:tc>
        <w:tc>
          <w:tcPr>
            <w:tcW w:w="432" w:type="dxa"/>
            <w:shd w:val="clear" w:color="auto" w:fill="auto"/>
          </w:tcPr>
          <w:p w14:paraId="6AE6005B" w14:textId="77777777" w:rsidR="006842D2" w:rsidRPr="00812E8A" w:rsidRDefault="006842D2" w:rsidP="005B7743">
            <w:pPr>
              <w:keepNext/>
              <w:spacing w:before="0" w:line="240" w:lineRule="auto"/>
            </w:pPr>
            <w:proofErr w:type="spellStart"/>
            <w:r w:rsidRPr="00812E8A">
              <w:t>fe</w:t>
            </w:r>
            <w:proofErr w:type="spellEnd"/>
          </w:p>
        </w:tc>
        <w:tc>
          <w:tcPr>
            <w:tcW w:w="432" w:type="dxa"/>
            <w:shd w:val="clear" w:color="auto" w:fill="auto"/>
          </w:tcPr>
          <w:p w14:paraId="14A88FC8" w14:textId="77777777" w:rsidR="006842D2" w:rsidRPr="00812E8A" w:rsidRDefault="006842D2" w:rsidP="005B7743">
            <w:pPr>
              <w:keepNext/>
              <w:spacing w:before="0" w:line="240" w:lineRule="auto"/>
            </w:pPr>
            <w:r w:rsidRPr="00812E8A">
              <w:t>9b</w:t>
            </w:r>
          </w:p>
        </w:tc>
        <w:tc>
          <w:tcPr>
            <w:tcW w:w="432" w:type="dxa"/>
            <w:shd w:val="clear" w:color="auto" w:fill="auto"/>
          </w:tcPr>
          <w:p w14:paraId="21A0B4B7" w14:textId="77777777" w:rsidR="006842D2" w:rsidRPr="00812E8A" w:rsidRDefault="006842D2" w:rsidP="005B7743">
            <w:pPr>
              <w:keepNext/>
              <w:spacing w:before="0" w:line="240" w:lineRule="auto"/>
            </w:pPr>
            <w:r w:rsidRPr="00812E8A">
              <w:t>5e</w:t>
            </w:r>
          </w:p>
        </w:tc>
        <w:tc>
          <w:tcPr>
            <w:tcW w:w="432" w:type="dxa"/>
            <w:shd w:val="clear" w:color="auto" w:fill="auto"/>
          </w:tcPr>
          <w:p w14:paraId="2D4187C7" w14:textId="77777777" w:rsidR="006842D2" w:rsidRPr="00812E8A" w:rsidRDefault="006842D2" w:rsidP="005B7743">
            <w:pPr>
              <w:keepNext/>
              <w:spacing w:before="0" w:line="240" w:lineRule="auto"/>
            </w:pPr>
            <w:r w:rsidRPr="00812E8A">
              <w:t>0f</w:t>
            </w:r>
          </w:p>
        </w:tc>
      </w:tr>
      <w:tr w:rsidR="006842D2" w:rsidRPr="00812E8A" w14:paraId="038A5F1C" w14:textId="77777777" w:rsidTr="005B7743">
        <w:trPr>
          <w:cantSplit/>
          <w:trHeight w:val="20"/>
          <w:jc w:val="center"/>
        </w:trPr>
        <w:tc>
          <w:tcPr>
            <w:tcW w:w="432" w:type="dxa"/>
            <w:shd w:val="clear" w:color="auto" w:fill="auto"/>
          </w:tcPr>
          <w:p w14:paraId="718321A9" w14:textId="77777777" w:rsidR="006842D2" w:rsidRPr="00812E8A" w:rsidRDefault="006842D2" w:rsidP="005B7743">
            <w:pPr>
              <w:keepNext/>
              <w:spacing w:before="0" w:line="240" w:lineRule="auto"/>
            </w:pPr>
            <w:r w:rsidRPr="00812E8A">
              <w:t>b5</w:t>
            </w:r>
          </w:p>
        </w:tc>
        <w:tc>
          <w:tcPr>
            <w:tcW w:w="432" w:type="dxa"/>
            <w:shd w:val="clear" w:color="auto" w:fill="auto"/>
          </w:tcPr>
          <w:p w14:paraId="4EAF31BA" w14:textId="77777777" w:rsidR="006842D2" w:rsidRPr="00812E8A" w:rsidRDefault="006842D2" w:rsidP="005B7743">
            <w:pPr>
              <w:keepNext/>
              <w:spacing w:before="0" w:line="240" w:lineRule="auto"/>
            </w:pPr>
            <w:r w:rsidRPr="00812E8A">
              <w:t>2a</w:t>
            </w:r>
          </w:p>
        </w:tc>
        <w:tc>
          <w:tcPr>
            <w:tcW w:w="432" w:type="dxa"/>
            <w:shd w:val="clear" w:color="auto" w:fill="auto"/>
          </w:tcPr>
          <w:p w14:paraId="3213849D" w14:textId="77777777" w:rsidR="006842D2" w:rsidRPr="00812E8A" w:rsidRDefault="006842D2" w:rsidP="005B7743">
            <w:pPr>
              <w:keepNext/>
              <w:spacing w:before="0" w:line="240" w:lineRule="auto"/>
            </w:pPr>
            <w:proofErr w:type="spellStart"/>
            <w:r w:rsidRPr="00812E8A">
              <w:t>db</w:t>
            </w:r>
            <w:proofErr w:type="spellEnd"/>
          </w:p>
        </w:tc>
        <w:tc>
          <w:tcPr>
            <w:tcW w:w="432" w:type="dxa"/>
            <w:shd w:val="clear" w:color="auto" w:fill="auto"/>
          </w:tcPr>
          <w:p w14:paraId="31D33EEC" w14:textId="77777777" w:rsidR="006842D2" w:rsidRPr="00812E8A" w:rsidRDefault="006842D2" w:rsidP="005B7743">
            <w:pPr>
              <w:keepNext/>
              <w:spacing w:before="0" w:line="240" w:lineRule="auto"/>
            </w:pPr>
            <w:r w:rsidRPr="00812E8A">
              <w:t>79</w:t>
            </w:r>
          </w:p>
        </w:tc>
        <w:tc>
          <w:tcPr>
            <w:tcW w:w="432" w:type="dxa"/>
            <w:shd w:val="clear" w:color="auto" w:fill="auto"/>
          </w:tcPr>
          <w:p w14:paraId="1021ACF1" w14:textId="77777777" w:rsidR="006842D2" w:rsidRPr="00812E8A" w:rsidRDefault="006842D2" w:rsidP="005B7743">
            <w:pPr>
              <w:keepNext/>
              <w:spacing w:before="0" w:line="240" w:lineRule="auto"/>
            </w:pPr>
            <w:r w:rsidRPr="00812E8A">
              <w:t>da</w:t>
            </w:r>
          </w:p>
        </w:tc>
        <w:tc>
          <w:tcPr>
            <w:tcW w:w="432" w:type="dxa"/>
            <w:shd w:val="clear" w:color="auto" w:fill="auto"/>
          </w:tcPr>
          <w:p w14:paraId="76F45EC8" w14:textId="77777777" w:rsidR="006842D2" w:rsidRPr="00812E8A" w:rsidRDefault="006842D2" w:rsidP="005B7743">
            <w:pPr>
              <w:keepNext/>
              <w:spacing w:before="0" w:line="240" w:lineRule="auto"/>
            </w:pPr>
            <w:r w:rsidRPr="00812E8A">
              <w:t>47</w:t>
            </w:r>
          </w:p>
        </w:tc>
        <w:tc>
          <w:tcPr>
            <w:tcW w:w="432" w:type="dxa"/>
            <w:shd w:val="clear" w:color="auto" w:fill="auto"/>
          </w:tcPr>
          <w:p w14:paraId="17E51891" w14:textId="77777777" w:rsidR="006842D2" w:rsidRPr="00812E8A" w:rsidRDefault="006842D2" w:rsidP="005B7743">
            <w:pPr>
              <w:keepNext/>
              <w:spacing w:before="0" w:line="240" w:lineRule="auto"/>
            </w:pPr>
            <w:proofErr w:type="spellStart"/>
            <w:r w:rsidRPr="00812E8A">
              <w:t>fe</w:t>
            </w:r>
            <w:proofErr w:type="spellEnd"/>
          </w:p>
        </w:tc>
        <w:tc>
          <w:tcPr>
            <w:tcW w:w="432" w:type="dxa"/>
            <w:shd w:val="clear" w:color="auto" w:fill="auto"/>
          </w:tcPr>
          <w:p w14:paraId="4AEC3A88" w14:textId="77777777" w:rsidR="006842D2" w:rsidRPr="00812E8A" w:rsidRDefault="006842D2" w:rsidP="005B7743">
            <w:pPr>
              <w:keepNext/>
              <w:spacing w:before="0" w:line="240" w:lineRule="auto"/>
            </w:pPr>
            <w:r w:rsidRPr="00812E8A">
              <w:t>dd</w:t>
            </w:r>
          </w:p>
        </w:tc>
        <w:tc>
          <w:tcPr>
            <w:tcW w:w="432" w:type="dxa"/>
            <w:shd w:val="clear" w:color="auto" w:fill="auto"/>
          </w:tcPr>
          <w:p w14:paraId="638E54A9" w14:textId="77777777" w:rsidR="006842D2" w:rsidRPr="00812E8A" w:rsidRDefault="006842D2" w:rsidP="005B7743">
            <w:pPr>
              <w:keepNext/>
              <w:spacing w:before="0" w:line="240" w:lineRule="auto"/>
            </w:pPr>
            <w:r w:rsidRPr="00812E8A">
              <w:t>df</w:t>
            </w:r>
          </w:p>
        </w:tc>
        <w:tc>
          <w:tcPr>
            <w:tcW w:w="432" w:type="dxa"/>
            <w:shd w:val="clear" w:color="auto" w:fill="auto"/>
          </w:tcPr>
          <w:p w14:paraId="6652CEC1" w14:textId="77777777" w:rsidR="006842D2" w:rsidRPr="00812E8A" w:rsidRDefault="006842D2" w:rsidP="005B7743">
            <w:pPr>
              <w:keepNext/>
              <w:spacing w:before="0" w:line="240" w:lineRule="auto"/>
            </w:pPr>
            <w:r w:rsidRPr="00812E8A">
              <w:t>6d</w:t>
            </w:r>
          </w:p>
        </w:tc>
        <w:tc>
          <w:tcPr>
            <w:tcW w:w="432" w:type="dxa"/>
            <w:shd w:val="clear" w:color="auto" w:fill="auto"/>
          </w:tcPr>
          <w:p w14:paraId="11D2A984" w14:textId="77777777" w:rsidR="006842D2" w:rsidRPr="00812E8A" w:rsidRDefault="006842D2" w:rsidP="005B7743">
            <w:pPr>
              <w:keepNext/>
              <w:spacing w:before="0" w:line="240" w:lineRule="auto"/>
            </w:pPr>
            <w:r w:rsidRPr="00812E8A">
              <w:t>dd</w:t>
            </w:r>
          </w:p>
        </w:tc>
        <w:tc>
          <w:tcPr>
            <w:tcW w:w="432" w:type="dxa"/>
            <w:shd w:val="clear" w:color="auto" w:fill="auto"/>
          </w:tcPr>
          <w:p w14:paraId="59BDF9E7" w14:textId="77777777" w:rsidR="006842D2" w:rsidRPr="00812E8A" w:rsidRDefault="006842D2" w:rsidP="005B7743">
            <w:pPr>
              <w:keepNext/>
              <w:spacing w:before="0" w:line="240" w:lineRule="auto"/>
            </w:pPr>
            <w:r w:rsidRPr="00812E8A">
              <w:t>7a</w:t>
            </w:r>
          </w:p>
        </w:tc>
        <w:tc>
          <w:tcPr>
            <w:tcW w:w="432" w:type="dxa"/>
            <w:shd w:val="clear" w:color="auto" w:fill="auto"/>
          </w:tcPr>
          <w:p w14:paraId="682901A9" w14:textId="77777777" w:rsidR="006842D2" w:rsidRPr="00812E8A" w:rsidRDefault="006842D2" w:rsidP="005B7743">
            <w:pPr>
              <w:keepNext/>
              <w:spacing w:before="0" w:line="240" w:lineRule="auto"/>
            </w:pPr>
            <w:r w:rsidRPr="00812E8A">
              <w:t>3b</w:t>
            </w:r>
          </w:p>
        </w:tc>
        <w:tc>
          <w:tcPr>
            <w:tcW w:w="432" w:type="dxa"/>
            <w:shd w:val="clear" w:color="auto" w:fill="auto"/>
          </w:tcPr>
          <w:p w14:paraId="08319C12" w14:textId="77777777" w:rsidR="006842D2" w:rsidRPr="00812E8A" w:rsidRDefault="006842D2" w:rsidP="005B7743">
            <w:pPr>
              <w:keepNext/>
              <w:spacing w:before="0" w:line="240" w:lineRule="auto"/>
            </w:pPr>
            <w:r w:rsidRPr="00812E8A">
              <w:t>90</w:t>
            </w:r>
          </w:p>
        </w:tc>
        <w:tc>
          <w:tcPr>
            <w:tcW w:w="432" w:type="dxa"/>
            <w:shd w:val="clear" w:color="auto" w:fill="auto"/>
          </w:tcPr>
          <w:p w14:paraId="723D12B0" w14:textId="77777777" w:rsidR="006842D2" w:rsidRPr="00812E8A" w:rsidRDefault="006842D2" w:rsidP="005B7743">
            <w:pPr>
              <w:keepNext/>
              <w:spacing w:before="0" w:line="240" w:lineRule="auto"/>
            </w:pPr>
            <w:r w:rsidRPr="00812E8A">
              <w:t>68</w:t>
            </w:r>
          </w:p>
        </w:tc>
        <w:tc>
          <w:tcPr>
            <w:tcW w:w="432" w:type="dxa"/>
            <w:shd w:val="clear" w:color="auto" w:fill="auto"/>
          </w:tcPr>
          <w:p w14:paraId="2C02D3F6" w14:textId="77777777" w:rsidR="006842D2" w:rsidRPr="00812E8A" w:rsidRDefault="006842D2" w:rsidP="005B7743">
            <w:pPr>
              <w:keepNext/>
              <w:spacing w:before="0" w:line="240" w:lineRule="auto"/>
            </w:pPr>
            <w:r w:rsidRPr="00812E8A">
              <w:t>96</w:t>
            </w:r>
          </w:p>
        </w:tc>
      </w:tr>
      <w:tr w:rsidR="006842D2" w:rsidRPr="00812E8A" w14:paraId="015BED25" w14:textId="77777777" w:rsidTr="005B7743">
        <w:trPr>
          <w:cantSplit/>
          <w:trHeight w:val="20"/>
          <w:jc w:val="center"/>
        </w:trPr>
        <w:tc>
          <w:tcPr>
            <w:tcW w:w="432" w:type="dxa"/>
            <w:shd w:val="clear" w:color="auto" w:fill="auto"/>
          </w:tcPr>
          <w:p w14:paraId="6E6F675F" w14:textId="77777777" w:rsidR="006842D2" w:rsidRPr="00812E8A" w:rsidRDefault="006842D2" w:rsidP="005B7743">
            <w:pPr>
              <w:keepNext/>
              <w:spacing w:before="0" w:line="240" w:lineRule="auto"/>
            </w:pPr>
            <w:r w:rsidRPr="00812E8A">
              <w:t>04</w:t>
            </w:r>
          </w:p>
        </w:tc>
        <w:tc>
          <w:tcPr>
            <w:tcW w:w="432" w:type="dxa"/>
            <w:shd w:val="clear" w:color="auto" w:fill="auto"/>
          </w:tcPr>
          <w:p w14:paraId="42DD9C2D" w14:textId="77777777" w:rsidR="006842D2" w:rsidRPr="00812E8A" w:rsidRDefault="006842D2" w:rsidP="005B7743">
            <w:pPr>
              <w:keepNext/>
              <w:spacing w:before="0" w:line="240" w:lineRule="auto"/>
            </w:pPr>
            <w:r w:rsidRPr="00812E8A">
              <w:t>fb</w:t>
            </w:r>
          </w:p>
        </w:tc>
        <w:tc>
          <w:tcPr>
            <w:tcW w:w="432" w:type="dxa"/>
            <w:shd w:val="clear" w:color="auto" w:fill="auto"/>
          </w:tcPr>
          <w:p w14:paraId="4ABD3D25" w14:textId="77777777" w:rsidR="006842D2" w:rsidRPr="00812E8A" w:rsidRDefault="006842D2" w:rsidP="005B7743">
            <w:pPr>
              <w:keepNext/>
              <w:spacing w:before="0" w:line="240" w:lineRule="auto"/>
            </w:pPr>
            <w:r w:rsidRPr="00812E8A">
              <w:t>40</w:t>
            </w:r>
          </w:p>
        </w:tc>
        <w:tc>
          <w:tcPr>
            <w:tcW w:w="432" w:type="dxa"/>
            <w:shd w:val="clear" w:color="auto" w:fill="auto"/>
          </w:tcPr>
          <w:p w14:paraId="58DF8344" w14:textId="77777777" w:rsidR="006842D2" w:rsidRPr="00812E8A" w:rsidRDefault="006842D2" w:rsidP="005B7743">
            <w:pPr>
              <w:keepNext/>
              <w:spacing w:before="0" w:line="240" w:lineRule="auto"/>
            </w:pPr>
            <w:proofErr w:type="spellStart"/>
            <w:r w:rsidRPr="00812E8A">
              <w:t>cf</w:t>
            </w:r>
            <w:proofErr w:type="spellEnd"/>
          </w:p>
        </w:tc>
        <w:tc>
          <w:tcPr>
            <w:tcW w:w="432" w:type="dxa"/>
            <w:shd w:val="clear" w:color="auto" w:fill="auto"/>
          </w:tcPr>
          <w:p w14:paraId="11BBA4D8" w14:textId="77777777" w:rsidR="006842D2" w:rsidRPr="00812E8A" w:rsidRDefault="006842D2" w:rsidP="005B7743">
            <w:pPr>
              <w:keepNext/>
              <w:spacing w:before="0" w:line="240" w:lineRule="auto"/>
            </w:pPr>
            <w:r w:rsidRPr="00812E8A">
              <w:t>58</w:t>
            </w:r>
          </w:p>
        </w:tc>
        <w:tc>
          <w:tcPr>
            <w:tcW w:w="432" w:type="dxa"/>
            <w:shd w:val="clear" w:color="auto" w:fill="auto"/>
          </w:tcPr>
          <w:p w14:paraId="66AF9D7A" w14:textId="77777777" w:rsidR="006842D2" w:rsidRPr="00812E8A" w:rsidRDefault="006842D2" w:rsidP="005B7743">
            <w:pPr>
              <w:keepNext/>
              <w:spacing w:before="0" w:line="240" w:lineRule="auto"/>
            </w:pPr>
            <w:r w:rsidRPr="00812E8A">
              <w:t>24</w:t>
            </w:r>
          </w:p>
        </w:tc>
        <w:tc>
          <w:tcPr>
            <w:tcW w:w="432" w:type="dxa"/>
            <w:shd w:val="clear" w:color="auto" w:fill="auto"/>
          </w:tcPr>
          <w:p w14:paraId="7A393532" w14:textId="77777777" w:rsidR="006842D2" w:rsidRPr="00812E8A" w:rsidRDefault="006842D2" w:rsidP="005B7743">
            <w:pPr>
              <w:keepNext/>
              <w:spacing w:before="0" w:line="240" w:lineRule="auto"/>
            </w:pPr>
            <w:r w:rsidRPr="00812E8A">
              <w:t>69</w:t>
            </w:r>
          </w:p>
        </w:tc>
        <w:tc>
          <w:tcPr>
            <w:tcW w:w="432" w:type="dxa"/>
            <w:shd w:val="clear" w:color="auto" w:fill="auto"/>
          </w:tcPr>
          <w:p w14:paraId="7FBAC43C" w14:textId="77777777" w:rsidR="006842D2" w:rsidRPr="00812E8A" w:rsidRDefault="006842D2" w:rsidP="005B7743">
            <w:pPr>
              <w:keepNext/>
              <w:spacing w:before="0" w:line="240" w:lineRule="auto"/>
            </w:pPr>
            <w:r w:rsidRPr="00812E8A">
              <w:t>b4</w:t>
            </w:r>
          </w:p>
        </w:tc>
        <w:tc>
          <w:tcPr>
            <w:tcW w:w="432" w:type="dxa"/>
            <w:shd w:val="clear" w:color="auto" w:fill="auto"/>
          </w:tcPr>
          <w:p w14:paraId="3B07226A" w14:textId="77777777" w:rsidR="006842D2" w:rsidRPr="00812E8A" w:rsidRDefault="006842D2" w:rsidP="005B7743">
            <w:pPr>
              <w:keepNext/>
              <w:spacing w:before="0" w:line="240" w:lineRule="auto"/>
            </w:pPr>
            <w:r w:rsidRPr="00812E8A">
              <w:t>3b</w:t>
            </w:r>
          </w:p>
        </w:tc>
        <w:tc>
          <w:tcPr>
            <w:tcW w:w="432" w:type="dxa"/>
            <w:shd w:val="clear" w:color="auto" w:fill="auto"/>
          </w:tcPr>
          <w:p w14:paraId="1BC016A6" w14:textId="77777777" w:rsidR="006842D2" w:rsidRPr="00812E8A" w:rsidRDefault="006842D2" w:rsidP="005B7743">
            <w:pPr>
              <w:keepNext/>
              <w:spacing w:before="0" w:line="240" w:lineRule="auto"/>
            </w:pPr>
            <w:r w:rsidRPr="00812E8A">
              <w:t>c7</w:t>
            </w:r>
          </w:p>
        </w:tc>
        <w:tc>
          <w:tcPr>
            <w:tcW w:w="432" w:type="dxa"/>
            <w:shd w:val="clear" w:color="auto" w:fill="auto"/>
          </w:tcPr>
          <w:p w14:paraId="3331A57D" w14:textId="77777777" w:rsidR="006842D2" w:rsidRPr="00812E8A" w:rsidRDefault="006842D2" w:rsidP="005B7743">
            <w:pPr>
              <w:keepNext/>
              <w:spacing w:before="0" w:line="240" w:lineRule="auto"/>
            </w:pPr>
            <w:r w:rsidRPr="00812E8A">
              <w:t>d5</w:t>
            </w:r>
          </w:p>
        </w:tc>
        <w:tc>
          <w:tcPr>
            <w:tcW w:w="432" w:type="dxa"/>
            <w:shd w:val="clear" w:color="auto" w:fill="auto"/>
          </w:tcPr>
          <w:p w14:paraId="12A67552" w14:textId="77777777" w:rsidR="006842D2" w:rsidRPr="00812E8A" w:rsidRDefault="006842D2" w:rsidP="005B7743">
            <w:pPr>
              <w:keepNext/>
              <w:spacing w:before="0" w:line="240" w:lineRule="auto"/>
            </w:pPr>
            <w:r w:rsidRPr="00812E8A">
              <w:t>8e</w:t>
            </w:r>
          </w:p>
        </w:tc>
        <w:tc>
          <w:tcPr>
            <w:tcW w:w="432" w:type="dxa"/>
            <w:shd w:val="clear" w:color="auto" w:fill="auto"/>
          </w:tcPr>
          <w:p w14:paraId="16EF7427" w14:textId="77777777" w:rsidR="006842D2" w:rsidRPr="00812E8A" w:rsidRDefault="006842D2" w:rsidP="005B7743">
            <w:pPr>
              <w:keepNext/>
              <w:spacing w:before="0" w:line="240" w:lineRule="auto"/>
            </w:pPr>
            <w:r w:rsidRPr="00812E8A">
              <w:t>2f</w:t>
            </w:r>
          </w:p>
        </w:tc>
        <w:tc>
          <w:tcPr>
            <w:tcW w:w="432" w:type="dxa"/>
            <w:shd w:val="clear" w:color="auto" w:fill="auto"/>
          </w:tcPr>
          <w:p w14:paraId="7B47B9D5" w14:textId="77777777" w:rsidR="006842D2" w:rsidRPr="00812E8A" w:rsidRDefault="006842D2" w:rsidP="005B7743">
            <w:pPr>
              <w:keepNext/>
              <w:spacing w:before="0" w:line="240" w:lineRule="auto"/>
            </w:pPr>
            <w:r w:rsidRPr="00812E8A">
              <w:t>ac</w:t>
            </w:r>
          </w:p>
        </w:tc>
        <w:tc>
          <w:tcPr>
            <w:tcW w:w="432" w:type="dxa"/>
            <w:shd w:val="clear" w:color="auto" w:fill="auto"/>
          </w:tcPr>
          <w:p w14:paraId="09B10D07" w14:textId="77777777" w:rsidR="006842D2" w:rsidRPr="00812E8A" w:rsidRDefault="006842D2" w:rsidP="005B7743">
            <w:pPr>
              <w:keepNext/>
              <w:spacing w:before="0" w:line="240" w:lineRule="auto"/>
            </w:pPr>
            <w:r w:rsidRPr="00812E8A">
              <w:t>a3</w:t>
            </w:r>
          </w:p>
        </w:tc>
        <w:tc>
          <w:tcPr>
            <w:tcW w:w="432" w:type="dxa"/>
            <w:shd w:val="clear" w:color="auto" w:fill="auto"/>
          </w:tcPr>
          <w:p w14:paraId="684D87B4" w14:textId="77777777" w:rsidR="006842D2" w:rsidRPr="00812E8A" w:rsidRDefault="006842D2" w:rsidP="005B7743">
            <w:pPr>
              <w:keepNext/>
              <w:spacing w:before="0" w:line="240" w:lineRule="auto"/>
            </w:pPr>
            <w:r w:rsidRPr="00812E8A">
              <w:t>cd</w:t>
            </w:r>
          </w:p>
        </w:tc>
      </w:tr>
      <w:tr w:rsidR="006842D2" w:rsidRPr="00812E8A" w14:paraId="10B6B6BF" w14:textId="77777777" w:rsidTr="005B7743">
        <w:trPr>
          <w:cantSplit/>
          <w:trHeight w:val="20"/>
          <w:jc w:val="center"/>
        </w:trPr>
        <w:tc>
          <w:tcPr>
            <w:tcW w:w="432" w:type="dxa"/>
            <w:shd w:val="clear" w:color="auto" w:fill="auto"/>
          </w:tcPr>
          <w:p w14:paraId="3EA5555F" w14:textId="77777777" w:rsidR="006842D2" w:rsidRPr="00812E8A" w:rsidRDefault="006842D2" w:rsidP="005B7743">
            <w:pPr>
              <w:keepNext/>
              <w:spacing w:before="0" w:line="240" w:lineRule="auto"/>
            </w:pPr>
            <w:r w:rsidRPr="00812E8A">
              <w:t>25</w:t>
            </w:r>
          </w:p>
        </w:tc>
        <w:tc>
          <w:tcPr>
            <w:tcW w:w="432" w:type="dxa"/>
            <w:shd w:val="clear" w:color="auto" w:fill="auto"/>
          </w:tcPr>
          <w:p w14:paraId="67C8E870" w14:textId="77777777" w:rsidR="006842D2" w:rsidRPr="00812E8A" w:rsidRDefault="006842D2" w:rsidP="005B7743">
            <w:pPr>
              <w:keepNext/>
              <w:spacing w:before="0" w:line="240" w:lineRule="auto"/>
            </w:pPr>
            <w:r w:rsidRPr="00812E8A">
              <w:t>b4</w:t>
            </w:r>
          </w:p>
        </w:tc>
        <w:tc>
          <w:tcPr>
            <w:tcW w:w="432" w:type="dxa"/>
            <w:shd w:val="clear" w:color="auto" w:fill="auto"/>
          </w:tcPr>
          <w:p w14:paraId="218A0E92" w14:textId="77777777" w:rsidR="006842D2" w:rsidRPr="00812E8A" w:rsidRDefault="006842D2" w:rsidP="005B7743">
            <w:pPr>
              <w:keepNext/>
              <w:spacing w:before="0" w:line="240" w:lineRule="auto"/>
            </w:pPr>
            <w:r w:rsidRPr="00812E8A">
              <w:t>59</w:t>
            </w:r>
          </w:p>
        </w:tc>
        <w:tc>
          <w:tcPr>
            <w:tcW w:w="432" w:type="dxa"/>
            <w:shd w:val="clear" w:color="auto" w:fill="auto"/>
          </w:tcPr>
          <w:p w14:paraId="485DB082" w14:textId="77777777" w:rsidR="006842D2" w:rsidRPr="00812E8A" w:rsidRDefault="006842D2" w:rsidP="005B7743">
            <w:pPr>
              <w:keepNext/>
              <w:spacing w:before="0" w:line="240" w:lineRule="auto"/>
            </w:pPr>
            <w:proofErr w:type="spellStart"/>
            <w:r w:rsidRPr="00812E8A">
              <w:t>ba</w:t>
            </w:r>
            <w:proofErr w:type="spellEnd"/>
          </w:p>
        </w:tc>
        <w:tc>
          <w:tcPr>
            <w:tcW w:w="432" w:type="dxa"/>
            <w:shd w:val="clear" w:color="auto" w:fill="auto"/>
          </w:tcPr>
          <w:p w14:paraId="4D495147" w14:textId="77777777" w:rsidR="006842D2" w:rsidRPr="00812E8A" w:rsidRDefault="006842D2" w:rsidP="005B7743">
            <w:pPr>
              <w:keepNext/>
              <w:spacing w:before="0" w:line="240" w:lineRule="auto"/>
            </w:pPr>
            <w:r w:rsidRPr="00812E8A">
              <w:t>96</w:t>
            </w:r>
          </w:p>
        </w:tc>
        <w:tc>
          <w:tcPr>
            <w:tcW w:w="432" w:type="dxa"/>
            <w:shd w:val="clear" w:color="auto" w:fill="auto"/>
          </w:tcPr>
          <w:p w14:paraId="10BFF9C5" w14:textId="77777777" w:rsidR="006842D2" w:rsidRPr="00812E8A" w:rsidRDefault="006842D2" w:rsidP="005B7743">
            <w:pPr>
              <w:keepNext/>
              <w:spacing w:before="0" w:line="240" w:lineRule="auto"/>
            </w:pPr>
            <w:r w:rsidRPr="00812E8A">
              <w:t>e3</w:t>
            </w:r>
          </w:p>
        </w:tc>
        <w:tc>
          <w:tcPr>
            <w:tcW w:w="432" w:type="dxa"/>
            <w:shd w:val="clear" w:color="auto" w:fill="auto"/>
          </w:tcPr>
          <w:p w14:paraId="2FDDC067" w14:textId="77777777" w:rsidR="006842D2" w:rsidRPr="00812E8A" w:rsidRDefault="006842D2" w:rsidP="005B7743">
            <w:pPr>
              <w:keepNext/>
              <w:spacing w:before="0" w:line="240" w:lineRule="auto"/>
            </w:pPr>
            <w:r w:rsidRPr="00812E8A">
              <w:t>3c</w:t>
            </w:r>
          </w:p>
        </w:tc>
        <w:tc>
          <w:tcPr>
            <w:tcW w:w="432" w:type="dxa"/>
            <w:shd w:val="clear" w:color="auto" w:fill="auto"/>
          </w:tcPr>
          <w:p w14:paraId="692AEDFB" w14:textId="77777777" w:rsidR="006842D2" w:rsidRPr="00812E8A" w:rsidRDefault="006842D2" w:rsidP="005B7743">
            <w:pPr>
              <w:keepNext/>
              <w:spacing w:before="0" w:line="240" w:lineRule="auto"/>
            </w:pPr>
            <w:r w:rsidRPr="00812E8A">
              <w:t>1d</w:t>
            </w:r>
          </w:p>
        </w:tc>
        <w:tc>
          <w:tcPr>
            <w:tcW w:w="432" w:type="dxa"/>
            <w:shd w:val="clear" w:color="auto" w:fill="auto"/>
          </w:tcPr>
          <w:p w14:paraId="2EF8A9B9" w14:textId="77777777" w:rsidR="006842D2" w:rsidRPr="00812E8A" w:rsidRDefault="006842D2" w:rsidP="005B7743">
            <w:pPr>
              <w:keepNext/>
              <w:spacing w:before="0" w:line="240" w:lineRule="auto"/>
            </w:pPr>
            <w:r w:rsidRPr="00812E8A">
              <w:t>6c</w:t>
            </w:r>
          </w:p>
        </w:tc>
        <w:tc>
          <w:tcPr>
            <w:tcW w:w="432" w:type="dxa"/>
            <w:shd w:val="clear" w:color="auto" w:fill="auto"/>
          </w:tcPr>
          <w:p w14:paraId="1493FB7F" w14:textId="77777777" w:rsidR="006842D2" w:rsidRPr="00812E8A" w:rsidRDefault="006842D2" w:rsidP="005B7743">
            <w:pPr>
              <w:keepNext/>
              <w:spacing w:before="0" w:line="240" w:lineRule="auto"/>
            </w:pPr>
            <w:r w:rsidRPr="00812E8A">
              <w:t>0f</w:t>
            </w:r>
          </w:p>
        </w:tc>
        <w:tc>
          <w:tcPr>
            <w:tcW w:w="432" w:type="dxa"/>
            <w:shd w:val="clear" w:color="auto" w:fill="auto"/>
          </w:tcPr>
          <w:p w14:paraId="0C23F016" w14:textId="77777777" w:rsidR="006842D2" w:rsidRPr="00812E8A" w:rsidRDefault="006842D2" w:rsidP="005B7743">
            <w:pPr>
              <w:keepNext/>
              <w:spacing w:before="0" w:line="240" w:lineRule="auto"/>
            </w:pPr>
            <w:r w:rsidRPr="00812E8A">
              <w:t>32</w:t>
            </w:r>
          </w:p>
        </w:tc>
        <w:tc>
          <w:tcPr>
            <w:tcW w:w="432" w:type="dxa"/>
            <w:shd w:val="clear" w:color="auto" w:fill="auto"/>
          </w:tcPr>
          <w:p w14:paraId="59BE3144" w14:textId="77777777" w:rsidR="006842D2" w:rsidRPr="00812E8A" w:rsidRDefault="006842D2" w:rsidP="005B7743">
            <w:pPr>
              <w:keepNext/>
              <w:spacing w:before="0" w:line="240" w:lineRule="auto"/>
            </w:pPr>
            <w:r w:rsidRPr="00812E8A">
              <w:t>09</w:t>
            </w:r>
          </w:p>
        </w:tc>
        <w:tc>
          <w:tcPr>
            <w:tcW w:w="432" w:type="dxa"/>
            <w:shd w:val="clear" w:color="auto" w:fill="auto"/>
          </w:tcPr>
          <w:p w14:paraId="7074DD29" w14:textId="77777777" w:rsidR="006842D2" w:rsidRPr="00812E8A" w:rsidRDefault="006842D2" w:rsidP="005B7743">
            <w:pPr>
              <w:keepNext/>
              <w:spacing w:before="0" w:line="240" w:lineRule="auto"/>
            </w:pPr>
            <w:r w:rsidRPr="00812E8A">
              <w:t>22</w:t>
            </w:r>
          </w:p>
        </w:tc>
        <w:tc>
          <w:tcPr>
            <w:tcW w:w="432" w:type="dxa"/>
            <w:shd w:val="clear" w:color="auto" w:fill="auto"/>
          </w:tcPr>
          <w:p w14:paraId="4E555778" w14:textId="77777777" w:rsidR="006842D2" w:rsidRPr="00812E8A" w:rsidRDefault="006842D2" w:rsidP="005B7743">
            <w:pPr>
              <w:keepNext/>
              <w:spacing w:before="0" w:line="240" w:lineRule="auto"/>
            </w:pPr>
            <w:r w:rsidRPr="00812E8A">
              <w:t>dd</w:t>
            </w:r>
          </w:p>
        </w:tc>
        <w:tc>
          <w:tcPr>
            <w:tcW w:w="432" w:type="dxa"/>
            <w:shd w:val="clear" w:color="auto" w:fill="auto"/>
          </w:tcPr>
          <w:p w14:paraId="3B096DE3" w14:textId="77777777" w:rsidR="006842D2" w:rsidRPr="00812E8A" w:rsidRDefault="006842D2" w:rsidP="005B7743">
            <w:pPr>
              <w:keepNext/>
              <w:spacing w:before="0" w:line="240" w:lineRule="auto"/>
            </w:pPr>
            <w:r w:rsidRPr="00812E8A">
              <w:t>4c</w:t>
            </w:r>
          </w:p>
        </w:tc>
        <w:tc>
          <w:tcPr>
            <w:tcW w:w="432" w:type="dxa"/>
            <w:shd w:val="clear" w:color="auto" w:fill="auto"/>
          </w:tcPr>
          <w:p w14:paraId="73C96864" w14:textId="77777777" w:rsidR="006842D2" w:rsidRPr="00812E8A" w:rsidRDefault="006842D2" w:rsidP="005B7743">
            <w:pPr>
              <w:keepNext/>
              <w:spacing w:before="0" w:line="240" w:lineRule="auto"/>
            </w:pPr>
            <w:r w:rsidRPr="00812E8A">
              <w:t>b7</w:t>
            </w:r>
          </w:p>
        </w:tc>
      </w:tr>
      <w:tr w:rsidR="006842D2" w:rsidRPr="00812E8A" w14:paraId="4BA68494" w14:textId="77777777" w:rsidTr="005B7743">
        <w:trPr>
          <w:cantSplit/>
          <w:trHeight w:val="20"/>
          <w:jc w:val="center"/>
        </w:trPr>
        <w:tc>
          <w:tcPr>
            <w:tcW w:w="432" w:type="dxa"/>
            <w:shd w:val="clear" w:color="auto" w:fill="auto"/>
          </w:tcPr>
          <w:p w14:paraId="4C8D7EF3" w14:textId="77777777" w:rsidR="006842D2" w:rsidRPr="00812E8A" w:rsidRDefault="006842D2" w:rsidP="005B7743">
            <w:pPr>
              <w:keepNext/>
              <w:spacing w:before="0" w:line="240" w:lineRule="auto"/>
            </w:pPr>
            <w:r w:rsidRPr="00812E8A">
              <w:t>5b</w:t>
            </w:r>
          </w:p>
        </w:tc>
        <w:tc>
          <w:tcPr>
            <w:tcW w:w="432" w:type="dxa"/>
            <w:shd w:val="clear" w:color="auto" w:fill="auto"/>
          </w:tcPr>
          <w:p w14:paraId="6B4C07A4" w14:textId="77777777" w:rsidR="006842D2" w:rsidRPr="00812E8A" w:rsidRDefault="006842D2" w:rsidP="005B7743">
            <w:pPr>
              <w:keepNext/>
              <w:spacing w:before="0" w:line="240" w:lineRule="auto"/>
            </w:pPr>
            <w:r w:rsidRPr="00812E8A">
              <w:t>73</w:t>
            </w:r>
          </w:p>
        </w:tc>
        <w:tc>
          <w:tcPr>
            <w:tcW w:w="432" w:type="dxa"/>
            <w:shd w:val="clear" w:color="auto" w:fill="auto"/>
          </w:tcPr>
          <w:p w14:paraId="5ECE16D6" w14:textId="77777777" w:rsidR="006842D2" w:rsidRPr="00812E8A" w:rsidRDefault="006842D2" w:rsidP="005B7743">
            <w:pPr>
              <w:keepNext/>
              <w:spacing w:before="0" w:line="240" w:lineRule="auto"/>
            </w:pPr>
            <w:r w:rsidRPr="00812E8A">
              <w:t>64</w:t>
            </w:r>
          </w:p>
        </w:tc>
        <w:tc>
          <w:tcPr>
            <w:tcW w:w="432" w:type="dxa"/>
            <w:shd w:val="clear" w:color="auto" w:fill="auto"/>
          </w:tcPr>
          <w:p w14:paraId="234EFE1D" w14:textId="77777777" w:rsidR="006842D2" w:rsidRPr="00812E8A" w:rsidRDefault="006842D2" w:rsidP="005B7743">
            <w:pPr>
              <w:keepNext/>
              <w:spacing w:before="0" w:line="240" w:lineRule="auto"/>
            </w:pPr>
            <w:r w:rsidRPr="00812E8A">
              <w:t>07</w:t>
            </w:r>
          </w:p>
        </w:tc>
        <w:tc>
          <w:tcPr>
            <w:tcW w:w="432" w:type="dxa"/>
            <w:shd w:val="clear" w:color="auto" w:fill="auto"/>
          </w:tcPr>
          <w:p w14:paraId="2877675E" w14:textId="77777777" w:rsidR="006842D2" w:rsidRPr="00812E8A" w:rsidRDefault="006842D2" w:rsidP="005B7743">
            <w:pPr>
              <w:keepNext/>
              <w:spacing w:before="0" w:line="240" w:lineRule="auto"/>
            </w:pPr>
            <w:r w:rsidRPr="00812E8A">
              <w:t>5e</w:t>
            </w:r>
          </w:p>
        </w:tc>
        <w:tc>
          <w:tcPr>
            <w:tcW w:w="432" w:type="dxa"/>
            <w:shd w:val="clear" w:color="auto" w:fill="auto"/>
          </w:tcPr>
          <w:p w14:paraId="07C549E8" w14:textId="77777777" w:rsidR="006842D2" w:rsidRPr="00812E8A" w:rsidRDefault="006842D2" w:rsidP="005B7743">
            <w:pPr>
              <w:keepNext/>
              <w:spacing w:before="0" w:line="240" w:lineRule="auto"/>
            </w:pPr>
            <w:r w:rsidRPr="00812E8A">
              <w:t>da</w:t>
            </w:r>
          </w:p>
        </w:tc>
        <w:tc>
          <w:tcPr>
            <w:tcW w:w="432" w:type="dxa"/>
            <w:shd w:val="clear" w:color="auto" w:fill="auto"/>
          </w:tcPr>
          <w:p w14:paraId="36B10B12" w14:textId="77777777" w:rsidR="006842D2" w:rsidRPr="00812E8A" w:rsidRDefault="006842D2" w:rsidP="005B7743">
            <w:pPr>
              <w:keepNext/>
              <w:spacing w:before="0" w:line="240" w:lineRule="auto"/>
            </w:pPr>
            <w:r w:rsidRPr="00812E8A">
              <w:t>f3</w:t>
            </w:r>
          </w:p>
        </w:tc>
        <w:tc>
          <w:tcPr>
            <w:tcW w:w="432" w:type="dxa"/>
            <w:shd w:val="clear" w:color="auto" w:fill="auto"/>
          </w:tcPr>
          <w:p w14:paraId="41027773" w14:textId="77777777" w:rsidR="006842D2" w:rsidRPr="00812E8A" w:rsidRDefault="006842D2" w:rsidP="005B7743">
            <w:pPr>
              <w:keepNext/>
              <w:spacing w:before="0" w:line="240" w:lineRule="auto"/>
            </w:pPr>
            <w:r w:rsidRPr="00812E8A">
              <w:t>3a</w:t>
            </w:r>
          </w:p>
        </w:tc>
        <w:tc>
          <w:tcPr>
            <w:tcW w:w="432" w:type="dxa"/>
            <w:shd w:val="clear" w:color="auto" w:fill="auto"/>
          </w:tcPr>
          <w:p w14:paraId="16AD3C50" w14:textId="77777777" w:rsidR="006842D2" w:rsidRPr="00812E8A" w:rsidRDefault="006842D2" w:rsidP="005B7743">
            <w:pPr>
              <w:keepNext/>
              <w:spacing w:before="0" w:line="240" w:lineRule="auto"/>
            </w:pPr>
            <w:r w:rsidRPr="00812E8A">
              <w:t>35</w:t>
            </w:r>
          </w:p>
        </w:tc>
        <w:tc>
          <w:tcPr>
            <w:tcW w:w="432" w:type="dxa"/>
            <w:shd w:val="clear" w:color="auto" w:fill="auto"/>
          </w:tcPr>
          <w:p w14:paraId="0EEF921F" w14:textId="77777777" w:rsidR="006842D2" w:rsidRPr="00812E8A" w:rsidRDefault="006842D2" w:rsidP="005B7743">
            <w:pPr>
              <w:keepNext/>
              <w:spacing w:before="0" w:line="240" w:lineRule="auto"/>
            </w:pPr>
            <w:r w:rsidRPr="00812E8A">
              <w:t>8a</w:t>
            </w:r>
          </w:p>
        </w:tc>
        <w:tc>
          <w:tcPr>
            <w:tcW w:w="432" w:type="dxa"/>
            <w:shd w:val="clear" w:color="auto" w:fill="auto"/>
          </w:tcPr>
          <w:p w14:paraId="17C56690" w14:textId="77777777" w:rsidR="006842D2" w:rsidRPr="00812E8A" w:rsidRDefault="006842D2" w:rsidP="005B7743">
            <w:pPr>
              <w:keepNext/>
              <w:spacing w:before="0" w:line="240" w:lineRule="auto"/>
            </w:pPr>
            <w:r w:rsidRPr="00812E8A">
              <w:t>95</w:t>
            </w:r>
          </w:p>
        </w:tc>
        <w:tc>
          <w:tcPr>
            <w:tcW w:w="432" w:type="dxa"/>
            <w:shd w:val="clear" w:color="auto" w:fill="auto"/>
          </w:tcPr>
          <w:p w14:paraId="0AFC57BD" w14:textId="77777777" w:rsidR="006842D2" w:rsidRPr="00812E8A" w:rsidRDefault="006842D2" w:rsidP="005B7743">
            <w:pPr>
              <w:keepNext/>
              <w:spacing w:before="0" w:line="240" w:lineRule="auto"/>
            </w:pPr>
            <w:r w:rsidRPr="00812E8A">
              <w:t>ac</w:t>
            </w:r>
          </w:p>
        </w:tc>
        <w:tc>
          <w:tcPr>
            <w:tcW w:w="432" w:type="dxa"/>
            <w:shd w:val="clear" w:color="auto" w:fill="auto"/>
          </w:tcPr>
          <w:p w14:paraId="0DBEB4B2" w14:textId="77777777" w:rsidR="006842D2" w:rsidRPr="00812E8A" w:rsidRDefault="006842D2" w:rsidP="005B7743">
            <w:pPr>
              <w:keepNext/>
              <w:spacing w:before="0" w:line="240" w:lineRule="auto"/>
            </w:pPr>
            <w:r w:rsidRPr="00812E8A">
              <w:t>b8</w:t>
            </w:r>
          </w:p>
        </w:tc>
        <w:tc>
          <w:tcPr>
            <w:tcW w:w="432" w:type="dxa"/>
            <w:shd w:val="clear" w:color="auto" w:fill="auto"/>
          </w:tcPr>
          <w:p w14:paraId="6826CBA1" w14:textId="77777777" w:rsidR="006842D2" w:rsidRPr="00812E8A" w:rsidRDefault="006842D2" w:rsidP="005B7743">
            <w:pPr>
              <w:keepNext/>
              <w:spacing w:before="0" w:line="240" w:lineRule="auto"/>
            </w:pPr>
            <w:proofErr w:type="spellStart"/>
            <w:r w:rsidRPr="00812E8A">
              <w:t>ea</w:t>
            </w:r>
            <w:proofErr w:type="spellEnd"/>
          </w:p>
        </w:tc>
        <w:tc>
          <w:tcPr>
            <w:tcW w:w="432" w:type="dxa"/>
            <w:shd w:val="clear" w:color="auto" w:fill="auto"/>
          </w:tcPr>
          <w:p w14:paraId="335EDDD2" w14:textId="77777777" w:rsidR="006842D2" w:rsidRPr="00812E8A" w:rsidRDefault="006842D2" w:rsidP="005B7743">
            <w:pPr>
              <w:keepNext/>
              <w:spacing w:before="0" w:line="240" w:lineRule="auto"/>
            </w:pPr>
            <w:r w:rsidRPr="00812E8A">
              <w:t>33</w:t>
            </w:r>
          </w:p>
        </w:tc>
        <w:tc>
          <w:tcPr>
            <w:tcW w:w="432" w:type="dxa"/>
            <w:shd w:val="clear" w:color="auto" w:fill="auto"/>
          </w:tcPr>
          <w:p w14:paraId="59707E34" w14:textId="77777777" w:rsidR="006842D2" w:rsidRPr="00812E8A" w:rsidRDefault="006842D2" w:rsidP="005B7743">
            <w:pPr>
              <w:keepNext/>
              <w:spacing w:before="0" w:line="240" w:lineRule="auto"/>
            </w:pPr>
            <w:r w:rsidRPr="00812E8A">
              <w:t>5b</w:t>
            </w:r>
          </w:p>
        </w:tc>
      </w:tr>
      <w:tr w:rsidR="006842D2" w:rsidRPr="00812E8A" w14:paraId="32DF26CD" w14:textId="77777777" w:rsidTr="005B7743">
        <w:trPr>
          <w:cantSplit/>
          <w:trHeight w:val="20"/>
          <w:jc w:val="center"/>
        </w:trPr>
        <w:tc>
          <w:tcPr>
            <w:tcW w:w="432" w:type="dxa"/>
            <w:shd w:val="clear" w:color="auto" w:fill="auto"/>
          </w:tcPr>
          <w:p w14:paraId="4E390CFD" w14:textId="77777777" w:rsidR="006842D2" w:rsidRPr="00812E8A" w:rsidRDefault="006842D2" w:rsidP="005B7743">
            <w:pPr>
              <w:keepNext/>
              <w:spacing w:before="0" w:line="240" w:lineRule="auto"/>
            </w:pPr>
            <w:r w:rsidRPr="00812E8A">
              <w:t>f8</w:t>
            </w:r>
          </w:p>
        </w:tc>
        <w:tc>
          <w:tcPr>
            <w:tcW w:w="432" w:type="dxa"/>
            <w:shd w:val="clear" w:color="auto" w:fill="auto"/>
          </w:tcPr>
          <w:p w14:paraId="7DB41CF9" w14:textId="77777777" w:rsidR="006842D2" w:rsidRPr="00812E8A" w:rsidRDefault="006842D2" w:rsidP="005B7743">
            <w:pPr>
              <w:keepNext/>
              <w:spacing w:before="0" w:line="240" w:lineRule="auto"/>
            </w:pPr>
            <w:r w:rsidRPr="00812E8A">
              <w:t>e6</w:t>
            </w:r>
          </w:p>
        </w:tc>
        <w:tc>
          <w:tcPr>
            <w:tcW w:w="432" w:type="dxa"/>
            <w:shd w:val="clear" w:color="auto" w:fill="auto"/>
          </w:tcPr>
          <w:p w14:paraId="01C87F36" w14:textId="77777777" w:rsidR="006842D2" w:rsidRPr="00812E8A" w:rsidRDefault="006842D2" w:rsidP="005B7743">
            <w:pPr>
              <w:keepNext/>
              <w:spacing w:before="0" w:line="240" w:lineRule="auto"/>
            </w:pPr>
            <w:r w:rsidRPr="00812E8A">
              <w:t>c8</w:t>
            </w:r>
          </w:p>
        </w:tc>
        <w:tc>
          <w:tcPr>
            <w:tcW w:w="432" w:type="dxa"/>
            <w:shd w:val="clear" w:color="auto" w:fill="auto"/>
          </w:tcPr>
          <w:p w14:paraId="03C4ECC0" w14:textId="77777777" w:rsidR="006842D2" w:rsidRPr="00812E8A" w:rsidRDefault="006842D2" w:rsidP="005B7743">
            <w:pPr>
              <w:keepNext/>
              <w:spacing w:before="0" w:line="240" w:lineRule="auto"/>
            </w:pPr>
            <w:r w:rsidRPr="00812E8A">
              <w:t>8e</w:t>
            </w:r>
          </w:p>
        </w:tc>
        <w:tc>
          <w:tcPr>
            <w:tcW w:w="432" w:type="dxa"/>
            <w:shd w:val="clear" w:color="auto" w:fill="auto"/>
          </w:tcPr>
          <w:p w14:paraId="34BB22B9" w14:textId="77777777" w:rsidR="006842D2" w:rsidRPr="00812E8A" w:rsidRDefault="006842D2" w:rsidP="005B7743">
            <w:pPr>
              <w:keepNext/>
              <w:spacing w:before="0" w:line="240" w:lineRule="auto"/>
            </w:pPr>
            <w:r w:rsidRPr="00812E8A">
              <w:t>69</w:t>
            </w:r>
          </w:p>
        </w:tc>
        <w:tc>
          <w:tcPr>
            <w:tcW w:w="432" w:type="dxa"/>
            <w:shd w:val="clear" w:color="auto" w:fill="auto"/>
          </w:tcPr>
          <w:p w14:paraId="0A2FDAAF" w14:textId="77777777" w:rsidR="006842D2" w:rsidRPr="00812E8A" w:rsidRDefault="006842D2" w:rsidP="005B7743">
            <w:pPr>
              <w:keepNext/>
              <w:spacing w:before="0" w:line="240" w:lineRule="auto"/>
            </w:pPr>
            <w:r w:rsidRPr="00812E8A">
              <w:t>53</w:t>
            </w:r>
          </w:p>
        </w:tc>
        <w:tc>
          <w:tcPr>
            <w:tcW w:w="432" w:type="dxa"/>
            <w:shd w:val="clear" w:color="auto" w:fill="auto"/>
          </w:tcPr>
          <w:p w14:paraId="68E51ABD" w14:textId="77777777" w:rsidR="006842D2" w:rsidRPr="00812E8A" w:rsidRDefault="006842D2" w:rsidP="005B7743">
            <w:pPr>
              <w:keepNext/>
              <w:spacing w:before="0" w:line="240" w:lineRule="auto"/>
            </w:pPr>
            <w:r w:rsidRPr="00812E8A">
              <w:t>71</w:t>
            </w:r>
          </w:p>
        </w:tc>
        <w:tc>
          <w:tcPr>
            <w:tcW w:w="432" w:type="dxa"/>
            <w:shd w:val="clear" w:color="auto" w:fill="auto"/>
          </w:tcPr>
          <w:p w14:paraId="383FBED5" w14:textId="77777777" w:rsidR="006842D2" w:rsidRPr="00812E8A" w:rsidRDefault="006842D2" w:rsidP="005B7743">
            <w:pPr>
              <w:keepNext/>
              <w:spacing w:before="0" w:line="240" w:lineRule="auto"/>
            </w:pPr>
            <w:r w:rsidRPr="00812E8A">
              <w:t>4a</w:t>
            </w:r>
          </w:p>
        </w:tc>
        <w:tc>
          <w:tcPr>
            <w:tcW w:w="432" w:type="dxa"/>
            <w:shd w:val="clear" w:color="auto" w:fill="auto"/>
          </w:tcPr>
          <w:p w14:paraId="0088BE69" w14:textId="77777777" w:rsidR="006842D2" w:rsidRPr="00812E8A" w:rsidRDefault="006842D2" w:rsidP="005B7743">
            <w:pPr>
              <w:keepNext/>
              <w:spacing w:before="0" w:line="240" w:lineRule="auto"/>
            </w:pPr>
            <w:proofErr w:type="spellStart"/>
            <w:r w:rsidRPr="00812E8A">
              <w:t>bc</w:t>
            </w:r>
            <w:proofErr w:type="spellEnd"/>
          </w:p>
        </w:tc>
        <w:tc>
          <w:tcPr>
            <w:tcW w:w="432" w:type="dxa"/>
            <w:shd w:val="clear" w:color="auto" w:fill="auto"/>
          </w:tcPr>
          <w:p w14:paraId="18FD6B22" w14:textId="77777777" w:rsidR="006842D2" w:rsidRPr="00812E8A" w:rsidRDefault="006842D2" w:rsidP="005B7743">
            <w:pPr>
              <w:keepNext/>
              <w:spacing w:before="0" w:line="240" w:lineRule="auto"/>
            </w:pPr>
            <w:r w:rsidRPr="00812E8A">
              <w:t>56</w:t>
            </w:r>
          </w:p>
        </w:tc>
        <w:tc>
          <w:tcPr>
            <w:tcW w:w="432" w:type="dxa"/>
            <w:shd w:val="clear" w:color="auto" w:fill="auto"/>
          </w:tcPr>
          <w:p w14:paraId="4D03B88A" w14:textId="77777777" w:rsidR="006842D2" w:rsidRPr="00812E8A" w:rsidRDefault="006842D2" w:rsidP="005B7743">
            <w:pPr>
              <w:keepNext/>
              <w:spacing w:before="0" w:line="240" w:lineRule="auto"/>
            </w:pPr>
            <w:r w:rsidRPr="00812E8A">
              <w:t>fa</w:t>
            </w:r>
          </w:p>
        </w:tc>
        <w:tc>
          <w:tcPr>
            <w:tcW w:w="432" w:type="dxa"/>
            <w:shd w:val="clear" w:color="auto" w:fill="auto"/>
          </w:tcPr>
          <w:p w14:paraId="22CB6C86" w14:textId="77777777" w:rsidR="006842D2" w:rsidRPr="00812E8A" w:rsidRDefault="006842D2" w:rsidP="005B7743">
            <w:pPr>
              <w:keepNext/>
              <w:spacing w:before="0" w:line="240" w:lineRule="auto"/>
            </w:pPr>
            <w:r w:rsidRPr="00812E8A">
              <w:t>33</w:t>
            </w:r>
          </w:p>
        </w:tc>
        <w:tc>
          <w:tcPr>
            <w:tcW w:w="432" w:type="dxa"/>
            <w:shd w:val="clear" w:color="auto" w:fill="auto"/>
          </w:tcPr>
          <w:p w14:paraId="710F1F80" w14:textId="77777777" w:rsidR="006842D2" w:rsidRPr="00812E8A" w:rsidRDefault="006842D2" w:rsidP="005B7743">
            <w:pPr>
              <w:keepNext/>
              <w:spacing w:before="0" w:line="240" w:lineRule="auto"/>
            </w:pPr>
            <w:r w:rsidRPr="00812E8A">
              <w:t>06</w:t>
            </w:r>
          </w:p>
        </w:tc>
        <w:tc>
          <w:tcPr>
            <w:tcW w:w="432" w:type="dxa"/>
            <w:shd w:val="clear" w:color="auto" w:fill="auto"/>
          </w:tcPr>
          <w:p w14:paraId="6C3874FF" w14:textId="77777777" w:rsidR="006842D2" w:rsidRPr="00812E8A" w:rsidRDefault="006842D2" w:rsidP="005B7743">
            <w:pPr>
              <w:keepNext/>
              <w:spacing w:before="0" w:line="240" w:lineRule="auto"/>
            </w:pPr>
            <w:r w:rsidRPr="00812E8A">
              <w:t>8e</w:t>
            </w:r>
          </w:p>
        </w:tc>
        <w:tc>
          <w:tcPr>
            <w:tcW w:w="432" w:type="dxa"/>
            <w:shd w:val="clear" w:color="auto" w:fill="auto"/>
          </w:tcPr>
          <w:p w14:paraId="4CED5272" w14:textId="77777777" w:rsidR="006842D2" w:rsidRPr="00812E8A" w:rsidRDefault="006842D2" w:rsidP="005B7743">
            <w:pPr>
              <w:keepNext/>
              <w:spacing w:before="0" w:line="240" w:lineRule="auto"/>
            </w:pPr>
            <w:r w:rsidRPr="00812E8A">
              <w:t>53</w:t>
            </w:r>
          </w:p>
        </w:tc>
        <w:tc>
          <w:tcPr>
            <w:tcW w:w="432" w:type="dxa"/>
            <w:shd w:val="clear" w:color="auto" w:fill="auto"/>
          </w:tcPr>
          <w:p w14:paraId="4780CA56" w14:textId="77777777" w:rsidR="006842D2" w:rsidRPr="00812E8A" w:rsidRDefault="006842D2" w:rsidP="005B7743">
            <w:pPr>
              <w:keepNext/>
              <w:spacing w:before="0" w:line="240" w:lineRule="auto"/>
            </w:pPr>
            <w:r w:rsidRPr="00812E8A">
              <w:t>a0</w:t>
            </w:r>
          </w:p>
        </w:tc>
      </w:tr>
      <w:tr w:rsidR="006842D2" w:rsidRPr="00812E8A" w14:paraId="6ABBBECB" w14:textId="77777777" w:rsidTr="005B7743">
        <w:trPr>
          <w:cantSplit/>
          <w:trHeight w:val="20"/>
          <w:jc w:val="center"/>
        </w:trPr>
        <w:tc>
          <w:tcPr>
            <w:tcW w:w="432" w:type="dxa"/>
            <w:shd w:val="clear" w:color="auto" w:fill="auto"/>
          </w:tcPr>
          <w:p w14:paraId="35E04CFB" w14:textId="77777777" w:rsidR="006842D2" w:rsidRPr="00812E8A" w:rsidRDefault="006842D2" w:rsidP="005B7743">
            <w:pPr>
              <w:keepNext/>
              <w:spacing w:before="0" w:line="240" w:lineRule="auto"/>
            </w:pPr>
            <w:r w:rsidRPr="00812E8A">
              <w:t>39</w:t>
            </w:r>
          </w:p>
        </w:tc>
        <w:tc>
          <w:tcPr>
            <w:tcW w:w="432" w:type="dxa"/>
            <w:shd w:val="clear" w:color="auto" w:fill="auto"/>
          </w:tcPr>
          <w:p w14:paraId="78F61019" w14:textId="77777777" w:rsidR="006842D2" w:rsidRPr="00812E8A" w:rsidRDefault="006842D2" w:rsidP="005B7743">
            <w:pPr>
              <w:keepNext/>
              <w:spacing w:before="0" w:line="240" w:lineRule="auto"/>
            </w:pPr>
            <w:r w:rsidRPr="00812E8A">
              <w:t>dc</w:t>
            </w:r>
          </w:p>
        </w:tc>
        <w:tc>
          <w:tcPr>
            <w:tcW w:w="432" w:type="dxa"/>
            <w:shd w:val="clear" w:color="auto" w:fill="auto"/>
          </w:tcPr>
          <w:p w14:paraId="12D483E6" w14:textId="77777777" w:rsidR="006842D2" w:rsidRPr="00812E8A" w:rsidRDefault="006842D2" w:rsidP="005B7743">
            <w:pPr>
              <w:keepNext/>
              <w:spacing w:before="0" w:line="240" w:lineRule="auto"/>
            </w:pPr>
            <w:r w:rsidRPr="00812E8A">
              <w:t>7a</w:t>
            </w:r>
          </w:p>
        </w:tc>
        <w:tc>
          <w:tcPr>
            <w:tcW w:w="432" w:type="dxa"/>
            <w:shd w:val="clear" w:color="auto" w:fill="auto"/>
          </w:tcPr>
          <w:p w14:paraId="7DD4C8EC" w14:textId="77777777" w:rsidR="006842D2" w:rsidRPr="00812E8A" w:rsidRDefault="006842D2" w:rsidP="005B7743">
            <w:pPr>
              <w:keepNext/>
              <w:spacing w:before="0" w:line="240" w:lineRule="auto"/>
            </w:pPr>
            <w:r w:rsidRPr="00812E8A">
              <w:t>f4</w:t>
            </w:r>
          </w:p>
        </w:tc>
        <w:tc>
          <w:tcPr>
            <w:tcW w:w="432" w:type="dxa"/>
            <w:shd w:val="clear" w:color="auto" w:fill="auto"/>
          </w:tcPr>
          <w:p w14:paraId="672CF2AE" w14:textId="77777777" w:rsidR="006842D2" w:rsidRPr="00812E8A" w:rsidRDefault="006842D2" w:rsidP="005B7743">
            <w:pPr>
              <w:keepNext/>
              <w:spacing w:before="0" w:line="240" w:lineRule="auto"/>
            </w:pPr>
            <w:r w:rsidRPr="00812E8A">
              <w:t>64</w:t>
            </w:r>
          </w:p>
        </w:tc>
        <w:tc>
          <w:tcPr>
            <w:tcW w:w="432" w:type="dxa"/>
            <w:shd w:val="clear" w:color="auto" w:fill="auto"/>
          </w:tcPr>
          <w:p w14:paraId="4266DB3F" w14:textId="77777777" w:rsidR="006842D2" w:rsidRPr="00812E8A" w:rsidRDefault="006842D2" w:rsidP="005B7743">
            <w:pPr>
              <w:keepNext/>
              <w:spacing w:before="0" w:line="240" w:lineRule="auto"/>
            </w:pPr>
            <w:r w:rsidRPr="00812E8A">
              <w:t>0b</w:t>
            </w:r>
          </w:p>
        </w:tc>
        <w:tc>
          <w:tcPr>
            <w:tcW w:w="432" w:type="dxa"/>
            <w:shd w:val="clear" w:color="auto" w:fill="auto"/>
          </w:tcPr>
          <w:p w14:paraId="7EF5D826" w14:textId="77777777" w:rsidR="006842D2" w:rsidRPr="00812E8A" w:rsidRDefault="006842D2" w:rsidP="005B7743">
            <w:pPr>
              <w:keepNext/>
              <w:spacing w:before="0" w:line="240" w:lineRule="auto"/>
            </w:pPr>
            <w:r w:rsidRPr="00812E8A">
              <w:t>5d</w:t>
            </w:r>
          </w:p>
        </w:tc>
        <w:tc>
          <w:tcPr>
            <w:tcW w:w="432" w:type="dxa"/>
            <w:shd w:val="clear" w:color="auto" w:fill="auto"/>
          </w:tcPr>
          <w:p w14:paraId="387228F5" w14:textId="77777777" w:rsidR="006842D2" w:rsidRPr="00812E8A" w:rsidRDefault="006842D2" w:rsidP="005B7743">
            <w:pPr>
              <w:keepNext/>
              <w:spacing w:before="0" w:line="240" w:lineRule="auto"/>
            </w:pPr>
            <w:r w:rsidRPr="00812E8A">
              <w:t>95</w:t>
            </w:r>
          </w:p>
        </w:tc>
        <w:tc>
          <w:tcPr>
            <w:tcW w:w="432" w:type="dxa"/>
            <w:shd w:val="clear" w:color="auto" w:fill="auto"/>
          </w:tcPr>
          <w:p w14:paraId="0E9A224A" w14:textId="77777777" w:rsidR="006842D2" w:rsidRPr="00812E8A" w:rsidRDefault="006842D2" w:rsidP="005B7743">
            <w:pPr>
              <w:keepNext/>
              <w:spacing w:before="0" w:line="240" w:lineRule="auto"/>
            </w:pPr>
            <w:r w:rsidRPr="00812E8A">
              <w:t>07</w:t>
            </w:r>
          </w:p>
        </w:tc>
        <w:tc>
          <w:tcPr>
            <w:tcW w:w="432" w:type="dxa"/>
            <w:shd w:val="clear" w:color="auto" w:fill="auto"/>
          </w:tcPr>
          <w:p w14:paraId="4A2217D8" w14:textId="77777777" w:rsidR="006842D2" w:rsidRPr="00812E8A" w:rsidRDefault="006842D2" w:rsidP="005B7743">
            <w:pPr>
              <w:keepNext/>
              <w:spacing w:before="0" w:line="240" w:lineRule="auto"/>
            </w:pPr>
            <w:proofErr w:type="spellStart"/>
            <w:r w:rsidRPr="00812E8A">
              <w:t>fd</w:t>
            </w:r>
            <w:proofErr w:type="spellEnd"/>
          </w:p>
        </w:tc>
        <w:tc>
          <w:tcPr>
            <w:tcW w:w="432" w:type="dxa"/>
            <w:shd w:val="clear" w:color="auto" w:fill="auto"/>
          </w:tcPr>
          <w:p w14:paraId="18F9A4B2" w14:textId="77777777" w:rsidR="006842D2" w:rsidRPr="00812E8A" w:rsidRDefault="006842D2" w:rsidP="005B7743">
            <w:pPr>
              <w:keepNext/>
              <w:spacing w:before="0" w:line="240" w:lineRule="auto"/>
            </w:pPr>
            <w:proofErr w:type="spellStart"/>
            <w:r w:rsidRPr="00812E8A">
              <w:t>ee</w:t>
            </w:r>
            <w:proofErr w:type="spellEnd"/>
          </w:p>
        </w:tc>
        <w:tc>
          <w:tcPr>
            <w:tcW w:w="432" w:type="dxa"/>
            <w:shd w:val="clear" w:color="auto" w:fill="auto"/>
          </w:tcPr>
          <w:p w14:paraId="3C2FF15E" w14:textId="77777777" w:rsidR="006842D2" w:rsidRPr="00812E8A" w:rsidRDefault="006842D2" w:rsidP="005B7743">
            <w:pPr>
              <w:keepNext/>
              <w:spacing w:before="0" w:line="240" w:lineRule="auto"/>
            </w:pPr>
            <w:r w:rsidRPr="00812E8A">
              <w:t>fb</w:t>
            </w:r>
          </w:p>
        </w:tc>
        <w:tc>
          <w:tcPr>
            <w:tcW w:w="432" w:type="dxa"/>
            <w:shd w:val="clear" w:color="auto" w:fill="auto"/>
          </w:tcPr>
          <w:p w14:paraId="164B7F8A" w14:textId="77777777" w:rsidR="006842D2" w:rsidRPr="00812E8A" w:rsidRDefault="006842D2" w:rsidP="005B7743">
            <w:pPr>
              <w:keepNext/>
              <w:spacing w:before="0" w:line="240" w:lineRule="auto"/>
            </w:pPr>
            <w:r w:rsidRPr="00812E8A">
              <w:t>1b</w:t>
            </w:r>
          </w:p>
        </w:tc>
        <w:tc>
          <w:tcPr>
            <w:tcW w:w="432" w:type="dxa"/>
            <w:shd w:val="clear" w:color="auto" w:fill="auto"/>
          </w:tcPr>
          <w:p w14:paraId="6968832F" w14:textId="77777777" w:rsidR="006842D2" w:rsidRPr="00812E8A" w:rsidRDefault="006842D2" w:rsidP="005B7743">
            <w:pPr>
              <w:keepNext/>
              <w:spacing w:before="0" w:line="240" w:lineRule="auto"/>
            </w:pPr>
            <w:r w:rsidRPr="00812E8A">
              <w:t>97</w:t>
            </w:r>
          </w:p>
        </w:tc>
        <w:tc>
          <w:tcPr>
            <w:tcW w:w="432" w:type="dxa"/>
            <w:shd w:val="clear" w:color="auto" w:fill="auto"/>
          </w:tcPr>
          <w:p w14:paraId="697D88CC" w14:textId="77777777" w:rsidR="006842D2" w:rsidRPr="00812E8A" w:rsidRDefault="006842D2" w:rsidP="005B7743">
            <w:pPr>
              <w:keepNext/>
              <w:spacing w:before="0" w:line="240" w:lineRule="auto"/>
            </w:pPr>
            <w:r w:rsidRPr="00812E8A">
              <w:t>92</w:t>
            </w:r>
          </w:p>
        </w:tc>
        <w:tc>
          <w:tcPr>
            <w:tcW w:w="432" w:type="dxa"/>
            <w:shd w:val="clear" w:color="auto" w:fill="auto"/>
          </w:tcPr>
          <w:p w14:paraId="0FF5FB70" w14:textId="77777777" w:rsidR="006842D2" w:rsidRPr="00812E8A" w:rsidRDefault="006842D2" w:rsidP="005B7743">
            <w:pPr>
              <w:keepNext/>
              <w:spacing w:before="0" w:line="240" w:lineRule="auto"/>
            </w:pPr>
            <w:r w:rsidRPr="00812E8A">
              <w:t>b8</w:t>
            </w:r>
          </w:p>
        </w:tc>
      </w:tr>
      <w:tr w:rsidR="006842D2" w:rsidRPr="00812E8A" w14:paraId="07345535" w14:textId="77777777" w:rsidTr="005B7743">
        <w:trPr>
          <w:cantSplit/>
          <w:trHeight w:val="20"/>
          <w:jc w:val="center"/>
        </w:trPr>
        <w:tc>
          <w:tcPr>
            <w:tcW w:w="432" w:type="dxa"/>
            <w:shd w:val="clear" w:color="auto" w:fill="auto"/>
          </w:tcPr>
          <w:p w14:paraId="3F935A0C" w14:textId="77777777" w:rsidR="006842D2" w:rsidRPr="00812E8A" w:rsidRDefault="006842D2" w:rsidP="005B7743">
            <w:pPr>
              <w:keepNext/>
              <w:spacing w:before="0" w:line="240" w:lineRule="auto"/>
            </w:pPr>
            <w:r w:rsidRPr="00812E8A">
              <w:t>33</w:t>
            </w:r>
          </w:p>
        </w:tc>
        <w:tc>
          <w:tcPr>
            <w:tcW w:w="432" w:type="dxa"/>
            <w:shd w:val="clear" w:color="auto" w:fill="auto"/>
          </w:tcPr>
          <w:p w14:paraId="12F25235" w14:textId="77777777" w:rsidR="006842D2" w:rsidRPr="00812E8A" w:rsidRDefault="006842D2" w:rsidP="005B7743">
            <w:pPr>
              <w:keepNext/>
              <w:spacing w:before="0" w:line="240" w:lineRule="auto"/>
            </w:pPr>
            <w:r w:rsidRPr="00812E8A">
              <w:t>89</w:t>
            </w:r>
          </w:p>
        </w:tc>
        <w:tc>
          <w:tcPr>
            <w:tcW w:w="432" w:type="dxa"/>
            <w:shd w:val="clear" w:color="auto" w:fill="auto"/>
          </w:tcPr>
          <w:p w14:paraId="7548788B" w14:textId="77777777" w:rsidR="006842D2" w:rsidRPr="00812E8A" w:rsidRDefault="006842D2" w:rsidP="005B7743">
            <w:pPr>
              <w:keepNext/>
              <w:spacing w:before="0" w:line="240" w:lineRule="auto"/>
            </w:pPr>
            <w:r w:rsidRPr="00812E8A">
              <w:t>6d</w:t>
            </w:r>
          </w:p>
        </w:tc>
        <w:tc>
          <w:tcPr>
            <w:tcW w:w="432" w:type="dxa"/>
            <w:shd w:val="clear" w:color="auto" w:fill="auto"/>
          </w:tcPr>
          <w:p w14:paraId="78455CA9" w14:textId="77777777" w:rsidR="006842D2" w:rsidRPr="00812E8A" w:rsidRDefault="006842D2" w:rsidP="005B7743">
            <w:pPr>
              <w:keepNext/>
              <w:spacing w:before="0" w:line="240" w:lineRule="auto"/>
            </w:pPr>
            <w:r w:rsidRPr="00812E8A">
              <w:t>81</w:t>
            </w:r>
          </w:p>
        </w:tc>
        <w:tc>
          <w:tcPr>
            <w:tcW w:w="432" w:type="dxa"/>
            <w:shd w:val="clear" w:color="auto" w:fill="auto"/>
          </w:tcPr>
          <w:p w14:paraId="1800BC74" w14:textId="77777777" w:rsidR="006842D2" w:rsidRPr="00812E8A" w:rsidRDefault="006842D2" w:rsidP="005B7743">
            <w:pPr>
              <w:keepNext/>
              <w:spacing w:before="0" w:line="240" w:lineRule="auto"/>
            </w:pPr>
            <w:r w:rsidRPr="00812E8A">
              <w:t>ad</w:t>
            </w:r>
          </w:p>
        </w:tc>
        <w:tc>
          <w:tcPr>
            <w:tcW w:w="432" w:type="dxa"/>
            <w:shd w:val="clear" w:color="auto" w:fill="auto"/>
          </w:tcPr>
          <w:p w14:paraId="6F4A67C2" w14:textId="77777777" w:rsidR="006842D2" w:rsidRPr="00812E8A" w:rsidRDefault="006842D2" w:rsidP="005B7743">
            <w:pPr>
              <w:keepNext/>
              <w:spacing w:before="0" w:line="240" w:lineRule="auto"/>
            </w:pPr>
            <w:r w:rsidRPr="00812E8A">
              <w:t>d3</w:t>
            </w:r>
          </w:p>
        </w:tc>
        <w:tc>
          <w:tcPr>
            <w:tcW w:w="432" w:type="dxa"/>
            <w:shd w:val="clear" w:color="auto" w:fill="auto"/>
          </w:tcPr>
          <w:p w14:paraId="147B7178" w14:textId="77777777" w:rsidR="006842D2" w:rsidRPr="00812E8A" w:rsidRDefault="006842D2" w:rsidP="005B7743">
            <w:pPr>
              <w:keepNext/>
              <w:spacing w:before="0" w:line="240" w:lineRule="auto"/>
            </w:pPr>
            <w:r w:rsidRPr="00812E8A">
              <w:t>05</w:t>
            </w:r>
          </w:p>
        </w:tc>
        <w:tc>
          <w:tcPr>
            <w:tcW w:w="432" w:type="dxa"/>
            <w:shd w:val="clear" w:color="auto" w:fill="auto"/>
          </w:tcPr>
          <w:p w14:paraId="5EBCC2F6" w14:textId="77777777" w:rsidR="006842D2" w:rsidRPr="00812E8A" w:rsidRDefault="006842D2" w:rsidP="005B7743">
            <w:pPr>
              <w:keepNext/>
              <w:spacing w:before="0" w:line="240" w:lineRule="auto"/>
            </w:pPr>
            <w:r w:rsidRPr="00812E8A">
              <w:t>68</w:t>
            </w:r>
          </w:p>
        </w:tc>
        <w:tc>
          <w:tcPr>
            <w:tcW w:w="432" w:type="dxa"/>
            <w:shd w:val="clear" w:color="auto" w:fill="auto"/>
          </w:tcPr>
          <w:p w14:paraId="0A904451" w14:textId="77777777" w:rsidR="006842D2" w:rsidRPr="00812E8A" w:rsidRDefault="006842D2" w:rsidP="005B7743">
            <w:pPr>
              <w:keepNext/>
              <w:spacing w:before="0" w:line="240" w:lineRule="auto"/>
            </w:pPr>
            <w:r w:rsidRPr="00812E8A">
              <w:t>c6</w:t>
            </w:r>
          </w:p>
        </w:tc>
        <w:tc>
          <w:tcPr>
            <w:tcW w:w="432" w:type="dxa"/>
            <w:shd w:val="clear" w:color="auto" w:fill="auto"/>
          </w:tcPr>
          <w:p w14:paraId="5B998EF2" w14:textId="77777777" w:rsidR="006842D2" w:rsidRPr="00812E8A" w:rsidRDefault="006842D2" w:rsidP="005B7743">
            <w:pPr>
              <w:keepNext/>
              <w:spacing w:before="0" w:line="240" w:lineRule="auto"/>
            </w:pPr>
            <w:r w:rsidRPr="00812E8A">
              <w:t>94</w:t>
            </w:r>
          </w:p>
        </w:tc>
        <w:tc>
          <w:tcPr>
            <w:tcW w:w="432" w:type="dxa"/>
            <w:shd w:val="clear" w:color="auto" w:fill="auto"/>
          </w:tcPr>
          <w:p w14:paraId="2D0DCA9C" w14:textId="77777777" w:rsidR="006842D2" w:rsidRPr="00812E8A" w:rsidRDefault="006842D2" w:rsidP="005B7743">
            <w:pPr>
              <w:keepNext/>
              <w:spacing w:before="0" w:line="240" w:lineRule="auto"/>
            </w:pPr>
            <w:r w:rsidRPr="00812E8A">
              <w:t>37</w:t>
            </w:r>
          </w:p>
        </w:tc>
        <w:tc>
          <w:tcPr>
            <w:tcW w:w="432" w:type="dxa"/>
            <w:shd w:val="clear" w:color="auto" w:fill="auto"/>
          </w:tcPr>
          <w:p w14:paraId="05227D58" w14:textId="77777777" w:rsidR="006842D2" w:rsidRPr="00812E8A" w:rsidRDefault="006842D2" w:rsidP="005B7743">
            <w:pPr>
              <w:keepNext/>
              <w:spacing w:before="0" w:line="240" w:lineRule="auto"/>
            </w:pPr>
            <w:r w:rsidRPr="00812E8A">
              <w:t>c1</w:t>
            </w:r>
          </w:p>
        </w:tc>
        <w:tc>
          <w:tcPr>
            <w:tcW w:w="432" w:type="dxa"/>
            <w:shd w:val="clear" w:color="auto" w:fill="auto"/>
          </w:tcPr>
          <w:p w14:paraId="172F5510" w14:textId="77777777" w:rsidR="006842D2" w:rsidRPr="00812E8A" w:rsidRDefault="006842D2" w:rsidP="005B7743">
            <w:pPr>
              <w:keepNext/>
              <w:spacing w:before="0" w:line="240" w:lineRule="auto"/>
            </w:pPr>
            <w:r w:rsidRPr="00812E8A">
              <w:t>89</w:t>
            </w:r>
          </w:p>
        </w:tc>
        <w:tc>
          <w:tcPr>
            <w:tcW w:w="432" w:type="dxa"/>
            <w:shd w:val="clear" w:color="auto" w:fill="auto"/>
          </w:tcPr>
          <w:p w14:paraId="0DDF1438" w14:textId="77777777" w:rsidR="006842D2" w:rsidRPr="00812E8A" w:rsidRDefault="006842D2" w:rsidP="005B7743">
            <w:pPr>
              <w:keepNext/>
              <w:spacing w:before="0" w:line="240" w:lineRule="auto"/>
            </w:pPr>
            <w:r w:rsidRPr="00812E8A">
              <w:t>82</w:t>
            </w:r>
          </w:p>
        </w:tc>
        <w:tc>
          <w:tcPr>
            <w:tcW w:w="432" w:type="dxa"/>
            <w:shd w:val="clear" w:color="auto" w:fill="auto"/>
          </w:tcPr>
          <w:p w14:paraId="42174DCF" w14:textId="77777777" w:rsidR="006842D2" w:rsidRPr="00812E8A" w:rsidRDefault="006842D2" w:rsidP="005B7743">
            <w:pPr>
              <w:keepNext/>
              <w:spacing w:before="0" w:line="240" w:lineRule="auto"/>
            </w:pPr>
            <w:r w:rsidRPr="00812E8A">
              <w:t>35</w:t>
            </w:r>
          </w:p>
        </w:tc>
        <w:tc>
          <w:tcPr>
            <w:tcW w:w="432" w:type="dxa"/>
            <w:shd w:val="clear" w:color="auto" w:fill="auto"/>
          </w:tcPr>
          <w:p w14:paraId="1310D126" w14:textId="77777777" w:rsidR="006842D2" w:rsidRPr="00812E8A" w:rsidRDefault="006842D2" w:rsidP="005B7743">
            <w:pPr>
              <w:keepNext/>
              <w:spacing w:before="0" w:line="240" w:lineRule="auto"/>
            </w:pPr>
            <w:r w:rsidRPr="00812E8A">
              <w:t>6f</w:t>
            </w:r>
          </w:p>
        </w:tc>
      </w:tr>
      <w:tr w:rsidR="006842D2" w:rsidRPr="00812E8A" w14:paraId="6EA3C6B6" w14:textId="77777777" w:rsidTr="005B7743">
        <w:trPr>
          <w:cantSplit/>
          <w:trHeight w:val="20"/>
          <w:jc w:val="center"/>
        </w:trPr>
        <w:tc>
          <w:tcPr>
            <w:tcW w:w="432" w:type="dxa"/>
            <w:shd w:val="clear" w:color="auto" w:fill="auto"/>
          </w:tcPr>
          <w:p w14:paraId="7DB580C8" w14:textId="77777777" w:rsidR="006842D2" w:rsidRPr="00812E8A" w:rsidRDefault="006842D2" w:rsidP="005B7743">
            <w:pPr>
              <w:keepNext/>
              <w:spacing w:before="0" w:line="240" w:lineRule="auto"/>
            </w:pPr>
            <w:r w:rsidRPr="00812E8A">
              <w:t>9f</w:t>
            </w:r>
          </w:p>
        </w:tc>
        <w:tc>
          <w:tcPr>
            <w:tcW w:w="432" w:type="dxa"/>
            <w:shd w:val="clear" w:color="auto" w:fill="auto"/>
          </w:tcPr>
          <w:p w14:paraId="371A7124" w14:textId="77777777" w:rsidR="006842D2" w:rsidRPr="00812E8A" w:rsidRDefault="006842D2" w:rsidP="005B7743">
            <w:pPr>
              <w:keepNext/>
              <w:spacing w:before="0" w:line="240" w:lineRule="auto"/>
            </w:pPr>
            <w:r w:rsidRPr="00812E8A">
              <w:t>4b</w:t>
            </w:r>
          </w:p>
        </w:tc>
        <w:tc>
          <w:tcPr>
            <w:tcW w:w="432" w:type="dxa"/>
            <w:shd w:val="clear" w:color="auto" w:fill="auto"/>
          </w:tcPr>
          <w:p w14:paraId="0C734EEB" w14:textId="77777777" w:rsidR="006842D2" w:rsidRPr="00812E8A" w:rsidRDefault="006842D2" w:rsidP="005B7743">
            <w:pPr>
              <w:keepNext/>
              <w:spacing w:before="0" w:line="240" w:lineRule="auto"/>
            </w:pPr>
            <w:r w:rsidRPr="00812E8A">
              <w:t>0f</w:t>
            </w:r>
          </w:p>
        </w:tc>
        <w:tc>
          <w:tcPr>
            <w:tcW w:w="432" w:type="dxa"/>
            <w:shd w:val="clear" w:color="auto" w:fill="auto"/>
          </w:tcPr>
          <w:p w14:paraId="3EA742DF" w14:textId="77777777" w:rsidR="006842D2" w:rsidRPr="00812E8A" w:rsidRDefault="006842D2" w:rsidP="005B7743">
            <w:pPr>
              <w:keepNext/>
              <w:spacing w:before="0" w:line="240" w:lineRule="auto"/>
            </w:pPr>
            <w:r w:rsidRPr="00812E8A">
              <w:t>40</w:t>
            </w:r>
          </w:p>
        </w:tc>
        <w:tc>
          <w:tcPr>
            <w:tcW w:w="432" w:type="dxa"/>
            <w:shd w:val="clear" w:color="auto" w:fill="auto"/>
          </w:tcPr>
          <w:p w14:paraId="31BD3303" w14:textId="77777777" w:rsidR="006842D2" w:rsidRPr="00812E8A" w:rsidRDefault="006842D2" w:rsidP="005B7743">
            <w:pPr>
              <w:keepNext/>
              <w:spacing w:before="0" w:line="240" w:lineRule="auto"/>
            </w:pPr>
            <w:r w:rsidRPr="00812E8A">
              <w:t>a6</w:t>
            </w:r>
          </w:p>
        </w:tc>
        <w:tc>
          <w:tcPr>
            <w:tcW w:w="432" w:type="dxa"/>
            <w:shd w:val="clear" w:color="auto" w:fill="auto"/>
          </w:tcPr>
          <w:p w14:paraId="425AD74D" w14:textId="77777777" w:rsidR="006842D2" w:rsidRPr="00812E8A" w:rsidRDefault="006842D2" w:rsidP="005B7743">
            <w:pPr>
              <w:keepNext/>
              <w:spacing w:before="0" w:line="240" w:lineRule="auto"/>
            </w:pPr>
            <w:r w:rsidRPr="00812E8A">
              <w:t>95</w:t>
            </w:r>
          </w:p>
        </w:tc>
        <w:tc>
          <w:tcPr>
            <w:tcW w:w="432" w:type="dxa"/>
            <w:shd w:val="clear" w:color="auto" w:fill="auto"/>
          </w:tcPr>
          <w:p w14:paraId="32027D50" w14:textId="77777777" w:rsidR="006842D2" w:rsidRPr="00812E8A" w:rsidRDefault="006842D2" w:rsidP="005B7743">
            <w:pPr>
              <w:keepNext/>
              <w:spacing w:before="0" w:line="240" w:lineRule="auto"/>
            </w:pPr>
            <w:r w:rsidRPr="00812E8A">
              <w:t>f3</w:t>
            </w:r>
          </w:p>
        </w:tc>
        <w:tc>
          <w:tcPr>
            <w:tcW w:w="432" w:type="dxa"/>
            <w:shd w:val="clear" w:color="auto" w:fill="auto"/>
          </w:tcPr>
          <w:p w14:paraId="248E45D3" w14:textId="77777777" w:rsidR="006842D2" w:rsidRPr="00812E8A" w:rsidRDefault="006842D2" w:rsidP="005B7743">
            <w:pPr>
              <w:keepNext/>
              <w:spacing w:before="0" w:line="240" w:lineRule="auto"/>
            </w:pPr>
            <w:r w:rsidRPr="00812E8A">
              <w:t>3d</w:t>
            </w:r>
          </w:p>
        </w:tc>
        <w:tc>
          <w:tcPr>
            <w:tcW w:w="432" w:type="dxa"/>
            <w:shd w:val="clear" w:color="auto" w:fill="auto"/>
          </w:tcPr>
          <w:p w14:paraId="01196861" w14:textId="77777777" w:rsidR="006842D2" w:rsidRPr="00812E8A" w:rsidRDefault="006842D2" w:rsidP="005B7743">
            <w:pPr>
              <w:keepNext/>
              <w:spacing w:before="0" w:line="240" w:lineRule="auto"/>
            </w:pPr>
            <w:r w:rsidRPr="00812E8A">
              <w:t>0f</w:t>
            </w:r>
          </w:p>
        </w:tc>
        <w:tc>
          <w:tcPr>
            <w:tcW w:w="432" w:type="dxa"/>
            <w:shd w:val="clear" w:color="auto" w:fill="auto"/>
          </w:tcPr>
          <w:p w14:paraId="46C5F19B" w14:textId="77777777" w:rsidR="006842D2" w:rsidRPr="00812E8A" w:rsidRDefault="006842D2" w:rsidP="005B7743">
            <w:pPr>
              <w:keepNext/>
              <w:spacing w:before="0" w:line="240" w:lineRule="auto"/>
            </w:pPr>
            <w:r w:rsidRPr="00812E8A">
              <w:t>bd</w:t>
            </w:r>
          </w:p>
        </w:tc>
        <w:tc>
          <w:tcPr>
            <w:tcW w:w="432" w:type="dxa"/>
            <w:shd w:val="clear" w:color="auto" w:fill="auto"/>
          </w:tcPr>
          <w:p w14:paraId="32D2B322" w14:textId="77777777" w:rsidR="006842D2" w:rsidRPr="00812E8A" w:rsidRDefault="006842D2" w:rsidP="005B7743">
            <w:pPr>
              <w:keepNext/>
              <w:spacing w:before="0" w:line="240" w:lineRule="auto"/>
            </w:pPr>
            <w:r w:rsidRPr="00812E8A">
              <w:t>3e</w:t>
            </w:r>
          </w:p>
        </w:tc>
        <w:tc>
          <w:tcPr>
            <w:tcW w:w="432" w:type="dxa"/>
            <w:shd w:val="clear" w:color="auto" w:fill="auto"/>
          </w:tcPr>
          <w:p w14:paraId="582EECE7" w14:textId="77777777" w:rsidR="006842D2" w:rsidRPr="00812E8A" w:rsidRDefault="006842D2" w:rsidP="005B7743">
            <w:pPr>
              <w:keepNext/>
              <w:spacing w:before="0" w:line="240" w:lineRule="auto"/>
            </w:pPr>
            <w:r w:rsidRPr="00812E8A">
              <w:t>32</w:t>
            </w:r>
          </w:p>
        </w:tc>
        <w:tc>
          <w:tcPr>
            <w:tcW w:w="432" w:type="dxa"/>
            <w:shd w:val="clear" w:color="auto" w:fill="auto"/>
          </w:tcPr>
          <w:p w14:paraId="1B4333AF" w14:textId="77777777" w:rsidR="006842D2" w:rsidRPr="00812E8A" w:rsidRDefault="006842D2" w:rsidP="005B7743">
            <w:pPr>
              <w:keepNext/>
              <w:spacing w:before="0" w:line="240" w:lineRule="auto"/>
            </w:pPr>
            <w:r w:rsidRPr="00812E8A">
              <w:t>8d</w:t>
            </w:r>
          </w:p>
        </w:tc>
        <w:tc>
          <w:tcPr>
            <w:tcW w:w="432" w:type="dxa"/>
            <w:shd w:val="clear" w:color="auto" w:fill="auto"/>
          </w:tcPr>
          <w:p w14:paraId="7C228B46" w14:textId="77777777" w:rsidR="006842D2" w:rsidRPr="00812E8A" w:rsidRDefault="006842D2" w:rsidP="005B7743">
            <w:pPr>
              <w:keepNext/>
              <w:spacing w:before="0" w:line="240" w:lineRule="auto"/>
            </w:pPr>
            <w:r w:rsidRPr="00812E8A">
              <w:t>2f</w:t>
            </w:r>
          </w:p>
        </w:tc>
        <w:tc>
          <w:tcPr>
            <w:tcW w:w="432" w:type="dxa"/>
            <w:shd w:val="clear" w:color="auto" w:fill="auto"/>
          </w:tcPr>
          <w:p w14:paraId="5446004D" w14:textId="77777777" w:rsidR="006842D2" w:rsidRPr="00812E8A" w:rsidRDefault="006842D2" w:rsidP="005B7743">
            <w:pPr>
              <w:keepNext/>
              <w:spacing w:before="0" w:line="240" w:lineRule="auto"/>
            </w:pPr>
            <w:r w:rsidRPr="00812E8A">
              <w:t>06</w:t>
            </w:r>
          </w:p>
        </w:tc>
        <w:tc>
          <w:tcPr>
            <w:tcW w:w="432" w:type="dxa"/>
            <w:shd w:val="clear" w:color="auto" w:fill="auto"/>
          </w:tcPr>
          <w:p w14:paraId="1C867E30" w14:textId="77777777" w:rsidR="006842D2" w:rsidRPr="00812E8A" w:rsidRDefault="006842D2" w:rsidP="005B7743">
            <w:pPr>
              <w:keepNext/>
              <w:spacing w:before="0" w:line="240" w:lineRule="auto"/>
            </w:pPr>
            <w:r w:rsidRPr="00812E8A">
              <w:t>66</w:t>
            </w:r>
          </w:p>
        </w:tc>
      </w:tr>
      <w:tr w:rsidR="006842D2" w:rsidRPr="00812E8A" w14:paraId="5D78497B" w14:textId="77777777" w:rsidTr="005B7743">
        <w:trPr>
          <w:cantSplit/>
          <w:trHeight w:val="20"/>
          <w:jc w:val="center"/>
        </w:trPr>
        <w:tc>
          <w:tcPr>
            <w:tcW w:w="432" w:type="dxa"/>
            <w:shd w:val="clear" w:color="auto" w:fill="auto"/>
          </w:tcPr>
          <w:p w14:paraId="1C0B14B4" w14:textId="77777777" w:rsidR="006842D2" w:rsidRPr="00812E8A" w:rsidRDefault="006842D2" w:rsidP="005B7743">
            <w:pPr>
              <w:spacing w:before="0" w:line="240" w:lineRule="auto"/>
            </w:pPr>
            <w:r w:rsidRPr="00812E8A">
              <w:t>e0</w:t>
            </w:r>
          </w:p>
        </w:tc>
        <w:tc>
          <w:tcPr>
            <w:tcW w:w="432" w:type="dxa"/>
            <w:shd w:val="clear" w:color="auto" w:fill="auto"/>
          </w:tcPr>
          <w:p w14:paraId="7025F61C" w14:textId="77777777" w:rsidR="006842D2" w:rsidRPr="00812E8A" w:rsidRDefault="006842D2" w:rsidP="005B7743">
            <w:pPr>
              <w:spacing w:before="0" w:line="240" w:lineRule="auto"/>
            </w:pPr>
            <w:r w:rsidRPr="00812E8A">
              <w:t>64</w:t>
            </w:r>
          </w:p>
        </w:tc>
        <w:tc>
          <w:tcPr>
            <w:tcW w:w="432" w:type="dxa"/>
            <w:shd w:val="clear" w:color="auto" w:fill="auto"/>
          </w:tcPr>
          <w:p w14:paraId="7B5F7D44" w14:textId="77777777" w:rsidR="006842D2" w:rsidRPr="00812E8A" w:rsidRDefault="006842D2" w:rsidP="005B7743">
            <w:pPr>
              <w:spacing w:before="0" w:line="240" w:lineRule="auto"/>
            </w:pPr>
            <w:r w:rsidRPr="00812E8A">
              <w:t>f5</w:t>
            </w:r>
          </w:p>
        </w:tc>
        <w:tc>
          <w:tcPr>
            <w:tcW w:w="432" w:type="dxa"/>
            <w:shd w:val="clear" w:color="auto" w:fill="auto"/>
          </w:tcPr>
          <w:p w14:paraId="19558587" w14:textId="77777777" w:rsidR="006842D2" w:rsidRPr="00812E8A" w:rsidRDefault="006842D2" w:rsidP="005B7743">
            <w:pPr>
              <w:spacing w:before="0" w:line="240" w:lineRule="auto"/>
            </w:pPr>
            <w:r w:rsidRPr="00812E8A">
              <w:t>37</w:t>
            </w:r>
          </w:p>
        </w:tc>
        <w:tc>
          <w:tcPr>
            <w:tcW w:w="432" w:type="dxa"/>
            <w:shd w:val="clear" w:color="auto" w:fill="auto"/>
          </w:tcPr>
          <w:p w14:paraId="00F04E35" w14:textId="77777777" w:rsidR="006842D2" w:rsidRPr="00812E8A" w:rsidRDefault="006842D2" w:rsidP="005B7743">
            <w:pPr>
              <w:spacing w:before="0" w:line="240" w:lineRule="auto"/>
            </w:pPr>
            <w:r w:rsidRPr="00812E8A">
              <w:t>cc</w:t>
            </w:r>
          </w:p>
        </w:tc>
        <w:tc>
          <w:tcPr>
            <w:tcW w:w="432" w:type="dxa"/>
            <w:shd w:val="clear" w:color="auto" w:fill="auto"/>
          </w:tcPr>
          <w:p w14:paraId="1DF509A5" w14:textId="77777777" w:rsidR="006842D2" w:rsidRPr="00812E8A" w:rsidRDefault="006842D2" w:rsidP="005B7743">
            <w:pPr>
              <w:spacing w:before="0" w:line="240" w:lineRule="auto"/>
            </w:pPr>
            <w:r w:rsidRPr="00812E8A">
              <w:t>58</w:t>
            </w:r>
          </w:p>
        </w:tc>
        <w:tc>
          <w:tcPr>
            <w:tcW w:w="432" w:type="dxa"/>
            <w:shd w:val="clear" w:color="auto" w:fill="auto"/>
          </w:tcPr>
          <w:p w14:paraId="5C7FAFDF" w14:textId="77777777" w:rsidR="006842D2" w:rsidRPr="00812E8A" w:rsidRDefault="006842D2" w:rsidP="005B7743">
            <w:pPr>
              <w:spacing w:before="0" w:line="240" w:lineRule="auto"/>
            </w:pPr>
            <w:r w:rsidRPr="00812E8A">
              <w:t>41</w:t>
            </w:r>
          </w:p>
        </w:tc>
        <w:tc>
          <w:tcPr>
            <w:tcW w:w="432" w:type="dxa"/>
            <w:shd w:val="clear" w:color="auto" w:fill="auto"/>
          </w:tcPr>
          <w:p w14:paraId="298AD471" w14:textId="77777777" w:rsidR="006842D2" w:rsidRPr="00812E8A" w:rsidRDefault="006842D2" w:rsidP="005B7743">
            <w:pPr>
              <w:spacing w:before="0" w:line="240" w:lineRule="auto"/>
            </w:pPr>
            <w:r w:rsidRPr="00812E8A">
              <w:t>60</w:t>
            </w:r>
          </w:p>
        </w:tc>
        <w:tc>
          <w:tcPr>
            <w:tcW w:w="432" w:type="dxa"/>
            <w:shd w:val="clear" w:color="auto" w:fill="auto"/>
          </w:tcPr>
          <w:p w14:paraId="4E04CDB7" w14:textId="77777777" w:rsidR="006842D2" w:rsidRPr="00812E8A" w:rsidRDefault="006842D2" w:rsidP="005B7743">
            <w:pPr>
              <w:spacing w:before="0" w:line="240" w:lineRule="auto"/>
            </w:pPr>
          </w:p>
        </w:tc>
        <w:tc>
          <w:tcPr>
            <w:tcW w:w="432" w:type="dxa"/>
            <w:shd w:val="clear" w:color="auto" w:fill="auto"/>
          </w:tcPr>
          <w:p w14:paraId="2954B714" w14:textId="77777777" w:rsidR="006842D2" w:rsidRPr="00812E8A" w:rsidRDefault="006842D2" w:rsidP="005B7743">
            <w:pPr>
              <w:spacing w:before="0" w:line="240" w:lineRule="auto"/>
            </w:pPr>
          </w:p>
        </w:tc>
        <w:tc>
          <w:tcPr>
            <w:tcW w:w="432" w:type="dxa"/>
            <w:shd w:val="clear" w:color="auto" w:fill="auto"/>
          </w:tcPr>
          <w:p w14:paraId="32004CB0" w14:textId="77777777" w:rsidR="006842D2" w:rsidRPr="00812E8A" w:rsidRDefault="006842D2" w:rsidP="005B7743">
            <w:pPr>
              <w:spacing w:before="0" w:line="240" w:lineRule="auto"/>
            </w:pPr>
          </w:p>
        </w:tc>
        <w:tc>
          <w:tcPr>
            <w:tcW w:w="432" w:type="dxa"/>
            <w:shd w:val="clear" w:color="auto" w:fill="auto"/>
          </w:tcPr>
          <w:p w14:paraId="508ACE48" w14:textId="77777777" w:rsidR="006842D2" w:rsidRPr="00812E8A" w:rsidRDefault="006842D2" w:rsidP="005B7743">
            <w:pPr>
              <w:spacing w:before="0" w:line="240" w:lineRule="auto"/>
            </w:pPr>
          </w:p>
        </w:tc>
        <w:tc>
          <w:tcPr>
            <w:tcW w:w="432" w:type="dxa"/>
            <w:shd w:val="clear" w:color="auto" w:fill="auto"/>
          </w:tcPr>
          <w:p w14:paraId="781891E5" w14:textId="77777777" w:rsidR="006842D2" w:rsidRPr="00812E8A" w:rsidRDefault="006842D2" w:rsidP="005B7743">
            <w:pPr>
              <w:spacing w:before="0" w:line="240" w:lineRule="auto"/>
            </w:pPr>
          </w:p>
        </w:tc>
        <w:tc>
          <w:tcPr>
            <w:tcW w:w="432" w:type="dxa"/>
            <w:shd w:val="clear" w:color="auto" w:fill="auto"/>
          </w:tcPr>
          <w:p w14:paraId="61A1F40D" w14:textId="77777777" w:rsidR="006842D2" w:rsidRPr="00812E8A" w:rsidRDefault="006842D2" w:rsidP="005B7743">
            <w:pPr>
              <w:spacing w:before="0" w:line="240" w:lineRule="auto"/>
            </w:pPr>
          </w:p>
        </w:tc>
        <w:tc>
          <w:tcPr>
            <w:tcW w:w="432" w:type="dxa"/>
            <w:shd w:val="clear" w:color="auto" w:fill="auto"/>
          </w:tcPr>
          <w:p w14:paraId="1D1C8C4A" w14:textId="77777777" w:rsidR="006842D2" w:rsidRPr="00812E8A" w:rsidRDefault="006842D2" w:rsidP="005B7743">
            <w:pPr>
              <w:spacing w:before="0" w:line="240" w:lineRule="auto"/>
            </w:pPr>
          </w:p>
        </w:tc>
        <w:tc>
          <w:tcPr>
            <w:tcW w:w="432" w:type="dxa"/>
            <w:shd w:val="clear" w:color="auto" w:fill="auto"/>
          </w:tcPr>
          <w:p w14:paraId="6B3EA622" w14:textId="77777777" w:rsidR="006842D2" w:rsidRPr="00812E8A" w:rsidRDefault="006842D2" w:rsidP="005B7743">
            <w:pPr>
              <w:spacing w:before="0" w:line="240" w:lineRule="auto"/>
            </w:pPr>
          </w:p>
        </w:tc>
      </w:tr>
    </w:tbl>
    <w:p w14:paraId="6AA7D982" w14:textId="77777777" w:rsidR="00442190" w:rsidRPr="00812E8A" w:rsidRDefault="00442190" w:rsidP="00442190">
      <w:r w:rsidRPr="008C701A">
        <w:t>Any sublayer implementation that produces this output from the same input is interoperable</w:t>
      </w:r>
      <w:r w:rsidR="008C701A">
        <w:t xml:space="preserve"> </w:t>
      </w:r>
      <w:r w:rsidRPr="008C701A">
        <w:t>at</w:t>
      </w:r>
      <w:r w:rsidR="008C701A">
        <w:t> </w:t>
      </w:r>
      <w:r w:rsidRPr="008C701A">
        <w:t>the</w:t>
      </w:r>
      <w:r w:rsidR="008C701A">
        <w:t> </w:t>
      </w:r>
      <w:r w:rsidRPr="008C701A">
        <w:t>sending side.  While the receiving side is not standardized, an implementation should be able</w:t>
      </w:r>
      <w:r w:rsidR="008C701A">
        <w:t> </w:t>
      </w:r>
      <w:r w:rsidRPr="008C701A">
        <w:t>to</w:t>
      </w:r>
      <w:r w:rsidR="008C701A">
        <w:t> </w:t>
      </w:r>
      <w:r w:rsidRPr="008C701A">
        <w:t>locate this CLTU when embedded in random binary data and combined with AWGN with</w:t>
      </w:r>
      <w:r w:rsidR="008C701A">
        <w:t> </w:t>
      </w:r>
      <w:r w:rsidRPr="008C701A">
        <w:t>a</w:t>
      </w:r>
      <w:r w:rsidR="008C701A">
        <w:t> </w:t>
      </w:r>
      <w:r w:rsidRPr="008C701A">
        <w:t xml:space="preserve">SNR above about </w:t>
      </w:r>
      <w:r w:rsidRPr="008C701A">
        <w:rPr>
          <w:i/>
        </w:rPr>
        <w:t>E</w:t>
      </w:r>
      <w:r w:rsidRPr="00F61B41">
        <w:rPr>
          <w:vertAlign w:val="subscript"/>
        </w:rPr>
        <w:t>b</w:t>
      </w:r>
      <w:r w:rsidRPr="008C701A">
        <w:t>/</w:t>
      </w:r>
      <w:r w:rsidRPr="008C701A">
        <w:rPr>
          <w:i/>
        </w:rPr>
        <w:t>N</w:t>
      </w:r>
      <w:r w:rsidRPr="008C701A">
        <w:rPr>
          <w:vertAlign w:val="subscript"/>
        </w:rPr>
        <w:t xml:space="preserve">0 </w:t>
      </w:r>
      <w:r w:rsidRPr="008C701A">
        <w:t xml:space="preserve">= 3 </w:t>
      </w:r>
      <w:proofErr w:type="spellStart"/>
      <w:r w:rsidRPr="008C701A">
        <w:t>dB.</w:t>
      </w:r>
      <w:proofErr w:type="spellEnd"/>
      <w:r w:rsidRPr="008C701A">
        <w:t xml:space="preserve">  The result will be a Transfer Frame that appears in ASCII</w:t>
      </w:r>
      <w:r w:rsidR="008C701A">
        <w:t> </w:t>
      </w:r>
      <w:r w:rsidRPr="008C701A">
        <w:t>as</w:t>
      </w:r>
      <w:r w:rsidR="008C701A">
        <w:t> </w:t>
      </w:r>
      <w:r w:rsidRPr="008C701A">
        <w:t xml:space="preserve">‘Short Blocklength LDPC Codes for TC Synchronization and Channel </w:t>
      </w:r>
      <w:proofErr w:type="spellStart"/>
      <w:r w:rsidRPr="008C701A">
        <w:t>CodingUUUUUUUUUUUUUUUUUUUUUUUUUU</w:t>
      </w:r>
      <w:proofErr w:type="spellEnd"/>
      <w:r w:rsidRPr="008C701A">
        <w:t xml:space="preserve">’, </w:t>
      </w:r>
      <w:r w:rsidRPr="00812E8A">
        <w:t>because this sublayer cannot remove the 26 octets of fill data.</w:t>
      </w:r>
    </w:p>
    <w:p w14:paraId="44504AA9" w14:textId="77777777" w:rsidR="00442190" w:rsidRPr="00812E8A" w:rsidRDefault="00442190" w:rsidP="00442190">
      <w:pPr>
        <w:spacing w:before="480" w:after="240" w:line="240" w:lineRule="auto"/>
        <w:rPr>
          <w:b/>
        </w:rPr>
      </w:pPr>
      <w:r w:rsidRPr="00812E8A">
        <w:rPr>
          <w:b/>
        </w:rPr>
        <w:t>Example 3:  Repeated Transfer Frame with the (128,64) LDPC Code</w:t>
      </w:r>
    </w:p>
    <w:p w14:paraId="574D0797" w14:textId="76485A11" w:rsidR="006842D2" w:rsidRPr="00812E8A" w:rsidRDefault="00442190" w:rsidP="00442190">
      <w:r w:rsidRPr="00812E8A">
        <w:t xml:space="preserve">As one more case, Example 1 from </w:t>
      </w:r>
      <w:r w:rsidRPr="00812E8A">
        <w:fldChar w:fldCharType="begin"/>
      </w:r>
      <w:r w:rsidRPr="00812E8A">
        <w:instrText xml:space="preserve"> PAGEREF _Ref58251249 \h </w:instrText>
      </w:r>
      <w:r w:rsidRPr="00812E8A">
        <w:fldChar w:fldCharType="separate"/>
      </w:r>
      <w:r w:rsidR="00D46CA3">
        <w:rPr>
          <w:noProof/>
        </w:rPr>
        <w:t>F-1</w:t>
      </w:r>
      <w:r w:rsidRPr="00812E8A">
        <w:fldChar w:fldCharType="end"/>
      </w:r>
      <w:r w:rsidRPr="00812E8A">
        <w:t xml:space="preserve"> is considered, the transfer frame is an eight-octet ‘hardware command’ shown in table </w:t>
      </w:r>
      <w:r w:rsidRPr="00812E8A">
        <w:fldChar w:fldCharType="begin"/>
      </w:r>
      <w:r w:rsidRPr="00812E8A">
        <w:instrText xml:space="preserve"> REF T_F04ExampleTransferFramewithHardwareCom \h </w:instrText>
      </w:r>
      <w:r w:rsidRPr="00812E8A">
        <w:fldChar w:fldCharType="separate"/>
      </w:r>
      <w:r w:rsidR="00D46CA3">
        <w:rPr>
          <w:noProof/>
        </w:rPr>
        <w:t>F</w:t>
      </w:r>
      <w:r w:rsidR="00D46CA3" w:rsidRPr="00812E8A">
        <w:noBreakHyphen/>
      </w:r>
      <w:r w:rsidR="00D46CA3">
        <w:rPr>
          <w:noProof/>
        </w:rPr>
        <w:t>4</w:t>
      </w:r>
      <w:r w:rsidRPr="00812E8A">
        <w:fldChar w:fldCharType="end"/>
      </w:r>
      <w:r w:rsidRPr="00812E8A">
        <w:t xml:space="preserve">, and it is consistent with the transfer frames that might be generated by the TC Data Link Protocol </w:t>
      </w:r>
      <w:r w:rsidRPr="00812E8A">
        <w:fldChar w:fldCharType="begin"/>
      </w:r>
      <w:r w:rsidR="00D140B6" w:rsidRPr="00812E8A">
        <w:instrText xml:space="preserve"> REF R_232x0b3TCSpaceDataLinkProtocol \h </w:instrText>
      </w:r>
      <w:r w:rsidRPr="00812E8A">
        <w:fldChar w:fldCharType="separate"/>
      </w:r>
      <w:r w:rsidR="00D46CA3" w:rsidRPr="00812E8A">
        <w:t>[</w:t>
      </w:r>
      <w:r w:rsidR="00D46CA3">
        <w:rPr>
          <w:noProof/>
        </w:rPr>
        <w:t>3</w:t>
      </w:r>
      <w:r w:rsidR="00D46CA3" w:rsidRPr="00812E8A">
        <w:t>]</w:t>
      </w:r>
      <w:r w:rsidRPr="00812E8A">
        <w:fldChar w:fldCharType="end"/>
      </w:r>
      <w:r w:rsidRPr="00812E8A">
        <w:t>.</w:t>
      </w:r>
    </w:p>
    <w:p w14:paraId="41290FA9" w14:textId="66187DB2" w:rsidR="00442190" w:rsidRPr="00812E8A" w:rsidRDefault="00442190" w:rsidP="00442190">
      <w:pPr>
        <w:pStyle w:val="TableTitle"/>
      </w:pPr>
      <w:r w:rsidRPr="00812E8A">
        <w:t xml:space="preserve">Table </w:t>
      </w:r>
      <w:bookmarkStart w:id="1013" w:name="T_F04ExampleTransferFramewithHardwareCom"/>
      <w:r w:rsidRPr="00812E8A">
        <w:fldChar w:fldCharType="begin"/>
      </w:r>
      <w:r w:rsidRPr="00812E8A">
        <w:instrText xml:space="preserve"> STYLEREF "Heading 8,Annex Heading 1"\l \n \t \* MERGEFORMAT </w:instrText>
      </w:r>
      <w:r w:rsidRPr="00812E8A">
        <w:fldChar w:fldCharType="separate"/>
      </w:r>
      <w:r w:rsidR="00D46CA3">
        <w:rPr>
          <w:noProof/>
        </w:rPr>
        <w:t>F</w:t>
      </w:r>
      <w:r w:rsidRPr="00812E8A">
        <w:fldChar w:fldCharType="end"/>
      </w:r>
      <w:r w:rsidRPr="00812E8A">
        <w:noBreakHyphen/>
      </w:r>
      <w:fldSimple w:instr=" SEQ Table \s 8 \* MERGEFORMAT ">
        <w:r w:rsidR="00D46CA3">
          <w:rPr>
            <w:noProof/>
          </w:rPr>
          <w:t>4</w:t>
        </w:r>
      </w:fldSimple>
      <w:bookmarkEnd w:id="1013"/>
      <w:r w:rsidRPr="00812E8A">
        <w:fldChar w:fldCharType="begin"/>
      </w:r>
      <w:r w:rsidRPr="00812E8A">
        <w:instrText xml:space="preserve"> TC \f T \l 7 "</w:instrText>
      </w:r>
      <w:fldSimple w:instr=" STYLEREF &quot;Heading 8,Annex Heading 1&quot;\l \n \t \* MERGEFORMAT ">
        <w:bookmarkStart w:id="1014" w:name="_Toc62226976"/>
        <w:bookmarkStart w:id="1015" w:name="_Toc71969042"/>
        <w:r w:rsidR="00D46CA3">
          <w:rPr>
            <w:noProof/>
          </w:rPr>
          <w:instrText>F</w:instrText>
        </w:r>
      </w:fldSimple>
      <w:r w:rsidRPr="00812E8A">
        <w:instrText>-</w:instrText>
      </w:r>
      <w:fldSimple w:instr=" SEQ Table_TOC \s 8 \* MERGEFORMAT ">
        <w:r w:rsidR="00D46CA3">
          <w:rPr>
            <w:noProof/>
          </w:rPr>
          <w:instrText>4</w:instrText>
        </w:r>
      </w:fldSimple>
      <w:r w:rsidRPr="00812E8A">
        <w:tab/>
        <w:instrText>Example Transfer Frame with Hardware Command</w:instrText>
      </w:r>
      <w:bookmarkEnd w:id="1014"/>
      <w:bookmarkEnd w:id="1015"/>
      <w:r w:rsidRPr="00812E8A">
        <w:instrText>"</w:instrText>
      </w:r>
      <w:r w:rsidRPr="00812E8A">
        <w:fldChar w:fldCharType="end"/>
      </w:r>
      <w:r w:rsidRPr="00812E8A">
        <w:t>:  Example Transfer Frame with Hardware Command</w:t>
      </w:r>
    </w:p>
    <w:tbl>
      <w:tblPr>
        <w:tblW w:w="0" w:type="auto"/>
        <w:jc w:val="center"/>
        <w:tblLayout w:type="fixed"/>
        <w:tblCellMar>
          <w:top w:w="29" w:type="dxa"/>
          <w:left w:w="58" w:type="dxa"/>
          <w:bottom w:w="29" w:type="dxa"/>
          <w:right w:w="58" w:type="dxa"/>
        </w:tblCellMar>
        <w:tblLook w:val="04A0" w:firstRow="1" w:lastRow="0" w:firstColumn="1" w:lastColumn="0" w:noHBand="0" w:noVBand="1"/>
      </w:tblPr>
      <w:tblGrid>
        <w:gridCol w:w="432"/>
        <w:gridCol w:w="432"/>
        <w:gridCol w:w="432"/>
        <w:gridCol w:w="432"/>
        <w:gridCol w:w="432"/>
        <w:gridCol w:w="432"/>
        <w:gridCol w:w="432"/>
        <w:gridCol w:w="432"/>
      </w:tblGrid>
      <w:tr w:rsidR="00442190" w:rsidRPr="00812E8A" w14:paraId="7E6BDB99" w14:textId="77777777" w:rsidTr="005B7743">
        <w:trPr>
          <w:cantSplit/>
          <w:trHeight w:val="20"/>
          <w:jc w:val="center"/>
        </w:trPr>
        <w:tc>
          <w:tcPr>
            <w:tcW w:w="432" w:type="dxa"/>
            <w:shd w:val="clear" w:color="auto" w:fill="auto"/>
          </w:tcPr>
          <w:p w14:paraId="5F4A9E22" w14:textId="77777777" w:rsidR="00442190" w:rsidRPr="00812E8A" w:rsidRDefault="00442190" w:rsidP="005B7743">
            <w:pPr>
              <w:spacing w:before="0" w:line="240" w:lineRule="auto"/>
            </w:pPr>
            <w:r w:rsidRPr="00812E8A">
              <w:t>30</w:t>
            </w:r>
          </w:p>
        </w:tc>
        <w:tc>
          <w:tcPr>
            <w:tcW w:w="432" w:type="dxa"/>
            <w:shd w:val="clear" w:color="auto" w:fill="auto"/>
          </w:tcPr>
          <w:p w14:paraId="4CA17317" w14:textId="77777777" w:rsidR="00442190" w:rsidRPr="00812E8A" w:rsidRDefault="00442190" w:rsidP="005B7743">
            <w:pPr>
              <w:spacing w:before="0" w:line="240" w:lineRule="auto"/>
            </w:pPr>
            <w:r w:rsidRPr="00812E8A">
              <w:t>1B</w:t>
            </w:r>
          </w:p>
        </w:tc>
        <w:tc>
          <w:tcPr>
            <w:tcW w:w="432" w:type="dxa"/>
            <w:shd w:val="clear" w:color="auto" w:fill="auto"/>
          </w:tcPr>
          <w:p w14:paraId="68C9130B" w14:textId="77777777" w:rsidR="00442190" w:rsidRPr="00812E8A" w:rsidRDefault="00442190" w:rsidP="005B7743">
            <w:pPr>
              <w:spacing w:before="0" w:line="240" w:lineRule="auto"/>
            </w:pPr>
            <w:r w:rsidRPr="00812E8A">
              <w:t>00</w:t>
            </w:r>
          </w:p>
        </w:tc>
        <w:tc>
          <w:tcPr>
            <w:tcW w:w="432" w:type="dxa"/>
            <w:shd w:val="clear" w:color="auto" w:fill="auto"/>
          </w:tcPr>
          <w:p w14:paraId="04EC7719" w14:textId="77777777" w:rsidR="00442190" w:rsidRPr="00812E8A" w:rsidRDefault="00442190" w:rsidP="005B7743">
            <w:pPr>
              <w:spacing w:before="0" w:line="240" w:lineRule="auto"/>
            </w:pPr>
            <w:r w:rsidRPr="00812E8A">
              <w:t>07</w:t>
            </w:r>
          </w:p>
        </w:tc>
        <w:tc>
          <w:tcPr>
            <w:tcW w:w="432" w:type="dxa"/>
            <w:shd w:val="clear" w:color="auto" w:fill="auto"/>
          </w:tcPr>
          <w:p w14:paraId="7EA1B559" w14:textId="77777777" w:rsidR="00442190" w:rsidRPr="00812E8A" w:rsidRDefault="00442190" w:rsidP="005B7743">
            <w:pPr>
              <w:spacing w:before="0" w:line="240" w:lineRule="auto"/>
            </w:pPr>
            <w:r w:rsidRPr="00812E8A">
              <w:t>00</w:t>
            </w:r>
          </w:p>
        </w:tc>
        <w:tc>
          <w:tcPr>
            <w:tcW w:w="432" w:type="dxa"/>
            <w:shd w:val="clear" w:color="auto" w:fill="auto"/>
          </w:tcPr>
          <w:p w14:paraId="1CB70B2C" w14:textId="77777777" w:rsidR="00442190" w:rsidRPr="00812E8A" w:rsidRDefault="00442190" w:rsidP="005B7743">
            <w:pPr>
              <w:spacing w:before="0" w:line="240" w:lineRule="auto"/>
            </w:pPr>
            <w:r w:rsidRPr="00812E8A">
              <w:t>00</w:t>
            </w:r>
          </w:p>
        </w:tc>
        <w:tc>
          <w:tcPr>
            <w:tcW w:w="432" w:type="dxa"/>
            <w:shd w:val="clear" w:color="auto" w:fill="auto"/>
          </w:tcPr>
          <w:p w14:paraId="353469EE" w14:textId="77777777" w:rsidR="00442190" w:rsidRPr="00812E8A" w:rsidRDefault="00442190" w:rsidP="005B7743">
            <w:pPr>
              <w:spacing w:before="0" w:line="240" w:lineRule="auto"/>
            </w:pPr>
            <w:r w:rsidRPr="00812E8A">
              <w:t>4C</w:t>
            </w:r>
          </w:p>
        </w:tc>
        <w:tc>
          <w:tcPr>
            <w:tcW w:w="432" w:type="dxa"/>
            <w:shd w:val="clear" w:color="auto" w:fill="auto"/>
          </w:tcPr>
          <w:p w14:paraId="36D0AC39" w14:textId="77777777" w:rsidR="00442190" w:rsidRPr="00812E8A" w:rsidRDefault="00442190" w:rsidP="005B7743">
            <w:pPr>
              <w:spacing w:before="0" w:line="240" w:lineRule="auto"/>
            </w:pPr>
            <w:r w:rsidRPr="00812E8A">
              <w:t>A9</w:t>
            </w:r>
          </w:p>
        </w:tc>
      </w:tr>
    </w:tbl>
    <w:p w14:paraId="0AD47512" w14:textId="1561DA08" w:rsidR="00442190" w:rsidRPr="00812E8A" w:rsidRDefault="00442190" w:rsidP="00DD6983">
      <w:r w:rsidRPr="00812E8A">
        <w:t xml:space="preserve">With the (128,64) code, no fill data are required.  One 128-bit codeword is formed and pseudo-randomized.  With the 64-bit start sequence, and without the optional tail sequence, a 192-bit CLTU results.  If a repetition factor of 3 is specified, the CLTU is repeated three times, and the result is given in table </w:t>
      </w:r>
      <w:r w:rsidRPr="00812E8A">
        <w:fldChar w:fldCharType="begin"/>
      </w:r>
      <w:r w:rsidRPr="00812E8A">
        <w:instrText xml:space="preserve"> REF T_F05ExampleCLTUsGeneratedfromaSingle128 \h </w:instrText>
      </w:r>
      <w:r w:rsidRPr="00812E8A">
        <w:fldChar w:fldCharType="separate"/>
      </w:r>
      <w:r w:rsidR="00D46CA3">
        <w:rPr>
          <w:noProof/>
        </w:rPr>
        <w:t>F</w:t>
      </w:r>
      <w:r w:rsidR="00D46CA3" w:rsidRPr="00812E8A">
        <w:noBreakHyphen/>
      </w:r>
      <w:r w:rsidR="00D46CA3">
        <w:rPr>
          <w:noProof/>
        </w:rPr>
        <w:t>5</w:t>
      </w:r>
      <w:r w:rsidRPr="00812E8A">
        <w:fldChar w:fldCharType="end"/>
      </w:r>
      <w:r w:rsidRPr="00812E8A">
        <w:t>.</w:t>
      </w:r>
    </w:p>
    <w:p w14:paraId="139BEA04" w14:textId="21BD953A" w:rsidR="00442190" w:rsidRPr="00812E8A" w:rsidRDefault="00442190" w:rsidP="00442190">
      <w:pPr>
        <w:pStyle w:val="TableTitleWrap"/>
      </w:pPr>
      <w:r w:rsidRPr="00812E8A">
        <w:lastRenderedPageBreak/>
        <w:t xml:space="preserve">Table </w:t>
      </w:r>
      <w:bookmarkStart w:id="1016" w:name="T_F05ExampleCLTUsGeneratedfromaSingle128"/>
      <w:r w:rsidRPr="00812E8A">
        <w:fldChar w:fldCharType="begin"/>
      </w:r>
      <w:r w:rsidRPr="00812E8A">
        <w:instrText xml:space="preserve"> STYLEREF "Heading 8,Annex Heading 1"\l \n \t \* MERGEFORMAT </w:instrText>
      </w:r>
      <w:r w:rsidRPr="00812E8A">
        <w:fldChar w:fldCharType="separate"/>
      </w:r>
      <w:r w:rsidR="00D46CA3">
        <w:rPr>
          <w:noProof/>
        </w:rPr>
        <w:t>F</w:t>
      </w:r>
      <w:r w:rsidRPr="00812E8A">
        <w:fldChar w:fldCharType="end"/>
      </w:r>
      <w:r w:rsidRPr="00812E8A">
        <w:noBreakHyphen/>
      </w:r>
      <w:fldSimple w:instr=" SEQ Table \s 8 \* MERGEFORMAT ">
        <w:r w:rsidR="00D46CA3">
          <w:rPr>
            <w:noProof/>
          </w:rPr>
          <w:t>5</w:t>
        </w:r>
      </w:fldSimple>
      <w:bookmarkEnd w:id="1016"/>
      <w:r w:rsidRPr="00812E8A">
        <w:rPr>
          <w:b w:val="0"/>
          <w:szCs w:val="20"/>
        </w:rPr>
        <w:fldChar w:fldCharType="begin"/>
      </w:r>
      <w:r w:rsidRPr="00812E8A">
        <w:instrText xml:space="preserve"> TC \f T \l 7 "</w:instrText>
      </w:r>
      <w:fldSimple w:instr=" STYLEREF &quot;Heading 8,Annex Heading 1&quot;\l \n \t \* MERGEFORMAT ">
        <w:bookmarkStart w:id="1017" w:name="_Toc62226977"/>
        <w:bookmarkStart w:id="1018" w:name="_Toc71969043"/>
        <w:r w:rsidR="00D46CA3">
          <w:rPr>
            <w:noProof/>
          </w:rPr>
          <w:instrText>F</w:instrText>
        </w:r>
      </w:fldSimple>
      <w:r w:rsidRPr="00812E8A">
        <w:instrText>-</w:instrText>
      </w:r>
      <w:fldSimple w:instr=" SEQ Table_TOC \s 8 \* MERGEFORMAT ">
        <w:r w:rsidR="00D46CA3">
          <w:rPr>
            <w:noProof/>
          </w:rPr>
          <w:instrText>5</w:instrText>
        </w:r>
      </w:fldSimple>
      <w:r w:rsidRPr="00812E8A">
        <w:tab/>
        <w:instrText>Example CLTUs Generated from a Single (128,64) LDPC Codeword, with No Tail Sequence, and Repetition Factor of 3</w:instrText>
      </w:r>
      <w:bookmarkEnd w:id="1017"/>
      <w:bookmarkEnd w:id="1018"/>
      <w:r w:rsidRPr="00812E8A">
        <w:instrText>"</w:instrText>
      </w:r>
      <w:r w:rsidRPr="00812E8A">
        <w:fldChar w:fldCharType="end"/>
      </w:r>
      <w:r w:rsidRPr="00812E8A">
        <w:t>:</w:t>
      </w:r>
      <w:r w:rsidRPr="00812E8A">
        <w:tab/>
        <w:t>Example CLTUs Generated from a Single (128,64) LDPC Codeword, with No Tail Sequence, and Repetition Factor of 3</w:t>
      </w:r>
    </w:p>
    <w:tbl>
      <w:tblPr>
        <w:tblW w:w="0" w:type="auto"/>
        <w:jc w:val="center"/>
        <w:tblLayout w:type="fixed"/>
        <w:tblCellMar>
          <w:top w:w="29" w:type="dxa"/>
          <w:left w:w="58" w:type="dxa"/>
          <w:bottom w:w="29" w:type="dxa"/>
          <w:right w:w="58" w:type="dxa"/>
        </w:tblCellMar>
        <w:tblLook w:val="04A0" w:firstRow="1" w:lastRow="0" w:firstColumn="1" w:lastColumn="0" w:noHBand="0" w:noVBand="1"/>
      </w:tblPr>
      <w:tblGrid>
        <w:gridCol w:w="432"/>
        <w:gridCol w:w="432"/>
        <w:gridCol w:w="432"/>
        <w:gridCol w:w="432"/>
        <w:gridCol w:w="432"/>
        <w:gridCol w:w="432"/>
        <w:gridCol w:w="432"/>
        <w:gridCol w:w="432"/>
        <w:gridCol w:w="432"/>
        <w:gridCol w:w="432"/>
        <w:gridCol w:w="432"/>
        <w:gridCol w:w="432"/>
        <w:gridCol w:w="432"/>
        <w:gridCol w:w="432"/>
        <w:gridCol w:w="432"/>
        <w:gridCol w:w="432"/>
      </w:tblGrid>
      <w:tr w:rsidR="00442190" w:rsidRPr="00812E8A" w14:paraId="16102AEA" w14:textId="77777777" w:rsidTr="005B7743">
        <w:trPr>
          <w:cantSplit/>
          <w:trHeight w:val="20"/>
          <w:jc w:val="center"/>
        </w:trPr>
        <w:tc>
          <w:tcPr>
            <w:tcW w:w="432" w:type="dxa"/>
            <w:shd w:val="clear" w:color="auto" w:fill="auto"/>
          </w:tcPr>
          <w:p w14:paraId="5F6D50F3" w14:textId="77777777" w:rsidR="00442190" w:rsidRPr="00812E8A" w:rsidRDefault="00442190" w:rsidP="005B7743">
            <w:pPr>
              <w:spacing w:before="0" w:line="240" w:lineRule="auto"/>
            </w:pPr>
            <w:r w:rsidRPr="00812E8A">
              <w:t>03</w:t>
            </w:r>
          </w:p>
        </w:tc>
        <w:tc>
          <w:tcPr>
            <w:tcW w:w="432" w:type="dxa"/>
            <w:shd w:val="clear" w:color="auto" w:fill="auto"/>
          </w:tcPr>
          <w:p w14:paraId="7FC76EA3" w14:textId="77777777" w:rsidR="00442190" w:rsidRPr="00812E8A" w:rsidRDefault="00442190" w:rsidP="005B7743">
            <w:pPr>
              <w:spacing w:before="0" w:line="240" w:lineRule="auto"/>
            </w:pPr>
            <w:r w:rsidRPr="00812E8A">
              <w:t>47</w:t>
            </w:r>
          </w:p>
        </w:tc>
        <w:tc>
          <w:tcPr>
            <w:tcW w:w="432" w:type="dxa"/>
            <w:shd w:val="clear" w:color="auto" w:fill="auto"/>
          </w:tcPr>
          <w:p w14:paraId="20EC66CB" w14:textId="77777777" w:rsidR="00442190" w:rsidRPr="00812E8A" w:rsidRDefault="00442190" w:rsidP="005B7743">
            <w:pPr>
              <w:spacing w:before="0" w:line="240" w:lineRule="auto"/>
            </w:pPr>
            <w:r w:rsidRPr="00812E8A">
              <w:t>76</w:t>
            </w:r>
          </w:p>
        </w:tc>
        <w:tc>
          <w:tcPr>
            <w:tcW w:w="432" w:type="dxa"/>
            <w:shd w:val="clear" w:color="auto" w:fill="auto"/>
          </w:tcPr>
          <w:p w14:paraId="28302BBA" w14:textId="77777777" w:rsidR="00442190" w:rsidRPr="00812E8A" w:rsidRDefault="00442190" w:rsidP="005B7743">
            <w:pPr>
              <w:spacing w:before="0" w:line="240" w:lineRule="auto"/>
            </w:pPr>
            <w:r w:rsidRPr="00812E8A">
              <w:t>c7</w:t>
            </w:r>
          </w:p>
        </w:tc>
        <w:tc>
          <w:tcPr>
            <w:tcW w:w="432" w:type="dxa"/>
            <w:shd w:val="clear" w:color="auto" w:fill="auto"/>
          </w:tcPr>
          <w:p w14:paraId="5B0A37F7" w14:textId="77777777" w:rsidR="00442190" w:rsidRPr="00812E8A" w:rsidRDefault="00442190" w:rsidP="005B7743">
            <w:pPr>
              <w:spacing w:before="0" w:line="240" w:lineRule="auto"/>
            </w:pPr>
            <w:r w:rsidRPr="00812E8A">
              <w:t>27</w:t>
            </w:r>
          </w:p>
        </w:tc>
        <w:tc>
          <w:tcPr>
            <w:tcW w:w="432" w:type="dxa"/>
            <w:shd w:val="clear" w:color="auto" w:fill="auto"/>
          </w:tcPr>
          <w:p w14:paraId="3211DDD1" w14:textId="77777777" w:rsidR="00442190" w:rsidRPr="00812E8A" w:rsidRDefault="00442190" w:rsidP="005B7743">
            <w:pPr>
              <w:spacing w:before="0" w:line="240" w:lineRule="auto"/>
            </w:pPr>
            <w:r w:rsidRPr="00812E8A">
              <w:t>28</w:t>
            </w:r>
          </w:p>
        </w:tc>
        <w:tc>
          <w:tcPr>
            <w:tcW w:w="432" w:type="dxa"/>
            <w:shd w:val="clear" w:color="auto" w:fill="auto"/>
          </w:tcPr>
          <w:p w14:paraId="727761A8" w14:textId="77777777" w:rsidR="00442190" w:rsidRPr="00812E8A" w:rsidRDefault="00442190" w:rsidP="005B7743">
            <w:pPr>
              <w:spacing w:before="0" w:line="240" w:lineRule="auto"/>
            </w:pPr>
            <w:r w:rsidRPr="00812E8A">
              <w:t>95</w:t>
            </w:r>
          </w:p>
        </w:tc>
        <w:tc>
          <w:tcPr>
            <w:tcW w:w="432" w:type="dxa"/>
            <w:shd w:val="clear" w:color="auto" w:fill="auto"/>
          </w:tcPr>
          <w:p w14:paraId="68EA55DA" w14:textId="77777777" w:rsidR="00442190" w:rsidRPr="00812E8A" w:rsidRDefault="00442190" w:rsidP="005B7743">
            <w:pPr>
              <w:spacing w:before="0" w:line="240" w:lineRule="auto"/>
            </w:pPr>
            <w:r w:rsidRPr="00812E8A">
              <w:t>b0</w:t>
            </w:r>
          </w:p>
        </w:tc>
        <w:tc>
          <w:tcPr>
            <w:tcW w:w="432" w:type="dxa"/>
            <w:shd w:val="clear" w:color="auto" w:fill="auto"/>
          </w:tcPr>
          <w:p w14:paraId="00EC74B9" w14:textId="77777777" w:rsidR="00442190" w:rsidRPr="00812E8A" w:rsidRDefault="00442190" w:rsidP="005B7743">
            <w:pPr>
              <w:spacing w:before="0" w:line="240" w:lineRule="auto"/>
            </w:pPr>
            <w:proofErr w:type="spellStart"/>
            <w:r w:rsidRPr="00812E8A">
              <w:t>cf</w:t>
            </w:r>
            <w:proofErr w:type="spellEnd"/>
          </w:p>
        </w:tc>
        <w:tc>
          <w:tcPr>
            <w:tcW w:w="432" w:type="dxa"/>
            <w:shd w:val="clear" w:color="auto" w:fill="auto"/>
          </w:tcPr>
          <w:p w14:paraId="0A469F99" w14:textId="77777777" w:rsidR="00442190" w:rsidRPr="00812E8A" w:rsidRDefault="00442190" w:rsidP="005B7743">
            <w:pPr>
              <w:spacing w:before="0" w:line="240" w:lineRule="auto"/>
            </w:pPr>
            <w:r w:rsidRPr="00812E8A">
              <w:t>22</w:t>
            </w:r>
          </w:p>
        </w:tc>
        <w:tc>
          <w:tcPr>
            <w:tcW w:w="432" w:type="dxa"/>
            <w:shd w:val="clear" w:color="auto" w:fill="auto"/>
          </w:tcPr>
          <w:p w14:paraId="52656183" w14:textId="77777777" w:rsidR="00442190" w:rsidRPr="00812E8A" w:rsidRDefault="00442190" w:rsidP="005B7743">
            <w:pPr>
              <w:spacing w:before="0" w:line="240" w:lineRule="auto"/>
            </w:pPr>
            <w:r w:rsidRPr="00812E8A">
              <w:t>9e</w:t>
            </w:r>
          </w:p>
        </w:tc>
        <w:tc>
          <w:tcPr>
            <w:tcW w:w="432" w:type="dxa"/>
            <w:shd w:val="clear" w:color="auto" w:fill="auto"/>
          </w:tcPr>
          <w:p w14:paraId="165AB506" w14:textId="77777777" w:rsidR="00442190" w:rsidRPr="00812E8A" w:rsidRDefault="00442190" w:rsidP="005B7743">
            <w:pPr>
              <w:spacing w:before="0" w:line="240" w:lineRule="auto"/>
            </w:pPr>
            <w:r w:rsidRPr="00812E8A">
              <w:t>5d</w:t>
            </w:r>
          </w:p>
        </w:tc>
        <w:tc>
          <w:tcPr>
            <w:tcW w:w="432" w:type="dxa"/>
            <w:shd w:val="clear" w:color="auto" w:fill="auto"/>
          </w:tcPr>
          <w:p w14:paraId="30DF5B7B" w14:textId="77777777" w:rsidR="00442190" w:rsidRPr="00812E8A" w:rsidRDefault="00442190" w:rsidP="005B7743">
            <w:pPr>
              <w:spacing w:before="0" w:line="240" w:lineRule="auto"/>
            </w:pPr>
            <w:r w:rsidRPr="00812E8A">
              <w:t>68</w:t>
            </w:r>
          </w:p>
        </w:tc>
        <w:tc>
          <w:tcPr>
            <w:tcW w:w="432" w:type="dxa"/>
            <w:shd w:val="clear" w:color="auto" w:fill="auto"/>
          </w:tcPr>
          <w:p w14:paraId="03C54F49" w14:textId="77777777" w:rsidR="00442190" w:rsidRPr="00812E8A" w:rsidRDefault="00442190" w:rsidP="005B7743">
            <w:pPr>
              <w:spacing w:before="0" w:line="240" w:lineRule="auto"/>
            </w:pPr>
            <w:r w:rsidRPr="00812E8A">
              <w:t>e9</w:t>
            </w:r>
          </w:p>
        </w:tc>
        <w:tc>
          <w:tcPr>
            <w:tcW w:w="432" w:type="dxa"/>
            <w:shd w:val="clear" w:color="auto" w:fill="auto"/>
          </w:tcPr>
          <w:p w14:paraId="437F4F94" w14:textId="77777777" w:rsidR="00442190" w:rsidRPr="00812E8A" w:rsidRDefault="00442190" w:rsidP="005B7743">
            <w:pPr>
              <w:spacing w:before="0" w:line="240" w:lineRule="auto"/>
            </w:pPr>
            <w:r w:rsidRPr="00812E8A">
              <w:t>4a</w:t>
            </w:r>
          </w:p>
        </w:tc>
        <w:tc>
          <w:tcPr>
            <w:tcW w:w="432" w:type="dxa"/>
            <w:shd w:val="clear" w:color="auto" w:fill="auto"/>
          </w:tcPr>
          <w:p w14:paraId="061CB31E" w14:textId="77777777" w:rsidR="00442190" w:rsidRPr="00812E8A" w:rsidRDefault="00442190" w:rsidP="005B7743">
            <w:pPr>
              <w:spacing w:before="0" w:line="240" w:lineRule="auto"/>
            </w:pPr>
            <w:r w:rsidRPr="00812E8A">
              <w:t>5c</w:t>
            </w:r>
          </w:p>
        </w:tc>
      </w:tr>
      <w:tr w:rsidR="00442190" w:rsidRPr="00812E8A" w14:paraId="55BB4E7E" w14:textId="77777777" w:rsidTr="005B7743">
        <w:trPr>
          <w:cantSplit/>
          <w:trHeight w:val="20"/>
          <w:jc w:val="center"/>
        </w:trPr>
        <w:tc>
          <w:tcPr>
            <w:tcW w:w="432" w:type="dxa"/>
            <w:shd w:val="clear" w:color="auto" w:fill="auto"/>
          </w:tcPr>
          <w:p w14:paraId="054B2283" w14:textId="77777777" w:rsidR="00442190" w:rsidRPr="00812E8A" w:rsidRDefault="00442190" w:rsidP="005B7743">
            <w:pPr>
              <w:spacing w:before="0" w:line="240" w:lineRule="auto"/>
            </w:pPr>
            <w:r w:rsidRPr="00812E8A">
              <w:t>2e</w:t>
            </w:r>
          </w:p>
        </w:tc>
        <w:tc>
          <w:tcPr>
            <w:tcW w:w="432" w:type="dxa"/>
            <w:shd w:val="clear" w:color="auto" w:fill="auto"/>
          </w:tcPr>
          <w:p w14:paraId="2E77A45A" w14:textId="77777777" w:rsidR="00442190" w:rsidRPr="00812E8A" w:rsidRDefault="00442190" w:rsidP="005B7743">
            <w:pPr>
              <w:spacing w:before="0" w:line="240" w:lineRule="auto"/>
            </w:pPr>
            <w:r w:rsidRPr="00812E8A">
              <w:t>98</w:t>
            </w:r>
          </w:p>
        </w:tc>
        <w:tc>
          <w:tcPr>
            <w:tcW w:w="432" w:type="dxa"/>
            <w:shd w:val="clear" w:color="auto" w:fill="auto"/>
          </w:tcPr>
          <w:p w14:paraId="3EE8E357" w14:textId="77777777" w:rsidR="00442190" w:rsidRPr="00812E8A" w:rsidRDefault="00442190" w:rsidP="005B7743">
            <w:pPr>
              <w:spacing w:before="0" w:line="240" w:lineRule="auto"/>
            </w:pPr>
            <w:proofErr w:type="spellStart"/>
            <w:r w:rsidRPr="00812E8A">
              <w:t>ea</w:t>
            </w:r>
            <w:proofErr w:type="spellEnd"/>
          </w:p>
        </w:tc>
        <w:tc>
          <w:tcPr>
            <w:tcW w:w="432" w:type="dxa"/>
            <w:shd w:val="clear" w:color="auto" w:fill="auto"/>
          </w:tcPr>
          <w:p w14:paraId="076667DC" w14:textId="77777777" w:rsidR="00442190" w:rsidRPr="00812E8A" w:rsidRDefault="00442190" w:rsidP="005B7743">
            <w:pPr>
              <w:spacing w:before="0" w:line="240" w:lineRule="auto"/>
            </w:pPr>
            <w:r w:rsidRPr="00812E8A">
              <w:t>12</w:t>
            </w:r>
          </w:p>
        </w:tc>
        <w:tc>
          <w:tcPr>
            <w:tcW w:w="432" w:type="dxa"/>
            <w:shd w:val="clear" w:color="auto" w:fill="auto"/>
          </w:tcPr>
          <w:p w14:paraId="7EAB21EF" w14:textId="77777777" w:rsidR="00442190" w:rsidRPr="00812E8A" w:rsidRDefault="00442190" w:rsidP="005B7743">
            <w:pPr>
              <w:spacing w:before="0" w:line="240" w:lineRule="auto"/>
            </w:pPr>
            <w:r w:rsidRPr="00812E8A">
              <w:t>bf</w:t>
            </w:r>
          </w:p>
        </w:tc>
        <w:tc>
          <w:tcPr>
            <w:tcW w:w="432" w:type="dxa"/>
            <w:shd w:val="clear" w:color="auto" w:fill="auto"/>
          </w:tcPr>
          <w:p w14:paraId="0641C4D0" w14:textId="77777777" w:rsidR="00442190" w:rsidRPr="00812E8A" w:rsidRDefault="00442190" w:rsidP="005B7743">
            <w:pPr>
              <w:spacing w:before="0" w:line="240" w:lineRule="auto"/>
            </w:pPr>
            <w:r w:rsidRPr="00812E8A">
              <w:t>94</w:t>
            </w:r>
          </w:p>
        </w:tc>
        <w:tc>
          <w:tcPr>
            <w:tcW w:w="432" w:type="dxa"/>
            <w:shd w:val="clear" w:color="auto" w:fill="auto"/>
          </w:tcPr>
          <w:p w14:paraId="24282420" w14:textId="77777777" w:rsidR="00442190" w:rsidRPr="00812E8A" w:rsidRDefault="00442190" w:rsidP="005B7743">
            <w:pPr>
              <w:spacing w:before="0" w:line="240" w:lineRule="auto"/>
            </w:pPr>
            <w:r w:rsidRPr="00812E8A">
              <w:t>8b</w:t>
            </w:r>
          </w:p>
        </w:tc>
        <w:tc>
          <w:tcPr>
            <w:tcW w:w="432" w:type="dxa"/>
            <w:shd w:val="clear" w:color="auto" w:fill="auto"/>
          </w:tcPr>
          <w:p w14:paraId="32FE9AD2" w14:textId="77777777" w:rsidR="00442190" w:rsidRPr="00812E8A" w:rsidRDefault="00442190" w:rsidP="005B7743">
            <w:pPr>
              <w:spacing w:before="0" w:line="240" w:lineRule="auto"/>
            </w:pPr>
            <w:r w:rsidRPr="00812E8A">
              <w:t>66</w:t>
            </w:r>
          </w:p>
        </w:tc>
        <w:tc>
          <w:tcPr>
            <w:tcW w:w="432" w:type="dxa"/>
            <w:shd w:val="clear" w:color="auto" w:fill="auto"/>
          </w:tcPr>
          <w:p w14:paraId="6C8630CB" w14:textId="77777777" w:rsidR="00442190" w:rsidRPr="00812E8A" w:rsidRDefault="00442190" w:rsidP="005B7743">
            <w:pPr>
              <w:spacing w:before="0" w:line="240" w:lineRule="auto"/>
            </w:pPr>
            <w:r w:rsidRPr="00812E8A">
              <w:t>03</w:t>
            </w:r>
          </w:p>
        </w:tc>
        <w:tc>
          <w:tcPr>
            <w:tcW w:w="432" w:type="dxa"/>
            <w:shd w:val="clear" w:color="auto" w:fill="auto"/>
          </w:tcPr>
          <w:p w14:paraId="730AD906" w14:textId="77777777" w:rsidR="00442190" w:rsidRPr="00812E8A" w:rsidRDefault="00442190" w:rsidP="005B7743">
            <w:pPr>
              <w:spacing w:before="0" w:line="240" w:lineRule="auto"/>
            </w:pPr>
            <w:r w:rsidRPr="00812E8A">
              <w:t>47</w:t>
            </w:r>
          </w:p>
        </w:tc>
        <w:tc>
          <w:tcPr>
            <w:tcW w:w="432" w:type="dxa"/>
            <w:shd w:val="clear" w:color="auto" w:fill="auto"/>
          </w:tcPr>
          <w:p w14:paraId="0234AFFF" w14:textId="77777777" w:rsidR="00442190" w:rsidRPr="00812E8A" w:rsidRDefault="00442190" w:rsidP="005B7743">
            <w:pPr>
              <w:spacing w:before="0" w:line="240" w:lineRule="auto"/>
            </w:pPr>
            <w:r w:rsidRPr="00812E8A">
              <w:t>76</w:t>
            </w:r>
          </w:p>
        </w:tc>
        <w:tc>
          <w:tcPr>
            <w:tcW w:w="432" w:type="dxa"/>
            <w:shd w:val="clear" w:color="auto" w:fill="auto"/>
          </w:tcPr>
          <w:p w14:paraId="3A508402" w14:textId="77777777" w:rsidR="00442190" w:rsidRPr="00812E8A" w:rsidRDefault="00442190" w:rsidP="005B7743">
            <w:pPr>
              <w:spacing w:before="0" w:line="240" w:lineRule="auto"/>
            </w:pPr>
            <w:r w:rsidRPr="00812E8A">
              <w:t>c7</w:t>
            </w:r>
          </w:p>
        </w:tc>
        <w:tc>
          <w:tcPr>
            <w:tcW w:w="432" w:type="dxa"/>
            <w:shd w:val="clear" w:color="auto" w:fill="auto"/>
          </w:tcPr>
          <w:p w14:paraId="3DE50750" w14:textId="77777777" w:rsidR="00442190" w:rsidRPr="00812E8A" w:rsidRDefault="00442190" w:rsidP="005B7743">
            <w:pPr>
              <w:spacing w:before="0" w:line="240" w:lineRule="auto"/>
            </w:pPr>
            <w:r w:rsidRPr="00812E8A">
              <w:t>27</w:t>
            </w:r>
          </w:p>
        </w:tc>
        <w:tc>
          <w:tcPr>
            <w:tcW w:w="432" w:type="dxa"/>
            <w:shd w:val="clear" w:color="auto" w:fill="auto"/>
          </w:tcPr>
          <w:p w14:paraId="16565697" w14:textId="77777777" w:rsidR="00442190" w:rsidRPr="00812E8A" w:rsidRDefault="00442190" w:rsidP="005B7743">
            <w:pPr>
              <w:spacing w:before="0" w:line="240" w:lineRule="auto"/>
            </w:pPr>
            <w:r w:rsidRPr="00812E8A">
              <w:t>28</w:t>
            </w:r>
          </w:p>
        </w:tc>
        <w:tc>
          <w:tcPr>
            <w:tcW w:w="432" w:type="dxa"/>
            <w:shd w:val="clear" w:color="auto" w:fill="auto"/>
          </w:tcPr>
          <w:p w14:paraId="0944A01F" w14:textId="77777777" w:rsidR="00442190" w:rsidRPr="00812E8A" w:rsidRDefault="00442190" w:rsidP="005B7743">
            <w:pPr>
              <w:spacing w:before="0" w:line="240" w:lineRule="auto"/>
            </w:pPr>
            <w:r w:rsidRPr="00812E8A">
              <w:t>95</w:t>
            </w:r>
          </w:p>
        </w:tc>
        <w:tc>
          <w:tcPr>
            <w:tcW w:w="432" w:type="dxa"/>
            <w:shd w:val="clear" w:color="auto" w:fill="auto"/>
          </w:tcPr>
          <w:p w14:paraId="28BF80C2" w14:textId="77777777" w:rsidR="00442190" w:rsidRPr="00812E8A" w:rsidRDefault="00442190" w:rsidP="005B7743">
            <w:pPr>
              <w:spacing w:before="0" w:line="240" w:lineRule="auto"/>
            </w:pPr>
            <w:r w:rsidRPr="00812E8A">
              <w:t>b0</w:t>
            </w:r>
          </w:p>
        </w:tc>
      </w:tr>
      <w:tr w:rsidR="00442190" w:rsidRPr="00812E8A" w14:paraId="6831568C" w14:textId="77777777" w:rsidTr="005B7743">
        <w:trPr>
          <w:cantSplit/>
          <w:trHeight w:val="20"/>
          <w:jc w:val="center"/>
        </w:trPr>
        <w:tc>
          <w:tcPr>
            <w:tcW w:w="432" w:type="dxa"/>
            <w:shd w:val="clear" w:color="auto" w:fill="auto"/>
          </w:tcPr>
          <w:p w14:paraId="0DBF2493" w14:textId="77777777" w:rsidR="00442190" w:rsidRPr="00812E8A" w:rsidRDefault="00442190" w:rsidP="005B7743">
            <w:pPr>
              <w:spacing w:before="0" w:line="240" w:lineRule="auto"/>
            </w:pPr>
            <w:proofErr w:type="spellStart"/>
            <w:r w:rsidRPr="00812E8A">
              <w:t>cf</w:t>
            </w:r>
            <w:proofErr w:type="spellEnd"/>
          </w:p>
        </w:tc>
        <w:tc>
          <w:tcPr>
            <w:tcW w:w="432" w:type="dxa"/>
            <w:shd w:val="clear" w:color="auto" w:fill="auto"/>
          </w:tcPr>
          <w:p w14:paraId="78EAC4FC" w14:textId="77777777" w:rsidR="00442190" w:rsidRPr="00812E8A" w:rsidRDefault="00442190" w:rsidP="005B7743">
            <w:pPr>
              <w:spacing w:before="0" w:line="240" w:lineRule="auto"/>
            </w:pPr>
            <w:r w:rsidRPr="00812E8A">
              <w:t>22</w:t>
            </w:r>
          </w:p>
        </w:tc>
        <w:tc>
          <w:tcPr>
            <w:tcW w:w="432" w:type="dxa"/>
            <w:shd w:val="clear" w:color="auto" w:fill="auto"/>
          </w:tcPr>
          <w:p w14:paraId="6193F07B" w14:textId="77777777" w:rsidR="00442190" w:rsidRPr="00812E8A" w:rsidRDefault="00442190" w:rsidP="005B7743">
            <w:pPr>
              <w:spacing w:before="0" w:line="240" w:lineRule="auto"/>
            </w:pPr>
            <w:r w:rsidRPr="00812E8A">
              <w:t>9e</w:t>
            </w:r>
          </w:p>
        </w:tc>
        <w:tc>
          <w:tcPr>
            <w:tcW w:w="432" w:type="dxa"/>
            <w:shd w:val="clear" w:color="auto" w:fill="auto"/>
          </w:tcPr>
          <w:p w14:paraId="037D7F1F" w14:textId="77777777" w:rsidR="00442190" w:rsidRPr="00812E8A" w:rsidRDefault="00442190" w:rsidP="005B7743">
            <w:pPr>
              <w:spacing w:before="0" w:line="240" w:lineRule="auto"/>
            </w:pPr>
            <w:r w:rsidRPr="00812E8A">
              <w:t>5d</w:t>
            </w:r>
          </w:p>
        </w:tc>
        <w:tc>
          <w:tcPr>
            <w:tcW w:w="432" w:type="dxa"/>
            <w:shd w:val="clear" w:color="auto" w:fill="auto"/>
          </w:tcPr>
          <w:p w14:paraId="008272FA" w14:textId="77777777" w:rsidR="00442190" w:rsidRPr="00812E8A" w:rsidRDefault="00442190" w:rsidP="005B7743">
            <w:pPr>
              <w:spacing w:before="0" w:line="240" w:lineRule="auto"/>
            </w:pPr>
            <w:r w:rsidRPr="00812E8A">
              <w:t>68</w:t>
            </w:r>
          </w:p>
        </w:tc>
        <w:tc>
          <w:tcPr>
            <w:tcW w:w="432" w:type="dxa"/>
            <w:shd w:val="clear" w:color="auto" w:fill="auto"/>
          </w:tcPr>
          <w:p w14:paraId="27818277" w14:textId="77777777" w:rsidR="00442190" w:rsidRPr="00812E8A" w:rsidRDefault="00442190" w:rsidP="005B7743">
            <w:pPr>
              <w:spacing w:before="0" w:line="240" w:lineRule="auto"/>
            </w:pPr>
            <w:r w:rsidRPr="00812E8A">
              <w:t>e9</w:t>
            </w:r>
          </w:p>
        </w:tc>
        <w:tc>
          <w:tcPr>
            <w:tcW w:w="432" w:type="dxa"/>
            <w:shd w:val="clear" w:color="auto" w:fill="auto"/>
          </w:tcPr>
          <w:p w14:paraId="2E76D810" w14:textId="77777777" w:rsidR="00442190" w:rsidRPr="00812E8A" w:rsidRDefault="00442190" w:rsidP="005B7743">
            <w:pPr>
              <w:spacing w:before="0" w:line="240" w:lineRule="auto"/>
            </w:pPr>
            <w:r w:rsidRPr="00812E8A">
              <w:t>4a</w:t>
            </w:r>
          </w:p>
        </w:tc>
        <w:tc>
          <w:tcPr>
            <w:tcW w:w="432" w:type="dxa"/>
            <w:shd w:val="clear" w:color="auto" w:fill="auto"/>
          </w:tcPr>
          <w:p w14:paraId="204BB212" w14:textId="77777777" w:rsidR="00442190" w:rsidRPr="00812E8A" w:rsidRDefault="00442190" w:rsidP="005B7743">
            <w:pPr>
              <w:spacing w:before="0" w:line="240" w:lineRule="auto"/>
            </w:pPr>
            <w:r w:rsidRPr="00812E8A">
              <w:t>5c</w:t>
            </w:r>
          </w:p>
        </w:tc>
        <w:tc>
          <w:tcPr>
            <w:tcW w:w="432" w:type="dxa"/>
            <w:shd w:val="clear" w:color="auto" w:fill="auto"/>
          </w:tcPr>
          <w:p w14:paraId="12FB2CFA" w14:textId="77777777" w:rsidR="00442190" w:rsidRPr="00812E8A" w:rsidRDefault="00442190" w:rsidP="005B7743">
            <w:pPr>
              <w:spacing w:before="0" w:line="240" w:lineRule="auto"/>
            </w:pPr>
            <w:r w:rsidRPr="00812E8A">
              <w:t>2e</w:t>
            </w:r>
          </w:p>
        </w:tc>
        <w:tc>
          <w:tcPr>
            <w:tcW w:w="432" w:type="dxa"/>
            <w:shd w:val="clear" w:color="auto" w:fill="auto"/>
          </w:tcPr>
          <w:p w14:paraId="48F93924" w14:textId="77777777" w:rsidR="00442190" w:rsidRPr="00812E8A" w:rsidRDefault="00442190" w:rsidP="005B7743">
            <w:pPr>
              <w:spacing w:before="0" w:line="240" w:lineRule="auto"/>
            </w:pPr>
            <w:r w:rsidRPr="00812E8A">
              <w:t>98</w:t>
            </w:r>
          </w:p>
        </w:tc>
        <w:tc>
          <w:tcPr>
            <w:tcW w:w="432" w:type="dxa"/>
            <w:shd w:val="clear" w:color="auto" w:fill="auto"/>
          </w:tcPr>
          <w:p w14:paraId="1C11F2C2" w14:textId="77777777" w:rsidR="00442190" w:rsidRPr="00812E8A" w:rsidRDefault="00442190" w:rsidP="005B7743">
            <w:pPr>
              <w:spacing w:before="0" w:line="240" w:lineRule="auto"/>
            </w:pPr>
            <w:proofErr w:type="spellStart"/>
            <w:r w:rsidRPr="00812E8A">
              <w:t>ea</w:t>
            </w:r>
            <w:proofErr w:type="spellEnd"/>
          </w:p>
        </w:tc>
        <w:tc>
          <w:tcPr>
            <w:tcW w:w="432" w:type="dxa"/>
            <w:shd w:val="clear" w:color="auto" w:fill="auto"/>
          </w:tcPr>
          <w:p w14:paraId="779AC202" w14:textId="77777777" w:rsidR="00442190" w:rsidRPr="00812E8A" w:rsidRDefault="00442190" w:rsidP="005B7743">
            <w:pPr>
              <w:spacing w:before="0" w:line="240" w:lineRule="auto"/>
            </w:pPr>
            <w:r w:rsidRPr="00812E8A">
              <w:t>12</w:t>
            </w:r>
          </w:p>
        </w:tc>
        <w:tc>
          <w:tcPr>
            <w:tcW w:w="432" w:type="dxa"/>
            <w:shd w:val="clear" w:color="auto" w:fill="auto"/>
          </w:tcPr>
          <w:p w14:paraId="0711B626" w14:textId="77777777" w:rsidR="00442190" w:rsidRPr="00812E8A" w:rsidRDefault="00442190" w:rsidP="005B7743">
            <w:pPr>
              <w:spacing w:before="0" w:line="240" w:lineRule="auto"/>
            </w:pPr>
            <w:r w:rsidRPr="00812E8A">
              <w:t>bf</w:t>
            </w:r>
          </w:p>
        </w:tc>
        <w:tc>
          <w:tcPr>
            <w:tcW w:w="432" w:type="dxa"/>
            <w:shd w:val="clear" w:color="auto" w:fill="auto"/>
          </w:tcPr>
          <w:p w14:paraId="4D85872D" w14:textId="77777777" w:rsidR="00442190" w:rsidRPr="00812E8A" w:rsidRDefault="00442190" w:rsidP="005B7743">
            <w:pPr>
              <w:spacing w:before="0" w:line="240" w:lineRule="auto"/>
            </w:pPr>
            <w:r w:rsidRPr="00812E8A">
              <w:t>94</w:t>
            </w:r>
          </w:p>
        </w:tc>
        <w:tc>
          <w:tcPr>
            <w:tcW w:w="432" w:type="dxa"/>
            <w:shd w:val="clear" w:color="auto" w:fill="auto"/>
          </w:tcPr>
          <w:p w14:paraId="169FAC1B" w14:textId="77777777" w:rsidR="00442190" w:rsidRPr="00812E8A" w:rsidRDefault="00442190" w:rsidP="005B7743">
            <w:pPr>
              <w:spacing w:before="0" w:line="240" w:lineRule="auto"/>
            </w:pPr>
            <w:r w:rsidRPr="00812E8A">
              <w:t>8b</w:t>
            </w:r>
          </w:p>
        </w:tc>
        <w:tc>
          <w:tcPr>
            <w:tcW w:w="432" w:type="dxa"/>
            <w:shd w:val="clear" w:color="auto" w:fill="auto"/>
          </w:tcPr>
          <w:p w14:paraId="069A4AB9" w14:textId="77777777" w:rsidR="00442190" w:rsidRPr="00812E8A" w:rsidRDefault="00442190" w:rsidP="005B7743">
            <w:pPr>
              <w:spacing w:before="0" w:line="240" w:lineRule="auto"/>
            </w:pPr>
            <w:r w:rsidRPr="00812E8A">
              <w:t>66</w:t>
            </w:r>
          </w:p>
        </w:tc>
      </w:tr>
      <w:tr w:rsidR="00442190" w:rsidRPr="00812E8A" w14:paraId="1916CF81" w14:textId="77777777" w:rsidTr="005B7743">
        <w:trPr>
          <w:cantSplit/>
          <w:trHeight w:val="20"/>
          <w:jc w:val="center"/>
        </w:trPr>
        <w:tc>
          <w:tcPr>
            <w:tcW w:w="432" w:type="dxa"/>
            <w:shd w:val="clear" w:color="auto" w:fill="auto"/>
          </w:tcPr>
          <w:p w14:paraId="47D233AB" w14:textId="77777777" w:rsidR="00442190" w:rsidRPr="00812E8A" w:rsidRDefault="00442190" w:rsidP="005B7743">
            <w:pPr>
              <w:spacing w:before="0" w:line="240" w:lineRule="auto"/>
            </w:pPr>
            <w:r w:rsidRPr="00812E8A">
              <w:t>03</w:t>
            </w:r>
          </w:p>
        </w:tc>
        <w:tc>
          <w:tcPr>
            <w:tcW w:w="432" w:type="dxa"/>
            <w:shd w:val="clear" w:color="auto" w:fill="auto"/>
          </w:tcPr>
          <w:p w14:paraId="6614F5CB" w14:textId="77777777" w:rsidR="00442190" w:rsidRPr="00812E8A" w:rsidRDefault="00442190" w:rsidP="005B7743">
            <w:pPr>
              <w:spacing w:before="0" w:line="240" w:lineRule="auto"/>
            </w:pPr>
            <w:r w:rsidRPr="00812E8A">
              <w:t>47</w:t>
            </w:r>
          </w:p>
        </w:tc>
        <w:tc>
          <w:tcPr>
            <w:tcW w:w="432" w:type="dxa"/>
            <w:shd w:val="clear" w:color="auto" w:fill="auto"/>
          </w:tcPr>
          <w:p w14:paraId="4D26624F" w14:textId="77777777" w:rsidR="00442190" w:rsidRPr="00812E8A" w:rsidRDefault="00442190" w:rsidP="005B7743">
            <w:pPr>
              <w:spacing w:before="0" w:line="240" w:lineRule="auto"/>
            </w:pPr>
            <w:r w:rsidRPr="00812E8A">
              <w:t>76</w:t>
            </w:r>
          </w:p>
        </w:tc>
        <w:tc>
          <w:tcPr>
            <w:tcW w:w="432" w:type="dxa"/>
            <w:shd w:val="clear" w:color="auto" w:fill="auto"/>
          </w:tcPr>
          <w:p w14:paraId="54964A50" w14:textId="77777777" w:rsidR="00442190" w:rsidRPr="00812E8A" w:rsidRDefault="00442190" w:rsidP="005B7743">
            <w:pPr>
              <w:spacing w:before="0" w:line="240" w:lineRule="auto"/>
            </w:pPr>
            <w:r w:rsidRPr="00812E8A">
              <w:t>c7</w:t>
            </w:r>
          </w:p>
        </w:tc>
        <w:tc>
          <w:tcPr>
            <w:tcW w:w="432" w:type="dxa"/>
            <w:shd w:val="clear" w:color="auto" w:fill="auto"/>
          </w:tcPr>
          <w:p w14:paraId="24ADC232" w14:textId="77777777" w:rsidR="00442190" w:rsidRPr="00812E8A" w:rsidRDefault="00442190" w:rsidP="005B7743">
            <w:pPr>
              <w:spacing w:before="0" w:line="240" w:lineRule="auto"/>
            </w:pPr>
            <w:r w:rsidRPr="00812E8A">
              <w:t>27</w:t>
            </w:r>
          </w:p>
        </w:tc>
        <w:tc>
          <w:tcPr>
            <w:tcW w:w="432" w:type="dxa"/>
            <w:shd w:val="clear" w:color="auto" w:fill="auto"/>
          </w:tcPr>
          <w:p w14:paraId="38FFB78E" w14:textId="77777777" w:rsidR="00442190" w:rsidRPr="00812E8A" w:rsidRDefault="00442190" w:rsidP="005B7743">
            <w:pPr>
              <w:spacing w:before="0" w:line="240" w:lineRule="auto"/>
            </w:pPr>
            <w:r w:rsidRPr="00812E8A">
              <w:t>28</w:t>
            </w:r>
          </w:p>
        </w:tc>
        <w:tc>
          <w:tcPr>
            <w:tcW w:w="432" w:type="dxa"/>
            <w:shd w:val="clear" w:color="auto" w:fill="auto"/>
          </w:tcPr>
          <w:p w14:paraId="45318FB0" w14:textId="77777777" w:rsidR="00442190" w:rsidRPr="00812E8A" w:rsidRDefault="00442190" w:rsidP="005B7743">
            <w:pPr>
              <w:spacing w:before="0" w:line="240" w:lineRule="auto"/>
            </w:pPr>
            <w:r w:rsidRPr="00812E8A">
              <w:t>95</w:t>
            </w:r>
          </w:p>
        </w:tc>
        <w:tc>
          <w:tcPr>
            <w:tcW w:w="432" w:type="dxa"/>
            <w:shd w:val="clear" w:color="auto" w:fill="auto"/>
          </w:tcPr>
          <w:p w14:paraId="19622942" w14:textId="77777777" w:rsidR="00442190" w:rsidRPr="00812E8A" w:rsidRDefault="00442190" w:rsidP="005B7743">
            <w:pPr>
              <w:spacing w:before="0" w:line="240" w:lineRule="auto"/>
            </w:pPr>
            <w:r w:rsidRPr="00812E8A">
              <w:t>b0</w:t>
            </w:r>
          </w:p>
        </w:tc>
        <w:tc>
          <w:tcPr>
            <w:tcW w:w="432" w:type="dxa"/>
            <w:shd w:val="clear" w:color="auto" w:fill="auto"/>
          </w:tcPr>
          <w:p w14:paraId="65D5860B" w14:textId="77777777" w:rsidR="00442190" w:rsidRPr="00812E8A" w:rsidRDefault="00442190" w:rsidP="005B7743">
            <w:pPr>
              <w:spacing w:before="0" w:line="240" w:lineRule="auto"/>
            </w:pPr>
            <w:proofErr w:type="spellStart"/>
            <w:r w:rsidRPr="00812E8A">
              <w:t>cf</w:t>
            </w:r>
            <w:proofErr w:type="spellEnd"/>
          </w:p>
        </w:tc>
        <w:tc>
          <w:tcPr>
            <w:tcW w:w="432" w:type="dxa"/>
            <w:shd w:val="clear" w:color="auto" w:fill="auto"/>
          </w:tcPr>
          <w:p w14:paraId="4B842F42" w14:textId="77777777" w:rsidR="00442190" w:rsidRPr="00812E8A" w:rsidRDefault="00442190" w:rsidP="005B7743">
            <w:pPr>
              <w:spacing w:before="0" w:line="240" w:lineRule="auto"/>
            </w:pPr>
            <w:r w:rsidRPr="00812E8A">
              <w:t>22</w:t>
            </w:r>
          </w:p>
        </w:tc>
        <w:tc>
          <w:tcPr>
            <w:tcW w:w="432" w:type="dxa"/>
            <w:shd w:val="clear" w:color="auto" w:fill="auto"/>
          </w:tcPr>
          <w:p w14:paraId="2915D9F5" w14:textId="77777777" w:rsidR="00442190" w:rsidRPr="00812E8A" w:rsidRDefault="00442190" w:rsidP="005B7743">
            <w:pPr>
              <w:spacing w:before="0" w:line="240" w:lineRule="auto"/>
            </w:pPr>
            <w:r w:rsidRPr="00812E8A">
              <w:t>9e</w:t>
            </w:r>
          </w:p>
        </w:tc>
        <w:tc>
          <w:tcPr>
            <w:tcW w:w="432" w:type="dxa"/>
            <w:shd w:val="clear" w:color="auto" w:fill="auto"/>
          </w:tcPr>
          <w:p w14:paraId="465763D2" w14:textId="77777777" w:rsidR="00442190" w:rsidRPr="00812E8A" w:rsidRDefault="00442190" w:rsidP="005B7743">
            <w:pPr>
              <w:spacing w:before="0" w:line="240" w:lineRule="auto"/>
            </w:pPr>
            <w:r w:rsidRPr="00812E8A">
              <w:t>5d</w:t>
            </w:r>
          </w:p>
        </w:tc>
        <w:tc>
          <w:tcPr>
            <w:tcW w:w="432" w:type="dxa"/>
            <w:shd w:val="clear" w:color="auto" w:fill="auto"/>
          </w:tcPr>
          <w:p w14:paraId="219D44A2" w14:textId="77777777" w:rsidR="00442190" w:rsidRPr="00812E8A" w:rsidRDefault="00442190" w:rsidP="005B7743">
            <w:pPr>
              <w:spacing w:before="0" w:line="240" w:lineRule="auto"/>
            </w:pPr>
            <w:r w:rsidRPr="00812E8A">
              <w:t>68</w:t>
            </w:r>
          </w:p>
        </w:tc>
        <w:tc>
          <w:tcPr>
            <w:tcW w:w="432" w:type="dxa"/>
            <w:shd w:val="clear" w:color="auto" w:fill="auto"/>
          </w:tcPr>
          <w:p w14:paraId="295ED06C" w14:textId="77777777" w:rsidR="00442190" w:rsidRPr="00812E8A" w:rsidRDefault="00442190" w:rsidP="005B7743">
            <w:pPr>
              <w:spacing w:before="0" w:line="240" w:lineRule="auto"/>
            </w:pPr>
            <w:r w:rsidRPr="00812E8A">
              <w:t>e9</w:t>
            </w:r>
          </w:p>
        </w:tc>
        <w:tc>
          <w:tcPr>
            <w:tcW w:w="432" w:type="dxa"/>
            <w:shd w:val="clear" w:color="auto" w:fill="auto"/>
          </w:tcPr>
          <w:p w14:paraId="356E8358" w14:textId="77777777" w:rsidR="00442190" w:rsidRPr="00812E8A" w:rsidRDefault="00442190" w:rsidP="005B7743">
            <w:pPr>
              <w:spacing w:before="0" w:line="240" w:lineRule="auto"/>
            </w:pPr>
            <w:r w:rsidRPr="00812E8A">
              <w:t>4a</w:t>
            </w:r>
          </w:p>
        </w:tc>
        <w:tc>
          <w:tcPr>
            <w:tcW w:w="432" w:type="dxa"/>
            <w:shd w:val="clear" w:color="auto" w:fill="auto"/>
          </w:tcPr>
          <w:p w14:paraId="6BB1A514" w14:textId="77777777" w:rsidR="00442190" w:rsidRPr="00812E8A" w:rsidRDefault="00442190" w:rsidP="005B7743">
            <w:pPr>
              <w:spacing w:before="0" w:line="240" w:lineRule="auto"/>
            </w:pPr>
            <w:r w:rsidRPr="00812E8A">
              <w:t>5c</w:t>
            </w:r>
          </w:p>
        </w:tc>
      </w:tr>
      <w:tr w:rsidR="00442190" w:rsidRPr="00812E8A" w14:paraId="7CDBC2F2" w14:textId="77777777" w:rsidTr="005B7743">
        <w:trPr>
          <w:cantSplit/>
          <w:trHeight w:val="20"/>
          <w:jc w:val="center"/>
        </w:trPr>
        <w:tc>
          <w:tcPr>
            <w:tcW w:w="432" w:type="dxa"/>
            <w:shd w:val="clear" w:color="auto" w:fill="auto"/>
          </w:tcPr>
          <w:p w14:paraId="1B23363F" w14:textId="77777777" w:rsidR="00442190" w:rsidRPr="00812E8A" w:rsidRDefault="00442190" w:rsidP="005B7743">
            <w:pPr>
              <w:spacing w:before="0" w:line="240" w:lineRule="auto"/>
            </w:pPr>
            <w:r w:rsidRPr="00812E8A">
              <w:t>2e</w:t>
            </w:r>
          </w:p>
        </w:tc>
        <w:tc>
          <w:tcPr>
            <w:tcW w:w="432" w:type="dxa"/>
            <w:shd w:val="clear" w:color="auto" w:fill="auto"/>
          </w:tcPr>
          <w:p w14:paraId="30E4D313" w14:textId="77777777" w:rsidR="00442190" w:rsidRPr="00812E8A" w:rsidRDefault="00442190" w:rsidP="005B7743">
            <w:pPr>
              <w:spacing w:before="0" w:line="240" w:lineRule="auto"/>
            </w:pPr>
            <w:r w:rsidRPr="00812E8A">
              <w:t>98</w:t>
            </w:r>
          </w:p>
        </w:tc>
        <w:tc>
          <w:tcPr>
            <w:tcW w:w="432" w:type="dxa"/>
            <w:shd w:val="clear" w:color="auto" w:fill="auto"/>
          </w:tcPr>
          <w:p w14:paraId="55823E9E" w14:textId="77777777" w:rsidR="00442190" w:rsidRPr="00812E8A" w:rsidRDefault="00442190" w:rsidP="005B7743">
            <w:pPr>
              <w:spacing w:before="0" w:line="240" w:lineRule="auto"/>
            </w:pPr>
            <w:proofErr w:type="spellStart"/>
            <w:r w:rsidRPr="00812E8A">
              <w:t>ea</w:t>
            </w:r>
            <w:proofErr w:type="spellEnd"/>
          </w:p>
        </w:tc>
        <w:tc>
          <w:tcPr>
            <w:tcW w:w="432" w:type="dxa"/>
            <w:shd w:val="clear" w:color="auto" w:fill="auto"/>
          </w:tcPr>
          <w:p w14:paraId="00A90E84" w14:textId="77777777" w:rsidR="00442190" w:rsidRPr="00812E8A" w:rsidRDefault="00442190" w:rsidP="005B7743">
            <w:pPr>
              <w:spacing w:before="0" w:line="240" w:lineRule="auto"/>
            </w:pPr>
            <w:r w:rsidRPr="00812E8A">
              <w:t>12</w:t>
            </w:r>
          </w:p>
        </w:tc>
        <w:tc>
          <w:tcPr>
            <w:tcW w:w="432" w:type="dxa"/>
            <w:shd w:val="clear" w:color="auto" w:fill="auto"/>
          </w:tcPr>
          <w:p w14:paraId="709E8CA1" w14:textId="77777777" w:rsidR="00442190" w:rsidRPr="00812E8A" w:rsidRDefault="00442190" w:rsidP="005B7743">
            <w:pPr>
              <w:spacing w:before="0" w:line="240" w:lineRule="auto"/>
            </w:pPr>
            <w:r w:rsidRPr="00812E8A">
              <w:t>bf</w:t>
            </w:r>
          </w:p>
        </w:tc>
        <w:tc>
          <w:tcPr>
            <w:tcW w:w="432" w:type="dxa"/>
            <w:shd w:val="clear" w:color="auto" w:fill="auto"/>
          </w:tcPr>
          <w:p w14:paraId="0D8602EA" w14:textId="77777777" w:rsidR="00442190" w:rsidRPr="00812E8A" w:rsidRDefault="00442190" w:rsidP="005B7743">
            <w:pPr>
              <w:spacing w:before="0" w:line="240" w:lineRule="auto"/>
            </w:pPr>
            <w:r w:rsidRPr="00812E8A">
              <w:t>94</w:t>
            </w:r>
          </w:p>
        </w:tc>
        <w:tc>
          <w:tcPr>
            <w:tcW w:w="432" w:type="dxa"/>
            <w:shd w:val="clear" w:color="auto" w:fill="auto"/>
          </w:tcPr>
          <w:p w14:paraId="692A84C6" w14:textId="77777777" w:rsidR="00442190" w:rsidRPr="00812E8A" w:rsidRDefault="00442190" w:rsidP="005B7743">
            <w:pPr>
              <w:spacing w:before="0" w:line="240" w:lineRule="auto"/>
            </w:pPr>
            <w:r w:rsidRPr="00812E8A">
              <w:t>8b</w:t>
            </w:r>
          </w:p>
        </w:tc>
        <w:tc>
          <w:tcPr>
            <w:tcW w:w="432" w:type="dxa"/>
            <w:shd w:val="clear" w:color="auto" w:fill="auto"/>
          </w:tcPr>
          <w:p w14:paraId="1F34A1DC" w14:textId="77777777" w:rsidR="00442190" w:rsidRPr="00812E8A" w:rsidRDefault="00442190" w:rsidP="005B7743">
            <w:pPr>
              <w:spacing w:before="0" w:line="240" w:lineRule="auto"/>
            </w:pPr>
            <w:r w:rsidRPr="00812E8A">
              <w:t>66</w:t>
            </w:r>
          </w:p>
        </w:tc>
        <w:tc>
          <w:tcPr>
            <w:tcW w:w="432" w:type="dxa"/>
            <w:shd w:val="clear" w:color="auto" w:fill="auto"/>
          </w:tcPr>
          <w:p w14:paraId="4132270D" w14:textId="77777777" w:rsidR="00442190" w:rsidRPr="00812E8A" w:rsidRDefault="00442190" w:rsidP="005B7743">
            <w:pPr>
              <w:spacing w:before="0" w:line="240" w:lineRule="auto"/>
            </w:pPr>
          </w:p>
        </w:tc>
        <w:tc>
          <w:tcPr>
            <w:tcW w:w="432" w:type="dxa"/>
            <w:shd w:val="clear" w:color="auto" w:fill="auto"/>
          </w:tcPr>
          <w:p w14:paraId="3C10E50E" w14:textId="77777777" w:rsidR="00442190" w:rsidRPr="00812E8A" w:rsidRDefault="00442190" w:rsidP="005B7743">
            <w:pPr>
              <w:spacing w:before="0" w:line="240" w:lineRule="auto"/>
            </w:pPr>
          </w:p>
        </w:tc>
        <w:tc>
          <w:tcPr>
            <w:tcW w:w="432" w:type="dxa"/>
            <w:shd w:val="clear" w:color="auto" w:fill="auto"/>
          </w:tcPr>
          <w:p w14:paraId="6F3020ED" w14:textId="77777777" w:rsidR="00442190" w:rsidRPr="00812E8A" w:rsidRDefault="00442190" w:rsidP="005B7743">
            <w:pPr>
              <w:spacing w:before="0" w:line="240" w:lineRule="auto"/>
            </w:pPr>
          </w:p>
        </w:tc>
        <w:tc>
          <w:tcPr>
            <w:tcW w:w="432" w:type="dxa"/>
            <w:shd w:val="clear" w:color="auto" w:fill="auto"/>
          </w:tcPr>
          <w:p w14:paraId="246C11F2" w14:textId="77777777" w:rsidR="00442190" w:rsidRPr="00812E8A" w:rsidRDefault="00442190" w:rsidP="005B7743">
            <w:pPr>
              <w:spacing w:before="0" w:line="240" w:lineRule="auto"/>
            </w:pPr>
          </w:p>
        </w:tc>
        <w:tc>
          <w:tcPr>
            <w:tcW w:w="432" w:type="dxa"/>
            <w:shd w:val="clear" w:color="auto" w:fill="auto"/>
          </w:tcPr>
          <w:p w14:paraId="60F92F7A" w14:textId="77777777" w:rsidR="00442190" w:rsidRPr="00812E8A" w:rsidRDefault="00442190" w:rsidP="005B7743">
            <w:pPr>
              <w:spacing w:before="0" w:line="240" w:lineRule="auto"/>
            </w:pPr>
          </w:p>
        </w:tc>
        <w:tc>
          <w:tcPr>
            <w:tcW w:w="432" w:type="dxa"/>
            <w:shd w:val="clear" w:color="auto" w:fill="auto"/>
          </w:tcPr>
          <w:p w14:paraId="529F4EDC" w14:textId="77777777" w:rsidR="00442190" w:rsidRPr="00812E8A" w:rsidRDefault="00442190" w:rsidP="005B7743">
            <w:pPr>
              <w:spacing w:before="0" w:line="240" w:lineRule="auto"/>
            </w:pPr>
          </w:p>
        </w:tc>
        <w:tc>
          <w:tcPr>
            <w:tcW w:w="432" w:type="dxa"/>
            <w:shd w:val="clear" w:color="auto" w:fill="auto"/>
          </w:tcPr>
          <w:p w14:paraId="44A12B35" w14:textId="77777777" w:rsidR="00442190" w:rsidRPr="00812E8A" w:rsidRDefault="00442190" w:rsidP="005B7743">
            <w:pPr>
              <w:spacing w:before="0" w:line="240" w:lineRule="auto"/>
            </w:pPr>
          </w:p>
        </w:tc>
        <w:tc>
          <w:tcPr>
            <w:tcW w:w="432" w:type="dxa"/>
            <w:shd w:val="clear" w:color="auto" w:fill="auto"/>
          </w:tcPr>
          <w:p w14:paraId="76036F8F" w14:textId="77777777" w:rsidR="00442190" w:rsidRPr="00812E8A" w:rsidRDefault="00442190" w:rsidP="005B7743">
            <w:pPr>
              <w:spacing w:before="0" w:line="240" w:lineRule="auto"/>
            </w:pPr>
          </w:p>
        </w:tc>
      </w:tr>
    </w:tbl>
    <w:p w14:paraId="15D2C3D0" w14:textId="77777777" w:rsidR="00442190" w:rsidRPr="00812E8A" w:rsidRDefault="00442190" w:rsidP="00442190">
      <w:r w:rsidRPr="00812E8A">
        <w:t xml:space="preserve">Performance will vary, but when embedded in random binary data and combined with AWGN with an SNR above about </w:t>
      </w:r>
      <w:r w:rsidRPr="00812E8A">
        <w:rPr>
          <w:i/>
        </w:rPr>
        <w:t>E</w:t>
      </w:r>
      <w:r w:rsidRPr="00F61B41">
        <w:rPr>
          <w:vertAlign w:val="subscript"/>
        </w:rPr>
        <w:t>b</w:t>
      </w:r>
      <w:r w:rsidRPr="00812E8A">
        <w:t>/</w:t>
      </w:r>
      <w:r w:rsidRPr="00812E8A">
        <w:rPr>
          <w:i/>
        </w:rPr>
        <w:t>N</w:t>
      </w:r>
      <w:r w:rsidRPr="00812E8A">
        <w:rPr>
          <w:vertAlign w:val="subscript"/>
        </w:rPr>
        <w:t xml:space="preserve">0 </w:t>
      </w:r>
      <w:r w:rsidRPr="00812E8A">
        <w:t>= 2 dB (</w:t>
      </w:r>
      <w:r w:rsidRPr="00812E8A">
        <w:rPr>
          <w:i/>
        </w:rPr>
        <w:t>E</w:t>
      </w:r>
      <w:r w:rsidRPr="00F61B41">
        <w:rPr>
          <w:vertAlign w:val="subscript"/>
        </w:rPr>
        <w:t>s</w:t>
      </w:r>
      <w:r w:rsidRPr="00812E8A">
        <w:t>/</w:t>
      </w:r>
      <w:r w:rsidRPr="00812E8A">
        <w:rPr>
          <w:i/>
        </w:rPr>
        <w:t>N</w:t>
      </w:r>
      <w:r w:rsidRPr="00812E8A">
        <w:rPr>
          <w:vertAlign w:val="subscript"/>
        </w:rPr>
        <w:t xml:space="preserve">0 </w:t>
      </w:r>
      <w:r w:rsidRPr="00812E8A">
        <w:t xml:space="preserve">= –1 dB, where </w:t>
      </w:r>
      <w:r w:rsidRPr="00812E8A">
        <w:rPr>
          <w:i/>
        </w:rPr>
        <w:t>E</w:t>
      </w:r>
      <w:r w:rsidRPr="00F61B41">
        <w:rPr>
          <w:vertAlign w:val="subscript"/>
        </w:rPr>
        <w:t>s</w:t>
      </w:r>
      <w:r w:rsidRPr="00812E8A">
        <w:t xml:space="preserve"> is the energy per transmitted BPSK symbol), a good implementation should be able to locate and recover at least one of the three copies of this CLTU with a probability of about 95 percent.</w:t>
      </w:r>
    </w:p>
    <w:p w14:paraId="51AECCD1" w14:textId="77777777" w:rsidR="00442190" w:rsidRPr="00812E8A" w:rsidRDefault="00442190" w:rsidP="00DD6983"/>
    <w:p w14:paraId="39F447FE" w14:textId="77777777" w:rsidR="00DD6983" w:rsidRPr="00812E8A" w:rsidRDefault="00DD6983" w:rsidP="00DD6983">
      <w:pPr>
        <w:rPr>
          <w:sz w:val="26"/>
        </w:rPr>
        <w:sectPr w:rsidR="00DD6983" w:rsidRPr="00812E8A" w:rsidSect="00341B1E">
          <w:type w:val="continuous"/>
          <w:pgSz w:w="12240" w:h="15840"/>
          <w:pgMar w:top="1440" w:right="1440" w:bottom="1440" w:left="1440" w:header="547" w:footer="547" w:gutter="360"/>
          <w:pgNumType w:start="1" w:chapStyle="8"/>
          <w:cols w:space="720"/>
          <w:docGrid w:linePitch="360"/>
        </w:sectPr>
      </w:pPr>
    </w:p>
    <w:p w14:paraId="6B7A9B7C" w14:textId="77777777" w:rsidR="00DD6983" w:rsidRPr="00812E8A" w:rsidRDefault="00DD6983" w:rsidP="00F14C28">
      <w:pPr>
        <w:pStyle w:val="Heading8"/>
        <w:rPr>
          <w:lang w:val="en-US"/>
        </w:rPr>
      </w:pPr>
      <w:r w:rsidRPr="00812E8A">
        <w:rPr>
          <w:lang w:val="en-US"/>
        </w:rPr>
        <w:lastRenderedPageBreak/>
        <w:br/>
      </w:r>
      <w:r w:rsidRPr="00812E8A">
        <w:rPr>
          <w:lang w:val="en-US"/>
        </w:rPr>
        <w:br/>
      </w:r>
      <w:bookmarkStart w:id="1019" w:name="_Toc312227628"/>
      <w:bookmarkStart w:id="1020" w:name="_Ref337722122"/>
      <w:bookmarkStart w:id="1021" w:name="_Ref337722251"/>
      <w:bookmarkStart w:id="1022" w:name="_Toc337827023"/>
      <w:bookmarkStart w:id="1023" w:name="_Toc62226902"/>
      <w:bookmarkStart w:id="1024" w:name="_Ref62295685"/>
      <w:bookmarkStart w:id="1025" w:name="_Toc71968947"/>
      <w:r w:rsidRPr="00812E8A">
        <w:rPr>
          <w:lang w:val="en-US"/>
        </w:rPr>
        <w:t>Performance evaluation of a go-back-</w:t>
      </w:r>
      <w:r w:rsidRPr="00812E8A">
        <w:rPr>
          <w:i/>
          <w:lang w:val="en-US"/>
        </w:rPr>
        <w:t>n</w:t>
      </w:r>
      <w:r w:rsidRPr="00812E8A">
        <w:rPr>
          <w:lang w:val="en-US"/>
        </w:rPr>
        <w:t xml:space="preserve"> scheme </w:t>
      </w:r>
      <w:r w:rsidR="00F72DA5" w:rsidRPr="00812E8A">
        <w:rPr>
          <w:lang w:val="en-US"/>
        </w:rPr>
        <w:br/>
      </w:r>
      <w:r w:rsidRPr="00812E8A">
        <w:rPr>
          <w:lang w:val="en-US"/>
        </w:rPr>
        <w:t>with multiple copies</w:t>
      </w:r>
      <w:bookmarkEnd w:id="1019"/>
      <w:bookmarkEnd w:id="1020"/>
      <w:bookmarkEnd w:id="1021"/>
      <w:bookmarkEnd w:id="1022"/>
      <w:bookmarkEnd w:id="1023"/>
      <w:bookmarkEnd w:id="1024"/>
      <w:bookmarkEnd w:id="1025"/>
    </w:p>
    <w:p w14:paraId="59ABD76F" w14:textId="1814E65F" w:rsidR="00DD6983" w:rsidRPr="00812E8A" w:rsidRDefault="00DD6983" w:rsidP="00DD6983">
      <w:pPr>
        <w:pStyle w:val="Notelevel1"/>
        <w:rPr>
          <w:lang w:val="en-US"/>
        </w:rPr>
      </w:pPr>
      <w:r w:rsidRPr="00812E8A">
        <w:rPr>
          <w:lang w:val="en-US"/>
        </w:rPr>
        <w:t>NOTE</w:t>
      </w:r>
      <w:r w:rsidRPr="00812E8A">
        <w:rPr>
          <w:lang w:val="en-US"/>
        </w:rPr>
        <w:tab/>
        <w:t>–</w:t>
      </w:r>
      <w:r w:rsidRPr="00812E8A">
        <w:rPr>
          <w:lang w:val="en-US"/>
        </w:rPr>
        <w:tab/>
        <w:t xml:space="preserve">This annex contains an edited version of a report by </w:t>
      </w:r>
      <w:proofErr w:type="spellStart"/>
      <w:r w:rsidRPr="00812E8A">
        <w:rPr>
          <w:lang w:val="en-US"/>
        </w:rPr>
        <w:t>Università</w:t>
      </w:r>
      <w:proofErr w:type="spellEnd"/>
      <w:r w:rsidRPr="00812E8A">
        <w:rPr>
          <w:lang w:val="en-US"/>
        </w:rPr>
        <w:t xml:space="preserve"> </w:t>
      </w:r>
      <w:proofErr w:type="spellStart"/>
      <w:r w:rsidRPr="00812E8A">
        <w:rPr>
          <w:lang w:val="en-US"/>
        </w:rPr>
        <w:t>Politecnica</w:t>
      </w:r>
      <w:proofErr w:type="spellEnd"/>
      <w:r w:rsidRPr="00812E8A">
        <w:rPr>
          <w:lang w:val="en-US"/>
        </w:rPr>
        <w:t xml:space="preserve"> </w:t>
      </w:r>
      <w:proofErr w:type="spellStart"/>
      <w:r w:rsidRPr="00812E8A">
        <w:rPr>
          <w:lang w:val="en-US"/>
        </w:rPr>
        <w:t>delle</w:t>
      </w:r>
      <w:proofErr w:type="spellEnd"/>
      <w:r w:rsidRPr="00812E8A">
        <w:rPr>
          <w:lang w:val="en-US"/>
        </w:rPr>
        <w:t xml:space="preserve"> Marche, Ancona, Italy, in 2010. The report was produced for ESA and was an input for the CCSDS working groups that considered the addition of the systematic retransmission described in </w:t>
      </w:r>
      <w:r w:rsidR="00C30296" w:rsidRPr="00812E8A">
        <w:rPr>
          <w:lang w:val="en-US"/>
        </w:rPr>
        <w:t xml:space="preserve">section </w:t>
      </w:r>
      <w:r w:rsidR="00C30296" w:rsidRPr="00812E8A">
        <w:rPr>
          <w:lang w:val="en-US"/>
        </w:rPr>
        <w:fldChar w:fldCharType="begin"/>
      </w:r>
      <w:r w:rsidR="00C30296" w:rsidRPr="00812E8A">
        <w:rPr>
          <w:lang w:val="en-US"/>
        </w:rPr>
        <w:instrText xml:space="preserve"> REF _Ref337722542 \r \h </w:instrText>
      </w:r>
      <w:r w:rsidR="00C30296" w:rsidRPr="00812E8A">
        <w:rPr>
          <w:lang w:val="en-US"/>
        </w:rPr>
      </w:r>
      <w:r w:rsidR="00C30296" w:rsidRPr="00812E8A">
        <w:rPr>
          <w:lang w:val="en-US"/>
        </w:rPr>
        <w:fldChar w:fldCharType="separate"/>
      </w:r>
      <w:r w:rsidR="00D46CA3">
        <w:rPr>
          <w:lang w:val="en-US"/>
        </w:rPr>
        <w:t>10</w:t>
      </w:r>
      <w:r w:rsidR="00C30296" w:rsidRPr="00812E8A">
        <w:rPr>
          <w:lang w:val="en-US"/>
        </w:rPr>
        <w:fldChar w:fldCharType="end"/>
      </w:r>
      <w:r w:rsidRPr="00812E8A">
        <w:rPr>
          <w:lang w:val="en-US"/>
        </w:rPr>
        <w:t>.</w:t>
      </w:r>
    </w:p>
    <w:p w14:paraId="3074B30A" w14:textId="77777777" w:rsidR="00DD6983" w:rsidRPr="00812E8A" w:rsidRDefault="00DD6983" w:rsidP="00F14C28">
      <w:pPr>
        <w:pStyle w:val="Annex2"/>
        <w:spacing w:before="480"/>
        <w:rPr>
          <w:lang w:val="en-US"/>
        </w:rPr>
      </w:pPr>
      <w:r w:rsidRPr="00812E8A">
        <w:rPr>
          <w:lang w:val="en-US"/>
        </w:rPr>
        <w:t>Introduction</w:t>
      </w:r>
    </w:p>
    <w:p w14:paraId="080547D3" w14:textId="2939256A" w:rsidR="00DD6983" w:rsidRPr="00812E8A" w:rsidRDefault="00DD6983" w:rsidP="00DD6983">
      <w:r w:rsidRPr="00812E8A">
        <w:t xml:space="preserve">A classic </w:t>
      </w:r>
      <w:r w:rsidR="00AD4ED6" w:rsidRPr="00812E8A">
        <w:t>GBN</w:t>
      </w:r>
      <w:r w:rsidRPr="00812E8A">
        <w:t xml:space="preserve"> scheme is shown, for an example, in </w:t>
      </w:r>
      <w:r w:rsidR="00C30296" w:rsidRPr="00812E8A">
        <w:t xml:space="preserve">figure </w:t>
      </w:r>
      <w:r w:rsidR="00C30296" w:rsidRPr="00812E8A">
        <w:fldChar w:fldCharType="begin"/>
      </w:r>
      <w:r w:rsidR="00C30296" w:rsidRPr="00812E8A">
        <w:instrText xml:space="preserve"> REF F_G01BasicGoBackNSchemeGBN \h </w:instrText>
      </w:r>
      <w:r w:rsidR="00C30296" w:rsidRPr="00812E8A">
        <w:fldChar w:fldCharType="separate"/>
      </w:r>
      <w:r w:rsidR="00D46CA3">
        <w:rPr>
          <w:noProof/>
        </w:rPr>
        <w:t>G</w:t>
      </w:r>
      <w:r w:rsidR="00D46CA3" w:rsidRPr="00812E8A">
        <w:noBreakHyphen/>
      </w:r>
      <w:r w:rsidR="00D46CA3">
        <w:rPr>
          <w:noProof/>
        </w:rPr>
        <w:t>1</w:t>
      </w:r>
      <w:r w:rsidR="00C30296" w:rsidRPr="00812E8A">
        <w:fldChar w:fldCharType="end"/>
      </w:r>
      <w:r w:rsidRPr="00812E8A">
        <w:t xml:space="preserve">. When a frame is not successfully received (#3 in the figure), </w:t>
      </w:r>
      <w:r w:rsidR="00C30296" w:rsidRPr="00812E8A">
        <w:t>notification is sent</w:t>
      </w:r>
      <w:r w:rsidRPr="00812E8A">
        <w:t xml:space="preserve"> through a </w:t>
      </w:r>
      <w:r w:rsidR="007421B4" w:rsidRPr="00812E8A">
        <w:t>‘</w:t>
      </w:r>
      <w:r w:rsidRPr="00812E8A">
        <w:t>Negative Acknowledgement</w:t>
      </w:r>
      <w:r w:rsidR="007421B4" w:rsidRPr="00812E8A">
        <w:t>’</w:t>
      </w:r>
      <w:r w:rsidRPr="00812E8A">
        <w:t xml:space="preserve"> (</w:t>
      </w:r>
      <w:r w:rsidR="00AD4ED6" w:rsidRPr="00812E8A">
        <w:t>NAK</w:t>
      </w:r>
      <w:r w:rsidRPr="00812E8A">
        <w:t xml:space="preserve">) to the transmitter, </w:t>
      </w:r>
      <w:r w:rsidR="004A41DD" w:rsidRPr="00812E8A">
        <w:t xml:space="preserve">which </w:t>
      </w:r>
      <w:r w:rsidRPr="00812E8A">
        <w:t xml:space="preserve">sends the lost frame again, together with all the following ones. For the example in the figure, it is assumed that the receiver is able to send to the transmitter a </w:t>
      </w:r>
      <w:r w:rsidR="00AD4ED6" w:rsidRPr="00812E8A">
        <w:t xml:space="preserve">NAK </w:t>
      </w:r>
      <w:r w:rsidRPr="00812E8A">
        <w:t xml:space="preserve">as the response to an incorrect reception. As an alternative, the </w:t>
      </w:r>
      <w:r w:rsidR="00AD4ED6" w:rsidRPr="00812E8A">
        <w:t xml:space="preserve">NAK </w:t>
      </w:r>
      <w:r w:rsidRPr="00812E8A">
        <w:t>acquisition can be replaced by a counter timeout.</w:t>
      </w:r>
    </w:p>
    <w:p w14:paraId="4DA11E2D" w14:textId="77777777" w:rsidR="00DD6983" w:rsidRPr="00812E8A" w:rsidRDefault="00303AAD" w:rsidP="00DD6983">
      <w:pPr>
        <w:jc w:val="center"/>
      </w:pPr>
      <w:r>
        <w:rPr>
          <w:noProof/>
        </w:rPr>
        <w:pict w14:anchorId="7206EBC2">
          <v:shape id="_x0000_i1071" type="#_x0000_t75" alt="" style="width:400.65pt;height:134.65pt;mso-width-percent:0;mso-height-percent:0;mso-width-percent:0;mso-height-percent:0" o:allowoverlap="f">
            <v:imagedata r:id="rId70" o:title=""/>
          </v:shape>
        </w:pict>
      </w:r>
    </w:p>
    <w:p w14:paraId="390F8ADA" w14:textId="01DA361A" w:rsidR="005C3A25" w:rsidRPr="00812E8A" w:rsidRDefault="005C3A25" w:rsidP="005C3A25">
      <w:pPr>
        <w:pStyle w:val="FigureTitle"/>
      </w:pPr>
      <w:r w:rsidRPr="00812E8A">
        <w:t xml:space="preserve">Figure </w:t>
      </w:r>
      <w:bookmarkStart w:id="1026" w:name="F_G01BasicGoBackNSchemeGBN"/>
      <w:r w:rsidRPr="00812E8A">
        <w:fldChar w:fldCharType="begin"/>
      </w:r>
      <w:r w:rsidRPr="00812E8A">
        <w:instrText xml:space="preserve"> STYLEREF "Heading 8,Annex Heading 1"\l \n \t \* MERGEFORMAT </w:instrText>
      </w:r>
      <w:r w:rsidRPr="00812E8A">
        <w:fldChar w:fldCharType="separate"/>
      </w:r>
      <w:r w:rsidR="00D46CA3">
        <w:rPr>
          <w:noProof/>
        </w:rPr>
        <w:t>G</w:t>
      </w:r>
      <w:r w:rsidRPr="00812E8A">
        <w:fldChar w:fldCharType="end"/>
      </w:r>
      <w:r w:rsidRPr="00812E8A">
        <w:noBreakHyphen/>
      </w:r>
      <w:fldSimple w:instr=" SEQ Figure \s 8 \* MERGEFORMAT ">
        <w:r w:rsidR="00D46CA3">
          <w:rPr>
            <w:noProof/>
          </w:rPr>
          <w:t>1</w:t>
        </w:r>
      </w:fldSimple>
      <w:bookmarkEnd w:id="1026"/>
      <w:r w:rsidRPr="00812E8A">
        <w:fldChar w:fldCharType="begin"/>
      </w:r>
      <w:r w:rsidRPr="00812E8A">
        <w:instrText xml:space="preserve"> TC \f G "</w:instrText>
      </w:r>
      <w:fldSimple w:instr=" STYLEREF &quot;Heading 8,Annex Heading 1&quot;\l \n \t \* MERGEFORMAT ">
        <w:bookmarkStart w:id="1027" w:name="_Toc337827044"/>
        <w:bookmarkStart w:id="1028" w:name="_Toc62226923"/>
        <w:bookmarkStart w:id="1029" w:name="_Toc71968986"/>
        <w:r w:rsidR="00D46CA3">
          <w:rPr>
            <w:noProof/>
          </w:rPr>
          <w:instrText>G</w:instrText>
        </w:r>
      </w:fldSimple>
      <w:r w:rsidRPr="00812E8A">
        <w:instrText>-</w:instrText>
      </w:r>
      <w:fldSimple w:instr=" SEQ Figure_TOC \s 8 \* MERGEFORMAT ">
        <w:r w:rsidR="00D46CA3">
          <w:rPr>
            <w:noProof/>
          </w:rPr>
          <w:instrText>1</w:instrText>
        </w:r>
      </w:fldSimple>
      <w:r w:rsidRPr="00812E8A">
        <w:tab/>
        <w:instrText>Basic Go-Back-</w:instrText>
      </w:r>
      <w:r w:rsidRPr="00812E8A">
        <w:rPr>
          <w:i/>
        </w:rPr>
        <w:instrText>N</w:instrText>
      </w:r>
      <w:r w:rsidRPr="00812E8A">
        <w:instrText xml:space="preserve"> Scheme</w:instrText>
      </w:r>
      <w:bookmarkEnd w:id="1027"/>
      <w:bookmarkEnd w:id="1028"/>
      <w:bookmarkEnd w:id="1029"/>
      <w:r w:rsidRPr="00812E8A">
        <w:instrText>"</w:instrText>
      </w:r>
      <w:r w:rsidRPr="00812E8A">
        <w:fldChar w:fldCharType="end"/>
      </w:r>
      <w:r w:rsidRPr="00812E8A">
        <w:t>:  Basic Go-Back-</w:t>
      </w:r>
      <w:r w:rsidRPr="00812E8A">
        <w:rPr>
          <w:i/>
        </w:rPr>
        <w:t>N</w:t>
      </w:r>
      <w:r w:rsidRPr="00812E8A">
        <w:t xml:space="preserve"> Scheme</w:t>
      </w:r>
    </w:p>
    <w:p w14:paraId="244E9341" w14:textId="227089C3" w:rsidR="00DD6983" w:rsidRPr="00812E8A" w:rsidRDefault="00DD6983" w:rsidP="00DD6983">
      <w:r w:rsidRPr="00812E8A">
        <w:t>In this annex, a different scheme</w:t>
      </w:r>
      <w:r w:rsidR="00F05A04" w:rsidRPr="00812E8A">
        <w:t>, Go-Back-</w:t>
      </w:r>
      <w:r w:rsidR="00F05A04" w:rsidRPr="00812E8A">
        <w:rPr>
          <w:i/>
        </w:rPr>
        <w:t xml:space="preserve">N </w:t>
      </w:r>
      <w:r w:rsidR="00F05A04" w:rsidRPr="00812E8A">
        <w:t>with Multiple Copies (MGBN),</w:t>
      </w:r>
      <w:r w:rsidRPr="00812E8A">
        <w:t xml:space="preserve"> is also considered. It is shown, for an example, in </w:t>
      </w:r>
      <w:r w:rsidR="00944B5D" w:rsidRPr="00812E8A">
        <w:t>figure</w:t>
      </w:r>
      <w:r w:rsidRPr="00812E8A">
        <w:t xml:space="preserve"> </w:t>
      </w:r>
      <w:r w:rsidR="00944B5D" w:rsidRPr="00812E8A">
        <w:fldChar w:fldCharType="begin"/>
      </w:r>
      <w:r w:rsidR="00944B5D" w:rsidRPr="00812E8A">
        <w:instrText xml:space="preserve"> REF F_G02GoBackNSchemewithMultipleCopiesMGBN \h </w:instrText>
      </w:r>
      <w:r w:rsidR="00944B5D" w:rsidRPr="00812E8A">
        <w:fldChar w:fldCharType="separate"/>
      </w:r>
      <w:r w:rsidR="00D46CA3">
        <w:rPr>
          <w:noProof/>
        </w:rPr>
        <w:t>G</w:t>
      </w:r>
      <w:r w:rsidR="00D46CA3" w:rsidRPr="00812E8A">
        <w:noBreakHyphen/>
      </w:r>
      <w:r w:rsidR="00D46CA3">
        <w:rPr>
          <w:noProof/>
        </w:rPr>
        <w:t>2</w:t>
      </w:r>
      <w:r w:rsidR="00944B5D" w:rsidRPr="00812E8A">
        <w:fldChar w:fldCharType="end"/>
      </w:r>
      <w:r w:rsidRPr="00812E8A">
        <w:t xml:space="preserve">. This is a particular case of a more general class of Automatic Repeat </w:t>
      </w:r>
      <w:r w:rsidR="00FC2045" w:rsidRPr="00812E8A">
        <w:t>Queuing (ARQ)</w:t>
      </w:r>
      <w:r w:rsidRPr="00812E8A">
        <w:t xml:space="preserve"> strategies, described in </w:t>
      </w:r>
      <w:r w:rsidR="00F80280" w:rsidRPr="00812E8A">
        <w:t xml:space="preserve">reference </w:t>
      </w:r>
      <w:r w:rsidR="00F80280" w:rsidRPr="00812E8A">
        <w:fldChar w:fldCharType="begin"/>
      </w:r>
      <w:r w:rsidR="00474F35" w:rsidRPr="00812E8A">
        <w:instrText xml:space="preserve"> REF R_BruneelOntheThroughputPerformanceofSom \h </w:instrText>
      </w:r>
      <w:r w:rsidR="00F80280" w:rsidRPr="00812E8A">
        <w:fldChar w:fldCharType="separate"/>
      </w:r>
      <w:r w:rsidR="00D46CA3" w:rsidRPr="00812E8A">
        <w:t>[</w:t>
      </w:r>
      <w:r w:rsidR="00D46CA3">
        <w:rPr>
          <w:noProof/>
        </w:rPr>
        <w:t>15</w:t>
      </w:r>
      <w:r w:rsidR="00D46CA3" w:rsidRPr="00812E8A">
        <w:t>]</w:t>
      </w:r>
      <w:r w:rsidR="00F80280" w:rsidRPr="00812E8A">
        <w:fldChar w:fldCharType="end"/>
      </w:r>
      <w:r w:rsidRPr="00812E8A">
        <w:t xml:space="preserve">. In the considered scheme, each frame is transmitted </w:t>
      </w:r>
      <w:r w:rsidRPr="00812E8A">
        <w:rPr>
          <w:i/>
        </w:rPr>
        <w:t>M</w:t>
      </w:r>
      <w:r w:rsidRPr="00812E8A">
        <w:t xml:space="preserve"> times (</w:t>
      </w:r>
      <w:r w:rsidRPr="00812E8A">
        <w:rPr>
          <w:i/>
        </w:rPr>
        <w:t>M</w:t>
      </w:r>
      <w:r w:rsidRPr="00812E8A">
        <w:t xml:space="preserve"> = 3 in the example)</w:t>
      </w:r>
      <w:r w:rsidR="009A7C02" w:rsidRPr="00812E8A">
        <w:t>,</w:t>
      </w:r>
      <w:r w:rsidRPr="00812E8A">
        <w:t xml:space="preserve"> and retransmission occurs only when the receiver rejects all repetitions.</w:t>
      </w:r>
    </w:p>
    <w:p w14:paraId="7573F815" w14:textId="77777777" w:rsidR="00DD6983" w:rsidRPr="00812E8A" w:rsidRDefault="00303AAD" w:rsidP="00DD6983">
      <w:pPr>
        <w:jc w:val="center"/>
      </w:pPr>
      <w:r>
        <w:rPr>
          <w:noProof/>
        </w:rPr>
        <w:lastRenderedPageBreak/>
        <w:pict w14:anchorId="00AEFE00">
          <v:shape id="_x0000_i1070" type="#_x0000_t75" alt="" style="width:448.65pt;height:126.65pt;mso-width-percent:0;mso-height-percent:0;mso-width-percent:0;mso-height-percent:0" o:allowoverlap="f">
            <v:imagedata r:id="rId71" o:title=""/>
          </v:shape>
        </w:pict>
      </w:r>
    </w:p>
    <w:p w14:paraId="7D0124CD" w14:textId="3E46DD54" w:rsidR="005C3A25" w:rsidRPr="00812E8A" w:rsidRDefault="005C3A25" w:rsidP="005C3A25">
      <w:pPr>
        <w:pStyle w:val="FigureTitle"/>
      </w:pPr>
      <w:r w:rsidRPr="00812E8A">
        <w:t xml:space="preserve">Figure </w:t>
      </w:r>
      <w:bookmarkStart w:id="1030" w:name="F_G02GoBackNSchemewithMultipleCopiesMGBN"/>
      <w:r w:rsidRPr="00812E8A">
        <w:fldChar w:fldCharType="begin"/>
      </w:r>
      <w:r w:rsidRPr="00812E8A">
        <w:instrText xml:space="preserve"> STYLEREF "Heading 8,Annex Heading 1"\l \n \t \* MERGEFORMAT </w:instrText>
      </w:r>
      <w:r w:rsidRPr="00812E8A">
        <w:fldChar w:fldCharType="separate"/>
      </w:r>
      <w:r w:rsidR="00D46CA3">
        <w:rPr>
          <w:noProof/>
        </w:rPr>
        <w:t>G</w:t>
      </w:r>
      <w:r w:rsidRPr="00812E8A">
        <w:fldChar w:fldCharType="end"/>
      </w:r>
      <w:r w:rsidRPr="00812E8A">
        <w:noBreakHyphen/>
      </w:r>
      <w:fldSimple w:instr=" SEQ Figure \s 8 \* MERGEFORMAT ">
        <w:r w:rsidR="00D46CA3">
          <w:rPr>
            <w:noProof/>
          </w:rPr>
          <w:t>2</w:t>
        </w:r>
      </w:fldSimple>
      <w:bookmarkEnd w:id="1030"/>
      <w:r w:rsidRPr="00812E8A">
        <w:fldChar w:fldCharType="begin"/>
      </w:r>
      <w:r w:rsidRPr="00812E8A">
        <w:instrText xml:space="preserve"> TC \f G "</w:instrText>
      </w:r>
      <w:fldSimple w:instr=" STYLEREF &quot;Heading 8,Annex Heading 1&quot;\l \n \t \* MERGEFORMAT ">
        <w:bookmarkStart w:id="1031" w:name="_Toc337827045"/>
        <w:bookmarkStart w:id="1032" w:name="_Toc62226924"/>
        <w:bookmarkStart w:id="1033" w:name="_Toc71968987"/>
        <w:r w:rsidR="00D46CA3">
          <w:rPr>
            <w:noProof/>
          </w:rPr>
          <w:instrText>G</w:instrText>
        </w:r>
      </w:fldSimple>
      <w:r w:rsidRPr="00812E8A">
        <w:instrText>-</w:instrText>
      </w:r>
      <w:fldSimple w:instr=" SEQ Figure_TOC \s 8 \* MERGEFORMAT ">
        <w:r w:rsidR="00D46CA3">
          <w:rPr>
            <w:noProof/>
          </w:rPr>
          <w:instrText>2</w:instrText>
        </w:r>
      </w:fldSimple>
      <w:r w:rsidRPr="00812E8A">
        <w:tab/>
        <w:instrText>Go-Back-</w:instrText>
      </w:r>
      <w:r w:rsidRPr="00812E8A">
        <w:rPr>
          <w:i/>
        </w:rPr>
        <w:instrText>N</w:instrText>
      </w:r>
      <w:r w:rsidRPr="00812E8A">
        <w:instrText xml:space="preserve"> Scheme with Multiple Copies</w:instrText>
      </w:r>
      <w:bookmarkEnd w:id="1031"/>
      <w:bookmarkEnd w:id="1032"/>
      <w:bookmarkEnd w:id="1033"/>
      <w:r w:rsidRPr="00812E8A">
        <w:instrText>"</w:instrText>
      </w:r>
      <w:r w:rsidRPr="00812E8A">
        <w:fldChar w:fldCharType="end"/>
      </w:r>
      <w:r w:rsidRPr="00812E8A">
        <w:t>:  Go-Back-</w:t>
      </w:r>
      <w:r w:rsidRPr="00812E8A">
        <w:rPr>
          <w:i/>
        </w:rPr>
        <w:t>N</w:t>
      </w:r>
      <w:r w:rsidRPr="00812E8A">
        <w:t xml:space="preserve"> Scheme with Multiple Copies</w:t>
      </w:r>
    </w:p>
    <w:p w14:paraId="2FEDD152" w14:textId="409233FA" w:rsidR="00DD6983" w:rsidRPr="00812E8A" w:rsidRDefault="00DD6983" w:rsidP="00DD6983">
      <w:r w:rsidRPr="00812E8A">
        <w:t xml:space="preserve">The GBN scheme is usually effective for missions with relatively small propagation delays, but it can encounter problems in the case of moderate/high round-trip delay </w:t>
      </w:r>
      <w:r w:rsidR="00F80280" w:rsidRPr="00812E8A">
        <w:t xml:space="preserve">(reference </w:t>
      </w:r>
      <w:r w:rsidR="00F80280" w:rsidRPr="00812E8A">
        <w:fldChar w:fldCharType="begin"/>
      </w:r>
      <w:r w:rsidR="00ED2814" w:rsidRPr="00812E8A">
        <w:instrText xml:space="preserve"> REF R_SørensenUseofPacketTelemetryandtelecom \h </w:instrText>
      </w:r>
      <w:r w:rsidR="00F80280" w:rsidRPr="00812E8A">
        <w:fldChar w:fldCharType="separate"/>
      </w:r>
      <w:r w:rsidR="00D46CA3" w:rsidRPr="00812E8A">
        <w:t>[</w:t>
      </w:r>
      <w:r w:rsidR="00D46CA3">
        <w:rPr>
          <w:noProof/>
        </w:rPr>
        <w:t>16</w:t>
      </w:r>
      <w:r w:rsidR="00D46CA3" w:rsidRPr="00812E8A">
        <w:t>]</w:t>
      </w:r>
      <w:r w:rsidR="00F80280" w:rsidRPr="00812E8A">
        <w:fldChar w:fldCharType="end"/>
      </w:r>
      <w:r w:rsidR="00F80280" w:rsidRPr="00812E8A">
        <w:t>)</w:t>
      </w:r>
      <w:r w:rsidRPr="00812E8A">
        <w:t xml:space="preserve"> and/or high error rate. Under such conditions, the MGBN scheme can have better performance </w:t>
      </w:r>
      <w:r w:rsidR="00F80280" w:rsidRPr="00812E8A">
        <w:t xml:space="preserve">(reference </w:t>
      </w:r>
      <w:r w:rsidR="00F80280" w:rsidRPr="00812E8A">
        <w:fldChar w:fldCharType="begin"/>
      </w:r>
      <w:r w:rsidR="00474F35" w:rsidRPr="00812E8A">
        <w:instrText xml:space="preserve"> REF R_BruneelOntheThroughputPerformanceofSom \h </w:instrText>
      </w:r>
      <w:r w:rsidR="00F80280" w:rsidRPr="00812E8A">
        <w:fldChar w:fldCharType="separate"/>
      </w:r>
      <w:r w:rsidR="00D46CA3" w:rsidRPr="00812E8A">
        <w:t>[</w:t>
      </w:r>
      <w:r w:rsidR="00D46CA3">
        <w:rPr>
          <w:noProof/>
        </w:rPr>
        <w:t>15</w:t>
      </w:r>
      <w:r w:rsidR="00D46CA3" w:rsidRPr="00812E8A">
        <w:t>]</w:t>
      </w:r>
      <w:r w:rsidR="00F80280" w:rsidRPr="00812E8A">
        <w:fldChar w:fldCharType="end"/>
      </w:r>
      <w:r w:rsidR="00F80280" w:rsidRPr="00812E8A">
        <w:t>)</w:t>
      </w:r>
      <w:r w:rsidRPr="00812E8A">
        <w:t xml:space="preserve">. On the other hand, in the case of </w:t>
      </w:r>
      <w:r w:rsidR="00916C8A" w:rsidRPr="00812E8A">
        <w:t xml:space="preserve">the </w:t>
      </w:r>
      <w:r w:rsidRPr="00812E8A">
        <w:t xml:space="preserve">presence of error bursts, when the burst length is </w:t>
      </w:r>
      <w:r w:rsidR="00916C8A" w:rsidRPr="00812E8A">
        <w:t>o</w:t>
      </w:r>
      <w:r w:rsidRPr="00812E8A">
        <w:t xml:space="preserve">n the order of the chosen </w:t>
      </w:r>
      <w:r w:rsidRPr="00812E8A">
        <w:rPr>
          <w:i/>
        </w:rPr>
        <w:t>M</w:t>
      </w:r>
      <w:r w:rsidRPr="00812E8A">
        <w:t xml:space="preserve">, the MGBN scheme does not yield similar benefits, and it can be preferable to adopt further variants, </w:t>
      </w:r>
      <w:r w:rsidR="00D7079D" w:rsidRPr="00812E8A">
        <w:t xml:space="preserve">such as </w:t>
      </w:r>
      <w:r w:rsidRPr="00812E8A">
        <w:t xml:space="preserve">that presented in </w:t>
      </w:r>
      <w:r w:rsidR="00F80280" w:rsidRPr="00812E8A">
        <w:t xml:space="preserve">reference </w:t>
      </w:r>
      <w:r w:rsidR="00F80280" w:rsidRPr="00812E8A">
        <w:fldChar w:fldCharType="begin"/>
      </w:r>
      <w:r w:rsidR="00ED2814" w:rsidRPr="00812E8A">
        <w:instrText xml:space="preserve"> REF R_SastryImprovingAutomaticRepeatRequestA \h </w:instrText>
      </w:r>
      <w:r w:rsidR="00F80280" w:rsidRPr="00812E8A">
        <w:fldChar w:fldCharType="separate"/>
      </w:r>
      <w:r w:rsidR="00D46CA3" w:rsidRPr="00812E8A">
        <w:t>[</w:t>
      </w:r>
      <w:r w:rsidR="00D46CA3">
        <w:rPr>
          <w:noProof/>
        </w:rPr>
        <w:t>17</w:t>
      </w:r>
      <w:r w:rsidR="00D46CA3" w:rsidRPr="00812E8A">
        <w:t>]</w:t>
      </w:r>
      <w:r w:rsidR="00F80280" w:rsidRPr="00812E8A">
        <w:fldChar w:fldCharType="end"/>
      </w:r>
      <w:r w:rsidRPr="00812E8A">
        <w:t>.</w:t>
      </w:r>
    </w:p>
    <w:p w14:paraId="51841293" w14:textId="77777777" w:rsidR="00DD6983" w:rsidRPr="00812E8A" w:rsidRDefault="00DD6983" w:rsidP="00F14C28">
      <w:pPr>
        <w:pStyle w:val="Annex2"/>
        <w:spacing w:before="480"/>
        <w:rPr>
          <w:lang w:val="en-US"/>
        </w:rPr>
      </w:pPr>
      <w:r w:rsidRPr="00812E8A">
        <w:rPr>
          <w:lang w:val="en-US"/>
        </w:rPr>
        <w:t>performance analysiS</w:t>
      </w:r>
    </w:p>
    <w:p w14:paraId="52C97ECC" w14:textId="77777777" w:rsidR="00DD6983" w:rsidRPr="00812E8A" w:rsidRDefault="00DD6983" w:rsidP="00DD6983">
      <w:r w:rsidRPr="00812E8A">
        <w:t xml:space="preserve">The following notation </w:t>
      </w:r>
      <w:r w:rsidR="00D72BE2" w:rsidRPr="00812E8A">
        <w:t xml:space="preserve">is </w:t>
      </w:r>
      <w:r w:rsidRPr="00812E8A">
        <w:t>used in this annex:</w:t>
      </w:r>
    </w:p>
    <w:p w14:paraId="17123972" w14:textId="168A9FA5" w:rsidR="00DD6983" w:rsidRPr="00812E8A" w:rsidRDefault="00DD6983" w:rsidP="00DD6983">
      <w:r w:rsidRPr="00812E8A">
        <w:rPr>
          <w:i/>
        </w:rPr>
        <w:t>p</w:t>
      </w:r>
      <w:r w:rsidRPr="00812E8A">
        <w:t xml:space="preserve"> = transition error probability (from 1 to 0 and vice versa)</w:t>
      </w:r>
      <w:r w:rsidR="00D7079D" w:rsidRPr="00812E8A">
        <w:t>;</w:t>
      </w:r>
    </w:p>
    <w:p w14:paraId="31327C05" w14:textId="77777777" w:rsidR="00DD6983" w:rsidRPr="00812E8A" w:rsidRDefault="00DD6983" w:rsidP="00DD6983">
      <w:pPr>
        <w:rPr>
          <w:color w:val="000000"/>
          <w:szCs w:val="24"/>
        </w:rPr>
      </w:pPr>
      <w:r w:rsidRPr="00812E8A">
        <w:rPr>
          <w:i/>
          <w:iCs/>
          <w:color w:val="000000"/>
          <w:szCs w:val="24"/>
        </w:rPr>
        <w:t>P</w:t>
      </w:r>
      <w:r w:rsidRPr="00812E8A">
        <w:rPr>
          <w:i/>
          <w:iCs/>
          <w:color w:val="000000"/>
          <w:position w:val="-8"/>
          <w:szCs w:val="24"/>
        </w:rPr>
        <w:t>ed</w:t>
      </w:r>
      <w:r w:rsidRPr="00812E8A">
        <w:rPr>
          <w:i/>
          <w:iCs/>
          <w:color w:val="000000"/>
          <w:szCs w:val="24"/>
        </w:rPr>
        <w:t xml:space="preserve"> </w:t>
      </w:r>
      <w:r w:rsidRPr="00812E8A">
        <w:rPr>
          <w:color w:val="000000"/>
          <w:szCs w:val="24"/>
        </w:rPr>
        <w:t>= frame rejection probability</w:t>
      </w:r>
      <w:r w:rsidR="00D7079D" w:rsidRPr="00812E8A">
        <w:rPr>
          <w:color w:val="000000"/>
          <w:szCs w:val="24"/>
        </w:rPr>
        <w:t>;</w:t>
      </w:r>
    </w:p>
    <w:p w14:paraId="78CC88BB" w14:textId="77777777" w:rsidR="00DD6983" w:rsidRPr="00812E8A" w:rsidRDefault="00DD6983" w:rsidP="00DD6983">
      <w:pPr>
        <w:rPr>
          <w:color w:val="000000"/>
          <w:szCs w:val="24"/>
        </w:rPr>
      </w:pPr>
      <w:r w:rsidRPr="00812E8A">
        <w:rPr>
          <w:i/>
          <w:iCs/>
          <w:color w:val="000000"/>
          <w:szCs w:val="24"/>
        </w:rPr>
        <w:t>M</w:t>
      </w:r>
      <w:r w:rsidRPr="00812E8A">
        <w:rPr>
          <w:color w:val="000000"/>
          <w:szCs w:val="24"/>
        </w:rPr>
        <w:t xml:space="preserve"> = number of repetitions of each frame within a retransmission</w:t>
      </w:r>
      <w:r w:rsidR="00D7079D" w:rsidRPr="00812E8A">
        <w:rPr>
          <w:color w:val="000000"/>
          <w:szCs w:val="24"/>
        </w:rPr>
        <w:t>;</w:t>
      </w:r>
    </w:p>
    <w:p w14:paraId="59A6619F" w14:textId="77777777" w:rsidR="00DD6983" w:rsidRPr="00812E8A" w:rsidRDefault="00DD6983" w:rsidP="00DD6983">
      <w:pPr>
        <w:rPr>
          <w:color w:val="000000"/>
          <w:szCs w:val="24"/>
        </w:rPr>
      </w:pPr>
      <w:r w:rsidRPr="00812E8A">
        <w:rPr>
          <w:i/>
          <w:iCs/>
          <w:color w:val="000000"/>
          <w:szCs w:val="24"/>
        </w:rPr>
        <w:t>I</w:t>
      </w:r>
      <w:r w:rsidRPr="00812E8A">
        <w:rPr>
          <w:color w:val="000000"/>
          <w:szCs w:val="24"/>
        </w:rPr>
        <w:t xml:space="preserve"> = number of retransmissions</w:t>
      </w:r>
      <w:r w:rsidR="00D7079D" w:rsidRPr="00812E8A">
        <w:rPr>
          <w:color w:val="000000"/>
          <w:szCs w:val="24"/>
        </w:rPr>
        <w:t>;</w:t>
      </w:r>
    </w:p>
    <w:p w14:paraId="5EFBFBFC" w14:textId="77777777" w:rsidR="00DD6983" w:rsidRPr="00812E8A" w:rsidRDefault="00DD6983" w:rsidP="00DD6983">
      <w:pPr>
        <w:rPr>
          <w:color w:val="000000"/>
          <w:szCs w:val="24"/>
        </w:rPr>
      </w:pPr>
      <w:proofErr w:type="spellStart"/>
      <w:r w:rsidRPr="00812E8A">
        <w:rPr>
          <w:i/>
          <w:color w:val="000000"/>
          <w:szCs w:val="24"/>
        </w:rPr>
        <w:t>P</w:t>
      </w:r>
      <w:r w:rsidRPr="00812E8A">
        <w:rPr>
          <w:i/>
          <w:color w:val="000000"/>
          <w:szCs w:val="24"/>
          <w:vertAlign w:val="subscript"/>
        </w:rPr>
        <w:t>nsr</w:t>
      </w:r>
      <w:proofErr w:type="spellEnd"/>
      <w:r w:rsidRPr="00812E8A">
        <w:rPr>
          <w:color w:val="000000"/>
          <w:szCs w:val="24"/>
          <w:vertAlign w:val="subscript"/>
        </w:rPr>
        <w:t xml:space="preserve"> </w:t>
      </w:r>
      <w:r w:rsidR="00A51012" w:rsidRPr="00812E8A">
        <w:rPr>
          <w:color w:val="000000"/>
          <w:szCs w:val="24"/>
        </w:rPr>
        <w:t>= probability of non-</w:t>
      </w:r>
      <w:r w:rsidRPr="00812E8A">
        <w:rPr>
          <w:color w:val="000000"/>
          <w:szCs w:val="24"/>
        </w:rPr>
        <w:t>successful reception</w:t>
      </w:r>
      <w:r w:rsidR="00D7079D" w:rsidRPr="00812E8A">
        <w:rPr>
          <w:color w:val="000000"/>
          <w:szCs w:val="24"/>
        </w:rPr>
        <w:t>;</w:t>
      </w:r>
    </w:p>
    <w:p w14:paraId="03FEC99E" w14:textId="77777777" w:rsidR="00DD6983" w:rsidRPr="00812E8A" w:rsidRDefault="00303AAD" w:rsidP="00DD6983">
      <w:pPr>
        <w:rPr>
          <w:color w:val="000000"/>
          <w:szCs w:val="24"/>
        </w:rPr>
      </w:pPr>
      <w:r w:rsidRPr="00812E8A">
        <w:rPr>
          <w:noProof/>
          <w:position w:val="-16"/>
        </w:rPr>
        <w:object w:dxaOrig="1180" w:dyaOrig="480" w14:anchorId="58736374">
          <v:shape id="_x0000_i1069" type="#_x0000_t75" alt="" style="width:58.65pt;height:24pt;mso-width-percent:0;mso-height-percent:0;mso-width-percent:0;mso-height-percent:0" o:ole="">
            <v:imagedata r:id="rId72" o:title=""/>
          </v:shape>
          <o:OLEObject Type="Embed" ProgID="Equation.DSMT4" ShapeID="_x0000_i1069" DrawAspect="Content" ObjectID="_1692124169" r:id="rId73"/>
        </w:object>
      </w:r>
      <w:r w:rsidR="00DD6983" w:rsidRPr="00812E8A">
        <w:rPr>
          <w:color w:val="000000"/>
          <w:szCs w:val="24"/>
        </w:rPr>
        <w:t xml:space="preserve"> = designed threshold for </w:t>
      </w:r>
      <w:r w:rsidRPr="00812E8A">
        <w:rPr>
          <w:noProof/>
          <w:position w:val="-16"/>
        </w:rPr>
        <w:object w:dxaOrig="1180" w:dyaOrig="420" w14:anchorId="76409025">
          <v:shape id="_x0000_i1068" type="#_x0000_t75" alt="" style="width:58.65pt;height:21.35pt;mso-width-percent:0;mso-height-percent:0;mso-width-percent:0;mso-height-percent:0" o:ole="">
            <v:imagedata r:id="rId74" o:title=""/>
          </v:shape>
          <o:OLEObject Type="Embed" ProgID="Equation.DSMT4" ShapeID="_x0000_i1068" DrawAspect="Content" ObjectID="_1692124170" r:id="rId75"/>
        </w:object>
      </w:r>
      <w:r w:rsidR="00D7079D" w:rsidRPr="00812E8A">
        <w:t>;</w:t>
      </w:r>
    </w:p>
    <w:p w14:paraId="6089686C" w14:textId="77777777" w:rsidR="00DD6983" w:rsidRPr="00812E8A" w:rsidRDefault="00DD6983" w:rsidP="00DD6983">
      <w:pPr>
        <w:rPr>
          <w:color w:val="000000"/>
          <w:szCs w:val="24"/>
        </w:rPr>
      </w:pPr>
      <w:r w:rsidRPr="00812E8A">
        <w:rPr>
          <w:i/>
          <w:iCs/>
          <w:color w:val="000000"/>
          <w:szCs w:val="24"/>
        </w:rPr>
        <w:t>Q</w:t>
      </w:r>
      <w:r w:rsidRPr="00812E8A">
        <w:rPr>
          <w:color w:val="000000"/>
          <w:szCs w:val="24"/>
        </w:rPr>
        <w:t xml:space="preserve"> = number of frames in a transmitted sequence</w:t>
      </w:r>
      <w:r w:rsidR="00D7079D" w:rsidRPr="00812E8A">
        <w:rPr>
          <w:color w:val="000000"/>
          <w:szCs w:val="24"/>
        </w:rPr>
        <w:t>;</w:t>
      </w:r>
    </w:p>
    <w:p w14:paraId="1277CFA7" w14:textId="77777777" w:rsidR="00DD6983" w:rsidRPr="00812E8A" w:rsidRDefault="00DD6983" w:rsidP="00DD6983">
      <w:pPr>
        <w:rPr>
          <w:color w:val="000000"/>
          <w:szCs w:val="24"/>
        </w:rPr>
      </w:pPr>
      <w:r w:rsidRPr="00812E8A">
        <w:rPr>
          <w:i/>
          <w:iCs/>
          <w:color w:val="000000"/>
          <w:szCs w:val="24"/>
        </w:rPr>
        <w:t>D</w:t>
      </w:r>
      <w:r w:rsidRPr="00812E8A">
        <w:rPr>
          <w:color w:val="000000"/>
          <w:szCs w:val="24"/>
        </w:rPr>
        <w:t xml:space="preserve"> = round-trip delay</w:t>
      </w:r>
      <w:r w:rsidR="00D7079D" w:rsidRPr="00812E8A">
        <w:rPr>
          <w:color w:val="000000"/>
          <w:szCs w:val="24"/>
        </w:rPr>
        <w:t>;</w:t>
      </w:r>
    </w:p>
    <w:p w14:paraId="1965FA09" w14:textId="77777777" w:rsidR="00DD6983" w:rsidRPr="00812E8A" w:rsidRDefault="00DD6983" w:rsidP="00DD6983">
      <w:pPr>
        <w:rPr>
          <w:color w:val="000000"/>
          <w:szCs w:val="24"/>
        </w:rPr>
      </w:pPr>
      <w:r w:rsidRPr="00812E8A">
        <w:rPr>
          <w:i/>
          <w:iCs/>
          <w:color w:val="000000"/>
          <w:szCs w:val="24"/>
        </w:rPr>
        <w:t>T</w:t>
      </w:r>
      <w:r w:rsidRPr="00812E8A">
        <w:rPr>
          <w:i/>
          <w:iCs/>
          <w:color w:val="000000"/>
          <w:position w:val="-8"/>
          <w:szCs w:val="24"/>
        </w:rPr>
        <w:t>f</w:t>
      </w:r>
      <w:r w:rsidRPr="00812E8A">
        <w:rPr>
          <w:i/>
          <w:iCs/>
          <w:color w:val="000000"/>
          <w:szCs w:val="24"/>
        </w:rPr>
        <w:t xml:space="preserve"> </w:t>
      </w:r>
      <w:r w:rsidRPr="00812E8A">
        <w:rPr>
          <w:color w:val="000000"/>
          <w:szCs w:val="24"/>
        </w:rPr>
        <w:t>= frame duration</w:t>
      </w:r>
      <w:r w:rsidR="00D7079D" w:rsidRPr="00812E8A">
        <w:rPr>
          <w:color w:val="000000"/>
          <w:szCs w:val="24"/>
        </w:rPr>
        <w:t>;</w:t>
      </w:r>
    </w:p>
    <w:p w14:paraId="7835DFDE" w14:textId="77777777" w:rsidR="00DD6983" w:rsidRPr="00812E8A" w:rsidRDefault="00DD6983" w:rsidP="00DD6983">
      <w:proofErr w:type="spellStart"/>
      <w:r w:rsidRPr="00812E8A">
        <w:rPr>
          <w:i/>
        </w:rPr>
        <w:t>T</w:t>
      </w:r>
      <w:r w:rsidRPr="00812E8A">
        <w:rPr>
          <w:i/>
          <w:vertAlign w:val="subscript"/>
        </w:rPr>
        <w:t>ave</w:t>
      </w:r>
      <w:proofErr w:type="spellEnd"/>
      <w:r w:rsidRPr="00812E8A">
        <w:t xml:space="preserve"> = average time required for the successful transmission of a frame</w:t>
      </w:r>
      <w:r w:rsidR="00D7079D" w:rsidRPr="00812E8A">
        <w:t>;</w:t>
      </w:r>
    </w:p>
    <w:p w14:paraId="45DA351E" w14:textId="5F1B4566" w:rsidR="00DD6983" w:rsidRPr="00812E8A" w:rsidRDefault="00DC5599" w:rsidP="00DD6983">
      <w:pPr>
        <w:rPr>
          <w:color w:val="000000"/>
          <w:szCs w:val="24"/>
        </w:rPr>
      </w:pPr>
      <w:r w:rsidRPr="00812E8A">
        <w:t>ρ</w:t>
      </w:r>
      <w:r w:rsidR="00DD6983" w:rsidRPr="00812E8A">
        <w:t xml:space="preserve"> = average throughput</w:t>
      </w:r>
      <w:r w:rsidR="00D7079D" w:rsidRPr="00812E8A">
        <w:t>;</w:t>
      </w:r>
    </w:p>
    <w:p w14:paraId="5F34A846" w14:textId="77777777" w:rsidR="00DD6983" w:rsidRPr="00812E8A" w:rsidRDefault="00DD6983" w:rsidP="00DD6983">
      <w:pPr>
        <w:rPr>
          <w:color w:val="3333FF"/>
          <w:szCs w:val="24"/>
        </w:rPr>
      </w:pPr>
      <w:proofErr w:type="spellStart"/>
      <w:r w:rsidRPr="00812E8A">
        <w:rPr>
          <w:i/>
          <w:iCs/>
          <w:color w:val="000000"/>
          <w:szCs w:val="24"/>
        </w:rPr>
        <w:lastRenderedPageBreak/>
        <w:t>i</w:t>
      </w:r>
      <w:proofErr w:type="spellEnd"/>
      <w:r w:rsidRPr="00812E8A">
        <w:rPr>
          <w:color w:val="000000"/>
          <w:position w:val="-8"/>
          <w:szCs w:val="24"/>
        </w:rPr>
        <w:t>max</w:t>
      </w:r>
      <w:r w:rsidRPr="00812E8A">
        <w:rPr>
          <w:color w:val="000000"/>
          <w:szCs w:val="24"/>
        </w:rPr>
        <w:t xml:space="preserve"> = maximum number of scheduled retransmissions</w:t>
      </w:r>
      <w:r w:rsidR="00D7079D" w:rsidRPr="00812E8A">
        <w:rPr>
          <w:color w:val="000000"/>
          <w:szCs w:val="24"/>
        </w:rPr>
        <w:t>.</w:t>
      </w:r>
    </w:p>
    <w:p w14:paraId="0228603F" w14:textId="77777777" w:rsidR="00DD6983" w:rsidRPr="00812E8A" w:rsidRDefault="00DD6983" w:rsidP="00DD6983">
      <w:r w:rsidRPr="00812E8A">
        <w:t xml:space="preserve">In order to discuss when the MGBN scheme can behave better than the GBN one, some </w:t>
      </w:r>
      <w:r w:rsidR="007421B4" w:rsidRPr="00812E8A">
        <w:t>‘</w:t>
      </w:r>
      <w:r w:rsidRPr="00812E8A">
        <w:t>performance figures</w:t>
      </w:r>
      <w:r w:rsidR="007421B4" w:rsidRPr="00812E8A">
        <w:t>’</w:t>
      </w:r>
      <w:r w:rsidRPr="00812E8A">
        <w:t xml:space="preserve"> can be considered.</w:t>
      </w:r>
    </w:p>
    <w:p w14:paraId="62010A0E" w14:textId="77777777" w:rsidR="00DD6983" w:rsidRPr="00812E8A" w:rsidRDefault="00DD6983" w:rsidP="00DD6983">
      <w:r w:rsidRPr="00812E8A">
        <w:t xml:space="preserve">The first figure is the </w:t>
      </w:r>
      <w:r w:rsidRPr="00812E8A">
        <w:rPr>
          <w:i/>
        </w:rPr>
        <w:t>average number of retransmissions</w:t>
      </w:r>
      <w:r w:rsidRPr="00812E8A">
        <w:t xml:space="preserve">. It is expected that the MGBN scheme allows </w:t>
      </w:r>
      <w:r w:rsidR="00BA2108" w:rsidRPr="00812E8A">
        <w:t>r</w:t>
      </w:r>
      <w:r w:rsidRPr="00812E8A">
        <w:t>educ</w:t>
      </w:r>
      <w:r w:rsidR="00BA2108" w:rsidRPr="00812E8A">
        <w:t>ing</w:t>
      </w:r>
      <w:r w:rsidRPr="00812E8A">
        <w:t xml:space="preserve"> the average number of retransmissions, at least under the assumption of uniform error distribution. A formal demonstration is provided </w:t>
      </w:r>
      <w:r w:rsidR="003F6AA8" w:rsidRPr="00812E8A">
        <w:t>below</w:t>
      </w:r>
      <w:r w:rsidRPr="00812E8A">
        <w:t>.</w:t>
      </w:r>
    </w:p>
    <w:p w14:paraId="5CEBABA1" w14:textId="77777777" w:rsidR="00DD6983" w:rsidRPr="00812E8A" w:rsidRDefault="00DD6983" w:rsidP="00DD6983">
      <w:r w:rsidRPr="00812E8A">
        <w:t xml:space="preserve">The value of </w:t>
      </w:r>
      <w:r w:rsidRPr="00812E8A">
        <w:rPr>
          <w:i/>
        </w:rPr>
        <w:t>P</w:t>
      </w:r>
      <w:r w:rsidRPr="00812E8A">
        <w:rPr>
          <w:i/>
          <w:vertAlign w:val="subscript"/>
        </w:rPr>
        <w:t>ed</w:t>
      </w:r>
      <w:r w:rsidRPr="00812E8A">
        <w:t xml:space="preserve"> depends on the quality of the channel. More precisely, the lower the value of </w:t>
      </w:r>
      <w:r w:rsidRPr="00812E8A">
        <w:rPr>
          <w:i/>
        </w:rPr>
        <w:t>p</w:t>
      </w:r>
      <w:r w:rsidRPr="00812E8A">
        <w:t xml:space="preserve">, the lower the value of </w:t>
      </w:r>
      <w:r w:rsidRPr="00812E8A">
        <w:rPr>
          <w:i/>
        </w:rPr>
        <w:t>P</w:t>
      </w:r>
      <w:r w:rsidRPr="00812E8A">
        <w:rPr>
          <w:i/>
          <w:vertAlign w:val="subscript"/>
        </w:rPr>
        <w:t>ed</w:t>
      </w:r>
      <w:r w:rsidRPr="00812E8A">
        <w:t>. Explicit analytical formulas can be given to describe such a behavior.</w:t>
      </w:r>
    </w:p>
    <w:p w14:paraId="58242996" w14:textId="77777777" w:rsidR="00DD6983" w:rsidRPr="00812E8A" w:rsidRDefault="00310DC6" w:rsidP="00DD6983">
      <w:r w:rsidRPr="00812E8A">
        <w:t xml:space="preserve">Using the </w:t>
      </w:r>
      <w:r w:rsidR="00DD6983" w:rsidRPr="00812E8A">
        <w:t xml:space="preserve">random </w:t>
      </w:r>
      <w:proofErr w:type="gramStart"/>
      <w:r w:rsidR="00DD6983" w:rsidRPr="00812E8A">
        <w:t>variable</w:t>
      </w:r>
      <w:proofErr w:type="gramEnd"/>
      <w:r w:rsidR="00DD6983" w:rsidRPr="00812E8A">
        <w:t xml:space="preserve"> </w:t>
      </w:r>
      <w:r w:rsidR="00DD6983" w:rsidRPr="00812E8A">
        <w:rPr>
          <w:i/>
        </w:rPr>
        <w:t>I</w:t>
      </w:r>
      <w:r w:rsidR="00DD6983" w:rsidRPr="00812E8A">
        <w:t>, represent</w:t>
      </w:r>
      <w:r w:rsidRPr="00812E8A">
        <w:t>ing</w:t>
      </w:r>
      <w:r w:rsidR="00DD6983" w:rsidRPr="00812E8A">
        <w:t xml:space="preserve"> the number of retransmissions</w:t>
      </w:r>
      <w:r w:rsidRPr="00812E8A">
        <w:t>,</w:t>
      </w:r>
      <w:r w:rsidR="00DD6983" w:rsidRPr="00812E8A">
        <w:t xml:space="preserve"> </w:t>
      </w:r>
      <w:r w:rsidRPr="00812E8A">
        <w:t>t</w:t>
      </w:r>
      <w:r w:rsidR="00DD6983" w:rsidRPr="00812E8A">
        <w:t xml:space="preserve">he probability </w:t>
      </w:r>
      <w:r w:rsidRPr="00812E8A">
        <w:t xml:space="preserve">of </w:t>
      </w:r>
      <w:r w:rsidR="008128F0" w:rsidRPr="00812E8A">
        <w:t xml:space="preserve">sending </w:t>
      </w:r>
      <w:r w:rsidR="00DD6983" w:rsidRPr="00812E8A">
        <w:t xml:space="preserve">a number of retransmissions </w:t>
      </w:r>
      <w:r w:rsidR="00DD6983" w:rsidRPr="00812E8A">
        <w:rPr>
          <w:i/>
        </w:rPr>
        <w:t>I</w:t>
      </w:r>
      <w:r w:rsidR="00DD6983" w:rsidRPr="00812E8A">
        <w:t xml:space="preserve"> = </w:t>
      </w:r>
      <w:proofErr w:type="spellStart"/>
      <w:r w:rsidR="00DD6983" w:rsidRPr="00812E8A">
        <w:rPr>
          <w:i/>
        </w:rPr>
        <w:t>i</w:t>
      </w:r>
      <w:proofErr w:type="spellEnd"/>
      <w:r w:rsidR="00DD6983" w:rsidRPr="00812E8A">
        <w:t xml:space="preserve"> (with </w:t>
      </w:r>
      <w:proofErr w:type="spellStart"/>
      <w:r w:rsidR="00DD6983" w:rsidRPr="00812E8A">
        <w:rPr>
          <w:i/>
        </w:rPr>
        <w:t>i</w:t>
      </w:r>
      <w:proofErr w:type="spellEnd"/>
      <w:r w:rsidR="00DD6983" w:rsidRPr="00812E8A">
        <w:t xml:space="preserve"> = 0, 1, 2, …) is:</w:t>
      </w:r>
    </w:p>
    <w:p w14:paraId="7E5C411F" w14:textId="77777777" w:rsidR="00DD6983" w:rsidRPr="00812E8A" w:rsidRDefault="00303AAD" w:rsidP="00DD6983">
      <w:pPr>
        <w:tabs>
          <w:tab w:val="right" w:pos="9000"/>
        </w:tabs>
      </w:pPr>
      <w:r w:rsidRPr="00812E8A">
        <w:rPr>
          <w:noProof/>
          <w:position w:val="-16"/>
        </w:rPr>
        <w:object w:dxaOrig="2380" w:dyaOrig="440" w14:anchorId="2CE621D5">
          <v:shape id="_x0000_i1067" type="#_x0000_t75" alt="" style="width:119.35pt;height:22pt;mso-width-percent:0;mso-height-percent:0;mso-width-percent:0;mso-height-percent:0" o:ole="">
            <v:imagedata r:id="rId76" o:title=""/>
          </v:shape>
          <o:OLEObject Type="Embed" ProgID="Equation.DSMT4" ShapeID="_x0000_i1067" DrawAspect="Content" ObjectID="_1692124171" r:id="rId77"/>
        </w:object>
      </w:r>
      <w:r w:rsidR="00DD6983" w:rsidRPr="00812E8A">
        <w:t>.</w:t>
      </w:r>
      <w:r w:rsidR="00DD6983" w:rsidRPr="00812E8A">
        <w:tab/>
        <w:t>(G1)</w:t>
      </w:r>
    </w:p>
    <w:p w14:paraId="343B361A" w14:textId="77777777" w:rsidR="00DD6983" w:rsidRPr="00812E8A" w:rsidRDefault="00DD6983" w:rsidP="00DD6983">
      <w:r w:rsidRPr="00812E8A">
        <w:t xml:space="preserve">In this annex, the meaning of </w:t>
      </w:r>
      <w:r w:rsidRPr="00812E8A">
        <w:rPr>
          <w:i/>
        </w:rPr>
        <w:t>retransmission</w:t>
      </w:r>
      <w:r w:rsidRPr="00812E8A">
        <w:t xml:space="preserve"> is </w:t>
      </w:r>
      <w:r w:rsidR="008177C6" w:rsidRPr="00812E8A">
        <w:t>sending</w:t>
      </w:r>
      <w:r w:rsidR="00310DC6" w:rsidRPr="00812E8A">
        <w:t xml:space="preserve"> of</w:t>
      </w:r>
      <w:r w:rsidRPr="00812E8A">
        <w:t xml:space="preserve"> a new sequence of frames</w:t>
      </w:r>
      <w:r w:rsidR="00310DC6" w:rsidRPr="00812E8A">
        <w:t>,</w:t>
      </w:r>
      <w:r w:rsidRPr="00812E8A">
        <w:t xml:space="preserve"> where each frame is repeated </w:t>
      </w:r>
      <w:r w:rsidRPr="00812E8A">
        <w:rPr>
          <w:i/>
        </w:rPr>
        <w:t>M</w:t>
      </w:r>
      <w:r w:rsidRPr="00812E8A">
        <w:t xml:space="preserve"> times. Consequently, with </w:t>
      </w:r>
      <w:r w:rsidRPr="00812E8A">
        <w:rPr>
          <w:i/>
        </w:rPr>
        <w:t>I</w:t>
      </w:r>
      <w:r w:rsidRPr="00812E8A">
        <w:t xml:space="preserve"> retransmissions, each frame is sent </w:t>
      </w:r>
      <w:r w:rsidRPr="00812E8A">
        <w:rPr>
          <w:i/>
        </w:rPr>
        <w:t>M</w:t>
      </w:r>
      <w:r w:rsidRPr="00812E8A">
        <w:t>·</w:t>
      </w:r>
      <w:r w:rsidRPr="00812E8A">
        <w:rPr>
          <w:i/>
        </w:rPr>
        <w:t>I</w:t>
      </w:r>
      <w:r w:rsidRPr="00812E8A">
        <w:t xml:space="preserve"> times.</w:t>
      </w:r>
    </w:p>
    <w:p w14:paraId="5E975664" w14:textId="77777777" w:rsidR="00DD6983" w:rsidRPr="00812E8A" w:rsidRDefault="00DD6983" w:rsidP="00DD6983">
      <w:r w:rsidRPr="00812E8A">
        <w:t xml:space="preserve">The average value of </w:t>
      </w:r>
      <w:r w:rsidRPr="00812E8A">
        <w:rPr>
          <w:i/>
        </w:rPr>
        <w:t>I</w:t>
      </w:r>
      <w:r w:rsidRPr="00812E8A">
        <w:t xml:space="preserve"> can be easily computed; it results in:</w:t>
      </w:r>
    </w:p>
    <w:p w14:paraId="6EDA1716" w14:textId="77777777" w:rsidR="00DD6983" w:rsidRPr="00812E8A" w:rsidRDefault="00303AAD" w:rsidP="00DD6983">
      <w:pPr>
        <w:tabs>
          <w:tab w:val="right" w:pos="9000"/>
        </w:tabs>
      </w:pPr>
      <w:r w:rsidRPr="00812E8A">
        <w:rPr>
          <w:noProof/>
          <w:position w:val="-32"/>
        </w:rPr>
        <w:object w:dxaOrig="7680" w:dyaOrig="800" w14:anchorId="1C3E0A3B">
          <v:shape id="_x0000_i1066" type="#_x0000_t75" alt="" style="width:383.35pt;height:40pt;mso-width-percent:0;mso-height-percent:0;mso-width-percent:0;mso-height-percent:0" o:ole="">
            <v:imagedata r:id="rId78" o:title=""/>
          </v:shape>
          <o:OLEObject Type="Embed" ProgID="Equation.DSMT4" ShapeID="_x0000_i1066" DrawAspect="Content" ObjectID="_1692124172" r:id="rId79"/>
        </w:object>
      </w:r>
      <w:r w:rsidR="00DD6983" w:rsidRPr="00812E8A">
        <w:t>.</w:t>
      </w:r>
      <w:r w:rsidR="00DD6983" w:rsidRPr="00812E8A">
        <w:tab/>
        <w:t>(G2)</w:t>
      </w:r>
    </w:p>
    <w:p w14:paraId="3FB4A240" w14:textId="77777777" w:rsidR="00DD6983" w:rsidRPr="00812E8A" w:rsidRDefault="00DD6983" w:rsidP="00DD6983">
      <w:r w:rsidRPr="00812E8A">
        <w:t xml:space="preserve">Equation (G2) provides the average value for the GBN scheme too, simply setting </w:t>
      </w:r>
      <w:r w:rsidRPr="00812E8A">
        <w:rPr>
          <w:i/>
        </w:rPr>
        <w:t>M</w:t>
      </w:r>
      <w:r w:rsidRPr="00812E8A">
        <w:t xml:space="preserve"> = 1. So:</w:t>
      </w:r>
    </w:p>
    <w:p w14:paraId="0FC14373" w14:textId="77777777" w:rsidR="00DD6983" w:rsidRPr="00812E8A" w:rsidRDefault="00303AAD" w:rsidP="00DD6983">
      <w:pPr>
        <w:tabs>
          <w:tab w:val="right" w:pos="9000"/>
        </w:tabs>
      </w:pPr>
      <w:r w:rsidRPr="00812E8A">
        <w:rPr>
          <w:noProof/>
          <w:position w:val="-30"/>
        </w:rPr>
        <w:object w:dxaOrig="1540" w:dyaOrig="680" w14:anchorId="7E1FF3A1">
          <v:shape id="_x0000_i1065" type="#_x0000_t75" alt="" style="width:77.35pt;height:34pt;mso-width-percent:0;mso-height-percent:0;mso-width-percent:0;mso-height-percent:0" o:ole="">
            <v:imagedata r:id="rId80" o:title=""/>
          </v:shape>
          <o:OLEObject Type="Embed" ProgID="Equation.DSMT4" ShapeID="_x0000_i1065" DrawAspect="Content" ObjectID="_1692124173" r:id="rId81"/>
        </w:object>
      </w:r>
      <w:r w:rsidR="00DD6983" w:rsidRPr="00812E8A">
        <w:t>.</w:t>
      </w:r>
      <w:r w:rsidR="00DD6983" w:rsidRPr="00812E8A">
        <w:tab/>
        <w:t>(G3)</w:t>
      </w:r>
    </w:p>
    <w:p w14:paraId="04455039" w14:textId="77777777" w:rsidR="00DD6983" w:rsidRPr="00812E8A" w:rsidRDefault="00DD6983" w:rsidP="00DD6983">
      <w:r w:rsidRPr="00812E8A">
        <w:t>At this point, the following ratio can be considered:</w:t>
      </w:r>
    </w:p>
    <w:p w14:paraId="72234C15" w14:textId="77777777" w:rsidR="00DD6983" w:rsidRPr="00812E8A" w:rsidRDefault="00303AAD" w:rsidP="00DD6983">
      <w:pPr>
        <w:tabs>
          <w:tab w:val="right" w:pos="9000"/>
        </w:tabs>
      </w:pPr>
      <w:r w:rsidRPr="00812E8A">
        <w:rPr>
          <w:noProof/>
          <w:position w:val="-34"/>
        </w:rPr>
        <w:object w:dxaOrig="4920" w:dyaOrig="780" w14:anchorId="4A781653">
          <v:shape id="_x0000_i1064" type="#_x0000_t75" alt="" style="width:246pt;height:38.65pt;mso-width-percent:0;mso-height-percent:0;mso-width-percent:0;mso-height-percent:0" o:ole="">
            <v:imagedata r:id="rId82" o:title=""/>
          </v:shape>
          <o:OLEObject Type="Embed" ProgID="Equation.DSMT4" ShapeID="_x0000_i1064" DrawAspect="Content" ObjectID="_1692124174" r:id="rId83"/>
        </w:object>
      </w:r>
      <w:r w:rsidR="00DD6983" w:rsidRPr="00812E8A">
        <w:t>.</w:t>
      </w:r>
      <w:r w:rsidR="00DD6983" w:rsidRPr="00812E8A">
        <w:tab/>
        <w:t>(G4)</w:t>
      </w:r>
    </w:p>
    <w:p w14:paraId="4F2AB65E" w14:textId="68C9942A" w:rsidR="00DD6983" w:rsidRPr="00812E8A" w:rsidRDefault="00DD6983" w:rsidP="00DD6983">
      <w:r w:rsidRPr="00812E8A">
        <w:t xml:space="preserve">The value assumed by this ratio is shown in </w:t>
      </w:r>
      <w:r w:rsidR="00CE0BC1" w:rsidRPr="00812E8A">
        <w:t xml:space="preserve">figure </w:t>
      </w:r>
      <w:r w:rsidR="00CE0BC1" w:rsidRPr="00812E8A">
        <w:fldChar w:fldCharType="begin"/>
      </w:r>
      <w:r w:rsidR="00CE0BC1" w:rsidRPr="00812E8A">
        <w:instrText xml:space="preserve"> REF F_G03RetransmissionsRatioforDifferentVal \h </w:instrText>
      </w:r>
      <w:r w:rsidR="00CE0BC1" w:rsidRPr="00812E8A">
        <w:fldChar w:fldCharType="separate"/>
      </w:r>
      <w:r w:rsidR="00D46CA3">
        <w:rPr>
          <w:noProof/>
        </w:rPr>
        <w:t>G</w:t>
      </w:r>
      <w:r w:rsidR="00D46CA3" w:rsidRPr="00812E8A">
        <w:noBreakHyphen/>
      </w:r>
      <w:r w:rsidR="00D46CA3">
        <w:rPr>
          <w:noProof/>
        </w:rPr>
        <w:t>3</w:t>
      </w:r>
      <w:r w:rsidR="00CE0BC1" w:rsidRPr="00812E8A">
        <w:fldChar w:fldCharType="end"/>
      </w:r>
      <w:r w:rsidRPr="00812E8A">
        <w:t xml:space="preserve">, as a function of </w:t>
      </w:r>
      <w:r w:rsidRPr="00812E8A">
        <w:rPr>
          <w:i/>
        </w:rPr>
        <w:t>P</w:t>
      </w:r>
      <w:r w:rsidRPr="00812E8A">
        <w:rPr>
          <w:i/>
          <w:vertAlign w:val="subscript"/>
        </w:rPr>
        <w:t>ed</w:t>
      </w:r>
      <w:r w:rsidRPr="00812E8A">
        <w:t xml:space="preserve"> and for different values of </w:t>
      </w:r>
      <w:r w:rsidRPr="00812E8A">
        <w:rPr>
          <w:i/>
        </w:rPr>
        <w:t>M</w:t>
      </w:r>
      <w:r w:rsidRPr="00812E8A">
        <w:t xml:space="preserve">. As </w:t>
      </w:r>
      <w:proofErr w:type="gramStart"/>
      <w:r w:rsidRPr="00812E8A">
        <w:t>expected</w:t>
      </w:r>
      <w:proofErr w:type="gramEnd"/>
      <w:r w:rsidRPr="00812E8A">
        <w:t xml:space="preserve"> (and also evident from (G4))</w:t>
      </w:r>
      <w:r w:rsidR="00D7079D" w:rsidRPr="00812E8A">
        <w:t>,</w:t>
      </w:r>
      <w:r w:rsidRPr="00812E8A">
        <w:t xml:space="preserve"> it is always smaller than 1, </w:t>
      </w:r>
      <w:r w:rsidR="00C1791F" w:rsidRPr="00812E8A">
        <w:t>thus</w:t>
      </w:r>
      <w:r w:rsidRPr="00812E8A">
        <w:t xml:space="preserve"> proving that </w:t>
      </w:r>
      <w:r w:rsidR="00D7079D" w:rsidRPr="00812E8A">
        <w:t xml:space="preserve">having </w:t>
      </w:r>
      <w:r w:rsidRPr="00812E8A">
        <w:t>multiple frame transmissions allow</w:t>
      </w:r>
      <w:r w:rsidR="00C1791F" w:rsidRPr="00812E8A">
        <w:t>s</w:t>
      </w:r>
      <w:r w:rsidRPr="00812E8A">
        <w:t xml:space="preserve"> </w:t>
      </w:r>
      <w:r w:rsidR="00E11054" w:rsidRPr="00812E8A">
        <w:t>reducing</w:t>
      </w:r>
      <w:r w:rsidRPr="00812E8A">
        <w:t xml:space="preserve"> the number of retransmissions (on average).</w:t>
      </w:r>
    </w:p>
    <w:p w14:paraId="34A30DFD" w14:textId="6C37D991" w:rsidR="00DD6983" w:rsidRPr="00812E8A" w:rsidRDefault="00DD6983" w:rsidP="00A95921">
      <w:r w:rsidRPr="00812E8A">
        <w:t xml:space="preserve">It is necessary to observe that the developed analysis does not consider possible problems due to the presence of buffers. Similarly, in the computation, it is assumed that no limit is imposed </w:t>
      </w:r>
      <w:r w:rsidR="00A95921" w:rsidRPr="00812E8A">
        <w:t xml:space="preserve">on </w:t>
      </w:r>
      <w:r w:rsidRPr="00812E8A">
        <w:t xml:space="preserve">the number of retransmissions. The latter assumption, rather common in the </w:t>
      </w:r>
      <w:r w:rsidRPr="00812E8A">
        <w:lastRenderedPageBreak/>
        <w:t xml:space="preserve">literature, is an approximation, whose impact, however, is always negligible since the probability </w:t>
      </w:r>
      <w:r w:rsidR="00A95921" w:rsidRPr="00812E8A">
        <w:t xml:space="preserve">of </w:t>
      </w:r>
      <w:r w:rsidRPr="00812E8A">
        <w:t>hav</w:t>
      </w:r>
      <w:r w:rsidR="00A95921" w:rsidRPr="00812E8A">
        <w:t>ing</w:t>
      </w:r>
      <w:r w:rsidRPr="00812E8A">
        <w:t xml:space="preserve"> a high number of retransmissions rapidly </w:t>
      </w:r>
      <w:r w:rsidR="005E6114" w:rsidRPr="00812E8A">
        <w:t xml:space="preserve">approaches </w:t>
      </w:r>
      <w:r w:rsidRPr="00812E8A">
        <w:t>zero.</w:t>
      </w:r>
    </w:p>
    <w:p w14:paraId="6E5C7494" w14:textId="77777777" w:rsidR="00DD6983" w:rsidRPr="00812E8A" w:rsidRDefault="00303AAD" w:rsidP="00DD6983">
      <w:pPr>
        <w:jc w:val="center"/>
      </w:pPr>
      <w:r>
        <w:rPr>
          <w:noProof/>
        </w:rPr>
        <w:pict w14:anchorId="7DF1F7E7">
          <v:shape id="_x0000_i1063" type="#_x0000_t75" alt="" style="width:325.35pt;height:244pt;mso-width-percent:0;mso-height-percent:0;mso-width-percent:0;mso-height-percent:0">
            <v:imagedata r:id="rId84" o:title=""/>
          </v:shape>
        </w:pict>
      </w:r>
    </w:p>
    <w:p w14:paraId="6BF15184" w14:textId="7577531D" w:rsidR="005C3A25" w:rsidRPr="00812E8A" w:rsidRDefault="005C3A25" w:rsidP="005C3A25">
      <w:pPr>
        <w:pStyle w:val="FigureTitle"/>
      </w:pPr>
      <w:r w:rsidRPr="00812E8A">
        <w:t xml:space="preserve">Figure </w:t>
      </w:r>
      <w:bookmarkStart w:id="1034" w:name="F_G03RetransmissionsRatioforDifferentVal"/>
      <w:r w:rsidRPr="00812E8A">
        <w:fldChar w:fldCharType="begin"/>
      </w:r>
      <w:r w:rsidRPr="00812E8A">
        <w:instrText xml:space="preserve"> STYLEREF "Heading 8,Annex Heading 1"\l \n \t \* MERGEFORMAT </w:instrText>
      </w:r>
      <w:r w:rsidRPr="00812E8A">
        <w:fldChar w:fldCharType="separate"/>
      </w:r>
      <w:r w:rsidR="00D46CA3">
        <w:rPr>
          <w:noProof/>
        </w:rPr>
        <w:t>G</w:t>
      </w:r>
      <w:r w:rsidRPr="00812E8A">
        <w:fldChar w:fldCharType="end"/>
      </w:r>
      <w:r w:rsidRPr="00812E8A">
        <w:noBreakHyphen/>
      </w:r>
      <w:fldSimple w:instr=" SEQ Figure \s 8 \* MERGEFORMAT ">
        <w:r w:rsidR="00D46CA3">
          <w:rPr>
            <w:noProof/>
          </w:rPr>
          <w:t>3</w:t>
        </w:r>
      </w:fldSimple>
      <w:bookmarkEnd w:id="1034"/>
      <w:r w:rsidRPr="00812E8A">
        <w:fldChar w:fldCharType="begin"/>
      </w:r>
      <w:r w:rsidRPr="00812E8A">
        <w:instrText xml:space="preserve"> TC \f G "</w:instrText>
      </w:r>
      <w:fldSimple w:instr=" STYLEREF &quot;Heading 8,Annex Heading 1&quot;\l \n \t \* MERGEFORMAT ">
        <w:bookmarkStart w:id="1035" w:name="_Toc337827046"/>
        <w:bookmarkStart w:id="1036" w:name="_Toc62226925"/>
        <w:bookmarkStart w:id="1037" w:name="_Toc71968988"/>
        <w:r w:rsidR="00D46CA3">
          <w:rPr>
            <w:noProof/>
          </w:rPr>
          <w:instrText>G</w:instrText>
        </w:r>
      </w:fldSimple>
      <w:r w:rsidRPr="00812E8A">
        <w:instrText>-</w:instrText>
      </w:r>
      <w:fldSimple w:instr=" SEQ Figure_TOC \s 8 \* MERGEFORMAT ">
        <w:r w:rsidR="00D46CA3">
          <w:rPr>
            <w:noProof/>
          </w:rPr>
          <w:instrText>3</w:instrText>
        </w:r>
      </w:fldSimple>
      <w:r w:rsidRPr="00812E8A">
        <w:tab/>
        <w:instrText xml:space="preserve">Retransmissions Ratio for Different Values of </w:instrText>
      </w:r>
      <w:r w:rsidRPr="00812E8A">
        <w:rPr>
          <w:i/>
        </w:rPr>
        <w:instrText>M</w:instrText>
      </w:r>
      <w:bookmarkEnd w:id="1035"/>
      <w:bookmarkEnd w:id="1036"/>
      <w:bookmarkEnd w:id="1037"/>
      <w:r w:rsidRPr="00812E8A">
        <w:instrText>"</w:instrText>
      </w:r>
      <w:r w:rsidRPr="00812E8A">
        <w:fldChar w:fldCharType="end"/>
      </w:r>
      <w:r w:rsidRPr="00812E8A">
        <w:t xml:space="preserve">:  Retransmissions Ratio for Different Values of </w:t>
      </w:r>
      <w:r w:rsidRPr="00812E8A">
        <w:rPr>
          <w:i/>
        </w:rPr>
        <w:t>M</w:t>
      </w:r>
    </w:p>
    <w:p w14:paraId="23D1299E" w14:textId="77777777" w:rsidR="00DD6983" w:rsidRPr="00812E8A" w:rsidRDefault="00DD6983" w:rsidP="00DD6983">
      <w:r w:rsidRPr="00812E8A">
        <w:t xml:space="preserve">A more direct way for evaluating the efficiency of the MGBN scheme consists in calculating the probability </w:t>
      </w:r>
      <w:proofErr w:type="spellStart"/>
      <w:r w:rsidRPr="00812E8A">
        <w:rPr>
          <w:i/>
        </w:rPr>
        <w:t>P</w:t>
      </w:r>
      <w:r w:rsidRPr="00812E8A">
        <w:rPr>
          <w:i/>
          <w:vertAlign w:val="subscript"/>
        </w:rPr>
        <w:t>nsr</w:t>
      </w:r>
      <w:proofErr w:type="spellEnd"/>
      <w:r w:rsidRPr="00812E8A">
        <w:t xml:space="preserve"> that a frame (and, by extension, a sequence of frames) is not successfully received within a maximum number of retransmissions </w:t>
      </w:r>
      <w:proofErr w:type="spellStart"/>
      <w:r w:rsidRPr="00812E8A">
        <w:rPr>
          <w:i/>
        </w:rPr>
        <w:t>i</w:t>
      </w:r>
      <w:r w:rsidRPr="00812E8A">
        <w:rPr>
          <w:vertAlign w:val="subscript"/>
        </w:rPr>
        <w:t>max</w:t>
      </w:r>
      <w:proofErr w:type="spellEnd"/>
      <w:r w:rsidRPr="00812E8A">
        <w:t>. It is easy to find:</w:t>
      </w:r>
    </w:p>
    <w:p w14:paraId="2A366532" w14:textId="77777777" w:rsidR="00DD6983" w:rsidRPr="00812E8A" w:rsidRDefault="00303AAD" w:rsidP="00DD6983">
      <w:pPr>
        <w:tabs>
          <w:tab w:val="right" w:pos="9000"/>
        </w:tabs>
      </w:pPr>
      <w:r w:rsidRPr="00812E8A">
        <w:rPr>
          <w:noProof/>
          <w:position w:val="-44"/>
        </w:rPr>
        <w:object w:dxaOrig="2500" w:dyaOrig="999" w14:anchorId="2B35916B">
          <v:shape id="_x0000_i1062" type="#_x0000_t75" alt="" style="width:125.35pt;height:50pt;mso-width-percent:0;mso-height-percent:0;mso-width-percent:0;mso-height-percent:0" o:ole="">
            <v:imagedata r:id="rId85" o:title=""/>
          </v:shape>
          <o:OLEObject Type="Embed" ProgID="Equation.DSMT4" ShapeID="_x0000_i1062" DrawAspect="Content" ObjectID="_1692124175" r:id="rId86"/>
        </w:object>
      </w:r>
      <w:r w:rsidR="00DD6983" w:rsidRPr="00812E8A">
        <w:tab/>
        <w:t>(G5)</w:t>
      </w:r>
    </w:p>
    <w:p w14:paraId="03D4FDFE" w14:textId="77777777" w:rsidR="00DD6983" w:rsidRPr="00812E8A" w:rsidRDefault="00DD6983" w:rsidP="00DD6983">
      <w:r w:rsidRPr="00812E8A">
        <w:t>So:</w:t>
      </w:r>
    </w:p>
    <w:p w14:paraId="1D20B00C" w14:textId="77777777" w:rsidR="00DD6983" w:rsidRPr="00812E8A" w:rsidRDefault="00303AAD" w:rsidP="00DD6983">
      <w:pPr>
        <w:tabs>
          <w:tab w:val="right" w:pos="9000"/>
        </w:tabs>
      </w:pPr>
      <w:r w:rsidRPr="00812E8A">
        <w:rPr>
          <w:noProof/>
          <w:position w:val="-18"/>
        </w:rPr>
        <w:object w:dxaOrig="2900" w:dyaOrig="540" w14:anchorId="2E9E7D15">
          <v:shape id="_x0000_i1061" type="#_x0000_t75" alt="" style="width:145.35pt;height:26.65pt;mso-width-percent:0;mso-height-percent:0;mso-width-percent:0;mso-height-percent:0" o:ole="">
            <v:imagedata r:id="rId87" o:title=""/>
          </v:shape>
          <o:OLEObject Type="Embed" ProgID="Equation.DSMT4" ShapeID="_x0000_i1061" DrawAspect="Content" ObjectID="_1692124176" r:id="rId88"/>
        </w:object>
      </w:r>
      <w:r w:rsidR="00DD6983" w:rsidRPr="00812E8A">
        <w:tab/>
        <w:t>(G6)</w:t>
      </w:r>
    </w:p>
    <w:p w14:paraId="0A0E8DBC" w14:textId="35A27AE6" w:rsidR="00DD6983" w:rsidRPr="00812E8A" w:rsidRDefault="00DD6983" w:rsidP="00DD6983">
      <w:r w:rsidRPr="00812E8A">
        <w:t xml:space="preserve">This rule holds in general. In the particular case of </w:t>
      </w:r>
      <w:proofErr w:type="spellStart"/>
      <w:r w:rsidRPr="00812E8A">
        <w:rPr>
          <w:i/>
        </w:rPr>
        <w:t>i</w:t>
      </w:r>
      <w:r w:rsidRPr="00812E8A">
        <w:rPr>
          <w:vertAlign w:val="subscript"/>
        </w:rPr>
        <w:t>max</w:t>
      </w:r>
      <w:proofErr w:type="spellEnd"/>
      <w:r w:rsidRPr="00812E8A">
        <w:t xml:space="preserve"> = 0 (no retransmission allowed)</w:t>
      </w:r>
      <w:r w:rsidR="00AB33BC" w:rsidRPr="00812E8A">
        <w:t>,</w:t>
      </w:r>
      <w:r w:rsidRPr="00812E8A">
        <w:t xml:space="preserve"> it is:</w:t>
      </w:r>
    </w:p>
    <w:p w14:paraId="6B6022D0" w14:textId="77777777" w:rsidR="00DD6983" w:rsidRPr="00812E8A" w:rsidRDefault="00303AAD" w:rsidP="00DD6983">
      <w:r w:rsidRPr="00812E8A">
        <w:rPr>
          <w:noProof/>
          <w:position w:val="-38"/>
        </w:rPr>
        <w:object w:dxaOrig="1860" w:dyaOrig="880" w14:anchorId="4C57E13F">
          <v:shape id="_x0000_i1060" type="#_x0000_t75" alt="" style="width:93.35pt;height:44pt;mso-width-percent:0;mso-height-percent:0;mso-width-percent:0;mso-height-percent:0" o:ole="">
            <v:imagedata r:id="rId89" o:title=""/>
          </v:shape>
          <o:OLEObject Type="Embed" ProgID="Equation.DSMT4" ShapeID="_x0000_i1060" DrawAspect="Content" ObjectID="_1692124177" r:id="rId90"/>
        </w:object>
      </w:r>
    </w:p>
    <w:p w14:paraId="62246445" w14:textId="77777777" w:rsidR="00DD6983" w:rsidRPr="00812E8A" w:rsidRDefault="00DD6983" w:rsidP="00DD6983">
      <w:r w:rsidRPr="00812E8A">
        <w:t xml:space="preserve">For a given value of </w:t>
      </w:r>
      <w:r w:rsidRPr="00812E8A">
        <w:rPr>
          <w:i/>
        </w:rPr>
        <w:t>P</w:t>
      </w:r>
      <w:r w:rsidRPr="00812E8A">
        <w:rPr>
          <w:i/>
          <w:vertAlign w:val="subscript"/>
        </w:rPr>
        <w:t>ed</w:t>
      </w:r>
      <w:r w:rsidRPr="00812E8A">
        <w:t xml:space="preserve">, it is therefore simple to determine the smallest value of </w:t>
      </w:r>
      <w:r w:rsidRPr="00812E8A">
        <w:rPr>
          <w:i/>
        </w:rPr>
        <w:t>M</w:t>
      </w:r>
      <w:r w:rsidRPr="00812E8A">
        <w:t xml:space="preserve"> that permits </w:t>
      </w:r>
      <w:r w:rsidR="008845BA" w:rsidRPr="00812E8A">
        <w:t>having</w:t>
      </w:r>
      <w:r w:rsidRPr="00812E8A">
        <w:t xml:space="preserve"> </w:t>
      </w:r>
      <w:r w:rsidR="00303AAD" w:rsidRPr="00812E8A">
        <w:rPr>
          <w:noProof/>
          <w:position w:val="-16"/>
        </w:rPr>
        <w:object w:dxaOrig="1180" w:dyaOrig="420" w14:anchorId="168F549E">
          <v:shape id="_x0000_i1059" type="#_x0000_t75" alt="" style="width:58.65pt;height:21.35pt;mso-width-percent:0;mso-height-percent:0;mso-width-percent:0;mso-height-percent:0" o:ole="">
            <v:imagedata r:id="rId91" o:title=""/>
          </v:shape>
          <o:OLEObject Type="Embed" ProgID="Equation.DSMT4" ShapeID="_x0000_i1059" DrawAspect="Content" ObjectID="_1692124178" r:id="rId92"/>
        </w:object>
      </w:r>
      <w:r w:rsidRPr="00812E8A">
        <w:t xml:space="preserve"> smaller than a prefixed threshold, the latter being denoted by </w:t>
      </w:r>
      <w:r w:rsidR="00303AAD" w:rsidRPr="00812E8A">
        <w:rPr>
          <w:noProof/>
          <w:position w:val="-16"/>
        </w:rPr>
        <w:object w:dxaOrig="1180" w:dyaOrig="480" w14:anchorId="41DF6FCA">
          <v:shape id="_x0000_i1058" type="#_x0000_t75" alt="" style="width:58.65pt;height:24pt;mso-width-percent:0;mso-height-percent:0;mso-width-percent:0;mso-height-percent:0" o:ole="">
            <v:imagedata r:id="rId93" o:title=""/>
          </v:shape>
          <o:OLEObject Type="Embed" ProgID="Equation.DSMT4" ShapeID="_x0000_i1058" DrawAspect="Content" ObjectID="_1692124179" r:id="rId94"/>
        </w:object>
      </w:r>
      <w:r w:rsidRPr="00812E8A">
        <w:t xml:space="preserve">. In fact, for </w:t>
      </w:r>
      <w:proofErr w:type="spellStart"/>
      <w:r w:rsidRPr="00812E8A">
        <w:rPr>
          <w:i/>
        </w:rPr>
        <w:t>i</w:t>
      </w:r>
      <w:r w:rsidRPr="00812E8A">
        <w:rPr>
          <w:vertAlign w:val="subscript"/>
        </w:rPr>
        <w:t>max</w:t>
      </w:r>
      <w:proofErr w:type="spellEnd"/>
      <w:r w:rsidRPr="00812E8A">
        <w:t xml:space="preserve"> = 0, this value results in (the logarithm base is unimportant):</w:t>
      </w:r>
    </w:p>
    <w:p w14:paraId="29279BAF" w14:textId="77777777" w:rsidR="00DD6983" w:rsidRPr="00812E8A" w:rsidRDefault="00303AAD" w:rsidP="00DD6983">
      <w:pPr>
        <w:tabs>
          <w:tab w:val="right" w:pos="9000"/>
        </w:tabs>
      </w:pPr>
      <w:r w:rsidRPr="00812E8A">
        <w:rPr>
          <w:noProof/>
          <w:position w:val="-50"/>
        </w:rPr>
        <w:object w:dxaOrig="2560" w:dyaOrig="1120" w14:anchorId="2801EEB7">
          <v:shape id="_x0000_i1057" type="#_x0000_t75" alt="" style="width:128pt;height:56pt;mso-width-percent:0;mso-height-percent:0;mso-width-percent:0;mso-height-percent:0" o:ole="">
            <v:imagedata r:id="rId95" o:title=""/>
          </v:shape>
          <o:OLEObject Type="Embed" ProgID="Equation.DSMT4" ShapeID="_x0000_i1057" DrawAspect="Content" ObjectID="_1692124180" r:id="rId96"/>
        </w:object>
      </w:r>
      <w:r w:rsidR="00DD6983" w:rsidRPr="00812E8A">
        <w:tab/>
        <w:t>(G7)</w:t>
      </w:r>
    </w:p>
    <w:p w14:paraId="6F8C62A3" w14:textId="3340D3AF" w:rsidR="00DD6983" w:rsidRPr="00812E8A" w:rsidRDefault="00DD6983" w:rsidP="00DD6983">
      <w:r w:rsidRPr="00812E8A">
        <w:t>This special case (</w:t>
      </w:r>
      <w:proofErr w:type="spellStart"/>
      <w:r w:rsidRPr="00812E8A">
        <w:t>i</w:t>
      </w:r>
      <w:r w:rsidRPr="00812E8A">
        <w:rPr>
          <w:szCs w:val="24"/>
          <w:vertAlign w:val="subscript"/>
        </w:rPr>
        <w:t>max</w:t>
      </w:r>
      <w:proofErr w:type="spellEnd"/>
      <w:r w:rsidRPr="00812E8A">
        <w:t xml:space="preserve"> = 0) also models the systematic retransmission procedure (described in </w:t>
      </w:r>
      <w:r w:rsidR="00BE3C92" w:rsidRPr="00812E8A">
        <w:fldChar w:fldCharType="begin"/>
      </w:r>
      <w:r w:rsidR="00BE3C92" w:rsidRPr="00812E8A">
        <w:instrText xml:space="preserve"> REF _Ref337723255 \r \h </w:instrText>
      </w:r>
      <w:r w:rsidR="00BE3C92" w:rsidRPr="00812E8A">
        <w:fldChar w:fldCharType="separate"/>
      </w:r>
      <w:r w:rsidR="00D46CA3">
        <w:t>10.3.3.2</w:t>
      </w:r>
      <w:r w:rsidR="00BE3C92" w:rsidRPr="00812E8A">
        <w:fldChar w:fldCharType="end"/>
      </w:r>
      <w:r w:rsidRPr="00812E8A">
        <w:t>).</w:t>
      </w:r>
    </w:p>
    <w:p w14:paraId="77B0EDCA" w14:textId="77777777" w:rsidR="00DD6983" w:rsidRPr="00812E8A" w:rsidRDefault="00DD6983" w:rsidP="00F14C28">
      <w:pPr>
        <w:pStyle w:val="Annex2"/>
        <w:spacing w:before="480"/>
        <w:rPr>
          <w:lang w:val="en-US"/>
        </w:rPr>
      </w:pPr>
      <w:bookmarkStart w:id="1038" w:name="_Ref337723614"/>
      <w:r w:rsidRPr="00812E8A">
        <w:rPr>
          <w:lang w:val="en-US"/>
        </w:rPr>
        <w:t>Numerical examples</w:t>
      </w:r>
      <w:bookmarkEnd w:id="1038"/>
    </w:p>
    <w:p w14:paraId="599F51D9" w14:textId="77777777" w:rsidR="00DD6983" w:rsidRPr="00812E8A" w:rsidRDefault="00DD6983" w:rsidP="00DD6983">
      <w:pPr>
        <w:rPr>
          <w:b/>
        </w:rPr>
      </w:pPr>
      <w:r w:rsidRPr="00812E8A">
        <w:rPr>
          <w:b/>
        </w:rPr>
        <w:t>Example 1</w:t>
      </w:r>
    </w:p>
    <w:p w14:paraId="5013C839" w14:textId="2EE0EA84" w:rsidR="00DD6983" w:rsidRPr="00812E8A" w:rsidRDefault="0083372A" w:rsidP="00DD6983">
      <w:r>
        <w:t>For the case</w:t>
      </w:r>
      <w:r w:rsidR="00DD6983" w:rsidRPr="00812E8A">
        <w:t xml:space="preserve"> </w:t>
      </w:r>
      <w:r w:rsidR="00DD6983" w:rsidRPr="00812E8A">
        <w:rPr>
          <w:i/>
        </w:rPr>
        <w:t>P</w:t>
      </w:r>
      <w:r w:rsidR="00DD6983" w:rsidRPr="00812E8A">
        <w:rPr>
          <w:i/>
          <w:vertAlign w:val="subscript"/>
        </w:rPr>
        <w:t>ed</w:t>
      </w:r>
      <w:r w:rsidR="00DD6983" w:rsidRPr="00812E8A">
        <w:t xml:space="preserve"> = 0.1 and </w:t>
      </w:r>
      <w:proofErr w:type="spellStart"/>
      <w:r w:rsidR="00DD6983" w:rsidRPr="00812E8A">
        <w:rPr>
          <w:i/>
        </w:rPr>
        <w:t>i</w:t>
      </w:r>
      <w:r w:rsidR="00DD6983" w:rsidRPr="00812E8A">
        <w:rPr>
          <w:vertAlign w:val="subscript"/>
        </w:rPr>
        <w:t>max</w:t>
      </w:r>
      <w:proofErr w:type="spellEnd"/>
      <w:r w:rsidR="00DD6983" w:rsidRPr="00812E8A">
        <w:t xml:space="preserve"> = 0</w:t>
      </w:r>
      <w:r>
        <w:t>,</w:t>
      </w:r>
      <w:r w:rsidR="00DD6983" w:rsidRPr="00812E8A">
        <w:t xml:space="preserve"> </w:t>
      </w:r>
      <w:r>
        <w:t>t</w:t>
      </w:r>
      <w:r w:rsidR="00DD6983" w:rsidRPr="00812E8A">
        <w:t xml:space="preserve">able </w:t>
      </w:r>
      <w:r w:rsidR="00F0399C" w:rsidRPr="00812E8A">
        <w:fldChar w:fldCharType="begin"/>
      </w:r>
      <w:r w:rsidR="00F0399C" w:rsidRPr="00812E8A">
        <w:instrText xml:space="preserve"> REF T_G01MinimumMtoHavetheProbabilityofNonsu \h </w:instrText>
      </w:r>
      <w:r w:rsidR="00F0399C" w:rsidRPr="00812E8A">
        <w:fldChar w:fldCharType="separate"/>
      </w:r>
      <w:r w:rsidR="00D46CA3">
        <w:rPr>
          <w:noProof/>
        </w:rPr>
        <w:t>G</w:t>
      </w:r>
      <w:r w:rsidR="00D46CA3" w:rsidRPr="00812E8A">
        <w:noBreakHyphen/>
      </w:r>
      <w:r w:rsidR="00D46CA3">
        <w:rPr>
          <w:noProof/>
        </w:rPr>
        <w:t>1</w:t>
      </w:r>
      <w:r w:rsidR="00F0399C" w:rsidRPr="00812E8A">
        <w:fldChar w:fldCharType="end"/>
      </w:r>
      <w:r w:rsidR="00DD6983" w:rsidRPr="00812E8A">
        <w:t xml:space="preserve"> shows the values of </w:t>
      </w:r>
      <w:r w:rsidR="00DD6983" w:rsidRPr="00812E8A">
        <w:rPr>
          <w:i/>
        </w:rPr>
        <w:t>M</w:t>
      </w:r>
      <w:r w:rsidR="00DD6983" w:rsidRPr="00812E8A">
        <w:t xml:space="preserve"> that are required for smaller and smaller </w:t>
      </w:r>
      <w:r w:rsidR="00303AAD" w:rsidRPr="00812E8A">
        <w:rPr>
          <w:noProof/>
          <w:position w:val="-16"/>
        </w:rPr>
        <w:object w:dxaOrig="1180" w:dyaOrig="480" w14:anchorId="2B70302F">
          <v:shape id="_x0000_i1056" type="#_x0000_t75" alt="" style="width:58.65pt;height:24pt;mso-width-percent:0;mso-height-percent:0;mso-width-percent:0;mso-height-percent:0" o:ole="">
            <v:imagedata r:id="rId93" o:title=""/>
          </v:shape>
          <o:OLEObject Type="Embed" ProgID="Equation.DSMT4" ShapeID="_x0000_i1056" DrawAspect="Content" ObjectID="_1692124181" r:id="rId97"/>
        </w:object>
      </w:r>
      <w:r w:rsidR="00DD6983" w:rsidRPr="00812E8A">
        <w:t xml:space="preserve"> (one order of magnitude from one value to another).</w:t>
      </w:r>
    </w:p>
    <w:p w14:paraId="21F51D1B" w14:textId="496EEF90" w:rsidR="00DD6983" w:rsidRPr="00812E8A" w:rsidRDefault="007A47BF" w:rsidP="007A47BF">
      <w:pPr>
        <w:pStyle w:val="TableTitleWrap"/>
      </w:pPr>
      <w:r w:rsidRPr="00812E8A">
        <w:t xml:space="preserve">Table </w:t>
      </w:r>
      <w:bookmarkStart w:id="1039" w:name="T_G01MinimumMtoHavetheProbabilityofNonsu"/>
      <w:r w:rsidRPr="00812E8A">
        <w:fldChar w:fldCharType="begin"/>
      </w:r>
      <w:r w:rsidRPr="00812E8A">
        <w:instrText xml:space="preserve"> STYLEREF "Heading 8,Annex Heading 1"\l \n \t \* MERGEFORMAT </w:instrText>
      </w:r>
      <w:r w:rsidRPr="00812E8A">
        <w:fldChar w:fldCharType="separate"/>
      </w:r>
      <w:r w:rsidR="00D46CA3">
        <w:rPr>
          <w:noProof/>
        </w:rPr>
        <w:t>G</w:t>
      </w:r>
      <w:r w:rsidRPr="00812E8A">
        <w:fldChar w:fldCharType="end"/>
      </w:r>
      <w:r w:rsidRPr="00812E8A">
        <w:noBreakHyphen/>
      </w:r>
      <w:fldSimple w:instr=" SEQ Table \s 8 \* MERGEFORMAT ">
        <w:r w:rsidR="00D46CA3">
          <w:rPr>
            <w:noProof/>
          </w:rPr>
          <w:t>1</w:t>
        </w:r>
      </w:fldSimple>
      <w:bookmarkEnd w:id="1039"/>
      <w:r w:rsidRPr="00812E8A">
        <w:fldChar w:fldCharType="begin"/>
      </w:r>
      <w:r w:rsidRPr="00812E8A">
        <w:instrText xml:space="preserve"> TC \f T "</w:instrText>
      </w:r>
      <w:fldSimple w:instr=" STYLEREF &quot;Heading 8,Annex Heading 1&quot;\l \n \t \* MERGEFORMAT ">
        <w:bookmarkStart w:id="1040" w:name="_Toc337827094"/>
        <w:bookmarkStart w:id="1041" w:name="_Toc62226978"/>
        <w:bookmarkStart w:id="1042" w:name="_Toc71969044"/>
        <w:r w:rsidR="00D46CA3">
          <w:rPr>
            <w:noProof/>
          </w:rPr>
          <w:instrText>G</w:instrText>
        </w:r>
      </w:fldSimple>
      <w:r w:rsidRPr="00812E8A">
        <w:instrText>-</w:instrText>
      </w:r>
      <w:fldSimple w:instr=" SEQ Table_TOC \s 8 \* MERGEFORMAT ">
        <w:r w:rsidR="00D46CA3">
          <w:rPr>
            <w:noProof/>
          </w:rPr>
          <w:instrText>1</w:instrText>
        </w:r>
      </w:fldSimple>
      <w:r w:rsidRPr="00812E8A">
        <w:tab/>
      </w:r>
      <w:r w:rsidR="00F0399C" w:rsidRPr="00812E8A">
        <w:instrText xml:space="preserve">Minimum </w:instrText>
      </w:r>
      <w:r w:rsidR="00F0399C" w:rsidRPr="00812E8A">
        <w:rPr>
          <w:i/>
        </w:rPr>
        <w:instrText>M</w:instrText>
      </w:r>
      <w:r w:rsidR="00F0399C" w:rsidRPr="00812E8A">
        <w:instrText xml:space="preserve"> to Have the Probability of Nonsuccessful Reception Smaller Than the Specified Threshold for </w:instrText>
      </w:r>
      <w:r w:rsidR="00F0399C" w:rsidRPr="00812E8A">
        <w:rPr>
          <w:i/>
        </w:rPr>
        <w:instrText>Ped</w:instrText>
      </w:r>
      <w:r w:rsidR="00F0399C" w:rsidRPr="00812E8A">
        <w:instrText xml:space="preserve"> = 0.1</w:instrText>
      </w:r>
      <w:bookmarkEnd w:id="1040"/>
      <w:bookmarkEnd w:id="1041"/>
      <w:bookmarkEnd w:id="1042"/>
      <w:r w:rsidR="00F0399C" w:rsidRPr="00812E8A">
        <w:instrText xml:space="preserve"> </w:instrText>
      </w:r>
      <w:r w:rsidRPr="00812E8A">
        <w:instrText>"</w:instrText>
      </w:r>
      <w:r w:rsidRPr="00812E8A">
        <w:fldChar w:fldCharType="end"/>
      </w:r>
      <w:r w:rsidRPr="00812E8A">
        <w:t>:</w:t>
      </w:r>
      <w:r w:rsidRPr="00812E8A">
        <w:tab/>
        <w:t xml:space="preserve">Minimum </w:t>
      </w:r>
      <w:r w:rsidRPr="00812E8A">
        <w:rPr>
          <w:i/>
        </w:rPr>
        <w:t>M</w:t>
      </w:r>
      <w:r w:rsidRPr="00812E8A">
        <w:t xml:space="preserve"> to Have the Probability of </w:t>
      </w:r>
      <w:proofErr w:type="spellStart"/>
      <w:r w:rsidRPr="00812E8A">
        <w:t>Nonsuccessful</w:t>
      </w:r>
      <w:proofErr w:type="spellEnd"/>
      <w:r w:rsidRPr="00812E8A">
        <w:t xml:space="preserve"> Reception Smaller Than the Specified Threshold for </w:t>
      </w:r>
      <w:r w:rsidRPr="00812E8A">
        <w:rPr>
          <w:i/>
        </w:rPr>
        <w:t>Ped</w:t>
      </w:r>
      <w:r w:rsidRPr="00812E8A">
        <w:t xml:space="preserve"> = 0.1</w:t>
      </w:r>
      <w:r w:rsidR="00DD6983" w:rsidRPr="00812E8A">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1E0" w:firstRow="1" w:lastRow="1" w:firstColumn="1" w:lastColumn="1" w:noHBand="0" w:noVBand="0"/>
      </w:tblPr>
      <w:tblGrid>
        <w:gridCol w:w="1701"/>
        <w:gridCol w:w="1701"/>
      </w:tblGrid>
      <w:tr w:rsidR="00DD6983" w:rsidRPr="00812E8A" w14:paraId="32091726" w14:textId="77777777" w:rsidTr="003912C5">
        <w:trPr>
          <w:cantSplit/>
          <w:trHeight w:val="20"/>
          <w:jc w:val="center"/>
        </w:trPr>
        <w:tc>
          <w:tcPr>
            <w:tcW w:w="1701" w:type="dxa"/>
            <w:tcBorders>
              <w:top w:val="nil"/>
              <w:left w:val="nil"/>
              <w:bottom w:val="single" w:sz="4" w:space="0" w:color="auto"/>
            </w:tcBorders>
            <w:vAlign w:val="bottom"/>
          </w:tcPr>
          <w:p w14:paraId="536A6BF3" w14:textId="77777777" w:rsidR="00DD6983" w:rsidRPr="00812E8A" w:rsidRDefault="00303AAD" w:rsidP="003912C5">
            <w:pPr>
              <w:spacing w:before="0" w:line="240" w:lineRule="auto"/>
              <w:jc w:val="center"/>
            </w:pPr>
            <w:r w:rsidRPr="00812E8A">
              <w:rPr>
                <w:noProof/>
                <w:position w:val="-14"/>
              </w:rPr>
              <w:object w:dxaOrig="1040" w:dyaOrig="420" w14:anchorId="4787E5D5">
                <v:shape id="_x0000_i1055" type="#_x0000_t75" alt="" style="width:52pt;height:21.35pt;mso-width-percent:0;mso-height-percent:0;mso-width-percent:0;mso-height-percent:0" o:ole="">
                  <v:imagedata r:id="rId98" o:title=""/>
                </v:shape>
                <o:OLEObject Type="Embed" ProgID="Equation.DSMT4" ShapeID="_x0000_i1055" DrawAspect="Content" ObjectID="_1692124182" r:id="rId99"/>
              </w:object>
            </w:r>
          </w:p>
        </w:tc>
        <w:tc>
          <w:tcPr>
            <w:tcW w:w="1701" w:type="dxa"/>
            <w:tcBorders>
              <w:top w:val="nil"/>
              <w:bottom w:val="single" w:sz="4" w:space="0" w:color="auto"/>
            </w:tcBorders>
            <w:vAlign w:val="bottom"/>
          </w:tcPr>
          <w:p w14:paraId="34BC2CA2" w14:textId="77777777" w:rsidR="00DD6983" w:rsidRPr="00812E8A" w:rsidRDefault="00DD6983" w:rsidP="003912C5">
            <w:pPr>
              <w:spacing w:before="0" w:line="240" w:lineRule="auto"/>
              <w:jc w:val="center"/>
              <w:rPr>
                <w:i/>
                <w:sz w:val="20"/>
              </w:rPr>
            </w:pPr>
            <w:r w:rsidRPr="00812E8A">
              <w:rPr>
                <w:i/>
                <w:sz w:val="20"/>
              </w:rPr>
              <w:t>M</w:t>
            </w:r>
          </w:p>
        </w:tc>
      </w:tr>
      <w:tr w:rsidR="00DD6983" w:rsidRPr="00812E8A" w14:paraId="6C98E40D" w14:textId="77777777" w:rsidTr="003912C5">
        <w:trPr>
          <w:cantSplit/>
          <w:trHeight w:val="20"/>
          <w:jc w:val="center"/>
        </w:trPr>
        <w:tc>
          <w:tcPr>
            <w:tcW w:w="1701" w:type="dxa"/>
            <w:tcBorders>
              <w:left w:val="nil"/>
              <w:bottom w:val="nil"/>
            </w:tcBorders>
          </w:tcPr>
          <w:p w14:paraId="21C9CD8B" w14:textId="77777777" w:rsidR="00DD6983" w:rsidRPr="00812E8A" w:rsidRDefault="00DD6983" w:rsidP="003912C5">
            <w:pPr>
              <w:spacing w:before="0" w:line="240" w:lineRule="auto"/>
              <w:jc w:val="center"/>
              <w:rPr>
                <w:sz w:val="20"/>
              </w:rPr>
            </w:pPr>
            <w:r w:rsidRPr="00812E8A">
              <w:rPr>
                <w:sz w:val="20"/>
              </w:rPr>
              <w:t>0.01</w:t>
            </w:r>
          </w:p>
        </w:tc>
        <w:tc>
          <w:tcPr>
            <w:tcW w:w="1701" w:type="dxa"/>
            <w:tcBorders>
              <w:bottom w:val="nil"/>
              <w:right w:val="nil"/>
            </w:tcBorders>
          </w:tcPr>
          <w:p w14:paraId="55DF24F0" w14:textId="77777777" w:rsidR="00DD6983" w:rsidRPr="00812E8A" w:rsidRDefault="00DD6983" w:rsidP="003912C5">
            <w:pPr>
              <w:spacing w:before="0" w:line="240" w:lineRule="auto"/>
              <w:jc w:val="center"/>
              <w:rPr>
                <w:sz w:val="20"/>
              </w:rPr>
            </w:pPr>
            <w:r w:rsidRPr="00812E8A">
              <w:rPr>
                <w:sz w:val="20"/>
              </w:rPr>
              <w:t>2</w:t>
            </w:r>
          </w:p>
        </w:tc>
      </w:tr>
      <w:tr w:rsidR="00DD6983" w:rsidRPr="00812E8A" w14:paraId="55FEF9F8" w14:textId="77777777" w:rsidTr="003912C5">
        <w:trPr>
          <w:cantSplit/>
          <w:trHeight w:val="20"/>
          <w:jc w:val="center"/>
        </w:trPr>
        <w:tc>
          <w:tcPr>
            <w:tcW w:w="1701" w:type="dxa"/>
            <w:tcBorders>
              <w:top w:val="nil"/>
              <w:left w:val="nil"/>
              <w:bottom w:val="nil"/>
            </w:tcBorders>
          </w:tcPr>
          <w:p w14:paraId="4071B0E5" w14:textId="77777777" w:rsidR="00DD6983" w:rsidRPr="00812E8A" w:rsidRDefault="00DD6983" w:rsidP="003912C5">
            <w:pPr>
              <w:spacing w:before="0" w:line="240" w:lineRule="auto"/>
              <w:jc w:val="center"/>
              <w:rPr>
                <w:sz w:val="20"/>
              </w:rPr>
            </w:pPr>
            <w:r w:rsidRPr="00812E8A">
              <w:rPr>
                <w:sz w:val="20"/>
              </w:rPr>
              <w:t>0.001</w:t>
            </w:r>
          </w:p>
        </w:tc>
        <w:tc>
          <w:tcPr>
            <w:tcW w:w="1701" w:type="dxa"/>
            <w:tcBorders>
              <w:top w:val="nil"/>
              <w:bottom w:val="nil"/>
              <w:right w:val="nil"/>
            </w:tcBorders>
          </w:tcPr>
          <w:p w14:paraId="649C29DD" w14:textId="77777777" w:rsidR="00DD6983" w:rsidRPr="00812E8A" w:rsidRDefault="00DD6983" w:rsidP="003912C5">
            <w:pPr>
              <w:spacing w:before="0" w:line="240" w:lineRule="auto"/>
              <w:jc w:val="center"/>
              <w:rPr>
                <w:sz w:val="20"/>
              </w:rPr>
            </w:pPr>
            <w:r w:rsidRPr="00812E8A">
              <w:rPr>
                <w:sz w:val="20"/>
              </w:rPr>
              <w:t>3</w:t>
            </w:r>
          </w:p>
        </w:tc>
      </w:tr>
      <w:tr w:rsidR="00DD6983" w:rsidRPr="00812E8A" w14:paraId="580D2B4A" w14:textId="77777777" w:rsidTr="003912C5">
        <w:trPr>
          <w:cantSplit/>
          <w:trHeight w:val="20"/>
          <w:jc w:val="center"/>
        </w:trPr>
        <w:tc>
          <w:tcPr>
            <w:tcW w:w="1701" w:type="dxa"/>
            <w:tcBorders>
              <w:top w:val="nil"/>
              <w:left w:val="nil"/>
              <w:bottom w:val="nil"/>
            </w:tcBorders>
          </w:tcPr>
          <w:p w14:paraId="31C89482" w14:textId="19F00D47" w:rsidR="00DD6983" w:rsidRPr="00812E8A" w:rsidRDefault="00DD6983" w:rsidP="003912C5">
            <w:pPr>
              <w:spacing w:before="0" w:line="240" w:lineRule="auto"/>
              <w:jc w:val="center"/>
              <w:rPr>
                <w:sz w:val="20"/>
                <w:vertAlign w:val="superscript"/>
              </w:rPr>
            </w:pPr>
            <w:r w:rsidRPr="00812E8A">
              <w:rPr>
                <w:sz w:val="20"/>
              </w:rPr>
              <w:t>10</w:t>
            </w:r>
            <w:r w:rsidR="00DC5599" w:rsidRPr="00812E8A">
              <w:rPr>
                <w:sz w:val="20"/>
                <w:vertAlign w:val="superscript"/>
              </w:rPr>
              <w:t>−</w:t>
            </w:r>
            <w:r w:rsidRPr="00812E8A">
              <w:rPr>
                <w:sz w:val="20"/>
                <w:vertAlign w:val="superscript"/>
              </w:rPr>
              <w:t>4</w:t>
            </w:r>
          </w:p>
        </w:tc>
        <w:tc>
          <w:tcPr>
            <w:tcW w:w="1701" w:type="dxa"/>
            <w:tcBorders>
              <w:top w:val="nil"/>
              <w:bottom w:val="nil"/>
              <w:right w:val="nil"/>
            </w:tcBorders>
          </w:tcPr>
          <w:p w14:paraId="76F60AE7" w14:textId="77777777" w:rsidR="00DD6983" w:rsidRPr="00812E8A" w:rsidRDefault="00DD6983" w:rsidP="003912C5">
            <w:pPr>
              <w:spacing w:before="0" w:line="240" w:lineRule="auto"/>
              <w:jc w:val="center"/>
              <w:rPr>
                <w:sz w:val="20"/>
              </w:rPr>
            </w:pPr>
            <w:r w:rsidRPr="00812E8A">
              <w:rPr>
                <w:sz w:val="20"/>
              </w:rPr>
              <w:t>4</w:t>
            </w:r>
          </w:p>
        </w:tc>
      </w:tr>
      <w:tr w:rsidR="00DD6983" w:rsidRPr="00812E8A" w14:paraId="0F7C05BB" w14:textId="77777777" w:rsidTr="003912C5">
        <w:trPr>
          <w:cantSplit/>
          <w:trHeight w:val="20"/>
          <w:jc w:val="center"/>
        </w:trPr>
        <w:tc>
          <w:tcPr>
            <w:tcW w:w="1701" w:type="dxa"/>
            <w:tcBorders>
              <w:top w:val="nil"/>
              <w:left w:val="nil"/>
              <w:bottom w:val="nil"/>
            </w:tcBorders>
          </w:tcPr>
          <w:p w14:paraId="0C429AF7" w14:textId="293A0DDF" w:rsidR="00DD6983" w:rsidRPr="00812E8A" w:rsidRDefault="00DD6983" w:rsidP="003912C5">
            <w:pPr>
              <w:spacing w:before="0" w:line="240" w:lineRule="auto"/>
              <w:jc w:val="center"/>
              <w:rPr>
                <w:sz w:val="20"/>
              </w:rPr>
            </w:pPr>
            <w:r w:rsidRPr="00812E8A">
              <w:rPr>
                <w:sz w:val="20"/>
              </w:rPr>
              <w:t>10</w:t>
            </w:r>
            <w:r w:rsidR="00DC5599" w:rsidRPr="00812E8A">
              <w:rPr>
                <w:sz w:val="20"/>
                <w:vertAlign w:val="superscript"/>
              </w:rPr>
              <w:t>−</w:t>
            </w:r>
            <w:r w:rsidRPr="00812E8A">
              <w:rPr>
                <w:sz w:val="20"/>
                <w:vertAlign w:val="superscript"/>
              </w:rPr>
              <w:t>5</w:t>
            </w:r>
          </w:p>
        </w:tc>
        <w:tc>
          <w:tcPr>
            <w:tcW w:w="1701" w:type="dxa"/>
            <w:tcBorders>
              <w:top w:val="nil"/>
              <w:bottom w:val="nil"/>
              <w:right w:val="nil"/>
            </w:tcBorders>
          </w:tcPr>
          <w:p w14:paraId="723FAA7A" w14:textId="77777777" w:rsidR="00DD6983" w:rsidRPr="00812E8A" w:rsidRDefault="00DD6983" w:rsidP="003912C5">
            <w:pPr>
              <w:spacing w:before="0" w:line="240" w:lineRule="auto"/>
              <w:jc w:val="center"/>
              <w:rPr>
                <w:sz w:val="20"/>
              </w:rPr>
            </w:pPr>
            <w:r w:rsidRPr="00812E8A">
              <w:rPr>
                <w:sz w:val="20"/>
              </w:rPr>
              <w:t>5</w:t>
            </w:r>
          </w:p>
        </w:tc>
      </w:tr>
      <w:tr w:rsidR="00DD6983" w:rsidRPr="00812E8A" w14:paraId="1B767D22" w14:textId="77777777" w:rsidTr="003912C5">
        <w:trPr>
          <w:cantSplit/>
          <w:trHeight w:val="20"/>
          <w:jc w:val="center"/>
        </w:trPr>
        <w:tc>
          <w:tcPr>
            <w:tcW w:w="1701" w:type="dxa"/>
            <w:tcBorders>
              <w:top w:val="nil"/>
              <w:left w:val="nil"/>
              <w:bottom w:val="nil"/>
            </w:tcBorders>
          </w:tcPr>
          <w:p w14:paraId="23F490B5" w14:textId="77777777" w:rsidR="00DD6983" w:rsidRPr="00812E8A" w:rsidRDefault="00DD6983" w:rsidP="003912C5">
            <w:pPr>
              <w:spacing w:before="0" w:line="240" w:lineRule="auto"/>
              <w:jc w:val="center"/>
              <w:rPr>
                <w:sz w:val="20"/>
              </w:rPr>
            </w:pPr>
            <w:r w:rsidRPr="00812E8A">
              <w:rPr>
                <w:sz w:val="20"/>
              </w:rPr>
              <w:t>…</w:t>
            </w:r>
          </w:p>
        </w:tc>
        <w:tc>
          <w:tcPr>
            <w:tcW w:w="1701" w:type="dxa"/>
            <w:tcBorders>
              <w:top w:val="nil"/>
              <w:bottom w:val="nil"/>
              <w:right w:val="nil"/>
            </w:tcBorders>
          </w:tcPr>
          <w:p w14:paraId="786024F3" w14:textId="77777777" w:rsidR="00DD6983" w:rsidRPr="00812E8A" w:rsidRDefault="00DD6983" w:rsidP="003912C5">
            <w:pPr>
              <w:spacing w:before="0" w:line="240" w:lineRule="auto"/>
              <w:jc w:val="center"/>
              <w:rPr>
                <w:sz w:val="20"/>
              </w:rPr>
            </w:pPr>
            <w:r w:rsidRPr="00812E8A">
              <w:rPr>
                <w:sz w:val="20"/>
              </w:rPr>
              <w:t>…</w:t>
            </w:r>
          </w:p>
        </w:tc>
      </w:tr>
    </w:tbl>
    <w:p w14:paraId="2BAB48C3" w14:textId="77777777" w:rsidR="00DD6983" w:rsidRPr="00812E8A" w:rsidRDefault="00DD6983" w:rsidP="00DD6983">
      <w:pPr>
        <w:tabs>
          <w:tab w:val="right" w:pos="9540"/>
        </w:tabs>
        <w:rPr>
          <w:i/>
        </w:rPr>
      </w:pPr>
      <w:r w:rsidRPr="00812E8A">
        <w:t xml:space="preserve">The </w:t>
      </w:r>
      <w:r w:rsidR="007421B4" w:rsidRPr="00812E8A">
        <w:t>‘</w:t>
      </w:r>
      <w:r w:rsidRPr="00812E8A">
        <w:t>price</w:t>
      </w:r>
      <w:r w:rsidR="007421B4" w:rsidRPr="00812E8A">
        <w:t>’</w:t>
      </w:r>
      <w:r w:rsidRPr="00812E8A">
        <w:t xml:space="preserve"> to pay for the </w:t>
      </w:r>
      <w:proofErr w:type="spellStart"/>
      <w:r w:rsidRPr="00812E8A">
        <w:rPr>
          <w:i/>
        </w:rPr>
        <w:t>P</w:t>
      </w:r>
      <w:r w:rsidRPr="00812E8A">
        <w:rPr>
          <w:i/>
          <w:vertAlign w:val="subscript"/>
        </w:rPr>
        <w:t>nsr</w:t>
      </w:r>
      <w:proofErr w:type="spellEnd"/>
      <w:r w:rsidRPr="00812E8A">
        <w:t xml:space="preserve"> reduction is the increase in the ACK waiting time.</w:t>
      </w:r>
    </w:p>
    <w:p w14:paraId="65131849" w14:textId="77777777" w:rsidR="00DD6983" w:rsidRPr="00812E8A" w:rsidRDefault="00DD6983" w:rsidP="00971E59">
      <w:pPr>
        <w:keepNext/>
        <w:rPr>
          <w:b/>
        </w:rPr>
      </w:pPr>
      <w:r w:rsidRPr="00812E8A">
        <w:rPr>
          <w:b/>
        </w:rPr>
        <w:t>Example 2</w:t>
      </w:r>
    </w:p>
    <w:p w14:paraId="2897923F" w14:textId="77777777" w:rsidR="00DD6983" w:rsidRPr="00812E8A" w:rsidRDefault="00DD6983" w:rsidP="00DD6983">
      <w:r w:rsidRPr="00812E8A">
        <w:t xml:space="preserve">The round-trip delay is </w:t>
      </w:r>
      <w:r w:rsidRPr="00812E8A">
        <w:rPr>
          <w:i/>
        </w:rPr>
        <w:t>D</w:t>
      </w:r>
      <w:r w:rsidRPr="00812E8A">
        <w:t xml:space="preserve"> = 100 min = 6000 s.</w:t>
      </w:r>
    </w:p>
    <w:p w14:paraId="59D239AD" w14:textId="77777777" w:rsidR="00DD6983" w:rsidRPr="00812E8A" w:rsidRDefault="00DD6983" w:rsidP="00DD6983">
      <w:r w:rsidRPr="00812E8A">
        <w:t>The data rate is 4 kbps (for deep-space missions, the data rate can be lower: for example</w:t>
      </w:r>
      <w:r w:rsidR="006954D6" w:rsidRPr="00812E8A">
        <w:t>,</w:t>
      </w:r>
      <w:r w:rsidRPr="00812E8A">
        <w:t xml:space="preserve"> 1 kb</w:t>
      </w:r>
      <w:r w:rsidR="00B8550E" w:rsidRPr="00812E8A">
        <w:t>/</w:t>
      </w:r>
      <w:r w:rsidRPr="00812E8A">
        <w:t>s).</w:t>
      </w:r>
    </w:p>
    <w:p w14:paraId="70FB83ED" w14:textId="77777777" w:rsidR="00DD6983" w:rsidRPr="00812E8A" w:rsidRDefault="00DD6983" w:rsidP="00DD6983">
      <w:r w:rsidRPr="00812E8A">
        <w:t xml:space="preserve">The frame length is 300 </w:t>
      </w:r>
      <w:r w:rsidR="00B8550E" w:rsidRPr="00812E8A">
        <w:t>octet</w:t>
      </w:r>
      <w:r w:rsidRPr="00812E8A">
        <w:t>s.</w:t>
      </w:r>
    </w:p>
    <w:p w14:paraId="7C011261" w14:textId="77777777" w:rsidR="00DD6983" w:rsidRPr="00812E8A" w:rsidRDefault="00DD6983" w:rsidP="00DD6983">
      <w:r w:rsidRPr="00812E8A">
        <w:rPr>
          <w:i/>
        </w:rPr>
        <w:t>P</w:t>
      </w:r>
      <w:r w:rsidRPr="00812E8A">
        <w:rPr>
          <w:i/>
          <w:vertAlign w:val="subscript"/>
        </w:rPr>
        <w:t>ed</w:t>
      </w:r>
      <w:r w:rsidRPr="00812E8A">
        <w:t xml:space="preserve"> = 0.1.</w:t>
      </w:r>
    </w:p>
    <w:p w14:paraId="502B1A09" w14:textId="77777777" w:rsidR="00DD6983" w:rsidRPr="00812E8A" w:rsidRDefault="00DD6983" w:rsidP="00DD6983">
      <w:r w:rsidRPr="00812E8A">
        <w:t xml:space="preserve">Using the data above, each frame lasts </w:t>
      </w:r>
      <w:proofErr w:type="spellStart"/>
      <w:r w:rsidRPr="00812E8A">
        <w:rPr>
          <w:i/>
        </w:rPr>
        <w:t>T</w:t>
      </w:r>
      <w:r w:rsidRPr="00812E8A">
        <w:rPr>
          <w:i/>
          <w:vertAlign w:val="subscript"/>
        </w:rPr>
        <w:t>f</w:t>
      </w:r>
      <w:proofErr w:type="spellEnd"/>
      <w:r w:rsidRPr="00812E8A">
        <w:t xml:space="preserve"> = 0.6 sec.</w:t>
      </w:r>
    </w:p>
    <w:p w14:paraId="20929C6B" w14:textId="77777777" w:rsidR="00DD6983" w:rsidRPr="00812E8A" w:rsidRDefault="00DD6983" w:rsidP="00DD6983">
      <w:r w:rsidRPr="00812E8A">
        <w:t xml:space="preserve">By employing the GBN scheme, if reception is successful without retransmissions, the ACK is received after </w:t>
      </w:r>
      <w:r w:rsidRPr="00812E8A">
        <w:rPr>
          <w:i/>
        </w:rPr>
        <w:t>D</w:t>
      </w:r>
      <w:r w:rsidRPr="00812E8A">
        <w:t xml:space="preserve"> + </w:t>
      </w:r>
      <w:proofErr w:type="spellStart"/>
      <w:r w:rsidRPr="00812E8A">
        <w:rPr>
          <w:i/>
        </w:rPr>
        <w:t>T</w:t>
      </w:r>
      <w:r w:rsidRPr="00812E8A">
        <w:rPr>
          <w:i/>
          <w:vertAlign w:val="subscript"/>
        </w:rPr>
        <w:t>f</w:t>
      </w:r>
      <w:proofErr w:type="spellEnd"/>
      <w:r w:rsidRPr="00812E8A">
        <w:t xml:space="preserve"> sec. (this time is measured from the start of the transmission); by employing the MGBN scheme, instead, this time grows up to </w:t>
      </w:r>
      <w:r w:rsidRPr="00812E8A">
        <w:rPr>
          <w:i/>
        </w:rPr>
        <w:t>D</w:t>
      </w:r>
      <w:r w:rsidRPr="00812E8A">
        <w:t xml:space="preserve"> + </w:t>
      </w:r>
      <w:proofErr w:type="spellStart"/>
      <w:r w:rsidRPr="00812E8A">
        <w:rPr>
          <w:i/>
        </w:rPr>
        <w:t>MT</w:t>
      </w:r>
      <w:r w:rsidRPr="00812E8A">
        <w:rPr>
          <w:i/>
          <w:vertAlign w:val="subscript"/>
        </w:rPr>
        <w:t>f</w:t>
      </w:r>
      <w:proofErr w:type="spellEnd"/>
      <w:r w:rsidRPr="00812E8A">
        <w:t xml:space="preserve"> sec. If </w:t>
      </w:r>
      <w:r w:rsidRPr="00812E8A">
        <w:rPr>
          <w:i/>
        </w:rPr>
        <w:t>D</w:t>
      </w:r>
      <w:r w:rsidRPr="00812E8A">
        <w:t xml:space="preserve"> </w:t>
      </w:r>
      <w:r w:rsidR="009C6B07" w:rsidRPr="00812E8A">
        <w:t xml:space="preserve">is </w:t>
      </w:r>
      <w:r w:rsidRPr="00812E8A">
        <w:t xml:space="preserve">large (that </w:t>
      </w:r>
      <w:r w:rsidRPr="00812E8A">
        <w:lastRenderedPageBreak/>
        <w:t>is certainly true for the considered space applications, particularly in the deep space scenario) the increase of (</w:t>
      </w:r>
      <w:r w:rsidRPr="00812E8A">
        <w:rPr>
          <w:i/>
        </w:rPr>
        <w:t>M</w:t>
      </w:r>
      <w:r w:rsidRPr="00812E8A">
        <w:t xml:space="preserve"> – </w:t>
      </w:r>
      <w:proofErr w:type="gramStart"/>
      <w:r w:rsidRPr="00812E8A">
        <w:t>1)</w:t>
      </w:r>
      <w:proofErr w:type="spellStart"/>
      <w:r w:rsidRPr="00812E8A">
        <w:rPr>
          <w:i/>
        </w:rPr>
        <w:t>T</w:t>
      </w:r>
      <w:r w:rsidRPr="00812E8A">
        <w:rPr>
          <w:i/>
          <w:vertAlign w:val="subscript"/>
        </w:rPr>
        <w:t>f</w:t>
      </w:r>
      <w:proofErr w:type="spellEnd"/>
      <w:proofErr w:type="gramEnd"/>
      <w:r w:rsidRPr="00812E8A">
        <w:t xml:space="preserve"> is negligible. As an example, with the above numerical values and setting </w:t>
      </w:r>
      <w:r w:rsidRPr="00812E8A">
        <w:rPr>
          <w:i/>
        </w:rPr>
        <w:t>M</w:t>
      </w:r>
      <w:r w:rsidRPr="00812E8A">
        <w:t xml:space="preserve"> = 5, the extra-delay should be 2.4 sec.</w:t>
      </w:r>
    </w:p>
    <w:p w14:paraId="338783D9" w14:textId="77777777" w:rsidR="00DD6983" w:rsidRPr="00812E8A" w:rsidRDefault="00DD6983" w:rsidP="00DD6983">
      <w:r w:rsidRPr="00812E8A">
        <w:t xml:space="preserve">However, the frames are not transmitted individually; on the contrary, they are organized in sequences, each sequence including </w:t>
      </w:r>
      <w:r w:rsidRPr="00812E8A">
        <w:rPr>
          <w:i/>
        </w:rPr>
        <w:t>Q</w:t>
      </w:r>
      <w:r w:rsidRPr="00812E8A">
        <w:t xml:space="preserve"> frames (a typical value is </w:t>
      </w:r>
      <w:r w:rsidRPr="00812E8A">
        <w:rPr>
          <w:i/>
        </w:rPr>
        <w:t>Q</w:t>
      </w:r>
      <w:r w:rsidRPr="00812E8A">
        <w:t xml:space="preserve"> = 100); </w:t>
      </w:r>
      <w:proofErr w:type="gramStart"/>
      <w:r w:rsidRPr="00812E8A">
        <w:t>so</w:t>
      </w:r>
      <w:proofErr w:type="gramEnd"/>
      <w:r w:rsidRPr="00812E8A">
        <w:t xml:space="preserve"> the delay becomes:</w:t>
      </w:r>
    </w:p>
    <w:p w14:paraId="70D9E08A" w14:textId="77777777" w:rsidR="00DD6983" w:rsidRPr="00812E8A" w:rsidRDefault="00DD6983" w:rsidP="00D32100">
      <w:pPr>
        <w:pStyle w:val="List"/>
        <w:numPr>
          <w:ilvl w:val="0"/>
          <w:numId w:val="32"/>
        </w:numPr>
        <w:tabs>
          <w:tab w:val="clear" w:pos="360"/>
          <w:tab w:val="num" w:pos="720"/>
        </w:tabs>
        <w:ind w:left="720"/>
      </w:pPr>
      <w:r w:rsidRPr="00812E8A">
        <w:rPr>
          <w:i/>
        </w:rPr>
        <w:t>D</w:t>
      </w:r>
      <w:r w:rsidRPr="00812E8A">
        <w:t xml:space="preserve"> + </w:t>
      </w:r>
      <w:proofErr w:type="spellStart"/>
      <w:r w:rsidRPr="00812E8A">
        <w:rPr>
          <w:i/>
        </w:rPr>
        <w:t>MQT</w:t>
      </w:r>
      <w:r w:rsidRPr="00812E8A">
        <w:rPr>
          <w:i/>
          <w:vertAlign w:val="subscript"/>
        </w:rPr>
        <w:t>f</w:t>
      </w:r>
      <w:proofErr w:type="spellEnd"/>
      <w:r w:rsidRPr="00812E8A">
        <w:t xml:space="preserve"> sec</w:t>
      </w:r>
      <w:r w:rsidRPr="00714F0C">
        <w:t>. i</w:t>
      </w:r>
      <w:r w:rsidRPr="00812E8A">
        <w:t>n the worst case (the ACK is sent after the last repetition of the last frame in the sequence)</w:t>
      </w:r>
      <w:r w:rsidR="009C6B07" w:rsidRPr="00812E8A">
        <w:t>;</w:t>
      </w:r>
    </w:p>
    <w:p w14:paraId="7187FDA0" w14:textId="77777777" w:rsidR="00DD6983" w:rsidRPr="00812E8A" w:rsidRDefault="00DD6983" w:rsidP="00D32100">
      <w:pPr>
        <w:pStyle w:val="List"/>
        <w:numPr>
          <w:ilvl w:val="0"/>
          <w:numId w:val="32"/>
        </w:numPr>
        <w:tabs>
          <w:tab w:val="clear" w:pos="360"/>
          <w:tab w:val="num" w:pos="720"/>
        </w:tabs>
        <w:ind w:left="720"/>
      </w:pPr>
      <w:r w:rsidRPr="00812E8A">
        <w:rPr>
          <w:i/>
        </w:rPr>
        <w:t>D</w:t>
      </w:r>
      <w:r w:rsidRPr="00812E8A">
        <w:t xml:space="preserve"> + </w:t>
      </w:r>
      <w:proofErr w:type="spellStart"/>
      <w:r w:rsidRPr="00812E8A">
        <w:rPr>
          <w:i/>
        </w:rPr>
        <w:t>MQT</w:t>
      </w:r>
      <w:r w:rsidRPr="00812E8A">
        <w:rPr>
          <w:i/>
          <w:vertAlign w:val="subscript"/>
        </w:rPr>
        <w:t>f</w:t>
      </w:r>
      <w:proofErr w:type="spellEnd"/>
      <w:r w:rsidRPr="00812E8A">
        <w:t xml:space="preserve"> – (</w:t>
      </w:r>
      <w:r w:rsidRPr="00812E8A">
        <w:rPr>
          <w:i/>
        </w:rPr>
        <w:t xml:space="preserve">M </w:t>
      </w:r>
      <w:r w:rsidRPr="00812E8A">
        <w:t xml:space="preserve">– </w:t>
      </w:r>
      <w:proofErr w:type="gramStart"/>
      <w:r w:rsidRPr="00812E8A">
        <w:t>1)</w:t>
      </w:r>
      <w:proofErr w:type="spellStart"/>
      <w:r w:rsidRPr="00812E8A">
        <w:rPr>
          <w:i/>
        </w:rPr>
        <w:t>T</w:t>
      </w:r>
      <w:r w:rsidRPr="00812E8A">
        <w:rPr>
          <w:i/>
          <w:vertAlign w:val="subscript"/>
        </w:rPr>
        <w:t>f</w:t>
      </w:r>
      <w:proofErr w:type="spellEnd"/>
      <w:proofErr w:type="gramEnd"/>
      <w:r w:rsidRPr="00812E8A">
        <w:t xml:space="preserve"> sec</w:t>
      </w:r>
      <w:r w:rsidRPr="00714F0C">
        <w:t>. i</w:t>
      </w:r>
      <w:r w:rsidRPr="00812E8A">
        <w:t>n the best case (the ACK is sent after the first repetition of the last frame in the sequence).</w:t>
      </w:r>
    </w:p>
    <w:p w14:paraId="0919C7C2" w14:textId="77777777" w:rsidR="00DD6983" w:rsidRPr="00812E8A" w:rsidRDefault="00DD6983" w:rsidP="00DD6983">
      <w:pPr>
        <w:tabs>
          <w:tab w:val="right" w:pos="6300"/>
        </w:tabs>
      </w:pPr>
      <w:r w:rsidRPr="00812E8A">
        <w:t xml:space="preserve">By using the numerical values above and setting </w:t>
      </w:r>
      <w:r w:rsidRPr="00812E8A">
        <w:rPr>
          <w:i/>
        </w:rPr>
        <w:t>M</w:t>
      </w:r>
      <w:r w:rsidRPr="00812E8A">
        <w:t xml:space="preserve"> = 5 and </w:t>
      </w:r>
      <w:r w:rsidRPr="00812E8A">
        <w:rPr>
          <w:i/>
        </w:rPr>
        <w:t>Q</w:t>
      </w:r>
      <w:r w:rsidRPr="00812E8A">
        <w:t xml:space="preserve"> = 100</w:t>
      </w:r>
      <w:r w:rsidR="00AB33BC" w:rsidRPr="00812E8A">
        <w:t>,</w:t>
      </w:r>
      <w:r w:rsidRPr="00812E8A">
        <w:t xml:space="preserve"> it is possible to find:</w:t>
      </w:r>
    </w:p>
    <w:p w14:paraId="3D110EDB" w14:textId="77777777" w:rsidR="00DD6983" w:rsidRPr="00812E8A" w:rsidRDefault="00DD6983" w:rsidP="00DD6983">
      <w:r w:rsidRPr="00812E8A">
        <w:t>GBN</w:t>
      </w:r>
      <w:r w:rsidRPr="00812E8A">
        <w:rPr>
          <w:i/>
        </w:rPr>
        <w:t xml:space="preserve">: </w:t>
      </w:r>
      <w:r w:rsidRPr="00812E8A">
        <w:rPr>
          <w:i/>
        </w:rPr>
        <w:tab/>
      </w:r>
      <w:r w:rsidRPr="00812E8A">
        <w:rPr>
          <w:i/>
        </w:rPr>
        <w:tab/>
        <w:t>D</w:t>
      </w:r>
      <w:r w:rsidRPr="00812E8A">
        <w:t xml:space="preserve"> + </w:t>
      </w:r>
      <w:proofErr w:type="spellStart"/>
      <w:r w:rsidRPr="00812E8A">
        <w:rPr>
          <w:i/>
        </w:rPr>
        <w:t>QT</w:t>
      </w:r>
      <w:r w:rsidRPr="00812E8A">
        <w:rPr>
          <w:i/>
          <w:vertAlign w:val="subscript"/>
        </w:rPr>
        <w:t>f</w:t>
      </w:r>
      <w:proofErr w:type="spellEnd"/>
      <w:r w:rsidRPr="00812E8A">
        <w:t xml:space="preserve"> = 101 min.</w:t>
      </w:r>
    </w:p>
    <w:p w14:paraId="5273B5EF" w14:textId="77777777" w:rsidR="00DD6983" w:rsidRPr="00812E8A" w:rsidRDefault="00DD6983" w:rsidP="00DD6983">
      <w:r w:rsidRPr="00812E8A">
        <w:t>MGBN:</w:t>
      </w:r>
      <w:r w:rsidRPr="00812E8A">
        <w:tab/>
      </w:r>
      <w:r w:rsidRPr="00812E8A">
        <w:rPr>
          <w:i/>
        </w:rPr>
        <w:t>D</w:t>
      </w:r>
      <w:r w:rsidRPr="00812E8A">
        <w:t xml:space="preserve"> + </w:t>
      </w:r>
      <w:proofErr w:type="spellStart"/>
      <w:r w:rsidRPr="00812E8A">
        <w:rPr>
          <w:i/>
        </w:rPr>
        <w:t>MQT</w:t>
      </w:r>
      <w:r w:rsidRPr="00812E8A">
        <w:rPr>
          <w:i/>
          <w:vertAlign w:val="subscript"/>
        </w:rPr>
        <w:t>f</w:t>
      </w:r>
      <w:proofErr w:type="spellEnd"/>
      <w:r w:rsidRPr="00812E8A">
        <w:t xml:space="preserve"> = 105 min.</w:t>
      </w:r>
    </w:p>
    <w:p w14:paraId="3C176B84" w14:textId="77777777" w:rsidR="00DD6983" w:rsidRPr="00812E8A" w:rsidRDefault="00DD6983" w:rsidP="00DD6983">
      <w:r w:rsidRPr="00812E8A">
        <w:tab/>
      </w:r>
      <w:r w:rsidRPr="00812E8A">
        <w:tab/>
      </w:r>
      <w:r w:rsidRPr="00812E8A">
        <w:rPr>
          <w:i/>
        </w:rPr>
        <w:t>D</w:t>
      </w:r>
      <w:r w:rsidRPr="00812E8A">
        <w:t xml:space="preserve"> + </w:t>
      </w:r>
      <w:proofErr w:type="spellStart"/>
      <w:r w:rsidRPr="00812E8A">
        <w:rPr>
          <w:i/>
        </w:rPr>
        <w:t>MQT</w:t>
      </w:r>
      <w:r w:rsidRPr="00812E8A">
        <w:rPr>
          <w:i/>
          <w:vertAlign w:val="subscript"/>
        </w:rPr>
        <w:t>f</w:t>
      </w:r>
      <w:proofErr w:type="spellEnd"/>
      <w:r w:rsidRPr="00812E8A">
        <w:t xml:space="preserve"> – (</w:t>
      </w:r>
      <w:r w:rsidRPr="00812E8A">
        <w:rPr>
          <w:i/>
        </w:rPr>
        <w:t xml:space="preserve">M </w:t>
      </w:r>
      <w:r w:rsidRPr="00812E8A">
        <w:t xml:space="preserve">– </w:t>
      </w:r>
      <w:proofErr w:type="gramStart"/>
      <w:r w:rsidRPr="00812E8A">
        <w:t>1)</w:t>
      </w:r>
      <w:proofErr w:type="spellStart"/>
      <w:r w:rsidRPr="00812E8A">
        <w:rPr>
          <w:i/>
        </w:rPr>
        <w:t>T</w:t>
      </w:r>
      <w:r w:rsidRPr="00812E8A">
        <w:rPr>
          <w:i/>
          <w:vertAlign w:val="subscript"/>
        </w:rPr>
        <w:t>f</w:t>
      </w:r>
      <w:proofErr w:type="spellEnd"/>
      <w:proofErr w:type="gramEnd"/>
      <w:r w:rsidRPr="00812E8A">
        <w:t xml:space="preserve"> = 104 min, 57 sec, 60 cent.</w:t>
      </w:r>
    </w:p>
    <w:p w14:paraId="69846AB0" w14:textId="3C5A6E76" w:rsidR="00ED32EA" w:rsidRDefault="00DD6983" w:rsidP="00DD6983">
      <w:pPr>
        <w:tabs>
          <w:tab w:val="right" w:pos="9540"/>
        </w:tabs>
      </w:pPr>
      <w:proofErr w:type="gramStart"/>
      <w:r w:rsidRPr="00812E8A">
        <w:t>So</w:t>
      </w:r>
      <w:proofErr w:type="gramEnd"/>
      <w:r w:rsidRPr="00812E8A">
        <w:t xml:space="preserve"> the waiting time in the MGBN scheme increases, with the specified values, by about 4 min. As a positive counterpart, however, it is possible to observe that, while the probability </w:t>
      </w:r>
      <w:r w:rsidR="009C6B07" w:rsidRPr="00812E8A">
        <w:t xml:space="preserve">of </w:t>
      </w:r>
      <w:r w:rsidRPr="00812E8A">
        <w:t>hav</w:t>
      </w:r>
      <w:r w:rsidR="009C6B07" w:rsidRPr="00812E8A">
        <w:t>ing</w:t>
      </w:r>
      <w:r w:rsidRPr="00812E8A">
        <w:t xml:space="preserve"> an ACK acquisition in 101 min., for the GBN scheme, is equal to 1 </w:t>
      </w:r>
      <w:r w:rsidR="00DC5599" w:rsidRPr="00812E8A">
        <w:t>−</w:t>
      </w:r>
      <w:r w:rsidRPr="00812E8A">
        <w:t xml:space="preserve"> </w:t>
      </w:r>
      <w:r w:rsidRPr="00812E8A">
        <w:rPr>
          <w:i/>
        </w:rPr>
        <w:t>P</w:t>
      </w:r>
      <w:r w:rsidRPr="00812E8A">
        <w:rPr>
          <w:i/>
          <w:vertAlign w:val="subscript"/>
        </w:rPr>
        <w:t>ed</w:t>
      </w:r>
      <w:r w:rsidRPr="00812E8A">
        <w:t xml:space="preserve"> = 0.9, the probability </w:t>
      </w:r>
      <w:r w:rsidR="00D93CFC" w:rsidRPr="00812E8A">
        <w:t xml:space="preserve">of </w:t>
      </w:r>
      <w:r w:rsidRPr="00812E8A">
        <w:t>hav</w:t>
      </w:r>
      <w:r w:rsidR="00D93CFC" w:rsidRPr="00812E8A">
        <w:t>ing</w:t>
      </w:r>
      <w:r w:rsidRPr="00812E8A">
        <w:t xml:space="preserve"> an ACK acquisition in 105 min. (or even earlier), for the MGBN scheme, is 1 </w:t>
      </w:r>
      <w:r w:rsidR="00DC5599" w:rsidRPr="00812E8A">
        <w:t>−</w:t>
      </w:r>
      <w:r w:rsidRPr="00812E8A">
        <w:t xml:space="preserve"> </w:t>
      </w:r>
      <w:r w:rsidRPr="00812E8A">
        <w:rPr>
          <w:i/>
        </w:rPr>
        <w:t>P</w:t>
      </w:r>
      <w:r w:rsidRPr="00812E8A">
        <w:rPr>
          <w:i/>
          <w:vertAlign w:val="subscript"/>
        </w:rPr>
        <w:t>ed</w:t>
      </w:r>
      <w:r w:rsidRPr="00812E8A">
        <w:rPr>
          <w:vertAlign w:val="superscript"/>
        </w:rPr>
        <w:t>5</w:t>
      </w:r>
      <w:r w:rsidRPr="00812E8A">
        <w:t xml:space="preserve"> = 0.99999, </w:t>
      </w:r>
      <w:r w:rsidR="00DB4157" w:rsidRPr="00812E8A">
        <w:t xml:space="preserve">which </w:t>
      </w:r>
      <w:r w:rsidRPr="00812E8A">
        <w:t xml:space="preserve">is much higher. </w:t>
      </w:r>
      <w:proofErr w:type="gramStart"/>
      <w:r w:rsidRPr="00812E8A">
        <w:t>So</w:t>
      </w:r>
      <w:proofErr w:type="gramEnd"/>
      <w:r w:rsidRPr="00812E8A">
        <w:t xml:space="preserve"> it is possible to conclude that the advantage offered by the MGBN scheme seems more significant than the disadvantage. In the same perspective, it is important to observe that a probability 0.99999 is achieved, by using the GBN scheme, only after 404 min</w:t>
      </w:r>
      <w:r w:rsidR="004F3BBA" w:rsidRPr="00812E8A">
        <w:t>;</w:t>
      </w:r>
      <w:r w:rsidRPr="00812E8A">
        <w:t xml:space="preserve"> that means a delay of 404 min.</w:t>
      </w:r>
    </w:p>
    <w:p w14:paraId="17FDC392" w14:textId="77777777" w:rsidR="00DD6983" w:rsidRPr="00812E8A" w:rsidRDefault="00DD6983" w:rsidP="00F14C28">
      <w:pPr>
        <w:pStyle w:val="Annex2"/>
        <w:spacing w:before="480"/>
        <w:rPr>
          <w:lang w:val="en-US"/>
        </w:rPr>
      </w:pPr>
      <w:r w:rsidRPr="00812E8A">
        <w:rPr>
          <w:lang w:val="en-US"/>
        </w:rPr>
        <w:t>Average time for successful transmission</w:t>
      </w:r>
    </w:p>
    <w:p w14:paraId="7D448583" w14:textId="77777777" w:rsidR="00DD6983" w:rsidRPr="00812E8A" w:rsidRDefault="00DD6983" w:rsidP="00DD6983">
      <w:pPr>
        <w:rPr>
          <w:color w:val="3333FF"/>
          <w:sz w:val="36"/>
          <w:szCs w:val="36"/>
        </w:rPr>
      </w:pPr>
      <w:r w:rsidRPr="00812E8A">
        <w:t xml:space="preserve">A further way to evaluate the efficiency of the system consists in computing the average time, </w:t>
      </w:r>
      <w:proofErr w:type="spellStart"/>
      <w:r w:rsidRPr="00812E8A">
        <w:rPr>
          <w:i/>
        </w:rPr>
        <w:t>T</w:t>
      </w:r>
      <w:r w:rsidRPr="00812E8A">
        <w:rPr>
          <w:i/>
          <w:vertAlign w:val="subscript"/>
        </w:rPr>
        <w:t>ave</w:t>
      </w:r>
      <w:proofErr w:type="spellEnd"/>
      <w:r w:rsidRPr="00812E8A">
        <w:t xml:space="preserve">, that is required for successfully transferring a frame. The inverse of </w:t>
      </w:r>
      <w:proofErr w:type="spellStart"/>
      <w:r w:rsidRPr="00812E8A">
        <w:rPr>
          <w:i/>
        </w:rPr>
        <w:t>T</w:t>
      </w:r>
      <w:r w:rsidRPr="00812E8A">
        <w:rPr>
          <w:i/>
          <w:vertAlign w:val="subscript"/>
        </w:rPr>
        <w:t>ave</w:t>
      </w:r>
      <w:proofErr w:type="spellEnd"/>
      <w:r w:rsidRPr="00812E8A">
        <w:t xml:space="preserve">, suitably normalized, gives the throughput, and it is particularly significant in the case of continuous transmissions. </w:t>
      </w:r>
      <w:r w:rsidR="00735DBA" w:rsidRPr="00812E8A">
        <w:t>In any event</w:t>
      </w:r>
      <w:r w:rsidRPr="00812E8A">
        <w:t>, it provides a useful tool for comparing the different ARQ schemes.</w:t>
      </w:r>
    </w:p>
    <w:p w14:paraId="48C2EBC0" w14:textId="717D289F" w:rsidR="00DD6983" w:rsidRPr="00812E8A" w:rsidRDefault="00DD6983" w:rsidP="00DD6983">
      <w:r w:rsidRPr="00812E8A">
        <w:t>As usual in the literature, it is convenient to express the round-trip delay as a multiple (</w:t>
      </w:r>
      <w:r w:rsidRPr="00812E8A">
        <w:rPr>
          <w:i/>
        </w:rPr>
        <w:t>n</w:t>
      </w:r>
      <w:r w:rsidRPr="00812E8A">
        <w:t xml:space="preserve">) of </w:t>
      </w:r>
      <w:proofErr w:type="spellStart"/>
      <w:r w:rsidRPr="00812E8A">
        <w:rPr>
          <w:i/>
        </w:rPr>
        <w:t>T</w:t>
      </w:r>
      <w:r w:rsidRPr="00812E8A">
        <w:rPr>
          <w:i/>
          <w:vertAlign w:val="subscript"/>
        </w:rPr>
        <w:t>f</w:t>
      </w:r>
      <w:proofErr w:type="spellEnd"/>
      <w:r w:rsidRPr="00812E8A">
        <w:t xml:space="preserve"> (frame transmission time), that is, putting </w:t>
      </w:r>
      <w:r w:rsidRPr="00812E8A">
        <w:rPr>
          <w:i/>
        </w:rPr>
        <w:t>D</w:t>
      </w:r>
      <w:r w:rsidRPr="00812E8A">
        <w:t xml:space="preserve"> = </w:t>
      </w:r>
      <w:proofErr w:type="spellStart"/>
      <w:r w:rsidRPr="00812E8A">
        <w:rPr>
          <w:i/>
        </w:rPr>
        <w:t>nT</w:t>
      </w:r>
      <w:r w:rsidRPr="00812E8A">
        <w:rPr>
          <w:i/>
          <w:vertAlign w:val="subscript"/>
        </w:rPr>
        <w:t>f</w:t>
      </w:r>
      <w:proofErr w:type="spellEnd"/>
      <w:r w:rsidRPr="00812E8A">
        <w:t xml:space="preserve">. With the numerical data in Example 2 of </w:t>
      </w:r>
      <w:r w:rsidR="006954D6" w:rsidRPr="00812E8A">
        <w:fldChar w:fldCharType="begin"/>
      </w:r>
      <w:r w:rsidR="006954D6" w:rsidRPr="00812E8A">
        <w:instrText xml:space="preserve"> REF _Ref337723614 \r \h </w:instrText>
      </w:r>
      <w:r w:rsidR="006954D6" w:rsidRPr="00812E8A">
        <w:fldChar w:fldCharType="separate"/>
      </w:r>
      <w:r w:rsidR="00D46CA3">
        <w:t>G3</w:t>
      </w:r>
      <w:r w:rsidR="006954D6" w:rsidRPr="00812E8A">
        <w:fldChar w:fldCharType="end"/>
      </w:r>
      <w:r w:rsidRPr="00812E8A">
        <w:t xml:space="preserve">, </w:t>
      </w:r>
      <w:r w:rsidRPr="00812E8A">
        <w:rPr>
          <w:i/>
        </w:rPr>
        <w:t>n</w:t>
      </w:r>
      <w:r w:rsidRPr="00812E8A">
        <w:t xml:space="preserve"> = 10000.</w:t>
      </w:r>
    </w:p>
    <w:p w14:paraId="78DAF3A5" w14:textId="744C6E38" w:rsidR="00DD6983" w:rsidRPr="00812E8A" w:rsidRDefault="00DD6983" w:rsidP="00DD6983">
      <w:r w:rsidRPr="00812E8A">
        <w:t xml:space="preserve">By generalizing the </w:t>
      </w:r>
      <w:r w:rsidR="00692B5D" w:rsidRPr="00812E8A">
        <w:t>well-</w:t>
      </w:r>
      <w:r w:rsidRPr="00812E8A">
        <w:t xml:space="preserve">known procedure for the </w:t>
      </w:r>
      <w:proofErr w:type="spellStart"/>
      <w:r w:rsidRPr="00812E8A">
        <w:rPr>
          <w:i/>
        </w:rPr>
        <w:t>T</w:t>
      </w:r>
      <w:r w:rsidRPr="00812E8A">
        <w:rPr>
          <w:i/>
          <w:vertAlign w:val="subscript"/>
        </w:rPr>
        <w:t>ave</w:t>
      </w:r>
      <w:proofErr w:type="spellEnd"/>
      <w:r w:rsidRPr="00812E8A">
        <w:t xml:space="preserve"> computation in the GBN scheme, it is easy to obtain:</w:t>
      </w:r>
    </w:p>
    <w:p w14:paraId="02C20B6A" w14:textId="77777777" w:rsidR="00DD6983" w:rsidRPr="00812E8A" w:rsidRDefault="00303AAD" w:rsidP="00DD6983">
      <w:pPr>
        <w:tabs>
          <w:tab w:val="right" w:pos="9000"/>
        </w:tabs>
      </w:pPr>
      <w:r w:rsidRPr="00812E8A">
        <w:rPr>
          <w:noProof/>
          <w:position w:val="-38"/>
        </w:rPr>
        <w:object w:dxaOrig="3360" w:dyaOrig="880" w14:anchorId="3C6D6971">
          <v:shape id="_x0000_i1054" type="#_x0000_t75" alt="" style="width:168pt;height:44pt;mso-width-percent:0;mso-height-percent:0;mso-width-percent:0;mso-height-percent:0" o:ole="">
            <v:imagedata r:id="rId100" o:title=""/>
          </v:shape>
          <o:OLEObject Type="Embed" ProgID="Equation.DSMT4" ShapeID="_x0000_i1054" DrawAspect="Content" ObjectID="_1692124183" r:id="rId101"/>
        </w:object>
      </w:r>
      <w:r w:rsidR="00DD6983" w:rsidRPr="00812E8A">
        <w:t>.</w:t>
      </w:r>
      <w:r w:rsidR="00DD6983" w:rsidRPr="00812E8A">
        <w:tab/>
        <w:t>(G8)</w:t>
      </w:r>
    </w:p>
    <w:p w14:paraId="693C8865" w14:textId="77777777" w:rsidR="00DD6983" w:rsidRPr="00812E8A" w:rsidRDefault="00DD6983" w:rsidP="00DD6983">
      <w:r w:rsidRPr="00812E8A">
        <w:rPr>
          <w:spacing w:val="-2"/>
        </w:rPr>
        <w:t xml:space="preserve">The value of </w:t>
      </w:r>
      <w:proofErr w:type="spellStart"/>
      <w:r w:rsidRPr="00812E8A">
        <w:rPr>
          <w:i/>
          <w:spacing w:val="-2"/>
        </w:rPr>
        <w:t>T</w:t>
      </w:r>
      <w:r w:rsidRPr="00812E8A">
        <w:rPr>
          <w:i/>
          <w:spacing w:val="-2"/>
          <w:vertAlign w:val="subscript"/>
        </w:rPr>
        <w:t>ave</w:t>
      </w:r>
      <w:proofErr w:type="spellEnd"/>
      <w:r w:rsidRPr="00812E8A">
        <w:rPr>
          <w:spacing w:val="-2"/>
        </w:rPr>
        <w:t xml:space="preserve"> for the GBN scheme can be computed from (G8) as a particular case (</w:t>
      </w:r>
      <w:r w:rsidRPr="00812E8A">
        <w:rPr>
          <w:i/>
          <w:spacing w:val="-2"/>
        </w:rPr>
        <w:t>M</w:t>
      </w:r>
      <w:r w:rsidRPr="00812E8A">
        <w:rPr>
          <w:spacing w:val="-2"/>
        </w:rPr>
        <w:t xml:space="preserve">=1), </w:t>
      </w:r>
      <w:r w:rsidRPr="00812E8A">
        <w:t>and results in:</w:t>
      </w:r>
    </w:p>
    <w:p w14:paraId="52496EF2" w14:textId="77777777" w:rsidR="00DD6983" w:rsidRPr="00812E8A" w:rsidRDefault="00303AAD" w:rsidP="00DD6983">
      <w:pPr>
        <w:tabs>
          <w:tab w:val="right" w:pos="9000"/>
        </w:tabs>
      </w:pPr>
      <w:r w:rsidRPr="00812E8A">
        <w:rPr>
          <w:noProof/>
          <w:position w:val="-32"/>
        </w:rPr>
        <w:object w:dxaOrig="2520" w:dyaOrig="760" w14:anchorId="69DD8291">
          <v:shape id="_x0000_i1053" type="#_x0000_t75" alt="" style="width:126pt;height:38pt;mso-width-percent:0;mso-height-percent:0;mso-width-percent:0;mso-height-percent:0" o:ole="">
            <v:imagedata r:id="rId102" o:title=""/>
          </v:shape>
          <o:OLEObject Type="Embed" ProgID="Equation.DSMT4" ShapeID="_x0000_i1053" DrawAspect="Content" ObjectID="_1692124184" r:id="rId103"/>
        </w:object>
      </w:r>
      <w:r w:rsidR="00DD6983" w:rsidRPr="00812E8A">
        <w:t>.</w:t>
      </w:r>
      <w:r w:rsidR="00DD6983" w:rsidRPr="00812E8A">
        <w:tab/>
        <w:t>(G9)</w:t>
      </w:r>
    </w:p>
    <w:p w14:paraId="66322C1A" w14:textId="77777777" w:rsidR="00DD6983" w:rsidRPr="00812E8A" w:rsidRDefault="00DD6983" w:rsidP="00DD6983">
      <w:r w:rsidRPr="00812E8A">
        <w:t>For the sake of comparison, it is useful to consider the following ratio:</w:t>
      </w:r>
    </w:p>
    <w:p w14:paraId="2DD2DAC1" w14:textId="77777777" w:rsidR="00DD6983" w:rsidRPr="00812E8A" w:rsidRDefault="00303AAD" w:rsidP="00DD6983">
      <w:pPr>
        <w:tabs>
          <w:tab w:val="right" w:pos="9000"/>
        </w:tabs>
      </w:pPr>
      <w:r w:rsidRPr="00812E8A">
        <w:rPr>
          <w:noProof/>
          <w:position w:val="-80"/>
        </w:rPr>
        <w:object w:dxaOrig="6020" w:dyaOrig="1600" w14:anchorId="0B2DA63E">
          <v:shape id="_x0000_i1052" type="#_x0000_t75" alt="" style="width:301.35pt;height:80pt;mso-width-percent:0;mso-height-percent:0;mso-width-percent:0;mso-height-percent:0" o:ole="">
            <v:imagedata r:id="rId104" o:title=""/>
          </v:shape>
          <o:OLEObject Type="Embed" ProgID="Equation.DSMT4" ShapeID="_x0000_i1052" DrawAspect="Content" ObjectID="_1692124185" r:id="rId105"/>
        </w:object>
      </w:r>
      <w:r w:rsidR="00DD6983" w:rsidRPr="00812E8A">
        <w:t>,</w:t>
      </w:r>
      <w:r w:rsidR="00DD6983" w:rsidRPr="00812E8A">
        <w:tab/>
        <w:t>(G10)</w:t>
      </w:r>
    </w:p>
    <w:p w14:paraId="0D1EFAE1" w14:textId="6CF7AA30" w:rsidR="00DD6983" w:rsidRPr="00812E8A" w:rsidRDefault="00BA706F" w:rsidP="00DD6983">
      <w:r w:rsidRPr="00812E8A">
        <w:t xml:space="preserve">which </w:t>
      </w:r>
      <w:r w:rsidR="00DD6983" w:rsidRPr="00812E8A">
        <w:t>expresses the inverse of the ratio between the average throughputs (</w:t>
      </w:r>
      <w:r w:rsidR="00DC5599" w:rsidRPr="00812E8A">
        <w:t>ρ)</w:t>
      </w:r>
      <w:r w:rsidR="00DD6983" w:rsidRPr="00812E8A">
        <w:t>resulting from the considered schemes</w:t>
      </w:r>
      <w:r w:rsidR="00BB56B8" w:rsidRPr="00812E8A">
        <w:t>;</w:t>
      </w:r>
      <w:r w:rsidR="00DD6983" w:rsidRPr="00812E8A">
        <w:t xml:space="preserve"> that is:</w:t>
      </w:r>
    </w:p>
    <w:p w14:paraId="788B3844" w14:textId="77777777" w:rsidR="00DD6983" w:rsidRPr="00812E8A" w:rsidRDefault="00303AAD" w:rsidP="00DD6983">
      <w:pPr>
        <w:tabs>
          <w:tab w:val="right" w:pos="9000"/>
        </w:tabs>
      </w:pPr>
      <w:r w:rsidRPr="00812E8A">
        <w:rPr>
          <w:noProof/>
          <w:position w:val="-34"/>
        </w:rPr>
        <w:object w:dxaOrig="1900" w:dyaOrig="780" w14:anchorId="036BB23E">
          <v:shape id="_x0000_i1051" type="#_x0000_t75" alt="" style="width:95.35pt;height:38.65pt;mso-width-percent:0;mso-height-percent:0;mso-width-percent:0;mso-height-percent:0" o:ole="">
            <v:imagedata r:id="rId106" o:title=""/>
          </v:shape>
          <o:OLEObject Type="Embed" ProgID="Equation.DSMT4" ShapeID="_x0000_i1051" DrawAspect="Content" ObjectID="_1692124186" r:id="rId107"/>
        </w:object>
      </w:r>
      <w:r w:rsidR="00DD6983" w:rsidRPr="00812E8A">
        <w:t>.</w:t>
      </w:r>
      <w:r w:rsidR="00DD6983" w:rsidRPr="00812E8A">
        <w:tab/>
        <w:t>(G11)</w:t>
      </w:r>
    </w:p>
    <w:p w14:paraId="0FFA8131" w14:textId="7448F044" w:rsidR="00DD6983" w:rsidRPr="00812E8A" w:rsidRDefault="00DD6983" w:rsidP="00DD6983">
      <w:r w:rsidRPr="00812E8A">
        <w:t>The MGBN scheme is more favorable</w:t>
      </w:r>
      <w:r w:rsidR="004770BB" w:rsidRPr="00812E8A">
        <w:t xml:space="preserve"> than</w:t>
      </w:r>
      <w:r w:rsidRPr="00812E8A">
        <w:t xml:space="preserve"> the GBN scheme, from the throughput viewpoint, when the ratio (G11) is greater than 1 (more and more for higher values of the ratio).</w:t>
      </w:r>
    </w:p>
    <w:p w14:paraId="183AEB47" w14:textId="1C464165" w:rsidR="00DD6983" w:rsidRPr="00812E8A" w:rsidRDefault="00DD6983" w:rsidP="00DD6983">
      <w:r w:rsidRPr="00812E8A">
        <w:t xml:space="preserve">On the other hand, the ratio is determined by the values of </w:t>
      </w:r>
      <w:r w:rsidRPr="00812E8A">
        <w:rPr>
          <w:i/>
        </w:rPr>
        <w:t>M</w:t>
      </w:r>
      <w:r w:rsidRPr="00812E8A">
        <w:t xml:space="preserve">, </w:t>
      </w:r>
      <w:r w:rsidRPr="00812E8A">
        <w:rPr>
          <w:i/>
        </w:rPr>
        <w:t>P</w:t>
      </w:r>
      <w:r w:rsidRPr="00812E8A">
        <w:rPr>
          <w:i/>
          <w:vertAlign w:val="subscript"/>
        </w:rPr>
        <w:t>ed</w:t>
      </w:r>
      <w:r w:rsidRPr="00812E8A">
        <w:t xml:space="preserve"> and </w:t>
      </w:r>
      <w:r w:rsidRPr="00812E8A">
        <w:rPr>
          <w:i/>
        </w:rPr>
        <w:t>n</w:t>
      </w:r>
      <w:r w:rsidRPr="00812E8A">
        <w:t>. Some examples are shown in</w:t>
      </w:r>
      <w:r w:rsidR="00D95A21" w:rsidRPr="00812E8A">
        <w:t xml:space="preserve"> figures </w:t>
      </w:r>
      <w:r w:rsidR="00D95A21" w:rsidRPr="00812E8A">
        <w:fldChar w:fldCharType="begin"/>
      </w:r>
      <w:r w:rsidR="00D95A21" w:rsidRPr="00812E8A">
        <w:instrText xml:space="preserve"> REF F_G04ThroughputRatioforDifferentValuesof \h </w:instrText>
      </w:r>
      <w:r w:rsidR="00D95A21" w:rsidRPr="00812E8A">
        <w:fldChar w:fldCharType="separate"/>
      </w:r>
      <w:r w:rsidR="00D46CA3">
        <w:rPr>
          <w:noProof/>
        </w:rPr>
        <w:t>G</w:t>
      </w:r>
      <w:r w:rsidR="00D46CA3" w:rsidRPr="00812E8A">
        <w:noBreakHyphen/>
      </w:r>
      <w:r w:rsidR="00D46CA3">
        <w:rPr>
          <w:noProof/>
        </w:rPr>
        <w:t>4</w:t>
      </w:r>
      <w:r w:rsidR="00D95A21" w:rsidRPr="00812E8A">
        <w:fldChar w:fldCharType="end"/>
      </w:r>
      <w:r w:rsidR="00A56087">
        <w:t>–</w:t>
      </w:r>
      <w:r w:rsidR="00D95A21" w:rsidRPr="00812E8A">
        <w:fldChar w:fldCharType="begin"/>
      </w:r>
      <w:r w:rsidR="00D95A21" w:rsidRPr="00812E8A">
        <w:instrText xml:space="preserve"> REF F_G09ThroughputRatioforDifferentValuesof \h </w:instrText>
      </w:r>
      <w:r w:rsidR="00D95A21" w:rsidRPr="00812E8A">
        <w:fldChar w:fldCharType="separate"/>
      </w:r>
      <w:r w:rsidR="00D46CA3">
        <w:rPr>
          <w:noProof/>
        </w:rPr>
        <w:t>G</w:t>
      </w:r>
      <w:r w:rsidR="00D46CA3" w:rsidRPr="00812E8A">
        <w:noBreakHyphen/>
      </w:r>
      <w:r w:rsidR="00D46CA3">
        <w:rPr>
          <w:noProof/>
        </w:rPr>
        <w:t>9</w:t>
      </w:r>
      <w:r w:rsidR="00D95A21" w:rsidRPr="00812E8A">
        <w:fldChar w:fldCharType="end"/>
      </w:r>
      <w:r w:rsidRPr="00812E8A">
        <w:t xml:space="preserve">, as a function of </w:t>
      </w:r>
      <w:r w:rsidRPr="00812E8A">
        <w:rPr>
          <w:i/>
        </w:rPr>
        <w:t>n</w:t>
      </w:r>
      <w:r w:rsidRPr="00812E8A">
        <w:t xml:space="preserve">, by considering different </w:t>
      </w:r>
      <w:r w:rsidRPr="00812E8A">
        <w:rPr>
          <w:i/>
        </w:rPr>
        <w:t>P</w:t>
      </w:r>
      <w:r w:rsidRPr="00812E8A">
        <w:rPr>
          <w:i/>
          <w:vertAlign w:val="subscript"/>
        </w:rPr>
        <w:t>ed</w:t>
      </w:r>
      <w:r w:rsidRPr="00812E8A">
        <w:t xml:space="preserve"> and using </w:t>
      </w:r>
      <w:r w:rsidRPr="00812E8A">
        <w:rPr>
          <w:i/>
        </w:rPr>
        <w:t>M</w:t>
      </w:r>
      <w:r w:rsidRPr="00812E8A">
        <w:t xml:space="preserve"> as a parameter.</w:t>
      </w:r>
    </w:p>
    <w:p w14:paraId="2760B84B" w14:textId="77777777" w:rsidR="00DD6983" w:rsidRPr="00812E8A" w:rsidRDefault="00DD6983" w:rsidP="00DD6983">
      <w:pPr>
        <w:ind w:firstLine="720"/>
        <w:jc w:val="center"/>
      </w:pPr>
      <w:r w:rsidRPr="00812E8A">
        <w:lastRenderedPageBreak/>
        <w:t xml:space="preserve"> </w:t>
      </w:r>
      <w:r w:rsidR="00303AAD">
        <w:rPr>
          <w:noProof/>
        </w:rPr>
        <w:pict w14:anchorId="61EF97C4">
          <v:shape id="_x0000_i1050" type="#_x0000_t75" alt="" style="width:325.35pt;height:228.65pt;mso-width-percent:0;mso-height-percent:0;mso-width-percent:0;mso-height-percent:0">
            <v:imagedata r:id="rId108" o:title="" croptop="4261f"/>
          </v:shape>
        </w:pict>
      </w:r>
    </w:p>
    <w:p w14:paraId="448AE33F" w14:textId="612969FE" w:rsidR="007A47BF" w:rsidRPr="00812E8A" w:rsidRDefault="007A47BF" w:rsidP="007A47BF">
      <w:pPr>
        <w:pStyle w:val="FigureTitle"/>
      </w:pPr>
      <w:r w:rsidRPr="00812E8A">
        <w:t xml:space="preserve">Figure </w:t>
      </w:r>
      <w:bookmarkStart w:id="1043" w:name="F_G04ThroughputRatioforDifferentValuesof"/>
      <w:r w:rsidRPr="00812E8A">
        <w:fldChar w:fldCharType="begin"/>
      </w:r>
      <w:r w:rsidRPr="00812E8A">
        <w:instrText xml:space="preserve"> STYLEREF "Heading 8,Annex Heading 1"\l \n \t \* MERGEFORMAT </w:instrText>
      </w:r>
      <w:r w:rsidRPr="00812E8A">
        <w:fldChar w:fldCharType="separate"/>
      </w:r>
      <w:r w:rsidR="00D46CA3">
        <w:rPr>
          <w:noProof/>
        </w:rPr>
        <w:t>G</w:t>
      </w:r>
      <w:r w:rsidRPr="00812E8A">
        <w:fldChar w:fldCharType="end"/>
      </w:r>
      <w:r w:rsidRPr="00812E8A">
        <w:noBreakHyphen/>
      </w:r>
      <w:fldSimple w:instr=" SEQ Figure \s 8 \* MERGEFORMAT ">
        <w:r w:rsidR="00D46CA3">
          <w:rPr>
            <w:noProof/>
          </w:rPr>
          <w:t>4</w:t>
        </w:r>
      </w:fldSimple>
      <w:bookmarkEnd w:id="1043"/>
      <w:r w:rsidRPr="00812E8A">
        <w:fldChar w:fldCharType="begin"/>
      </w:r>
      <w:r w:rsidRPr="00812E8A">
        <w:instrText xml:space="preserve"> TC \f G "</w:instrText>
      </w:r>
      <w:fldSimple w:instr=" STYLEREF &quot;Heading 8,Annex Heading 1&quot;\l \n \t \* MERGEFORMAT ">
        <w:bookmarkStart w:id="1044" w:name="_Toc337827047"/>
        <w:bookmarkStart w:id="1045" w:name="_Toc62226926"/>
        <w:bookmarkStart w:id="1046" w:name="_Toc71968989"/>
        <w:r w:rsidR="00D46CA3">
          <w:rPr>
            <w:noProof/>
          </w:rPr>
          <w:instrText>G</w:instrText>
        </w:r>
      </w:fldSimple>
      <w:r w:rsidRPr="00812E8A">
        <w:instrText>-</w:instrText>
      </w:r>
      <w:fldSimple w:instr=" SEQ Figure_TOC \s 8 \* MERGEFORMAT ">
        <w:r w:rsidR="00D46CA3">
          <w:rPr>
            <w:noProof/>
          </w:rPr>
          <w:instrText>4</w:instrText>
        </w:r>
      </w:fldSimple>
      <w:r w:rsidRPr="00812E8A">
        <w:tab/>
        <w:instrText xml:space="preserve">Throughput Ratio for Different Values of </w:instrText>
      </w:r>
      <w:r w:rsidRPr="00812E8A">
        <w:rPr>
          <w:i/>
        </w:rPr>
        <w:instrText>M</w:instrText>
      </w:r>
      <w:r w:rsidRPr="00812E8A">
        <w:instrText xml:space="preserve"> When </w:instrText>
      </w:r>
      <w:r w:rsidRPr="00812E8A">
        <w:rPr>
          <w:i/>
        </w:rPr>
        <w:instrText>Ped</w:instrText>
      </w:r>
      <w:r w:rsidRPr="00812E8A">
        <w:instrText xml:space="preserve"> = 10</w:instrText>
      </w:r>
      <w:r w:rsidR="00DC5599" w:rsidRPr="00812E8A">
        <w:rPr>
          <w:vertAlign w:val="superscript"/>
        </w:rPr>
        <w:instrText>−</w:instrText>
      </w:r>
      <w:r w:rsidRPr="00812E8A">
        <w:rPr>
          <w:vertAlign w:val="superscript"/>
        </w:rPr>
        <w:instrText>5</w:instrText>
      </w:r>
      <w:bookmarkEnd w:id="1044"/>
      <w:bookmarkEnd w:id="1045"/>
      <w:bookmarkEnd w:id="1046"/>
      <w:r w:rsidRPr="00812E8A">
        <w:instrText>"</w:instrText>
      </w:r>
      <w:r w:rsidRPr="00812E8A">
        <w:fldChar w:fldCharType="end"/>
      </w:r>
      <w:r w:rsidRPr="00812E8A">
        <w:t xml:space="preserve">:  Throughput Ratio for Different Values of </w:t>
      </w:r>
      <w:r w:rsidRPr="00812E8A">
        <w:rPr>
          <w:i/>
        </w:rPr>
        <w:t>M</w:t>
      </w:r>
      <w:r w:rsidRPr="00812E8A">
        <w:t xml:space="preserve"> When </w:t>
      </w:r>
      <w:r w:rsidRPr="00812E8A">
        <w:rPr>
          <w:i/>
        </w:rPr>
        <w:t>Ped</w:t>
      </w:r>
      <w:r w:rsidRPr="00812E8A">
        <w:t xml:space="preserve"> = 10</w:t>
      </w:r>
      <w:r w:rsidR="00DC5599" w:rsidRPr="00812E8A">
        <w:rPr>
          <w:vertAlign w:val="superscript"/>
        </w:rPr>
        <w:t>−</w:t>
      </w:r>
      <w:r w:rsidRPr="00812E8A">
        <w:rPr>
          <w:vertAlign w:val="superscript"/>
        </w:rPr>
        <w:t>5</w:t>
      </w:r>
    </w:p>
    <w:p w14:paraId="1F3CC51A" w14:textId="77777777" w:rsidR="00DD6983" w:rsidRPr="00812E8A" w:rsidRDefault="00303AAD" w:rsidP="00ED32EA">
      <w:pPr>
        <w:spacing w:before="480"/>
        <w:jc w:val="center"/>
      </w:pPr>
      <w:r>
        <w:rPr>
          <w:noProof/>
        </w:rPr>
        <w:pict w14:anchorId="0A69BC24">
          <v:shape id="_x0000_i1049" type="#_x0000_t75" alt="" style="width:325.35pt;height:228.65pt;mso-width-percent:0;mso-height-percent:0;mso-width-percent:0;mso-height-percent:0">
            <v:imagedata r:id="rId109" o:title="" croptop="4261f"/>
          </v:shape>
        </w:pict>
      </w:r>
    </w:p>
    <w:p w14:paraId="7962286B" w14:textId="5CC3C0DE" w:rsidR="0013406A" w:rsidRPr="00812E8A" w:rsidRDefault="0013406A" w:rsidP="0013406A">
      <w:pPr>
        <w:pStyle w:val="FigureTitle"/>
      </w:pPr>
      <w:r w:rsidRPr="00812E8A">
        <w:t xml:space="preserve">Figure </w:t>
      </w:r>
      <w:bookmarkStart w:id="1047" w:name="F_G05ThroughputRatioforDifferentValuesof"/>
      <w:r w:rsidRPr="00812E8A">
        <w:fldChar w:fldCharType="begin"/>
      </w:r>
      <w:r w:rsidRPr="00812E8A">
        <w:instrText xml:space="preserve"> STYLEREF "Heading 8,Annex Heading 1"\l \n \t \* MERGEFORMAT </w:instrText>
      </w:r>
      <w:r w:rsidRPr="00812E8A">
        <w:fldChar w:fldCharType="separate"/>
      </w:r>
      <w:r w:rsidR="00D46CA3">
        <w:rPr>
          <w:noProof/>
        </w:rPr>
        <w:t>G</w:t>
      </w:r>
      <w:r w:rsidRPr="00812E8A">
        <w:fldChar w:fldCharType="end"/>
      </w:r>
      <w:r w:rsidRPr="00812E8A">
        <w:noBreakHyphen/>
      </w:r>
      <w:fldSimple w:instr=" SEQ Figure \s 8 \* MERGEFORMAT ">
        <w:r w:rsidR="00D46CA3">
          <w:rPr>
            <w:noProof/>
          </w:rPr>
          <w:t>5</w:t>
        </w:r>
      </w:fldSimple>
      <w:bookmarkEnd w:id="1047"/>
      <w:r w:rsidRPr="00812E8A">
        <w:fldChar w:fldCharType="begin"/>
      </w:r>
      <w:r w:rsidRPr="00812E8A">
        <w:instrText xml:space="preserve"> TC \f G "</w:instrText>
      </w:r>
      <w:fldSimple w:instr=" STYLEREF &quot;Heading 8,Annex Heading 1&quot;\l \n \t \* MERGEFORMAT ">
        <w:bookmarkStart w:id="1048" w:name="_Toc337827048"/>
        <w:bookmarkStart w:id="1049" w:name="_Toc62226927"/>
        <w:bookmarkStart w:id="1050" w:name="_Toc71968990"/>
        <w:r w:rsidR="00D46CA3">
          <w:rPr>
            <w:noProof/>
          </w:rPr>
          <w:instrText>G</w:instrText>
        </w:r>
      </w:fldSimple>
      <w:r w:rsidRPr="00812E8A">
        <w:instrText>-</w:instrText>
      </w:r>
      <w:fldSimple w:instr=" SEQ Figure_TOC \s 8 \* MERGEFORMAT ">
        <w:r w:rsidR="00D46CA3">
          <w:rPr>
            <w:noProof/>
          </w:rPr>
          <w:instrText>5</w:instrText>
        </w:r>
      </w:fldSimple>
      <w:r w:rsidRPr="00812E8A">
        <w:tab/>
        <w:instrText xml:space="preserve">Throughput Ratio for Different Values of </w:instrText>
      </w:r>
      <w:r w:rsidRPr="00812E8A">
        <w:rPr>
          <w:i/>
        </w:rPr>
        <w:instrText>M</w:instrText>
      </w:r>
      <w:r w:rsidRPr="00812E8A">
        <w:instrText xml:space="preserve"> When </w:instrText>
      </w:r>
      <w:r w:rsidRPr="00812E8A">
        <w:rPr>
          <w:i/>
        </w:rPr>
        <w:instrText>Ped</w:instrText>
      </w:r>
      <w:r w:rsidRPr="00812E8A">
        <w:instrText xml:space="preserve"> = 10</w:instrText>
      </w:r>
      <w:r w:rsidR="00DC5599" w:rsidRPr="00812E8A">
        <w:rPr>
          <w:vertAlign w:val="superscript"/>
        </w:rPr>
        <w:instrText>−</w:instrText>
      </w:r>
      <w:r w:rsidRPr="00812E8A">
        <w:rPr>
          <w:vertAlign w:val="superscript"/>
        </w:rPr>
        <w:instrText>4</w:instrText>
      </w:r>
      <w:bookmarkEnd w:id="1048"/>
      <w:bookmarkEnd w:id="1049"/>
      <w:bookmarkEnd w:id="1050"/>
      <w:r w:rsidRPr="00812E8A">
        <w:instrText>"</w:instrText>
      </w:r>
      <w:r w:rsidRPr="00812E8A">
        <w:fldChar w:fldCharType="end"/>
      </w:r>
      <w:r w:rsidRPr="00812E8A">
        <w:t xml:space="preserve">:  Throughput Ratio for Different Values of </w:t>
      </w:r>
      <w:r w:rsidRPr="00812E8A">
        <w:rPr>
          <w:i/>
        </w:rPr>
        <w:t>M</w:t>
      </w:r>
      <w:r w:rsidRPr="00812E8A">
        <w:t xml:space="preserve"> When </w:t>
      </w:r>
      <w:r w:rsidRPr="00812E8A">
        <w:rPr>
          <w:i/>
        </w:rPr>
        <w:t>Ped</w:t>
      </w:r>
      <w:r w:rsidRPr="00812E8A">
        <w:t xml:space="preserve"> = 10</w:t>
      </w:r>
      <w:r w:rsidR="00DC5599" w:rsidRPr="00812E8A">
        <w:rPr>
          <w:vertAlign w:val="superscript"/>
        </w:rPr>
        <w:t>−</w:t>
      </w:r>
      <w:r w:rsidRPr="00812E8A">
        <w:rPr>
          <w:vertAlign w:val="superscript"/>
        </w:rPr>
        <w:t>4</w:t>
      </w:r>
    </w:p>
    <w:p w14:paraId="45B596FE" w14:textId="08EAB66A" w:rsidR="00DD6983" w:rsidRPr="00812E8A" w:rsidRDefault="00303AAD" w:rsidP="00ED32EA">
      <w:pPr>
        <w:spacing w:before="480"/>
        <w:jc w:val="center"/>
      </w:pPr>
      <w:r>
        <w:rPr>
          <w:noProof/>
        </w:rPr>
        <w:lastRenderedPageBreak/>
        <w:pict w14:anchorId="0AE086D8">
          <v:shape id="_x0000_i1048" type="#_x0000_t75" alt="" style="width:325.35pt;height:228pt;mso-width-percent:0;mso-height-percent:0;mso-width-percent:0;mso-height-percent:0">
            <v:imagedata r:id="rId110" o:title="" croptop="4261f"/>
          </v:shape>
        </w:pict>
      </w:r>
    </w:p>
    <w:p w14:paraId="626E6D81" w14:textId="11421884" w:rsidR="009176AD" w:rsidRPr="00812E8A" w:rsidRDefault="009176AD" w:rsidP="009176AD">
      <w:pPr>
        <w:pStyle w:val="FigureTitle"/>
      </w:pPr>
      <w:r w:rsidRPr="00812E8A">
        <w:t xml:space="preserve">Figure </w:t>
      </w:r>
      <w:bookmarkStart w:id="1051" w:name="F_G06ThroughputRatioforDifferentValuesof"/>
      <w:r w:rsidRPr="00812E8A">
        <w:fldChar w:fldCharType="begin"/>
      </w:r>
      <w:r w:rsidRPr="00812E8A">
        <w:instrText xml:space="preserve"> STYLEREF "Heading 8,Annex Heading 1"\l \n \t \* MERGEFORMAT </w:instrText>
      </w:r>
      <w:r w:rsidRPr="00812E8A">
        <w:fldChar w:fldCharType="separate"/>
      </w:r>
      <w:r w:rsidR="00D46CA3">
        <w:rPr>
          <w:noProof/>
        </w:rPr>
        <w:t>G</w:t>
      </w:r>
      <w:r w:rsidRPr="00812E8A">
        <w:fldChar w:fldCharType="end"/>
      </w:r>
      <w:r w:rsidRPr="00812E8A">
        <w:noBreakHyphen/>
      </w:r>
      <w:fldSimple w:instr=" SEQ Figure \s 8 \* MERGEFORMAT ">
        <w:r w:rsidR="00D46CA3">
          <w:rPr>
            <w:noProof/>
          </w:rPr>
          <w:t>6</w:t>
        </w:r>
      </w:fldSimple>
      <w:bookmarkEnd w:id="1051"/>
      <w:r w:rsidRPr="00812E8A">
        <w:fldChar w:fldCharType="begin"/>
      </w:r>
      <w:r w:rsidRPr="00812E8A">
        <w:instrText xml:space="preserve"> TC \f G "</w:instrText>
      </w:r>
      <w:fldSimple w:instr=" STYLEREF &quot;Heading 8,Annex Heading 1&quot;\l \n \t \* MERGEFORMAT ">
        <w:bookmarkStart w:id="1052" w:name="_Toc337827049"/>
        <w:bookmarkStart w:id="1053" w:name="_Toc62226928"/>
        <w:bookmarkStart w:id="1054" w:name="_Toc71968991"/>
        <w:r w:rsidR="00D46CA3">
          <w:rPr>
            <w:noProof/>
          </w:rPr>
          <w:instrText>G</w:instrText>
        </w:r>
      </w:fldSimple>
      <w:r w:rsidRPr="00812E8A">
        <w:instrText>-</w:instrText>
      </w:r>
      <w:fldSimple w:instr=" SEQ Figure_TOC \s 8 \* MERGEFORMAT ">
        <w:r w:rsidR="00D46CA3">
          <w:rPr>
            <w:noProof/>
          </w:rPr>
          <w:instrText>6</w:instrText>
        </w:r>
      </w:fldSimple>
      <w:r w:rsidRPr="00812E8A">
        <w:tab/>
        <w:instrText xml:space="preserve">Throughput Ratio for Different Values of </w:instrText>
      </w:r>
      <w:r w:rsidRPr="00812E8A">
        <w:rPr>
          <w:i/>
        </w:rPr>
        <w:instrText>M</w:instrText>
      </w:r>
      <w:r w:rsidRPr="00812E8A">
        <w:instrText xml:space="preserve"> When </w:instrText>
      </w:r>
      <w:r w:rsidRPr="00812E8A">
        <w:rPr>
          <w:i/>
        </w:rPr>
        <w:instrText>Ped</w:instrText>
      </w:r>
      <w:r w:rsidRPr="00812E8A">
        <w:instrText xml:space="preserve"> = 10</w:instrText>
      </w:r>
      <w:r w:rsidR="00DC5599" w:rsidRPr="00812E8A">
        <w:rPr>
          <w:vertAlign w:val="superscript"/>
        </w:rPr>
        <w:instrText>−</w:instrText>
      </w:r>
      <w:r w:rsidRPr="00812E8A">
        <w:rPr>
          <w:vertAlign w:val="superscript"/>
        </w:rPr>
        <w:instrText>3</w:instrText>
      </w:r>
      <w:bookmarkEnd w:id="1052"/>
      <w:bookmarkEnd w:id="1053"/>
      <w:bookmarkEnd w:id="1054"/>
      <w:r w:rsidRPr="00812E8A">
        <w:instrText>"</w:instrText>
      </w:r>
      <w:r w:rsidRPr="00812E8A">
        <w:fldChar w:fldCharType="end"/>
      </w:r>
      <w:r w:rsidRPr="00812E8A">
        <w:t xml:space="preserve">:  Throughput Ratio for Different Values of </w:t>
      </w:r>
      <w:r w:rsidRPr="00812E8A">
        <w:rPr>
          <w:i/>
        </w:rPr>
        <w:t>M</w:t>
      </w:r>
      <w:r w:rsidRPr="00812E8A">
        <w:t xml:space="preserve"> When </w:t>
      </w:r>
      <w:r w:rsidRPr="00812E8A">
        <w:rPr>
          <w:i/>
        </w:rPr>
        <w:t>Ped</w:t>
      </w:r>
      <w:r w:rsidRPr="00812E8A">
        <w:t xml:space="preserve"> = 10</w:t>
      </w:r>
      <w:r w:rsidR="00DC5599" w:rsidRPr="00812E8A">
        <w:rPr>
          <w:vertAlign w:val="superscript"/>
        </w:rPr>
        <w:t>−</w:t>
      </w:r>
      <w:r w:rsidRPr="00812E8A">
        <w:rPr>
          <w:vertAlign w:val="superscript"/>
        </w:rPr>
        <w:t>3</w:t>
      </w:r>
    </w:p>
    <w:p w14:paraId="416BE8E5" w14:textId="77777777" w:rsidR="00DD6983" w:rsidRPr="00812E8A" w:rsidRDefault="00303AAD" w:rsidP="00DD6983">
      <w:pPr>
        <w:jc w:val="center"/>
      </w:pPr>
      <w:r>
        <w:rPr>
          <w:noProof/>
        </w:rPr>
        <w:pict w14:anchorId="38773593">
          <v:shape id="_x0000_i1047" type="#_x0000_t75" alt="" style="width:325.35pt;height:228pt;mso-width-percent:0;mso-height-percent:0;mso-width-percent:0;mso-height-percent:0">
            <v:imagedata r:id="rId111" o:title="" croptop="4261f"/>
          </v:shape>
        </w:pict>
      </w:r>
    </w:p>
    <w:p w14:paraId="63D27CC5" w14:textId="760A6CF8" w:rsidR="00DD6983" w:rsidRPr="00812E8A" w:rsidRDefault="009E0998" w:rsidP="009A1718">
      <w:pPr>
        <w:pStyle w:val="FigureTitle"/>
      </w:pPr>
      <w:r w:rsidRPr="00812E8A">
        <w:lastRenderedPageBreak/>
        <w:t xml:space="preserve">Figure </w:t>
      </w:r>
      <w:bookmarkStart w:id="1055" w:name="F_G07ThroughputRatioforDifferentValuesof"/>
      <w:r w:rsidRPr="00812E8A">
        <w:fldChar w:fldCharType="begin"/>
      </w:r>
      <w:r w:rsidRPr="00812E8A">
        <w:instrText xml:space="preserve"> STYLEREF "Heading 8,Annex Heading 1"\l \n \t \* MERGEFORMAT </w:instrText>
      </w:r>
      <w:r w:rsidRPr="00812E8A">
        <w:fldChar w:fldCharType="separate"/>
      </w:r>
      <w:r w:rsidR="00D46CA3">
        <w:rPr>
          <w:noProof/>
        </w:rPr>
        <w:t>G</w:t>
      </w:r>
      <w:r w:rsidRPr="00812E8A">
        <w:fldChar w:fldCharType="end"/>
      </w:r>
      <w:r w:rsidRPr="00812E8A">
        <w:noBreakHyphen/>
      </w:r>
      <w:fldSimple w:instr=" SEQ Figure \s 8 \* MERGEFORMAT ">
        <w:r w:rsidR="00D46CA3">
          <w:rPr>
            <w:noProof/>
          </w:rPr>
          <w:t>7</w:t>
        </w:r>
      </w:fldSimple>
      <w:bookmarkEnd w:id="1055"/>
      <w:r w:rsidRPr="00812E8A">
        <w:fldChar w:fldCharType="begin"/>
      </w:r>
      <w:r w:rsidRPr="00812E8A">
        <w:instrText xml:space="preserve"> TC \f G "</w:instrText>
      </w:r>
      <w:fldSimple w:instr=" STYLEREF &quot;Heading 8,Annex Heading 1&quot;\l \n \t \* MERGEFORMAT ">
        <w:bookmarkStart w:id="1056" w:name="_Toc337827050"/>
        <w:bookmarkStart w:id="1057" w:name="_Toc62226929"/>
        <w:bookmarkStart w:id="1058" w:name="_Toc71968992"/>
        <w:r w:rsidR="00D46CA3">
          <w:rPr>
            <w:noProof/>
          </w:rPr>
          <w:instrText>G</w:instrText>
        </w:r>
      </w:fldSimple>
      <w:r w:rsidRPr="00812E8A">
        <w:instrText>-</w:instrText>
      </w:r>
      <w:fldSimple w:instr=" SEQ Figure_TOC \s 8 \* MERGEFORMAT ">
        <w:r w:rsidR="00D46CA3">
          <w:rPr>
            <w:noProof/>
          </w:rPr>
          <w:instrText>7</w:instrText>
        </w:r>
      </w:fldSimple>
      <w:r w:rsidRPr="00812E8A">
        <w:tab/>
        <w:instrText xml:space="preserve">Throughput Ratio for Different Values of </w:instrText>
      </w:r>
      <w:r w:rsidRPr="00812E8A">
        <w:rPr>
          <w:i/>
        </w:rPr>
        <w:instrText>M</w:instrText>
      </w:r>
      <w:r w:rsidRPr="00812E8A">
        <w:instrText xml:space="preserve"> When </w:instrText>
      </w:r>
      <w:r w:rsidRPr="00812E8A">
        <w:rPr>
          <w:i/>
        </w:rPr>
        <w:instrText>Ped</w:instrText>
      </w:r>
      <w:r w:rsidRPr="00812E8A">
        <w:instrText xml:space="preserve"> = 10</w:instrText>
      </w:r>
      <w:r w:rsidR="00DC5599" w:rsidRPr="00812E8A">
        <w:rPr>
          <w:vertAlign w:val="superscript"/>
        </w:rPr>
        <w:instrText>−</w:instrText>
      </w:r>
      <w:r w:rsidRPr="00812E8A">
        <w:rPr>
          <w:vertAlign w:val="superscript"/>
        </w:rPr>
        <w:instrText>2</w:instrText>
      </w:r>
      <w:bookmarkEnd w:id="1056"/>
      <w:bookmarkEnd w:id="1057"/>
      <w:bookmarkEnd w:id="1058"/>
      <w:r w:rsidRPr="00812E8A">
        <w:instrText>"</w:instrText>
      </w:r>
      <w:r w:rsidRPr="00812E8A">
        <w:fldChar w:fldCharType="end"/>
      </w:r>
      <w:r w:rsidRPr="00812E8A">
        <w:t xml:space="preserve">:  Throughput Ratio for Different Values of </w:t>
      </w:r>
      <w:r w:rsidRPr="00812E8A">
        <w:rPr>
          <w:i/>
        </w:rPr>
        <w:t>M</w:t>
      </w:r>
      <w:r w:rsidRPr="00812E8A">
        <w:t xml:space="preserve"> When </w:t>
      </w:r>
      <w:r w:rsidRPr="00812E8A">
        <w:rPr>
          <w:i/>
        </w:rPr>
        <w:t>Ped</w:t>
      </w:r>
      <w:r w:rsidRPr="00812E8A">
        <w:t xml:space="preserve"> = 10</w:t>
      </w:r>
      <w:r w:rsidR="00DC5599" w:rsidRPr="00812E8A">
        <w:rPr>
          <w:vertAlign w:val="superscript"/>
        </w:rPr>
        <w:t>−</w:t>
      </w:r>
      <w:r w:rsidRPr="00812E8A">
        <w:rPr>
          <w:vertAlign w:val="superscript"/>
        </w:rPr>
        <w:t>2</w:t>
      </w:r>
      <w:r w:rsidR="00DD6983" w:rsidRPr="00812E8A">
        <w:t xml:space="preserve"> </w:t>
      </w:r>
      <w:ins w:id="1059" w:author="User" w:date="2021-05-15T11:11:00Z">
        <w:r w:rsidR="00303AAD">
          <w:rPr>
            <w:noProof/>
          </w:rPr>
          <w:pict w14:anchorId="4E7F1171">
            <v:shape id="_x0000_i1046" type="#_x0000_t75" alt="" style="width:325.35pt;height:228pt;mso-width-percent:0;mso-height-percent:0;mso-width-percent:0;mso-height-percent:0">
              <v:imagedata r:id="rId112" o:title="" croptop="4261f"/>
            </v:shape>
          </w:pict>
        </w:r>
      </w:ins>
    </w:p>
    <w:p w14:paraId="1D097AC5" w14:textId="72B17AE9" w:rsidR="009A1718" w:rsidRDefault="00B36B03" w:rsidP="009A1718">
      <w:pPr>
        <w:pStyle w:val="FigureTitle"/>
        <w:spacing w:before="480"/>
      </w:pPr>
      <w:r w:rsidRPr="00812E8A">
        <w:t xml:space="preserve">Figure </w:t>
      </w:r>
      <w:bookmarkStart w:id="1060" w:name="F_G08ThroughputRatioforDifferentValuesof"/>
      <w:r w:rsidRPr="00812E8A">
        <w:fldChar w:fldCharType="begin"/>
      </w:r>
      <w:r w:rsidRPr="00812E8A">
        <w:instrText xml:space="preserve"> STYLEREF "Heading 8,Annex Heading 1"\l \n \t \* MERGEFORMAT </w:instrText>
      </w:r>
      <w:r w:rsidRPr="00812E8A">
        <w:fldChar w:fldCharType="separate"/>
      </w:r>
      <w:r w:rsidR="00D46CA3">
        <w:rPr>
          <w:noProof/>
        </w:rPr>
        <w:t>G</w:t>
      </w:r>
      <w:r w:rsidRPr="00812E8A">
        <w:fldChar w:fldCharType="end"/>
      </w:r>
      <w:r w:rsidRPr="00812E8A">
        <w:noBreakHyphen/>
      </w:r>
      <w:fldSimple w:instr=" SEQ Figure \s 8 \* MERGEFORMAT ">
        <w:r w:rsidR="00D46CA3">
          <w:rPr>
            <w:noProof/>
          </w:rPr>
          <w:t>8</w:t>
        </w:r>
      </w:fldSimple>
      <w:bookmarkEnd w:id="1060"/>
      <w:r w:rsidRPr="00812E8A">
        <w:fldChar w:fldCharType="begin"/>
      </w:r>
      <w:r w:rsidRPr="00812E8A">
        <w:instrText xml:space="preserve"> TC \f G "</w:instrText>
      </w:r>
      <w:fldSimple w:instr=" STYLEREF &quot;Heading 8,Annex Heading 1&quot;\l \n \t \* MERGEFORMAT ">
        <w:bookmarkStart w:id="1061" w:name="_Toc337827051"/>
        <w:bookmarkStart w:id="1062" w:name="_Toc62226930"/>
        <w:bookmarkStart w:id="1063" w:name="_Toc71968993"/>
        <w:r w:rsidR="00D46CA3">
          <w:rPr>
            <w:noProof/>
          </w:rPr>
          <w:instrText>G</w:instrText>
        </w:r>
      </w:fldSimple>
      <w:r w:rsidRPr="00812E8A">
        <w:instrText>-</w:instrText>
      </w:r>
      <w:fldSimple w:instr=" SEQ Figure_TOC \s 8 \* MERGEFORMAT ">
        <w:r w:rsidR="00D46CA3">
          <w:rPr>
            <w:noProof/>
          </w:rPr>
          <w:instrText>8</w:instrText>
        </w:r>
      </w:fldSimple>
      <w:r w:rsidRPr="00812E8A">
        <w:tab/>
        <w:instrText xml:space="preserve">Throughput Ratio for Different Values of </w:instrText>
      </w:r>
      <w:r w:rsidRPr="00812E8A">
        <w:rPr>
          <w:i/>
        </w:rPr>
        <w:instrText>M</w:instrText>
      </w:r>
      <w:r w:rsidRPr="00812E8A">
        <w:instrText xml:space="preserve"> When </w:instrText>
      </w:r>
      <w:r w:rsidRPr="00812E8A">
        <w:rPr>
          <w:i/>
        </w:rPr>
        <w:instrText>Ped</w:instrText>
      </w:r>
      <w:r w:rsidRPr="00812E8A">
        <w:instrText xml:space="preserve"> = 10</w:instrText>
      </w:r>
      <w:r w:rsidR="00DC5599" w:rsidRPr="00812E8A">
        <w:rPr>
          <w:vertAlign w:val="superscript"/>
        </w:rPr>
        <w:instrText>−</w:instrText>
      </w:r>
      <w:r w:rsidRPr="00812E8A">
        <w:rPr>
          <w:vertAlign w:val="superscript"/>
        </w:rPr>
        <w:instrText>1</w:instrText>
      </w:r>
      <w:bookmarkEnd w:id="1061"/>
      <w:bookmarkEnd w:id="1062"/>
      <w:bookmarkEnd w:id="1063"/>
      <w:r w:rsidRPr="00812E8A">
        <w:instrText>"</w:instrText>
      </w:r>
      <w:r w:rsidRPr="00812E8A">
        <w:fldChar w:fldCharType="end"/>
      </w:r>
      <w:r w:rsidRPr="00812E8A">
        <w:t xml:space="preserve">:  Throughput Ratio for Different Values of </w:t>
      </w:r>
      <w:r w:rsidRPr="00812E8A">
        <w:rPr>
          <w:i/>
        </w:rPr>
        <w:t>M</w:t>
      </w:r>
      <w:r w:rsidRPr="00812E8A">
        <w:t xml:space="preserve"> When </w:t>
      </w:r>
      <w:r w:rsidRPr="00812E8A">
        <w:rPr>
          <w:i/>
        </w:rPr>
        <w:t>Ped</w:t>
      </w:r>
      <w:r w:rsidRPr="00812E8A">
        <w:t xml:space="preserve"> = 10</w:t>
      </w:r>
      <w:r w:rsidR="00DC5599" w:rsidRPr="00812E8A">
        <w:rPr>
          <w:vertAlign w:val="superscript"/>
        </w:rPr>
        <w:t>−</w:t>
      </w:r>
      <w:r w:rsidRPr="00812E8A">
        <w:rPr>
          <w:vertAlign w:val="superscript"/>
        </w:rPr>
        <w:t>1</w:t>
      </w:r>
      <w:r w:rsidR="00DD6983" w:rsidRPr="00812E8A">
        <w:t xml:space="preserve"> </w:t>
      </w:r>
    </w:p>
    <w:p w14:paraId="0FB78BF2" w14:textId="027DE3AD" w:rsidR="00DD6983" w:rsidRPr="00812E8A" w:rsidRDefault="00303AAD" w:rsidP="009A1718">
      <w:pPr>
        <w:spacing w:before="480"/>
        <w:jc w:val="center"/>
      </w:pPr>
      <w:r>
        <w:rPr>
          <w:noProof/>
        </w:rPr>
        <w:pict w14:anchorId="69E732FE">
          <v:shape id="_x0000_i1045" type="#_x0000_t75" alt="" style="width:325.35pt;height:228.65pt;mso-width-percent:0;mso-height-percent:0;mso-width-percent:0;mso-height-percent:0">
            <v:imagedata r:id="rId113" o:title="" croptop="4261f"/>
          </v:shape>
        </w:pict>
      </w:r>
    </w:p>
    <w:p w14:paraId="0F80751F" w14:textId="7E3A1C13" w:rsidR="00B36B03" w:rsidRPr="00812E8A" w:rsidRDefault="00B36B03" w:rsidP="00B36B03">
      <w:pPr>
        <w:pStyle w:val="FigureTitle"/>
      </w:pPr>
      <w:r w:rsidRPr="00812E8A">
        <w:t xml:space="preserve">Figure </w:t>
      </w:r>
      <w:bookmarkStart w:id="1064" w:name="F_G09ThroughputRatioforDifferentValuesof"/>
      <w:r w:rsidRPr="00812E8A">
        <w:fldChar w:fldCharType="begin"/>
      </w:r>
      <w:r w:rsidRPr="00812E8A">
        <w:instrText xml:space="preserve"> STYLEREF "Heading 8,Annex Heading 1"\l \n \t \* MERGEFORMAT </w:instrText>
      </w:r>
      <w:r w:rsidRPr="00812E8A">
        <w:fldChar w:fldCharType="separate"/>
      </w:r>
      <w:r w:rsidR="00D46CA3">
        <w:rPr>
          <w:noProof/>
        </w:rPr>
        <w:t>G</w:t>
      </w:r>
      <w:r w:rsidRPr="00812E8A">
        <w:fldChar w:fldCharType="end"/>
      </w:r>
      <w:r w:rsidRPr="00812E8A">
        <w:noBreakHyphen/>
      </w:r>
      <w:fldSimple w:instr=" SEQ Figure \s 8 \* MERGEFORMAT ">
        <w:r w:rsidR="00D46CA3">
          <w:rPr>
            <w:noProof/>
          </w:rPr>
          <w:t>9</w:t>
        </w:r>
      </w:fldSimple>
      <w:bookmarkEnd w:id="1064"/>
      <w:r w:rsidRPr="00812E8A">
        <w:fldChar w:fldCharType="begin"/>
      </w:r>
      <w:r w:rsidRPr="00812E8A">
        <w:instrText xml:space="preserve"> TC \f G "</w:instrText>
      </w:r>
      <w:fldSimple w:instr=" STYLEREF &quot;Heading 8,Annex Heading 1&quot;\l \n \t \* MERGEFORMAT ">
        <w:bookmarkStart w:id="1065" w:name="_Toc337827052"/>
        <w:bookmarkStart w:id="1066" w:name="_Toc62226931"/>
        <w:bookmarkStart w:id="1067" w:name="_Toc71968994"/>
        <w:r w:rsidR="00D46CA3">
          <w:rPr>
            <w:noProof/>
          </w:rPr>
          <w:instrText>G</w:instrText>
        </w:r>
      </w:fldSimple>
      <w:r w:rsidRPr="00812E8A">
        <w:instrText>-</w:instrText>
      </w:r>
      <w:fldSimple w:instr=" SEQ Figure_TOC \s 8 \* MERGEFORMAT ">
        <w:r w:rsidR="00D46CA3">
          <w:rPr>
            <w:noProof/>
          </w:rPr>
          <w:instrText>9</w:instrText>
        </w:r>
      </w:fldSimple>
      <w:r w:rsidRPr="00812E8A">
        <w:tab/>
        <w:instrText xml:space="preserve">Throughput Ratio for Different Values of </w:instrText>
      </w:r>
      <w:r w:rsidRPr="00812E8A">
        <w:rPr>
          <w:i/>
        </w:rPr>
        <w:instrText>M</w:instrText>
      </w:r>
      <w:r w:rsidRPr="00812E8A">
        <w:instrText xml:space="preserve"> When </w:instrText>
      </w:r>
      <w:r w:rsidRPr="00812E8A">
        <w:rPr>
          <w:i/>
        </w:rPr>
        <w:instrText>Ped</w:instrText>
      </w:r>
      <w:r w:rsidRPr="00812E8A">
        <w:instrText xml:space="preserve"> = 0.5</w:instrText>
      </w:r>
      <w:bookmarkEnd w:id="1065"/>
      <w:bookmarkEnd w:id="1066"/>
      <w:bookmarkEnd w:id="1067"/>
      <w:r w:rsidRPr="00812E8A">
        <w:instrText>"</w:instrText>
      </w:r>
      <w:r w:rsidRPr="00812E8A">
        <w:fldChar w:fldCharType="end"/>
      </w:r>
      <w:r w:rsidRPr="00812E8A">
        <w:t xml:space="preserve">:  Throughput Ratio for Different Values of </w:t>
      </w:r>
      <w:r w:rsidRPr="00812E8A">
        <w:rPr>
          <w:i/>
        </w:rPr>
        <w:t>M</w:t>
      </w:r>
      <w:r w:rsidRPr="00812E8A">
        <w:t xml:space="preserve"> When </w:t>
      </w:r>
      <w:r w:rsidRPr="00812E8A">
        <w:rPr>
          <w:i/>
        </w:rPr>
        <w:t>Ped</w:t>
      </w:r>
      <w:r w:rsidRPr="00812E8A">
        <w:t xml:space="preserve"> = 0.5</w:t>
      </w:r>
    </w:p>
    <w:p w14:paraId="4E19CE33" w14:textId="3A44202F" w:rsidR="00DD6983" w:rsidRPr="00812E8A" w:rsidRDefault="00DD6983" w:rsidP="005B0C62">
      <w:pPr>
        <w:spacing w:before="480"/>
      </w:pPr>
      <w:r w:rsidRPr="00812E8A">
        <w:t>From the previous figures</w:t>
      </w:r>
      <w:r w:rsidR="004770BB" w:rsidRPr="00812E8A">
        <w:t>,</w:t>
      </w:r>
      <w:r w:rsidRPr="00812E8A">
        <w:t xml:space="preserve"> it is possible to see that, for very small values of </w:t>
      </w:r>
      <w:r w:rsidRPr="00812E8A">
        <w:rPr>
          <w:i/>
        </w:rPr>
        <w:t>P</w:t>
      </w:r>
      <w:r w:rsidRPr="00812E8A">
        <w:rPr>
          <w:i/>
          <w:vertAlign w:val="subscript"/>
        </w:rPr>
        <w:t>ed</w:t>
      </w:r>
      <w:r w:rsidRPr="00812E8A">
        <w:t xml:space="preserve">, the performance parameter considered </w:t>
      </w:r>
      <w:r w:rsidR="004770BB" w:rsidRPr="00812E8A">
        <w:t xml:space="preserve">here </w:t>
      </w:r>
      <w:r w:rsidRPr="00812E8A">
        <w:t xml:space="preserve">(i.e., </w:t>
      </w:r>
      <w:r w:rsidR="00303AAD" w:rsidRPr="00812E8A">
        <w:rPr>
          <w:noProof/>
          <w:position w:val="-14"/>
        </w:rPr>
        <w:object w:dxaOrig="1980" w:dyaOrig="400" w14:anchorId="6EFDC415">
          <v:shape id="_x0000_i1044" type="#_x0000_t75" alt="" style="width:98.65pt;height:20pt;mso-width-percent:0;mso-height-percent:0;mso-width-percent:0;mso-height-percent:0" o:ole="">
            <v:imagedata r:id="rId114" o:title=""/>
          </v:shape>
          <o:OLEObject Type="Embed" ProgID="Equation.DSMT4" ShapeID="_x0000_i1044" DrawAspect="Content" ObjectID="_1692124187" r:id="rId115"/>
        </w:object>
      </w:r>
      <w:r w:rsidRPr="00812E8A">
        <w:t xml:space="preserve">) is not improved by the adoption of the MGBN scheme: in fact, the ratio is always smaller than 1 for all the considered values of </w:t>
      </w:r>
      <w:r w:rsidRPr="00812E8A">
        <w:rPr>
          <w:i/>
        </w:rPr>
        <w:t xml:space="preserve">n </w:t>
      </w:r>
      <w:r w:rsidRPr="00812E8A">
        <w:t xml:space="preserve">(for </w:t>
      </w:r>
      <w:r w:rsidRPr="00812E8A">
        <w:rPr>
          <w:i/>
        </w:rPr>
        <w:t>n</w:t>
      </w:r>
      <w:r w:rsidRPr="00812E8A">
        <w:t xml:space="preserve"> = 10000, in particular, </w:t>
      </w:r>
      <w:r w:rsidR="005B0C62" w:rsidRPr="00812E8A">
        <w:t xml:space="preserve">it </w:t>
      </w:r>
      <w:r w:rsidRPr="00812E8A">
        <w:t>is the value resulting from the round-</w:t>
      </w:r>
      <w:r w:rsidRPr="00812E8A">
        <w:lastRenderedPageBreak/>
        <w:t xml:space="preserve">trip delay computed in the Example 2). On the contrary, for </w:t>
      </w:r>
      <w:r w:rsidRPr="00812E8A">
        <w:rPr>
          <w:i/>
        </w:rPr>
        <w:t>P</w:t>
      </w:r>
      <w:r w:rsidRPr="00812E8A">
        <w:rPr>
          <w:i/>
          <w:vertAlign w:val="subscript"/>
        </w:rPr>
        <w:t>ed</w:t>
      </w:r>
      <w:r w:rsidRPr="00812E8A">
        <w:t xml:space="preserve"> </w:t>
      </w:r>
      <w:r w:rsidRPr="00812E8A">
        <w:sym w:font="Symbol" w:char="F0B3"/>
      </w:r>
      <w:r w:rsidRPr="00812E8A">
        <w:t xml:space="preserve"> 0.001 (</w:t>
      </w:r>
      <w:r w:rsidR="000C3F33" w:rsidRPr="00812E8A">
        <w:t>which</w:t>
      </w:r>
      <w:r w:rsidRPr="00812E8A">
        <w:t>, actually, are realistic values in many operating conditions)</w:t>
      </w:r>
      <w:r w:rsidR="004770BB" w:rsidRPr="00812E8A">
        <w:t>,</w:t>
      </w:r>
      <w:r w:rsidRPr="00812E8A">
        <w:t xml:space="preserve"> the MGBN scheme becomes more and more convenient, and it is even possible to optimize </w:t>
      </w:r>
      <w:r w:rsidRPr="00812E8A">
        <w:rPr>
          <w:i/>
        </w:rPr>
        <w:t>M</w:t>
      </w:r>
      <w:r w:rsidRPr="00812E8A">
        <w:t xml:space="preserve">. Focusing attention on the case </w:t>
      </w:r>
      <w:r w:rsidRPr="00812E8A">
        <w:rPr>
          <w:i/>
        </w:rPr>
        <w:t>n</w:t>
      </w:r>
      <w:r w:rsidRPr="00812E8A">
        <w:t xml:space="preserve"> = 10000, </w:t>
      </w:r>
      <w:r w:rsidR="000C3F33" w:rsidRPr="00812E8A">
        <w:t xml:space="preserve">table </w:t>
      </w:r>
      <w:r w:rsidR="000C3F33" w:rsidRPr="00812E8A">
        <w:fldChar w:fldCharType="begin"/>
      </w:r>
      <w:r w:rsidR="000C3F33" w:rsidRPr="00812E8A">
        <w:instrText xml:space="preserve"> REF T_G02ValuesofMThatMaximizetheThroughputR \h </w:instrText>
      </w:r>
      <w:r w:rsidR="000C3F33" w:rsidRPr="00812E8A">
        <w:fldChar w:fldCharType="separate"/>
      </w:r>
      <w:r w:rsidR="00D46CA3">
        <w:rPr>
          <w:noProof/>
          <w:spacing w:val="-2"/>
        </w:rPr>
        <w:t>G</w:t>
      </w:r>
      <w:r w:rsidR="00D46CA3" w:rsidRPr="00A56087">
        <w:rPr>
          <w:spacing w:val="-2"/>
        </w:rPr>
        <w:noBreakHyphen/>
      </w:r>
      <w:r w:rsidR="00D46CA3">
        <w:rPr>
          <w:noProof/>
          <w:spacing w:val="-2"/>
        </w:rPr>
        <w:t>2</w:t>
      </w:r>
      <w:r w:rsidR="000C3F33" w:rsidRPr="00812E8A">
        <w:fldChar w:fldCharType="end"/>
      </w:r>
      <w:r w:rsidRPr="00812E8A">
        <w:t xml:space="preserve"> shows the value of </w:t>
      </w:r>
      <w:r w:rsidRPr="00812E8A">
        <w:rPr>
          <w:i/>
        </w:rPr>
        <w:t>M</w:t>
      </w:r>
      <w:r w:rsidRPr="00812E8A">
        <w:t xml:space="preserve"> that maximizes the throughput ratio, for different values of </w:t>
      </w:r>
      <w:r w:rsidRPr="00812E8A">
        <w:rPr>
          <w:i/>
        </w:rPr>
        <w:t>P</w:t>
      </w:r>
      <w:r w:rsidRPr="00812E8A">
        <w:rPr>
          <w:i/>
          <w:vertAlign w:val="subscript"/>
        </w:rPr>
        <w:t>ed</w:t>
      </w:r>
      <w:r w:rsidRPr="00812E8A">
        <w:t>.</w:t>
      </w:r>
    </w:p>
    <w:p w14:paraId="4F084D3F" w14:textId="69DAFEC1" w:rsidR="00B36B03" w:rsidRPr="00A56087" w:rsidRDefault="00B36B03" w:rsidP="00A56087">
      <w:pPr>
        <w:pStyle w:val="TableTitle"/>
        <w:rPr>
          <w:spacing w:val="-2"/>
        </w:rPr>
      </w:pPr>
      <w:r w:rsidRPr="00A56087">
        <w:rPr>
          <w:spacing w:val="-2"/>
        </w:rPr>
        <w:t xml:space="preserve">Table </w:t>
      </w:r>
      <w:bookmarkStart w:id="1068" w:name="T_G02ValuesofMThatMaximizetheThroughputR"/>
      <w:r w:rsidRPr="00A56087">
        <w:rPr>
          <w:spacing w:val="-2"/>
        </w:rPr>
        <w:fldChar w:fldCharType="begin"/>
      </w:r>
      <w:r w:rsidRPr="00A56087">
        <w:rPr>
          <w:spacing w:val="-2"/>
        </w:rPr>
        <w:instrText xml:space="preserve"> STYLEREF "Heading 8,Annex Heading 1"\l \n \t \* MERGEFORMAT </w:instrText>
      </w:r>
      <w:r w:rsidRPr="00A56087">
        <w:rPr>
          <w:spacing w:val="-2"/>
        </w:rPr>
        <w:fldChar w:fldCharType="separate"/>
      </w:r>
      <w:r w:rsidR="00D46CA3">
        <w:rPr>
          <w:noProof/>
          <w:spacing w:val="-2"/>
        </w:rPr>
        <w:t>G</w:t>
      </w:r>
      <w:r w:rsidRPr="00A56087">
        <w:rPr>
          <w:spacing w:val="-2"/>
        </w:rPr>
        <w:fldChar w:fldCharType="end"/>
      </w:r>
      <w:r w:rsidRPr="00A56087">
        <w:rPr>
          <w:spacing w:val="-2"/>
        </w:rPr>
        <w:noBreakHyphen/>
      </w:r>
      <w:r w:rsidRPr="00A56087">
        <w:rPr>
          <w:spacing w:val="-2"/>
        </w:rPr>
        <w:fldChar w:fldCharType="begin"/>
      </w:r>
      <w:r w:rsidRPr="00A56087">
        <w:rPr>
          <w:spacing w:val="-2"/>
        </w:rPr>
        <w:instrText xml:space="preserve"> SEQ Table \s 8 \* MERGEFORMAT </w:instrText>
      </w:r>
      <w:r w:rsidRPr="00A56087">
        <w:rPr>
          <w:spacing w:val="-2"/>
        </w:rPr>
        <w:fldChar w:fldCharType="separate"/>
      </w:r>
      <w:r w:rsidR="00D46CA3">
        <w:rPr>
          <w:noProof/>
          <w:spacing w:val="-2"/>
        </w:rPr>
        <w:t>2</w:t>
      </w:r>
      <w:r w:rsidRPr="00A56087">
        <w:rPr>
          <w:spacing w:val="-2"/>
        </w:rPr>
        <w:fldChar w:fldCharType="end"/>
      </w:r>
      <w:bookmarkEnd w:id="1068"/>
      <w:r w:rsidRPr="00A56087">
        <w:rPr>
          <w:spacing w:val="-2"/>
        </w:rPr>
        <w:fldChar w:fldCharType="begin"/>
      </w:r>
      <w:r w:rsidRPr="00A56087">
        <w:rPr>
          <w:spacing w:val="-2"/>
        </w:rPr>
        <w:instrText xml:space="preserve"> TC \f T "</w:instrText>
      </w:r>
      <w:r w:rsidRPr="00A56087">
        <w:rPr>
          <w:spacing w:val="-2"/>
        </w:rPr>
        <w:fldChar w:fldCharType="begin"/>
      </w:r>
      <w:r w:rsidRPr="00A56087">
        <w:rPr>
          <w:spacing w:val="-2"/>
        </w:rPr>
        <w:instrText xml:space="preserve"> STYLEREF "Heading 8,Annex Heading 1"\l \n \t \* MERGEFORMAT </w:instrText>
      </w:r>
      <w:r w:rsidRPr="00A56087">
        <w:rPr>
          <w:spacing w:val="-2"/>
        </w:rPr>
        <w:fldChar w:fldCharType="separate"/>
      </w:r>
      <w:bookmarkStart w:id="1069" w:name="_Toc337827095"/>
      <w:bookmarkStart w:id="1070" w:name="_Toc62226979"/>
      <w:bookmarkStart w:id="1071" w:name="_Toc71969045"/>
      <w:r w:rsidR="00D46CA3">
        <w:rPr>
          <w:noProof/>
          <w:spacing w:val="-2"/>
        </w:rPr>
        <w:instrText>G</w:instrText>
      </w:r>
      <w:r w:rsidRPr="00A56087">
        <w:rPr>
          <w:spacing w:val="-2"/>
        </w:rPr>
        <w:fldChar w:fldCharType="end"/>
      </w:r>
      <w:r w:rsidRPr="00A56087">
        <w:rPr>
          <w:spacing w:val="-2"/>
        </w:rPr>
        <w:instrText>-</w:instrText>
      </w:r>
      <w:r w:rsidRPr="00A56087">
        <w:rPr>
          <w:spacing w:val="-2"/>
        </w:rPr>
        <w:fldChar w:fldCharType="begin"/>
      </w:r>
      <w:r w:rsidRPr="00A56087">
        <w:rPr>
          <w:spacing w:val="-2"/>
        </w:rPr>
        <w:instrText xml:space="preserve"> SEQ Table_TOC \s 8 \* MERGEFORMAT </w:instrText>
      </w:r>
      <w:r w:rsidRPr="00A56087">
        <w:rPr>
          <w:spacing w:val="-2"/>
        </w:rPr>
        <w:fldChar w:fldCharType="separate"/>
      </w:r>
      <w:r w:rsidR="00D46CA3">
        <w:rPr>
          <w:noProof/>
          <w:spacing w:val="-2"/>
        </w:rPr>
        <w:instrText>2</w:instrText>
      </w:r>
      <w:r w:rsidRPr="00A56087">
        <w:rPr>
          <w:spacing w:val="-2"/>
        </w:rPr>
        <w:fldChar w:fldCharType="end"/>
      </w:r>
      <w:r w:rsidRPr="00A56087">
        <w:rPr>
          <w:spacing w:val="-2"/>
        </w:rPr>
        <w:tab/>
        <w:instrText xml:space="preserve">Values of </w:instrText>
      </w:r>
      <w:r w:rsidRPr="00A56087">
        <w:rPr>
          <w:i/>
          <w:spacing w:val="-2"/>
        </w:rPr>
        <w:instrText>M</w:instrText>
      </w:r>
      <w:r w:rsidRPr="00A56087">
        <w:rPr>
          <w:spacing w:val="-2"/>
        </w:rPr>
        <w:instrText xml:space="preserve"> That Maximize the Throughput Ratio for Different Values of </w:instrText>
      </w:r>
      <w:r w:rsidRPr="00A56087">
        <w:rPr>
          <w:i/>
          <w:spacing w:val="-2"/>
        </w:rPr>
        <w:instrText>P</w:instrText>
      </w:r>
      <w:r w:rsidRPr="00A56087">
        <w:rPr>
          <w:i/>
          <w:spacing w:val="-2"/>
          <w:vertAlign w:val="subscript"/>
        </w:rPr>
        <w:instrText>ed</w:instrText>
      </w:r>
      <w:bookmarkEnd w:id="1069"/>
      <w:bookmarkEnd w:id="1070"/>
      <w:bookmarkEnd w:id="1071"/>
      <w:r w:rsidRPr="00A56087">
        <w:rPr>
          <w:spacing w:val="-2"/>
        </w:rPr>
        <w:instrText>"</w:instrText>
      </w:r>
      <w:r w:rsidRPr="00A56087">
        <w:rPr>
          <w:spacing w:val="-2"/>
        </w:rPr>
        <w:fldChar w:fldCharType="end"/>
      </w:r>
      <w:r w:rsidRPr="00A56087">
        <w:rPr>
          <w:spacing w:val="-2"/>
        </w:rPr>
        <w:t>:</w:t>
      </w:r>
      <w:r w:rsidR="00A56087" w:rsidRPr="00A56087">
        <w:rPr>
          <w:spacing w:val="-2"/>
        </w:rPr>
        <w:t xml:space="preserve"> </w:t>
      </w:r>
      <w:r w:rsidRPr="00A56087">
        <w:rPr>
          <w:spacing w:val="-2"/>
        </w:rPr>
        <w:t xml:space="preserve">Values of </w:t>
      </w:r>
      <w:r w:rsidRPr="00A56087">
        <w:rPr>
          <w:i/>
          <w:spacing w:val="-2"/>
        </w:rPr>
        <w:t>M</w:t>
      </w:r>
      <w:r w:rsidRPr="00A56087">
        <w:rPr>
          <w:spacing w:val="-2"/>
        </w:rPr>
        <w:t xml:space="preserve"> That Maximize the Throughput Ratio for Different Values of </w:t>
      </w:r>
      <w:r w:rsidRPr="00A56087">
        <w:rPr>
          <w:i/>
          <w:spacing w:val="-2"/>
        </w:rPr>
        <w:t>P</w:t>
      </w:r>
      <w:r w:rsidRPr="00A56087">
        <w:rPr>
          <w:i/>
          <w:spacing w:val="-2"/>
          <w:vertAlign w:val="subscript"/>
        </w:rPr>
        <w:t>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8" w:type="dxa"/>
          <w:left w:w="115" w:type="dxa"/>
          <w:bottom w:w="58" w:type="dxa"/>
          <w:right w:w="115" w:type="dxa"/>
        </w:tblCellMar>
        <w:tblLook w:val="01E0" w:firstRow="1" w:lastRow="1" w:firstColumn="1" w:lastColumn="1" w:noHBand="0" w:noVBand="0"/>
      </w:tblPr>
      <w:tblGrid>
        <w:gridCol w:w="1701"/>
        <w:gridCol w:w="1701"/>
      </w:tblGrid>
      <w:tr w:rsidR="00DD6983" w:rsidRPr="00812E8A" w14:paraId="1B688E2D" w14:textId="77777777" w:rsidTr="00B35C23">
        <w:trPr>
          <w:cantSplit/>
          <w:trHeight w:val="20"/>
          <w:jc w:val="center"/>
        </w:trPr>
        <w:tc>
          <w:tcPr>
            <w:tcW w:w="1701" w:type="dxa"/>
            <w:tcBorders>
              <w:top w:val="nil"/>
              <w:left w:val="nil"/>
              <w:bottom w:val="single" w:sz="4" w:space="0" w:color="auto"/>
            </w:tcBorders>
          </w:tcPr>
          <w:p w14:paraId="0C88581C" w14:textId="77777777" w:rsidR="00DD6983" w:rsidRPr="00812E8A" w:rsidRDefault="00DD6983" w:rsidP="00B35C23">
            <w:pPr>
              <w:spacing w:before="0" w:line="240" w:lineRule="auto"/>
              <w:jc w:val="center"/>
              <w:rPr>
                <w:sz w:val="20"/>
              </w:rPr>
            </w:pPr>
            <w:r w:rsidRPr="00812E8A">
              <w:rPr>
                <w:i/>
                <w:sz w:val="20"/>
              </w:rPr>
              <w:t>P</w:t>
            </w:r>
            <w:r w:rsidRPr="00812E8A">
              <w:rPr>
                <w:i/>
                <w:sz w:val="20"/>
                <w:vertAlign w:val="subscript"/>
              </w:rPr>
              <w:t>ed</w:t>
            </w:r>
          </w:p>
        </w:tc>
        <w:tc>
          <w:tcPr>
            <w:tcW w:w="1701" w:type="dxa"/>
            <w:tcBorders>
              <w:top w:val="nil"/>
              <w:bottom w:val="single" w:sz="4" w:space="0" w:color="auto"/>
            </w:tcBorders>
          </w:tcPr>
          <w:p w14:paraId="65A8E510" w14:textId="77777777" w:rsidR="00DD6983" w:rsidRPr="00812E8A" w:rsidRDefault="00DD6983" w:rsidP="00B35C23">
            <w:pPr>
              <w:spacing w:before="0" w:line="240" w:lineRule="auto"/>
              <w:jc w:val="center"/>
              <w:rPr>
                <w:i/>
                <w:sz w:val="20"/>
                <w:vertAlign w:val="subscript"/>
              </w:rPr>
            </w:pPr>
            <w:proofErr w:type="spellStart"/>
            <w:r w:rsidRPr="00812E8A">
              <w:rPr>
                <w:i/>
                <w:sz w:val="20"/>
              </w:rPr>
              <w:t>M</w:t>
            </w:r>
            <w:r w:rsidRPr="00812E8A">
              <w:rPr>
                <w:i/>
                <w:sz w:val="20"/>
                <w:vertAlign w:val="subscript"/>
              </w:rPr>
              <w:t>opt</w:t>
            </w:r>
            <w:proofErr w:type="spellEnd"/>
          </w:p>
        </w:tc>
      </w:tr>
      <w:tr w:rsidR="00DD6983" w:rsidRPr="00812E8A" w14:paraId="385256C1" w14:textId="77777777" w:rsidTr="00B35C23">
        <w:trPr>
          <w:cantSplit/>
          <w:trHeight w:val="20"/>
          <w:jc w:val="center"/>
        </w:trPr>
        <w:tc>
          <w:tcPr>
            <w:tcW w:w="1701" w:type="dxa"/>
            <w:tcBorders>
              <w:left w:val="nil"/>
              <w:bottom w:val="nil"/>
            </w:tcBorders>
          </w:tcPr>
          <w:p w14:paraId="15231563" w14:textId="0C8EEF8C" w:rsidR="00DD6983" w:rsidRPr="00812E8A" w:rsidRDefault="00DD6983" w:rsidP="00B35C23">
            <w:pPr>
              <w:spacing w:before="0" w:line="240" w:lineRule="auto"/>
              <w:jc w:val="center"/>
              <w:rPr>
                <w:sz w:val="20"/>
              </w:rPr>
            </w:pPr>
            <w:r w:rsidRPr="00812E8A">
              <w:rPr>
                <w:sz w:val="20"/>
              </w:rPr>
              <w:t>10</w:t>
            </w:r>
            <w:r w:rsidR="00DC5599" w:rsidRPr="00812E8A">
              <w:rPr>
                <w:sz w:val="20"/>
                <w:vertAlign w:val="superscript"/>
              </w:rPr>
              <w:t>−</w:t>
            </w:r>
            <w:r w:rsidRPr="00812E8A">
              <w:rPr>
                <w:sz w:val="20"/>
                <w:vertAlign w:val="superscript"/>
              </w:rPr>
              <w:t>5</w:t>
            </w:r>
          </w:p>
        </w:tc>
        <w:tc>
          <w:tcPr>
            <w:tcW w:w="1701" w:type="dxa"/>
            <w:tcBorders>
              <w:bottom w:val="nil"/>
              <w:right w:val="nil"/>
            </w:tcBorders>
          </w:tcPr>
          <w:p w14:paraId="7DF843EA" w14:textId="77777777" w:rsidR="00DD6983" w:rsidRPr="00812E8A" w:rsidRDefault="00DD6983" w:rsidP="00B35C23">
            <w:pPr>
              <w:spacing w:before="0" w:line="240" w:lineRule="auto"/>
              <w:jc w:val="center"/>
              <w:rPr>
                <w:sz w:val="20"/>
              </w:rPr>
            </w:pPr>
            <w:r w:rsidRPr="00812E8A">
              <w:rPr>
                <w:sz w:val="20"/>
              </w:rPr>
              <w:t>1</w:t>
            </w:r>
          </w:p>
        </w:tc>
      </w:tr>
      <w:tr w:rsidR="00DD6983" w:rsidRPr="00812E8A" w14:paraId="19CD4932" w14:textId="77777777" w:rsidTr="00B35C23">
        <w:trPr>
          <w:cantSplit/>
          <w:trHeight w:val="20"/>
          <w:jc w:val="center"/>
        </w:trPr>
        <w:tc>
          <w:tcPr>
            <w:tcW w:w="1701" w:type="dxa"/>
            <w:tcBorders>
              <w:top w:val="nil"/>
              <w:left w:val="nil"/>
              <w:bottom w:val="nil"/>
            </w:tcBorders>
          </w:tcPr>
          <w:p w14:paraId="49D6EF92" w14:textId="6288799E" w:rsidR="00DD6983" w:rsidRPr="00812E8A" w:rsidRDefault="00DD6983" w:rsidP="00B35C23">
            <w:pPr>
              <w:spacing w:before="0" w:line="240" w:lineRule="auto"/>
              <w:jc w:val="center"/>
              <w:rPr>
                <w:sz w:val="20"/>
              </w:rPr>
            </w:pPr>
            <w:r w:rsidRPr="00812E8A">
              <w:rPr>
                <w:sz w:val="20"/>
              </w:rPr>
              <w:t>10</w:t>
            </w:r>
            <w:r w:rsidR="00DC5599" w:rsidRPr="00812E8A">
              <w:rPr>
                <w:sz w:val="20"/>
                <w:vertAlign w:val="superscript"/>
              </w:rPr>
              <w:t>−</w:t>
            </w:r>
            <w:r w:rsidRPr="00812E8A">
              <w:rPr>
                <w:sz w:val="20"/>
                <w:vertAlign w:val="superscript"/>
              </w:rPr>
              <w:t>4</w:t>
            </w:r>
          </w:p>
        </w:tc>
        <w:tc>
          <w:tcPr>
            <w:tcW w:w="1701" w:type="dxa"/>
            <w:tcBorders>
              <w:top w:val="nil"/>
              <w:bottom w:val="nil"/>
              <w:right w:val="nil"/>
            </w:tcBorders>
          </w:tcPr>
          <w:p w14:paraId="55B19C7D" w14:textId="77777777" w:rsidR="00DD6983" w:rsidRPr="00812E8A" w:rsidRDefault="00DD6983" w:rsidP="00B35C23">
            <w:pPr>
              <w:spacing w:before="0" w:line="240" w:lineRule="auto"/>
              <w:jc w:val="center"/>
              <w:rPr>
                <w:sz w:val="20"/>
              </w:rPr>
            </w:pPr>
            <w:r w:rsidRPr="00812E8A">
              <w:rPr>
                <w:sz w:val="20"/>
              </w:rPr>
              <w:t>1</w:t>
            </w:r>
          </w:p>
        </w:tc>
      </w:tr>
      <w:tr w:rsidR="00DD6983" w:rsidRPr="00812E8A" w14:paraId="5782B76B" w14:textId="77777777" w:rsidTr="00B35C23">
        <w:trPr>
          <w:cantSplit/>
          <w:trHeight w:val="20"/>
          <w:jc w:val="center"/>
        </w:trPr>
        <w:tc>
          <w:tcPr>
            <w:tcW w:w="1701" w:type="dxa"/>
            <w:tcBorders>
              <w:top w:val="nil"/>
              <w:left w:val="nil"/>
              <w:bottom w:val="nil"/>
            </w:tcBorders>
          </w:tcPr>
          <w:p w14:paraId="737DB836" w14:textId="77777777" w:rsidR="00DD6983" w:rsidRPr="00812E8A" w:rsidRDefault="00DD6983" w:rsidP="00B35C23">
            <w:pPr>
              <w:spacing w:before="0" w:line="240" w:lineRule="auto"/>
              <w:jc w:val="center"/>
              <w:rPr>
                <w:sz w:val="20"/>
                <w:vertAlign w:val="superscript"/>
              </w:rPr>
            </w:pPr>
            <w:r w:rsidRPr="00812E8A">
              <w:rPr>
                <w:sz w:val="20"/>
              </w:rPr>
              <w:t>0.001</w:t>
            </w:r>
          </w:p>
        </w:tc>
        <w:tc>
          <w:tcPr>
            <w:tcW w:w="1701" w:type="dxa"/>
            <w:tcBorders>
              <w:top w:val="nil"/>
              <w:bottom w:val="nil"/>
              <w:right w:val="nil"/>
            </w:tcBorders>
          </w:tcPr>
          <w:p w14:paraId="3910E089" w14:textId="77777777" w:rsidR="00DD6983" w:rsidRPr="00812E8A" w:rsidRDefault="00DD6983" w:rsidP="00B35C23">
            <w:pPr>
              <w:spacing w:before="0" w:line="240" w:lineRule="auto"/>
              <w:jc w:val="center"/>
              <w:rPr>
                <w:sz w:val="20"/>
              </w:rPr>
            </w:pPr>
            <w:r w:rsidRPr="00812E8A">
              <w:rPr>
                <w:sz w:val="20"/>
              </w:rPr>
              <w:t>2</w:t>
            </w:r>
          </w:p>
        </w:tc>
      </w:tr>
      <w:tr w:rsidR="00DD6983" w:rsidRPr="00812E8A" w14:paraId="56064812" w14:textId="77777777" w:rsidTr="00B35C23">
        <w:trPr>
          <w:cantSplit/>
          <w:trHeight w:val="20"/>
          <w:jc w:val="center"/>
        </w:trPr>
        <w:tc>
          <w:tcPr>
            <w:tcW w:w="1701" w:type="dxa"/>
            <w:tcBorders>
              <w:top w:val="nil"/>
              <w:left w:val="nil"/>
              <w:bottom w:val="nil"/>
            </w:tcBorders>
          </w:tcPr>
          <w:p w14:paraId="4CC360EE" w14:textId="77777777" w:rsidR="00DD6983" w:rsidRPr="00812E8A" w:rsidRDefault="00DD6983" w:rsidP="00B35C23">
            <w:pPr>
              <w:spacing w:before="0" w:line="240" w:lineRule="auto"/>
              <w:jc w:val="center"/>
              <w:rPr>
                <w:sz w:val="20"/>
              </w:rPr>
            </w:pPr>
            <w:r w:rsidRPr="00812E8A">
              <w:rPr>
                <w:sz w:val="20"/>
              </w:rPr>
              <w:t>0.01</w:t>
            </w:r>
          </w:p>
        </w:tc>
        <w:tc>
          <w:tcPr>
            <w:tcW w:w="1701" w:type="dxa"/>
            <w:tcBorders>
              <w:top w:val="nil"/>
              <w:bottom w:val="nil"/>
              <w:right w:val="nil"/>
            </w:tcBorders>
          </w:tcPr>
          <w:p w14:paraId="7E6A7B39" w14:textId="77777777" w:rsidR="00DD6983" w:rsidRPr="00812E8A" w:rsidRDefault="00DD6983" w:rsidP="00B35C23">
            <w:pPr>
              <w:spacing w:before="0" w:line="240" w:lineRule="auto"/>
              <w:jc w:val="center"/>
              <w:rPr>
                <w:sz w:val="20"/>
              </w:rPr>
            </w:pPr>
            <w:r w:rsidRPr="00812E8A">
              <w:rPr>
                <w:sz w:val="20"/>
              </w:rPr>
              <w:t>2 (o 3)</w:t>
            </w:r>
          </w:p>
        </w:tc>
      </w:tr>
      <w:tr w:rsidR="00DD6983" w:rsidRPr="00812E8A" w14:paraId="77EC9B78" w14:textId="77777777" w:rsidTr="00B35C23">
        <w:trPr>
          <w:cantSplit/>
          <w:trHeight w:val="20"/>
          <w:jc w:val="center"/>
        </w:trPr>
        <w:tc>
          <w:tcPr>
            <w:tcW w:w="1701" w:type="dxa"/>
            <w:tcBorders>
              <w:top w:val="nil"/>
              <w:left w:val="nil"/>
              <w:bottom w:val="nil"/>
            </w:tcBorders>
          </w:tcPr>
          <w:p w14:paraId="4A07B8E0" w14:textId="77777777" w:rsidR="00DD6983" w:rsidRPr="00812E8A" w:rsidRDefault="00DD6983" w:rsidP="00B35C23">
            <w:pPr>
              <w:spacing w:before="0" w:line="240" w:lineRule="auto"/>
              <w:jc w:val="center"/>
              <w:rPr>
                <w:sz w:val="20"/>
              </w:rPr>
            </w:pPr>
            <w:r w:rsidRPr="00812E8A">
              <w:rPr>
                <w:sz w:val="20"/>
              </w:rPr>
              <w:t>0.1</w:t>
            </w:r>
          </w:p>
        </w:tc>
        <w:tc>
          <w:tcPr>
            <w:tcW w:w="1701" w:type="dxa"/>
            <w:tcBorders>
              <w:top w:val="nil"/>
              <w:bottom w:val="nil"/>
              <w:right w:val="nil"/>
            </w:tcBorders>
          </w:tcPr>
          <w:p w14:paraId="254C3727" w14:textId="77777777" w:rsidR="00DD6983" w:rsidRPr="00812E8A" w:rsidRDefault="00DD6983" w:rsidP="00B35C23">
            <w:pPr>
              <w:spacing w:before="0" w:line="240" w:lineRule="auto"/>
              <w:jc w:val="center"/>
              <w:rPr>
                <w:sz w:val="20"/>
              </w:rPr>
            </w:pPr>
            <w:r w:rsidRPr="00812E8A">
              <w:rPr>
                <w:sz w:val="20"/>
              </w:rPr>
              <w:t>4</w:t>
            </w:r>
          </w:p>
        </w:tc>
      </w:tr>
      <w:tr w:rsidR="00DD6983" w:rsidRPr="00812E8A" w14:paraId="41DADD31" w14:textId="77777777" w:rsidTr="00B35C23">
        <w:trPr>
          <w:cantSplit/>
          <w:trHeight w:val="20"/>
          <w:jc w:val="center"/>
        </w:trPr>
        <w:tc>
          <w:tcPr>
            <w:tcW w:w="1701" w:type="dxa"/>
            <w:tcBorders>
              <w:top w:val="nil"/>
              <w:left w:val="nil"/>
              <w:bottom w:val="nil"/>
            </w:tcBorders>
          </w:tcPr>
          <w:p w14:paraId="4B1555A9" w14:textId="77777777" w:rsidR="00DD6983" w:rsidRPr="00812E8A" w:rsidRDefault="00DD6983" w:rsidP="00B35C23">
            <w:pPr>
              <w:spacing w:before="0" w:line="240" w:lineRule="auto"/>
              <w:jc w:val="center"/>
              <w:rPr>
                <w:sz w:val="20"/>
              </w:rPr>
            </w:pPr>
            <w:r w:rsidRPr="00812E8A">
              <w:rPr>
                <w:sz w:val="20"/>
              </w:rPr>
              <w:t>0.5</w:t>
            </w:r>
          </w:p>
        </w:tc>
        <w:tc>
          <w:tcPr>
            <w:tcW w:w="1701" w:type="dxa"/>
            <w:tcBorders>
              <w:top w:val="nil"/>
              <w:bottom w:val="nil"/>
              <w:right w:val="nil"/>
            </w:tcBorders>
          </w:tcPr>
          <w:p w14:paraId="0C841308" w14:textId="77777777" w:rsidR="00DD6983" w:rsidRPr="00812E8A" w:rsidRDefault="00DD6983" w:rsidP="00B35C23">
            <w:pPr>
              <w:spacing w:before="0" w:line="240" w:lineRule="auto"/>
              <w:jc w:val="center"/>
              <w:rPr>
                <w:sz w:val="20"/>
              </w:rPr>
            </w:pPr>
            <w:r w:rsidRPr="00812E8A">
              <w:rPr>
                <w:sz w:val="20"/>
              </w:rPr>
              <w:t>13</w:t>
            </w:r>
          </w:p>
        </w:tc>
      </w:tr>
    </w:tbl>
    <w:p w14:paraId="04647EFD" w14:textId="77777777" w:rsidR="00DD6983" w:rsidRPr="00812E8A" w:rsidRDefault="00DD6983" w:rsidP="00DD6983"/>
    <w:p w14:paraId="1E686FC0" w14:textId="77777777" w:rsidR="00DD6983" w:rsidRPr="00812E8A" w:rsidRDefault="00DD6983" w:rsidP="00DD6983">
      <w:pPr>
        <w:sectPr w:rsidR="00DD6983" w:rsidRPr="00812E8A" w:rsidSect="00341B1E">
          <w:type w:val="continuous"/>
          <w:pgSz w:w="12240" w:h="15840"/>
          <w:pgMar w:top="1440" w:right="1440" w:bottom="1440" w:left="1440" w:header="547" w:footer="547" w:gutter="360"/>
          <w:pgNumType w:start="1" w:chapStyle="8"/>
          <w:cols w:space="720"/>
          <w:docGrid w:linePitch="360"/>
        </w:sectPr>
      </w:pPr>
    </w:p>
    <w:p w14:paraId="2793E94D" w14:textId="28AE7F3D" w:rsidR="00DD6983" w:rsidRPr="00812E8A" w:rsidRDefault="00DD6983" w:rsidP="007E69F4">
      <w:pPr>
        <w:pStyle w:val="Heading8"/>
      </w:pPr>
      <w:r w:rsidRPr="00812E8A">
        <w:lastRenderedPageBreak/>
        <w:br/>
      </w:r>
      <w:r w:rsidRPr="00812E8A">
        <w:br/>
      </w:r>
      <w:bookmarkStart w:id="1072" w:name="_Toc312227629"/>
      <w:bookmarkStart w:id="1073" w:name="_Ref337721244"/>
      <w:bookmarkStart w:id="1074" w:name="_Ref337721346"/>
      <w:bookmarkStart w:id="1075" w:name="_Toc337827024"/>
      <w:bookmarkStart w:id="1076" w:name="_Toc62226903"/>
      <w:bookmarkStart w:id="1077" w:name="_Ref62295696"/>
      <w:bookmarkStart w:id="1078" w:name="_Toc71968948"/>
      <w:r w:rsidRPr="00812E8A">
        <w:t xml:space="preserve">Effect of undetected errors in calculating the probability of </w:t>
      </w:r>
      <w:r w:rsidR="007E69F4" w:rsidRPr="007E69F4">
        <w:rPr>
          <w:lang w:val="en-US"/>
        </w:rPr>
        <w:t>Codeword</w:t>
      </w:r>
      <w:r w:rsidRPr="00812E8A">
        <w:t xml:space="preserve"> rejection</w:t>
      </w:r>
      <w:bookmarkEnd w:id="1072"/>
      <w:bookmarkEnd w:id="1073"/>
      <w:bookmarkEnd w:id="1074"/>
      <w:bookmarkEnd w:id="1075"/>
      <w:bookmarkEnd w:id="1076"/>
      <w:bookmarkEnd w:id="1077"/>
      <w:bookmarkEnd w:id="1078"/>
    </w:p>
    <w:p w14:paraId="7069EC90" w14:textId="3FCDB54C" w:rsidR="00DD6983" w:rsidRPr="00812E8A" w:rsidRDefault="00DD6983" w:rsidP="00DD6983">
      <w:pPr>
        <w:pStyle w:val="Notelevel1"/>
        <w:rPr>
          <w:lang w:val="en-US"/>
        </w:rPr>
      </w:pPr>
      <w:r w:rsidRPr="00812E8A">
        <w:rPr>
          <w:lang w:val="en-US"/>
        </w:rPr>
        <w:t>NOTE</w:t>
      </w:r>
      <w:r w:rsidRPr="00812E8A">
        <w:rPr>
          <w:lang w:val="en-US"/>
        </w:rPr>
        <w:tab/>
        <w:t>–</w:t>
      </w:r>
      <w:r w:rsidRPr="00812E8A">
        <w:rPr>
          <w:lang w:val="en-US"/>
        </w:rPr>
        <w:tab/>
        <w:t xml:space="preserve">This annex contains an edited version of the report </w:t>
      </w:r>
      <w:r w:rsidR="00660A41" w:rsidRPr="00812E8A">
        <w:rPr>
          <w:lang w:val="en-US"/>
        </w:rPr>
        <w:t>‘</w:t>
      </w:r>
      <w:r w:rsidRPr="00812E8A">
        <w:rPr>
          <w:lang w:val="en-US"/>
        </w:rPr>
        <w:t>ESA-Univpm</w:t>
      </w:r>
      <w:r w:rsidRPr="00714F0C">
        <w:rPr>
          <w:lang w:val="en-US"/>
        </w:rPr>
        <w:t>.B</w:t>
      </w:r>
      <w:r w:rsidRPr="00812E8A">
        <w:rPr>
          <w:lang w:val="en-US"/>
        </w:rPr>
        <w:t>CH_Codeblock_Rejection.v0.2</w:t>
      </w:r>
      <w:r w:rsidR="00660A41" w:rsidRPr="00812E8A">
        <w:rPr>
          <w:lang w:val="en-US"/>
        </w:rPr>
        <w:t>’</w:t>
      </w:r>
      <w:r w:rsidRPr="00812E8A">
        <w:rPr>
          <w:lang w:val="en-US"/>
        </w:rPr>
        <w:t xml:space="preserve"> by </w:t>
      </w:r>
      <w:proofErr w:type="spellStart"/>
      <w:r w:rsidRPr="00812E8A">
        <w:rPr>
          <w:lang w:val="en-US"/>
        </w:rPr>
        <w:t>Università</w:t>
      </w:r>
      <w:proofErr w:type="spellEnd"/>
      <w:r w:rsidRPr="00812E8A">
        <w:rPr>
          <w:lang w:val="en-US"/>
        </w:rPr>
        <w:t xml:space="preserve"> </w:t>
      </w:r>
      <w:proofErr w:type="spellStart"/>
      <w:r w:rsidRPr="00812E8A">
        <w:rPr>
          <w:lang w:val="en-US"/>
        </w:rPr>
        <w:t>Politecnica</w:t>
      </w:r>
      <w:proofErr w:type="spellEnd"/>
      <w:r w:rsidRPr="00812E8A">
        <w:rPr>
          <w:lang w:val="en-US"/>
        </w:rPr>
        <w:t xml:space="preserve"> </w:t>
      </w:r>
      <w:proofErr w:type="spellStart"/>
      <w:r w:rsidRPr="00812E8A">
        <w:rPr>
          <w:lang w:val="en-US"/>
        </w:rPr>
        <w:t>delle</w:t>
      </w:r>
      <w:proofErr w:type="spellEnd"/>
      <w:r w:rsidRPr="00812E8A">
        <w:rPr>
          <w:lang w:val="en-US"/>
        </w:rPr>
        <w:t xml:space="preserve"> Marche, Ancona, Italy, October 2011. The report was produced for ESA and was an input for the CCSDS working groups at the Boulder meeting in 2011.</w:t>
      </w:r>
    </w:p>
    <w:p w14:paraId="2AA535FE" w14:textId="2FE0934B" w:rsidR="00DD6983" w:rsidRPr="00812E8A" w:rsidRDefault="00DD6983" w:rsidP="00DD6983">
      <w:r w:rsidRPr="00812E8A">
        <w:t xml:space="preserve">It was first pointed out in </w:t>
      </w:r>
      <w:r w:rsidR="00F80280" w:rsidRPr="00812E8A">
        <w:t xml:space="preserve">reference </w:t>
      </w:r>
      <w:r w:rsidR="00F80280" w:rsidRPr="00812E8A">
        <w:fldChar w:fldCharType="begin"/>
      </w:r>
      <w:r w:rsidR="00ED2814" w:rsidRPr="00812E8A">
        <w:instrText xml:space="preserve"> REF R_PaoliniInputtotheOngoingCCSDSBooksRevi \h </w:instrText>
      </w:r>
      <w:r w:rsidR="00F80280" w:rsidRPr="00812E8A">
        <w:fldChar w:fldCharType="separate"/>
      </w:r>
      <w:r w:rsidR="00D46CA3" w:rsidRPr="00812E8A">
        <w:t>[</w:t>
      </w:r>
      <w:r w:rsidR="00D46CA3">
        <w:rPr>
          <w:noProof/>
        </w:rPr>
        <w:t>18</w:t>
      </w:r>
      <w:r w:rsidR="00D46CA3" w:rsidRPr="00812E8A">
        <w:t>]</w:t>
      </w:r>
      <w:r w:rsidR="00F80280" w:rsidRPr="00812E8A">
        <w:fldChar w:fldCharType="end"/>
      </w:r>
      <w:r w:rsidRPr="00812E8A">
        <w:t xml:space="preserve"> that the expressions used for the probability of CLTU rejection in the </w:t>
      </w:r>
      <w:r w:rsidR="0061229E" w:rsidRPr="00812E8A">
        <w:t>previous</w:t>
      </w:r>
      <w:r w:rsidRPr="00812E8A">
        <w:t xml:space="preserve"> version of the TC Green Book </w:t>
      </w:r>
      <w:r w:rsidR="0061229E" w:rsidRPr="00812E8A">
        <w:t xml:space="preserve">did </w:t>
      </w:r>
      <w:r w:rsidRPr="00812E8A">
        <w:t>not take into account the possible occurrence of undetected errors.</w:t>
      </w:r>
    </w:p>
    <w:p w14:paraId="1F15177C" w14:textId="77777777" w:rsidR="00DD6983" w:rsidRPr="00812E8A" w:rsidRDefault="00DD6983" w:rsidP="00DD6983">
      <w:r w:rsidRPr="00812E8A">
        <w:t>In the considered settings, a (</w:t>
      </w:r>
      <w:r w:rsidRPr="00812E8A">
        <w:rPr>
          <w:i/>
        </w:rPr>
        <w:t>n</w:t>
      </w:r>
      <w:r w:rsidRPr="00812E8A">
        <w:t xml:space="preserve"> = 63, </w:t>
      </w:r>
      <w:r w:rsidRPr="00812E8A">
        <w:rPr>
          <w:i/>
        </w:rPr>
        <w:t>k</w:t>
      </w:r>
      <w:r w:rsidRPr="00812E8A">
        <w:t xml:space="preserve"> = 56) BCH code is used, </w:t>
      </w:r>
      <w:r w:rsidR="00677672" w:rsidRPr="00812E8A">
        <w:t xml:space="preserve">which </w:t>
      </w:r>
      <w:r w:rsidRPr="00812E8A">
        <w:t xml:space="preserve">is obtained from the (63, 57) Hamming code by expurgation. The (63, 56) BCH code has minimum distance 4; </w:t>
      </w:r>
      <w:proofErr w:type="gramStart"/>
      <w:r w:rsidRPr="00812E8A">
        <w:t>thus</w:t>
      </w:r>
      <w:proofErr w:type="gramEnd"/>
      <w:r w:rsidRPr="00812E8A">
        <w:t xml:space="preserve"> it can be used in TED mode or, alternatively, in SEC mode (which means it is also able to detect double errors).</w:t>
      </w:r>
    </w:p>
    <w:p w14:paraId="0732AB18" w14:textId="466F7384" w:rsidR="00ED32EA" w:rsidRDefault="00DD6983" w:rsidP="00DD6983">
      <w:r w:rsidRPr="00812E8A">
        <w:t xml:space="preserve">Each CLTU is formed by a number </w:t>
      </w:r>
      <w:r w:rsidRPr="00812E8A">
        <w:rPr>
          <w:i/>
        </w:rPr>
        <w:t>N</w:t>
      </w:r>
      <w:r w:rsidRPr="00812E8A">
        <w:t xml:space="preserve"> of consecutive BCH </w:t>
      </w:r>
      <w:r w:rsidR="007E69F4" w:rsidRPr="007E69F4">
        <w:t>codeword</w:t>
      </w:r>
      <w:r w:rsidR="007E69F4" w:rsidRPr="00812E8A">
        <w:t>s</w:t>
      </w:r>
      <w:r w:rsidR="00C15737" w:rsidRPr="00812E8A">
        <w:t>,</w:t>
      </w:r>
      <w:r w:rsidRPr="00812E8A">
        <w:t xml:space="preserve"> and it is rejected when at least one of such </w:t>
      </w:r>
      <w:r w:rsidR="007E69F4" w:rsidRPr="007E69F4">
        <w:t>codeword</w:t>
      </w:r>
      <w:r w:rsidRPr="00812E8A">
        <w:t xml:space="preserve">s is revealed to be in error by the BCH decoder. A </w:t>
      </w:r>
      <w:r w:rsidR="007E69F4" w:rsidRPr="007E69F4">
        <w:t>codeword</w:t>
      </w:r>
      <w:r w:rsidRPr="00812E8A">
        <w:t xml:space="preserve"> error event is not detected by the BCH code when the error vector coincides with a valid codeword having Hamming weight greater than 0. </w:t>
      </w:r>
      <w:r w:rsidRPr="00812E8A">
        <w:rPr>
          <w:i/>
        </w:rPr>
        <w:t>A</w:t>
      </w:r>
      <w:r w:rsidRPr="00812E8A">
        <w:rPr>
          <w:i/>
          <w:vertAlign w:val="subscript"/>
        </w:rPr>
        <w:t>i</w:t>
      </w:r>
      <w:r w:rsidRPr="00812E8A">
        <w:t xml:space="preserve"> </w:t>
      </w:r>
      <w:r w:rsidR="00963235" w:rsidRPr="00812E8A">
        <w:t xml:space="preserve">denotes </w:t>
      </w:r>
      <w:r w:rsidRPr="00812E8A">
        <w:t>the number of weight-</w:t>
      </w:r>
      <w:proofErr w:type="spellStart"/>
      <w:r w:rsidRPr="00812E8A">
        <w:rPr>
          <w:i/>
        </w:rPr>
        <w:t>i</w:t>
      </w:r>
      <w:proofErr w:type="spellEnd"/>
      <w:r w:rsidRPr="00812E8A">
        <w:t xml:space="preserve"> codewords in the BCH code.</w:t>
      </w:r>
    </w:p>
    <w:p w14:paraId="3DDA704A" w14:textId="77777777" w:rsidR="00DD6983" w:rsidRPr="00812E8A" w:rsidRDefault="00DD6983" w:rsidP="00F14C28">
      <w:pPr>
        <w:pStyle w:val="Annex2"/>
        <w:spacing w:before="480"/>
        <w:rPr>
          <w:lang w:val="en-US"/>
        </w:rPr>
      </w:pPr>
      <w:r w:rsidRPr="00812E8A">
        <w:rPr>
          <w:lang w:val="en-US"/>
        </w:rPr>
        <w:t>TED MODE</w:t>
      </w:r>
    </w:p>
    <w:p w14:paraId="0012A60C" w14:textId="2E4E9CB3" w:rsidR="00DD6983" w:rsidRPr="00812E8A" w:rsidRDefault="00DD6983" w:rsidP="00DD6983">
      <w:r w:rsidRPr="00812E8A">
        <w:rPr>
          <w:spacing w:val="-2"/>
        </w:rPr>
        <w:t xml:space="preserve">When the BCH code is used in TED mode, the occurrence of an error vector with weight </w:t>
      </w:r>
      <w:proofErr w:type="spellStart"/>
      <w:r w:rsidRPr="00812E8A">
        <w:rPr>
          <w:i/>
          <w:spacing w:val="-2"/>
        </w:rPr>
        <w:t>i</w:t>
      </w:r>
      <w:proofErr w:type="spellEnd"/>
      <w:r w:rsidRPr="00812E8A">
        <w:rPr>
          <w:spacing w:val="-2"/>
        </w:rPr>
        <w:t xml:space="preserve"> ≥ 1</w:t>
      </w:r>
      <w:r w:rsidRPr="00812E8A">
        <w:t xml:space="preserve"> causes a </w:t>
      </w:r>
      <w:r w:rsidR="007E69F4" w:rsidRPr="007E69F4">
        <w:t>codeword</w:t>
      </w:r>
      <w:r w:rsidRPr="00812E8A">
        <w:t xml:space="preserve"> rejection, on condition that it is detected. So, the probability of </w:t>
      </w:r>
      <w:r w:rsidR="007E69F4" w:rsidRPr="007E69F4">
        <w:t>codeword</w:t>
      </w:r>
      <w:r w:rsidRPr="00812E8A">
        <w:t xml:space="preserve"> rejection is:</w:t>
      </w:r>
    </w:p>
    <w:p w14:paraId="6678C1B2" w14:textId="18DE3EF2" w:rsidR="00DD6983" w:rsidRPr="00812E8A" w:rsidRDefault="00303AAD" w:rsidP="00DD6983">
      <w:pPr>
        <w:jc w:val="center"/>
      </w:pPr>
      <w:r w:rsidRPr="00812E8A">
        <w:rPr>
          <w:noProof/>
          <w:position w:val="-74"/>
          <w:sz w:val="28"/>
          <w:szCs w:val="28"/>
        </w:rPr>
        <w:object w:dxaOrig="3480" w:dyaOrig="1939" w14:anchorId="0A21E6C5">
          <v:shape id="_x0000_i1043" type="#_x0000_t75" alt="" style="width:174pt;height:97.35pt;mso-width-percent:0;mso-height-percent:0;mso-width-percent:0;mso-height-percent:0" o:ole="">
            <v:imagedata r:id="rId116" o:title=""/>
          </v:shape>
          <o:OLEObject Type="Embed" ProgID="Equation.DSMT4" ShapeID="_x0000_i1043" DrawAspect="Content" ObjectID="_1692124188" r:id="rId117"/>
        </w:object>
      </w:r>
      <w:r w:rsidR="004770BB" w:rsidRPr="00812E8A">
        <w:rPr>
          <w:sz w:val="28"/>
          <w:szCs w:val="28"/>
        </w:rPr>
        <w:t>,</w:t>
      </w:r>
    </w:p>
    <w:p w14:paraId="41ABB15E" w14:textId="77777777" w:rsidR="00DD6983" w:rsidRPr="00812E8A" w:rsidRDefault="00DD6983" w:rsidP="00DD6983">
      <w:r w:rsidRPr="00812E8A">
        <w:t xml:space="preserve">where </w:t>
      </w:r>
      <w:r w:rsidRPr="00812E8A">
        <w:rPr>
          <w:i/>
        </w:rPr>
        <w:t>p</w:t>
      </w:r>
      <w:r w:rsidRPr="00812E8A">
        <w:t xml:space="preserve"> denotes the channel bit error probability</w:t>
      </w:r>
      <w:r w:rsidR="004770BB" w:rsidRPr="00812E8A">
        <w:t>,</w:t>
      </w:r>
      <w:r w:rsidRPr="00812E8A">
        <w:t xml:space="preserve"> and </w:t>
      </w:r>
      <w:r w:rsidR="00303AAD" w:rsidRPr="00812E8A">
        <w:rPr>
          <w:noProof/>
          <w:position w:val="-28"/>
          <w:sz w:val="28"/>
          <w:szCs w:val="28"/>
        </w:rPr>
        <w:object w:dxaOrig="2240" w:dyaOrig="680" w14:anchorId="66E8C3A7">
          <v:shape id="_x0000_i1042" type="#_x0000_t75" alt="" style="width:112pt;height:34pt;mso-width-percent:0;mso-height-percent:0;mso-width-percent:0;mso-height-percent:0" o:ole="">
            <v:imagedata r:id="rId118" o:title=""/>
          </v:shape>
          <o:OLEObject Type="Embed" ProgID="Equation.DSMT4" ShapeID="_x0000_i1042" DrawAspect="Content" ObjectID="_1692124189" r:id="rId119"/>
        </w:object>
      </w:r>
      <w:r w:rsidRPr="00812E8A">
        <w:t xml:space="preserve"> is the undetected error probability. The probability of CLTU rejection hence follows as:</w:t>
      </w:r>
    </w:p>
    <w:p w14:paraId="72C0333E" w14:textId="77777777" w:rsidR="00DD6983" w:rsidRPr="00812E8A" w:rsidRDefault="00303AAD" w:rsidP="00DD6983">
      <w:pPr>
        <w:jc w:val="center"/>
      </w:pPr>
      <w:r w:rsidRPr="00812E8A">
        <w:rPr>
          <w:noProof/>
          <w:position w:val="-14"/>
          <w:sz w:val="28"/>
          <w:szCs w:val="28"/>
        </w:rPr>
        <w:object w:dxaOrig="1840" w:dyaOrig="440" w14:anchorId="50585553">
          <v:shape id="_x0000_i1041" type="#_x0000_t75" alt="" style="width:92pt;height:22pt;mso-width-percent:0;mso-height-percent:0;mso-width-percent:0;mso-height-percent:0" o:ole="">
            <v:imagedata r:id="rId120" o:title=""/>
          </v:shape>
          <o:OLEObject Type="Embed" ProgID="Equation.DSMT4" ShapeID="_x0000_i1041" DrawAspect="Content" ObjectID="_1692124190" r:id="rId121"/>
        </w:object>
      </w:r>
      <w:r w:rsidR="00DD6983" w:rsidRPr="00812E8A">
        <w:t>.</w:t>
      </w:r>
    </w:p>
    <w:p w14:paraId="527AD865" w14:textId="77777777" w:rsidR="00DD6983" w:rsidRPr="00812E8A" w:rsidRDefault="00DD6983" w:rsidP="00DD6983">
      <w:r w:rsidRPr="00812E8A">
        <w:lastRenderedPageBreak/>
        <w:t xml:space="preserve">Upper bounds on </w:t>
      </w:r>
      <w:r w:rsidRPr="00812E8A">
        <w:rPr>
          <w:i/>
        </w:rPr>
        <w:t>P</w:t>
      </w:r>
      <w:r w:rsidRPr="00812E8A">
        <w:rPr>
          <w:i/>
          <w:vertAlign w:val="subscript"/>
        </w:rPr>
        <w:t>RX</w:t>
      </w:r>
      <w:r w:rsidRPr="00812E8A">
        <w:t xml:space="preserve"> and </w:t>
      </w:r>
      <w:r w:rsidRPr="00812E8A">
        <w:rPr>
          <w:i/>
        </w:rPr>
        <w:t>P</w:t>
      </w:r>
      <w:r w:rsidRPr="00812E8A">
        <w:rPr>
          <w:i/>
          <w:vertAlign w:val="subscript"/>
        </w:rPr>
        <w:t>CX</w:t>
      </w:r>
      <w:r w:rsidRPr="00812E8A">
        <w:t xml:space="preserve"> can be obtained by neglecting </w:t>
      </w:r>
      <w:r w:rsidRPr="00812E8A">
        <w:rPr>
          <w:i/>
        </w:rPr>
        <w:t>P</w:t>
      </w:r>
      <w:r w:rsidRPr="00812E8A">
        <w:rPr>
          <w:i/>
          <w:vertAlign w:val="subscript"/>
        </w:rPr>
        <w:t>UE</w:t>
      </w:r>
      <w:r w:rsidRPr="00812E8A">
        <w:t xml:space="preserve"> in their expressions</w:t>
      </w:r>
      <w:r w:rsidR="00221CAD" w:rsidRPr="00812E8A">
        <w:t>;</w:t>
      </w:r>
      <w:r w:rsidRPr="00812E8A">
        <w:t xml:space="preserve"> that is:</w:t>
      </w:r>
    </w:p>
    <w:p w14:paraId="4DCC72BB" w14:textId="77777777" w:rsidR="00DD6983" w:rsidRPr="00812E8A" w:rsidRDefault="00303AAD" w:rsidP="00DD6983">
      <w:pPr>
        <w:jc w:val="center"/>
      </w:pPr>
      <w:r w:rsidRPr="00812E8A">
        <w:rPr>
          <w:noProof/>
          <w:position w:val="-44"/>
          <w:sz w:val="28"/>
          <w:szCs w:val="28"/>
        </w:rPr>
        <w:object w:dxaOrig="2680" w:dyaOrig="999" w14:anchorId="1986F840">
          <v:shape id="_x0000_i1040" type="#_x0000_t75" alt="" style="width:134pt;height:50pt;mso-width-percent:0;mso-height-percent:0;mso-width-percent:0;mso-height-percent:0" o:ole="">
            <v:imagedata r:id="rId122" o:title=""/>
          </v:shape>
          <o:OLEObject Type="Embed" ProgID="Equation.DSMT4" ShapeID="_x0000_i1040" DrawAspect="Content" ObjectID="_1692124191" r:id="rId123"/>
        </w:object>
      </w:r>
    </w:p>
    <w:p w14:paraId="375A5A2F" w14:textId="431E7749" w:rsidR="00DD6983" w:rsidRPr="00812E8A" w:rsidRDefault="0043492D" w:rsidP="00DD6983">
      <w:r w:rsidRPr="00812E8A">
        <w:t>T</w:t>
      </w:r>
      <w:r w:rsidR="00DD6983" w:rsidRPr="00812E8A">
        <w:t>ak</w:t>
      </w:r>
      <w:r w:rsidRPr="00812E8A">
        <w:t>ing</w:t>
      </w:r>
      <w:r w:rsidR="00DD6983" w:rsidRPr="00812E8A">
        <w:t xml:space="preserve"> into account that </w:t>
      </w:r>
      <w:r w:rsidR="00DD6983" w:rsidRPr="00812E8A">
        <w:rPr>
          <w:i/>
        </w:rPr>
        <w:t>P</w:t>
      </w:r>
      <w:r w:rsidR="00DD6983" w:rsidRPr="00812E8A">
        <w:rPr>
          <w:i/>
          <w:vertAlign w:val="subscript"/>
        </w:rPr>
        <w:t>UE</w:t>
      </w:r>
      <w:r w:rsidR="00DD6983" w:rsidRPr="00812E8A">
        <w:t xml:space="preserve"> is usually very small, </w:t>
      </w:r>
      <w:r w:rsidR="00303AAD" w:rsidRPr="00812E8A">
        <w:rPr>
          <w:noProof/>
          <w:position w:val="-12"/>
        </w:rPr>
        <w:object w:dxaOrig="400" w:dyaOrig="380" w14:anchorId="2F12BC28">
          <v:shape id="_x0000_i1039" type="#_x0000_t75" alt="" style="width:20pt;height:18.65pt;mso-width-percent:0;mso-height-percent:0;mso-width-percent:0;mso-height-percent:0" o:ole="">
            <v:imagedata r:id="rId124" o:title=""/>
          </v:shape>
          <o:OLEObject Type="Embed" ProgID="Equation.DSMT4" ShapeID="_x0000_i1039" DrawAspect="Content" ObjectID="_1692124192" r:id="rId125"/>
        </w:object>
      </w:r>
      <w:r w:rsidR="00DD6983" w:rsidRPr="00812E8A">
        <w:t xml:space="preserve"> and </w:t>
      </w:r>
      <w:r w:rsidR="00303AAD" w:rsidRPr="00812E8A">
        <w:rPr>
          <w:noProof/>
          <w:position w:val="-12"/>
        </w:rPr>
        <w:object w:dxaOrig="400" w:dyaOrig="380" w14:anchorId="04141229">
          <v:shape id="_x0000_i1038" type="#_x0000_t75" alt="" style="width:20pt;height:18.65pt;mso-width-percent:0;mso-height-percent:0;mso-width-percent:0;mso-height-percent:0" o:ole="">
            <v:imagedata r:id="rId126" o:title=""/>
          </v:shape>
          <o:OLEObject Type="Embed" ProgID="Equation.DSMT4" ShapeID="_x0000_i1038" DrawAspect="Content" ObjectID="_1692124193" r:id="rId127"/>
        </w:object>
      </w:r>
      <w:r w:rsidR="00DD6983" w:rsidRPr="00812E8A">
        <w:t xml:space="preserve"> </w:t>
      </w:r>
      <w:r w:rsidRPr="00812E8A">
        <w:t xml:space="preserve">can be considered </w:t>
      </w:r>
      <w:r w:rsidR="00DD6983" w:rsidRPr="00812E8A">
        <w:t xml:space="preserve">as approximate estimations of </w:t>
      </w:r>
      <w:r w:rsidR="00DD6983" w:rsidRPr="00812E8A">
        <w:rPr>
          <w:i/>
        </w:rPr>
        <w:t>P</w:t>
      </w:r>
      <w:r w:rsidR="00DD6983" w:rsidRPr="00812E8A">
        <w:rPr>
          <w:i/>
          <w:vertAlign w:val="subscript"/>
        </w:rPr>
        <w:t>RX</w:t>
      </w:r>
      <w:r w:rsidR="00DD6983" w:rsidRPr="00812E8A">
        <w:t xml:space="preserve"> and </w:t>
      </w:r>
      <w:r w:rsidR="00DD6983" w:rsidRPr="00812E8A">
        <w:rPr>
          <w:i/>
        </w:rPr>
        <w:t>P</w:t>
      </w:r>
      <w:r w:rsidR="00DD6983" w:rsidRPr="00812E8A">
        <w:rPr>
          <w:i/>
          <w:vertAlign w:val="subscript"/>
        </w:rPr>
        <w:t>CX</w:t>
      </w:r>
      <w:r w:rsidR="00DD6983" w:rsidRPr="00812E8A">
        <w:t xml:space="preserve">. </w:t>
      </w:r>
      <w:r w:rsidR="00266453" w:rsidRPr="00812E8A">
        <w:t>F</w:t>
      </w:r>
      <w:r w:rsidR="00DD6983" w:rsidRPr="00812E8A">
        <w:t xml:space="preserve">igure </w:t>
      </w:r>
      <w:r w:rsidR="0008500A" w:rsidRPr="00812E8A">
        <w:fldChar w:fldCharType="begin"/>
      </w:r>
      <w:r w:rsidR="0008500A" w:rsidRPr="00812E8A">
        <w:instrText xml:space="preserve"> REF F_H01ExactandApproximateValuesofPRXforth \h </w:instrText>
      </w:r>
      <w:r w:rsidR="0008500A" w:rsidRPr="00812E8A">
        <w:fldChar w:fldCharType="separate"/>
      </w:r>
      <w:r w:rsidR="00D46CA3">
        <w:rPr>
          <w:noProof/>
        </w:rPr>
        <w:t>H</w:t>
      </w:r>
      <w:r w:rsidR="00D46CA3" w:rsidRPr="00812E8A">
        <w:noBreakHyphen/>
      </w:r>
      <w:r w:rsidR="00D46CA3">
        <w:rPr>
          <w:noProof/>
        </w:rPr>
        <w:t>1</w:t>
      </w:r>
      <w:r w:rsidR="0008500A" w:rsidRPr="00812E8A">
        <w:fldChar w:fldCharType="end"/>
      </w:r>
      <w:r w:rsidR="0008500A" w:rsidRPr="00812E8A">
        <w:t xml:space="preserve"> </w:t>
      </w:r>
      <w:r w:rsidR="00DD6983" w:rsidRPr="00812E8A">
        <w:t xml:space="preserve">reports a comparison between the exact and approximate values of </w:t>
      </w:r>
      <w:r w:rsidR="00DD6983" w:rsidRPr="00812E8A">
        <w:rPr>
          <w:i/>
        </w:rPr>
        <w:t>P</w:t>
      </w:r>
      <w:r w:rsidR="00DD6983" w:rsidRPr="00812E8A">
        <w:rPr>
          <w:i/>
          <w:vertAlign w:val="subscript"/>
        </w:rPr>
        <w:t>RX</w:t>
      </w:r>
      <w:r w:rsidR="00DD6983" w:rsidRPr="00812E8A">
        <w:t xml:space="preserve">, so obtained, for the case of the (63, 56) BCH code, having the weight spectrum reported in </w:t>
      </w:r>
      <w:r w:rsidR="003312FB" w:rsidRPr="00812E8A">
        <w:fldChar w:fldCharType="begin"/>
      </w:r>
      <w:r w:rsidR="003312FB" w:rsidRPr="00812E8A">
        <w:instrText xml:space="preserve"> REF _Ref337724084 \r \h </w:instrText>
      </w:r>
      <w:r w:rsidR="003312FB" w:rsidRPr="00812E8A">
        <w:fldChar w:fldCharType="separate"/>
      </w:r>
      <w:r w:rsidR="00D46CA3">
        <w:t>H3</w:t>
      </w:r>
      <w:r w:rsidR="003312FB" w:rsidRPr="00812E8A">
        <w:fldChar w:fldCharType="end"/>
      </w:r>
      <w:r w:rsidR="00DD6983" w:rsidRPr="00812E8A">
        <w:t xml:space="preserve">. As </w:t>
      </w:r>
      <w:r w:rsidR="00743FA4" w:rsidRPr="00812E8A">
        <w:t xml:space="preserve">can be seen in </w:t>
      </w:r>
      <w:r w:rsidR="00DD6983" w:rsidRPr="00812E8A">
        <w:t>figure</w:t>
      </w:r>
      <w:r w:rsidRPr="00812E8A">
        <w:t xml:space="preserve"> </w:t>
      </w:r>
      <w:r w:rsidRPr="00812E8A">
        <w:fldChar w:fldCharType="begin"/>
      </w:r>
      <w:r w:rsidRPr="00812E8A">
        <w:instrText xml:space="preserve"> REF F_H01ExactandApproximateValuesofPRXforth \h </w:instrText>
      </w:r>
      <w:r w:rsidRPr="00812E8A">
        <w:fldChar w:fldCharType="separate"/>
      </w:r>
      <w:r w:rsidR="00D46CA3">
        <w:rPr>
          <w:noProof/>
        </w:rPr>
        <w:t>H</w:t>
      </w:r>
      <w:r w:rsidR="00D46CA3" w:rsidRPr="00812E8A">
        <w:noBreakHyphen/>
      </w:r>
      <w:r w:rsidR="00D46CA3">
        <w:rPr>
          <w:noProof/>
        </w:rPr>
        <w:t>1</w:t>
      </w:r>
      <w:r w:rsidRPr="00812E8A">
        <w:fldChar w:fldCharType="end"/>
      </w:r>
      <w:r w:rsidR="00DD6983" w:rsidRPr="00812E8A">
        <w:t xml:space="preserve">, neglecting the term </w:t>
      </w:r>
      <w:r w:rsidR="00DD6983" w:rsidRPr="00812E8A">
        <w:rPr>
          <w:i/>
        </w:rPr>
        <w:t>P</w:t>
      </w:r>
      <w:r w:rsidR="00DD6983" w:rsidRPr="00812E8A">
        <w:rPr>
          <w:i/>
          <w:vertAlign w:val="subscript"/>
        </w:rPr>
        <w:t>UE</w:t>
      </w:r>
      <w:r w:rsidR="00DD6983" w:rsidRPr="00812E8A">
        <w:t xml:space="preserve"> results in a very good approximation.</w:t>
      </w:r>
    </w:p>
    <w:p w14:paraId="20428648" w14:textId="77777777" w:rsidR="00DD6983" w:rsidRPr="00812E8A" w:rsidRDefault="00303AAD" w:rsidP="00DD6983">
      <w:pPr>
        <w:jc w:val="center"/>
      </w:pPr>
      <w:r>
        <w:rPr>
          <w:noProof/>
        </w:rPr>
        <w:pict w14:anchorId="3EF4A734">
          <v:shape id="_x0000_i1037" type="#_x0000_t75" alt="" style="width:398.65pt;height:299.35pt;mso-width-percent:0;mso-height-percent:0;mso-width-percent:0;mso-height-percent:0">
            <v:imagedata r:id="rId128" o:title="PRX"/>
          </v:shape>
        </w:pict>
      </w:r>
    </w:p>
    <w:p w14:paraId="33263D64" w14:textId="7338F1A2" w:rsidR="00B36B03" w:rsidRPr="00812E8A" w:rsidRDefault="00B36B03" w:rsidP="00B36B03">
      <w:pPr>
        <w:pStyle w:val="FigureTitle"/>
      </w:pPr>
      <w:r w:rsidRPr="00812E8A">
        <w:t xml:space="preserve">Figure </w:t>
      </w:r>
      <w:bookmarkStart w:id="1079" w:name="F_H01ExactandApproximateValuesofPRXforth"/>
      <w:r w:rsidRPr="00812E8A">
        <w:fldChar w:fldCharType="begin"/>
      </w:r>
      <w:r w:rsidRPr="00812E8A">
        <w:instrText xml:space="preserve"> STYLEREF "Heading 8,Annex Heading 1"\l \n \t \* MERGEFORMAT </w:instrText>
      </w:r>
      <w:r w:rsidRPr="00812E8A">
        <w:fldChar w:fldCharType="separate"/>
      </w:r>
      <w:r w:rsidR="00D46CA3">
        <w:rPr>
          <w:noProof/>
        </w:rPr>
        <w:t>H</w:t>
      </w:r>
      <w:r w:rsidRPr="00812E8A">
        <w:fldChar w:fldCharType="end"/>
      </w:r>
      <w:r w:rsidRPr="00812E8A">
        <w:noBreakHyphen/>
      </w:r>
      <w:fldSimple w:instr=" SEQ Figure \s 8 \* MERGEFORMAT ">
        <w:r w:rsidR="00D46CA3">
          <w:rPr>
            <w:noProof/>
          </w:rPr>
          <w:t>1</w:t>
        </w:r>
      </w:fldSimple>
      <w:bookmarkEnd w:id="1079"/>
      <w:r w:rsidRPr="00812E8A">
        <w:fldChar w:fldCharType="begin"/>
      </w:r>
      <w:r w:rsidRPr="00812E8A">
        <w:instrText xml:space="preserve"> TC \f G "</w:instrText>
      </w:r>
      <w:fldSimple w:instr=" STYLEREF &quot;Heading 8,Annex Heading 1&quot;\l \n \t \* MERGEFORMAT ">
        <w:bookmarkStart w:id="1080" w:name="_Toc337827053"/>
        <w:bookmarkStart w:id="1081" w:name="_Toc62226932"/>
        <w:bookmarkStart w:id="1082" w:name="_Toc71968995"/>
        <w:r w:rsidR="00D46CA3">
          <w:rPr>
            <w:noProof/>
          </w:rPr>
          <w:instrText>H</w:instrText>
        </w:r>
      </w:fldSimple>
      <w:r w:rsidRPr="00812E8A">
        <w:instrText>-</w:instrText>
      </w:r>
      <w:fldSimple w:instr=" SEQ Figure_TOC \s 8 \* MERGEFORMAT ">
        <w:r w:rsidR="00D46CA3">
          <w:rPr>
            <w:noProof/>
          </w:rPr>
          <w:instrText>1</w:instrText>
        </w:r>
      </w:fldSimple>
      <w:r w:rsidRPr="00812E8A">
        <w:tab/>
        <w:instrText>Exact and Approximate Values of P</w:instrText>
      </w:r>
      <w:r w:rsidRPr="00812E8A">
        <w:rPr>
          <w:i/>
          <w:vertAlign w:val="subscript"/>
        </w:rPr>
        <w:instrText>RX</w:instrText>
      </w:r>
      <w:r w:rsidRPr="00812E8A">
        <w:instrText xml:space="preserve"> for the (63, 56) BCH Code</w:instrText>
      </w:r>
      <w:bookmarkEnd w:id="1080"/>
      <w:bookmarkEnd w:id="1081"/>
      <w:bookmarkEnd w:id="1082"/>
      <w:r w:rsidRPr="00812E8A">
        <w:instrText>"</w:instrText>
      </w:r>
      <w:r w:rsidRPr="00812E8A">
        <w:fldChar w:fldCharType="end"/>
      </w:r>
      <w:r w:rsidRPr="00812E8A">
        <w:t>:  Exact and Approximate Values of P</w:t>
      </w:r>
      <w:r w:rsidRPr="00812E8A">
        <w:rPr>
          <w:i/>
          <w:vertAlign w:val="subscript"/>
        </w:rPr>
        <w:t>RX</w:t>
      </w:r>
      <w:r w:rsidRPr="00812E8A">
        <w:t xml:space="preserve"> for the (63, 56) BCH Code</w:t>
      </w:r>
    </w:p>
    <w:p w14:paraId="5D0DF8DF" w14:textId="5781A97B" w:rsidR="00DD6983" w:rsidRPr="00812E8A" w:rsidRDefault="00DD6983" w:rsidP="00DD6983">
      <w:r w:rsidRPr="00812E8A">
        <w:t xml:space="preserve">This situation is even more evident if the exact and approximate values of </w:t>
      </w:r>
      <w:r w:rsidRPr="00812E8A">
        <w:rPr>
          <w:i/>
        </w:rPr>
        <w:t>P</w:t>
      </w:r>
      <w:r w:rsidRPr="00812E8A">
        <w:rPr>
          <w:i/>
          <w:vertAlign w:val="subscript"/>
        </w:rPr>
        <w:t>CX</w:t>
      </w:r>
      <w:r w:rsidR="00C86B87" w:rsidRPr="00812E8A">
        <w:t xml:space="preserve"> are compared.</w:t>
      </w:r>
      <w:r w:rsidRPr="00812E8A">
        <w:t xml:space="preserve"> This has been done in figure</w:t>
      </w:r>
      <w:r w:rsidR="003312FB" w:rsidRPr="00812E8A">
        <w:t xml:space="preserve"> </w:t>
      </w:r>
      <w:r w:rsidR="003312FB" w:rsidRPr="00812E8A">
        <w:fldChar w:fldCharType="begin"/>
      </w:r>
      <w:r w:rsidR="003312FB" w:rsidRPr="00812E8A">
        <w:instrText xml:space="preserve"> REF F_H02ExactandApproximateValuesofPCXforth \h </w:instrText>
      </w:r>
      <w:r w:rsidR="003312FB" w:rsidRPr="00812E8A">
        <w:fldChar w:fldCharType="separate"/>
      </w:r>
      <w:r w:rsidR="00D46CA3">
        <w:rPr>
          <w:noProof/>
          <w:spacing w:val="-2"/>
        </w:rPr>
        <w:t>H</w:t>
      </w:r>
      <w:r w:rsidR="00D46CA3" w:rsidRPr="00812E8A">
        <w:rPr>
          <w:spacing w:val="-2"/>
        </w:rPr>
        <w:noBreakHyphen/>
      </w:r>
      <w:r w:rsidR="00D46CA3">
        <w:rPr>
          <w:noProof/>
          <w:spacing w:val="-2"/>
        </w:rPr>
        <w:t>2</w:t>
      </w:r>
      <w:r w:rsidR="003312FB" w:rsidRPr="00812E8A">
        <w:fldChar w:fldCharType="end"/>
      </w:r>
      <w:r w:rsidRPr="00812E8A">
        <w:t xml:space="preserve">, where the case in which </w:t>
      </w:r>
      <w:r w:rsidRPr="00812E8A">
        <w:rPr>
          <w:i/>
        </w:rPr>
        <w:t>N</w:t>
      </w:r>
      <w:r w:rsidRPr="00812E8A">
        <w:t xml:space="preserve"> = 20</w:t>
      </w:r>
      <w:r w:rsidR="003732F6" w:rsidRPr="00812E8A">
        <w:t xml:space="preserve"> is considered</w:t>
      </w:r>
      <w:r w:rsidRPr="00812E8A">
        <w:t>.</w:t>
      </w:r>
    </w:p>
    <w:p w14:paraId="7C117127" w14:textId="77777777" w:rsidR="00DD6983" w:rsidRPr="00812E8A" w:rsidRDefault="00303AAD" w:rsidP="00DD6983">
      <w:pPr>
        <w:jc w:val="center"/>
        <w:rPr>
          <w:sz w:val="28"/>
          <w:szCs w:val="28"/>
        </w:rPr>
      </w:pPr>
      <w:r>
        <w:rPr>
          <w:noProof/>
          <w:sz w:val="28"/>
          <w:szCs w:val="28"/>
        </w:rPr>
        <w:lastRenderedPageBreak/>
        <w:pict w14:anchorId="4AEDBECC">
          <v:shape id="_x0000_i1036" type="#_x0000_t75" alt="" style="width:398.65pt;height:299.35pt;mso-width-percent:0;mso-height-percent:0;mso-width-percent:0;mso-height-percent:0">
            <v:imagedata r:id="rId129" o:title="PCX"/>
          </v:shape>
        </w:pict>
      </w:r>
    </w:p>
    <w:p w14:paraId="442EE5D2" w14:textId="6B2260CB" w:rsidR="00F14B37" w:rsidRPr="00812E8A" w:rsidRDefault="00F14B37" w:rsidP="00F14B37">
      <w:pPr>
        <w:pStyle w:val="FigureTitle"/>
        <w:rPr>
          <w:spacing w:val="-2"/>
        </w:rPr>
      </w:pPr>
      <w:r w:rsidRPr="00812E8A">
        <w:rPr>
          <w:spacing w:val="-2"/>
        </w:rPr>
        <w:t xml:space="preserve">Figure </w:t>
      </w:r>
      <w:bookmarkStart w:id="1083" w:name="F_H02ExactandApproximateValuesofPCXforth"/>
      <w:r w:rsidRPr="00812E8A">
        <w:rPr>
          <w:spacing w:val="-2"/>
        </w:rPr>
        <w:fldChar w:fldCharType="begin"/>
      </w:r>
      <w:r w:rsidRPr="00812E8A">
        <w:rPr>
          <w:spacing w:val="-2"/>
        </w:rPr>
        <w:instrText xml:space="preserve"> STYLEREF "Heading 8,Annex Heading 1"\l \n \t \* MERGEFORMAT </w:instrText>
      </w:r>
      <w:r w:rsidRPr="00812E8A">
        <w:rPr>
          <w:spacing w:val="-2"/>
        </w:rPr>
        <w:fldChar w:fldCharType="separate"/>
      </w:r>
      <w:r w:rsidR="00D46CA3">
        <w:rPr>
          <w:noProof/>
          <w:spacing w:val="-2"/>
        </w:rPr>
        <w:t>H</w:t>
      </w:r>
      <w:r w:rsidRPr="00812E8A">
        <w:rPr>
          <w:spacing w:val="-2"/>
        </w:rPr>
        <w:fldChar w:fldCharType="end"/>
      </w:r>
      <w:r w:rsidRPr="00812E8A">
        <w:rPr>
          <w:spacing w:val="-2"/>
        </w:rPr>
        <w:noBreakHyphen/>
      </w:r>
      <w:r w:rsidRPr="00812E8A">
        <w:rPr>
          <w:spacing w:val="-2"/>
        </w:rPr>
        <w:fldChar w:fldCharType="begin"/>
      </w:r>
      <w:r w:rsidRPr="00812E8A">
        <w:rPr>
          <w:spacing w:val="-2"/>
        </w:rPr>
        <w:instrText xml:space="preserve"> SEQ Figure \s 8 \* MERGEFORMAT </w:instrText>
      </w:r>
      <w:r w:rsidRPr="00812E8A">
        <w:rPr>
          <w:spacing w:val="-2"/>
        </w:rPr>
        <w:fldChar w:fldCharType="separate"/>
      </w:r>
      <w:r w:rsidR="00D46CA3">
        <w:rPr>
          <w:noProof/>
          <w:spacing w:val="-2"/>
        </w:rPr>
        <w:t>2</w:t>
      </w:r>
      <w:r w:rsidRPr="00812E8A">
        <w:rPr>
          <w:spacing w:val="-2"/>
        </w:rPr>
        <w:fldChar w:fldCharType="end"/>
      </w:r>
      <w:bookmarkEnd w:id="1083"/>
      <w:r w:rsidRPr="00812E8A">
        <w:rPr>
          <w:spacing w:val="-2"/>
        </w:rPr>
        <w:fldChar w:fldCharType="begin"/>
      </w:r>
      <w:r w:rsidRPr="00812E8A">
        <w:rPr>
          <w:spacing w:val="-2"/>
        </w:rPr>
        <w:instrText xml:space="preserve"> TC \f G "</w:instrText>
      </w:r>
      <w:r w:rsidRPr="00812E8A">
        <w:rPr>
          <w:spacing w:val="-2"/>
        </w:rPr>
        <w:fldChar w:fldCharType="begin"/>
      </w:r>
      <w:r w:rsidRPr="00812E8A">
        <w:rPr>
          <w:spacing w:val="-2"/>
        </w:rPr>
        <w:instrText xml:space="preserve"> STYLEREF "Heading 8,Annex Heading 1"\l \n \t \* MERGEFORMAT </w:instrText>
      </w:r>
      <w:r w:rsidRPr="00812E8A">
        <w:rPr>
          <w:spacing w:val="-2"/>
        </w:rPr>
        <w:fldChar w:fldCharType="separate"/>
      </w:r>
      <w:bookmarkStart w:id="1084" w:name="_Toc337827054"/>
      <w:bookmarkStart w:id="1085" w:name="_Toc62226933"/>
      <w:bookmarkStart w:id="1086" w:name="_Toc71968996"/>
      <w:r w:rsidR="00D46CA3">
        <w:rPr>
          <w:noProof/>
          <w:spacing w:val="-2"/>
        </w:rPr>
        <w:instrText>H</w:instrText>
      </w:r>
      <w:r w:rsidRPr="00812E8A">
        <w:rPr>
          <w:spacing w:val="-2"/>
        </w:rPr>
        <w:fldChar w:fldCharType="end"/>
      </w:r>
      <w:r w:rsidRPr="00812E8A">
        <w:rPr>
          <w:spacing w:val="-2"/>
        </w:rPr>
        <w:instrText>-</w:instrText>
      </w:r>
      <w:r w:rsidRPr="00812E8A">
        <w:rPr>
          <w:spacing w:val="-2"/>
        </w:rPr>
        <w:fldChar w:fldCharType="begin"/>
      </w:r>
      <w:r w:rsidRPr="00812E8A">
        <w:rPr>
          <w:spacing w:val="-2"/>
        </w:rPr>
        <w:instrText xml:space="preserve"> SEQ Figure_TOC \s 8 \* MERGEFORMAT </w:instrText>
      </w:r>
      <w:r w:rsidRPr="00812E8A">
        <w:rPr>
          <w:spacing w:val="-2"/>
        </w:rPr>
        <w:fldChar w:fldCharType="separate"/>
      </w:r>
      <w:r w:rsidR="00D46CA3">
        <w:rPr>
          <w:noProof/>
          <w:spacing w:val="-2"/>
        </w:rPr>
        <w:instrText>2</w:instrText>
      </w:r>
      <w:r w:rsidRPr="00812E8A">
        <w:rPr>
          <w:spacing w:val="-2"/>
        </w:rPr>
        <w:fldChar w:fldCharType="end"/>
      </w:r>
      <w:r w:rsidRPr="00812E8A">
        <w:rPr>
          <w:spacing w:val="-2"/>
        </w:rPr>
        <w:tab/>
        <w:instrText xml:space="preserve">Exact and Approximate Values of </w:instrText>
      </w:r>
      <w:r w:rsidRPr="00812E8A">
        <w:rPr>
          <w:i/>
          <w:spacing w:val="-2"/>
        </w:rPr>
        <w:instrText>P</w:instrText>
      </w:r>
      <w:r w:rsidRPr="00812E8A">
        <w:rPr>
          <w:i/>
          <w:spacing w:val="-2"/>
          <w:vertAlign w:val="subscript"/>
        </w:rPr>
        <w:instrText>CX</w:instrText>
      </w:r>
      <w:r w:rsidRPr="00812E8A">
        <w:rPr>
          <w:spacing w:val="-2"/>
        </w:rPr>
        <w:instrText xml:space="preserve"> for the (63, 56) BCH Code and </w:instrText>
      </w:r>
      <w:r w:rsidRPr="00812E8A">
        <w:rPr>
          <w:i/>
          <w:spacing w:val="-2"/>
        </w:rPr>
        <w:instrText>N</w:instrText>
      </w:r>
      <w:r w:rsidRPr="00812E8A">
        <w:rPr>
          <w:spacing w:val="-2"/>
        </w:rPr>
        <w:instrText xml:space="preserve"> = 20</w:instrText>
      </w:r>
      <w:bookmarkEnd w:id="1084"/>
      <w:bookmarkEnd w:id="1085"/>
      <w:bookmarkEnd w:id="1086"/>
      <w:r w:rsidRPr="00812E8A">
        <w:rPr>
          <w:spacing w:val="-2"/>
        </w:rPr>
        <w:instrText>"</w:instrText>
      </w:r>
      <w:r w:rsidRPr="00812E8A">
        <w:rPr>
          <w:spacing w:val="-2"/>
        </w:rPr>
        <w:fldChar w:fldCharType="end"/>
      </w:r>
      <w:r w:rsidRPr="00812E8A">
        <w:rPr>
          <w:spacing w:val="-2"/>
        </w:rPr>
        <w:t xml:space="preserve">:  Exact and Approximate Values of </w:t>
      </w:r>
      <w:r w:rsidRPr="00812E8A">
        <w:rPr>
          <w:i/>
          <w:spacing w:val="-2"/>
        </w:rPr>
        <w:t>P</w:t>
      </w:r>
      <w:r w:rsidRPr="00812E8A">
        <w:rPr>
          <w:i/>
          <w:spacing w:val="-2"/>
          <w:vertAlign w:val="subscript"/>
        </w:rPr>
        <w:t>CX</w:t>
      </w:r>
      <w:r w:rsidRPr="00812E8A">
        <w:rPr>
          <w:spacing w:val="-2"/>
        </w:rPr>
        <w:t xml:space="preserve"> for the (63, 56) BCH Code and </w:t>
      </w:r>
      <w:r w:rsidRPr="00812E8A">
        <w:rPr>
          <w:i/>
          <w:spacing w:val="-2"/>
        </w:rPr>
        <w:t>N</w:t>
      </w:r>
      <w:r w:rsidRPr="00812E8A">
        <w:rPr>
          <w:spacing w:val="-2"/>
        </w:rPr>
        <w:t xml:space="preserve"> = 20</w:t>
      </w:r>
    </w:p>
    <w:p w14:paraId="56337E7B" w14:textId="48154957" w:rsidR="00DD6983" w:rsidRPr="00812E8A" w:rsidRDefault="00DD6983" w:rsidP="00DD6983">
      <w:r w:rsidRPr="00812E8A">
        <w:t xml:space="preserve">For better clarity, figure </w:t>
      </w:r>
      <w:r w:rsidR="003312FB" w:rsidRPr="00812E8A">
        <w:fldChar w:fldCharType="begin"/>
      </w:r>
      <w:r w:rsidR="003312FB" w:rsidRPr="00812E8A">
        <w:instrText xml:space="preserve"> REF F_H03PercentageErrorbetweentheApproximat \h </w:instrText>
      </w:r>
      <w:r w:rsidR="003312FB" w:rsidRPr="00812E8A">
        <w:fldChar w:fldCharType="separate"/>
      </w:r>
      <w:r w:rsidR="00D46CA3">
        <w:rPr>
          <w:noProof/>
        </w:rPr>
        <w:t>H</w:t>
      </w:r>
      <w:r w:rsidR="00D46CA3" w:rsidRPr="00812E8A">
        <w:noBreakHyphen/>
      </w:r>
      <w:r w:rsidR="00D46CA3">
        <w:rPr>
          <w:noProof/>
        </w:rPr>
        <w:t>3</w:t>
      </w:r>
      <w:r w:rsidR="003312FB" w:rsidRPr="00812E8A">
        <w:fldChar w:fldCharType="end"/>
      </w:r>
      <w:r w:rsidR="003312FB" w:rsidRPr="00812E8A">
        <w:t xml:space="preserve"> </w:t>
      </w:r>
      <w:r w:rsidRPr="00812E8A">
        <w:t xml:space="preserve">reports the percentage error between the approximate and the exact values of </w:t>
      </w:r>
      <w:r w:rsidRPr="00812E8A">
        <w:rPr>
          <w:i/>
        </w:rPr>
        <w:t>P</w:t>
      </w:r>
      <w:r w:rsidRPr="00812E8A">
        <w:rPr>
          <w:i/>
          <w:vertAlign w:val="subscript"/>
        </w:rPr>
        <w:t>CX</w:t>
      </w:r>
      <w:r w:rsidRPr="00812E8A">
        <w:t xml:space="preserve">, for </w:t>
      </w:r>
      <w:r w:rsidRPr="00812E8A">
        <w:rPr>
          <w:i/>
        </w:rPr>
        <w:t>N</w:t>
      </w:r>
      <w:r w:rsidRPr="00812E8A">
        <w:t xml:space="preserve"> = 20. From the figure</w:t>
      </w:r>
      <w:r w:rsidR="004770BB" w:rsidRPr="00812E8A">
        <w:t>,</w:t>
      </w:r>
      <w:r w:rsidRPr="00812E8A">
        <w:t xml:space="preserve"> </w:t>
      </w:r>
      <w:r w:rsidR="00182E5B" w:rsidRPr="00812E8A">
        <w:t xml:space="preserve">it can be </w:t>
      </w:r>
      <w:r w:rsidRPr="00812E8A">
        <w:t>observe</w:t>
      </w:r>
      <w:r w:rsidR="00182E5B" w:rsidRPr="00812E8A">
        <w:t>d</w:t>
      </w:r>
      <w:r w:rsidRPr="00812E8A">
        <w:t xml:space="preserve"> that the error is always very small (&lt; 4∙10</w:t>
      </w:r>
      <w:r w:rsidRPr="00812E8A">
        <w:rPr>
          <w:vertAlign w:val="superscript"/>
        </w:rPr>
        <w:t>-5</w:t>
      </w:r>
      <w:r w:rsidRPr="00812E8A">
        <w:t xml:space="preserve"> %), at least for the considered choice of the parameters.</w:t>
      </w:r>
    </w:p>
    <w:p w14:paraId="108822AE" w14:textId="77777777" w:rsidR="00DD6983" w:rsidRPr="00812E8A" w:rsidRDefault="00303AAD" w:rsidP="009A1718">
      <w:pPr>
        <w:spacing w:before="480"/>
        <w:jc w:val="center"/>
        <w:rPr>
          <w:sz w:val="28"/>
          <w:szCs w:val="28"/>
        </w:rPr>
      </w:pPr>
      <w:r>
        <w:rPr>
          <w:noProof/>
          <w:sz w:val="28"/>
          <w:szCs w:val="28"/>
        </w:rPr>
        <w:lastRenderedPageBreak/>
        <w:pict w14:anchorId="7F2025FC">
          <v:shape id="_x0000_i1035" type="#_x0000_t75" alt="" style="width:398.65pt;height:299.35pt;mso-width-percent:0;mso-height-percent:0;mso-width-percent:0;mso-height-percent:0">
            <v:imagedata r:id="rId130" o:title="PCXerror"/>
          </v:shape>
        </w:pict>
      </w:r>
    </w:p>
    <w:p w14:paraId="51A73990" w14:textId="28C69F73" w:rsidR="009F2609" w:rsidRPr="00812E8A" w:rsidRDefault="009F2609" w:rsidP="009F2609">
      <w:pPr>
        <w:pStyle w:val="FigureTitleWrap"/>
      </w:pPr>
      <w:r w:rsidRPr="00812E8A">
        <w:t xml:space="preserve">Figure </w:t>
      </w:r>
      <w:bookmarkStart w:id="1087" w:name="F_H03PercentageErrorbetweentheApproximat"/>
      <w:r w:rsidRPr="00812E8A">
        <w:fldChar w:fldCharType="begin"/>
      </w:r>
      <w:r w:rsidRPr="00812E8A">
        <w:instrText xml:space="preserve"> STYLEREF "Heading 8,Annex Heading 1"\l \n \t \* MERGEFORMAT </w:instrText>
      </w:r>
      <w:r w:rsidRPr="00812E8A">
        <w:fldChar w:fldCharType="separate"/>
      </w:r>
      <w:r w:rsidR="00D46CA3">
        <w:rPr>
          <w:noProof/>
        </w:rPr>
        <w:t>H</w:t>
      </w:r>
      <w:r w:rsidRPr="00812E8A">
        <w:fldChar w:fldCharType="end"/>
      </w:r>
      <w:r w:rsidRPr="00812E8A">
        <w:noBreakHyphen/>
      </w:r>
      <w:fldSimple w:instr=" SEQ Figure \s 8 \* MERGEFORMAT ">
        <w:r w:rsidR="00D46CA3">
          <w:rPr>
            <w:noProof/>
          </w:rPr>
          <w:t>3</w:t>
        </w:r>
      </w:fldSimple>
      <w:bookmarkEnd w:id="1087"/>
      <w:r w:rsidRPr="00812E8A">
        <w:fldChar w:fldCharType="begin"/>
      </w:r>
      <w:r w:rsidRPr="00812E8A">
        <w:instrText xml:space="preserve"> TC \f G "</w:instrText>
      </w:r>
      <w:fldSimple w:instr=" STYLEREF &quot;Heading 8,Annex Heading 1&quot;\l \n \t \* MERGEFORMAT ">
        <w:bookmarkStart w:id="1088" w:name="_Toc337827055"/>
        <w:bookmarkStart w:id="1089" w:name="_Toc62226934"/>
        <w:bookmarkStart w:id="1090" w:name="_Toc71968997"/>
        <w:r w:rsidR="00D46CA3">
          <w:rPr>
            <w:noProof/>
          </w:rPr>
          <w:instrText>H</w:instrText>
        </w:r>
      </w:fldSimple>
      <w:r w:rsidRPr="00812E8A">
        <w:instrText>-</w:instrText>
      </w:r>
      <w:fldSimple w:instr=" SEQ Figure_TOC \s 8 \* MERGEFORMAT ">
        <w:r w:rsidR="00D46CA3">
          <w:rPr>
            <w:noProof/>
          </w:rPr>
          <w:instrText>3</w:instrText>
        </w:r>
      </w:fldSimple>
      <w:r w:rsidRPr="00812E8A">
        <w:tab/>
        <w:instrText xml:space="preserve">Percentage Error between the Approximate and the Exact Values of </w:instrText>
      </w:r>
      <w:r w:rsidRPr="00812E8A">
        <w:rPr>
          <w:i/>
        </w:rPr>
        <w:instrText>P</w:instrText>
      </w:r>
      <w:r w:rsidRPr="00812E8A">
        <w:rPr>
          <w:i/>
          <w:vertAlign w:val="subscript"/>
        </w:rPr>
        <w:instrText>CX</w:instrText>
      </w:r>
      <w:r w:rsidRPr="00812E8A">
        <w:instrText xml:space="preserve"> for the (63, 56) BCH Code and </w:instrText>
      </w:r>
      <w:r w:rsidRPr="00812E8A">
        <w:rPr>
          <w:i/>
        </w:rPr>
        <w:instrText>N</w:instrText>
      </w:r>
      <w:r w:rsidRPr="00812E8A">
        <w:instrText xml:space="preserve"> = 20</w:instrText>
      </w:r>
      <w:bookmarkEnd w:id="1088"/>
      <w:bookmarkEnd w:id="1089"/>
      <w:bookmarkEnd w:id="1090"/>
      <w:r w:rsidRPr="00812E8A">
        <w:instrText>"</w:instrText>
      </w:r>
      <w:r w:rsidRPr="00812E8A">
        <w:fldChar w:fldCharType="end"/>
      </w:r>
      <w:r w:rsidRPr="00812E8A">
        <w:t>:</w:t>
      </w:r>
      <w:r w:rsidRPr="00812E8A">
        <w:tab/>
        <w:t xml:space="preserve">Percentage Error between the Approximate and the Exact Values of </w:t>
      </w:r>
      <w:r w:rsidRPr="00812E8A">
        <w:rPr>
          <w:i/>
        </w:rPr>
        <w:t>P</w:t>
      </w:r>
      <w:r w:rsidRPr="00812E8A">
        <w:rPr>
          <w:i/>
          <w:vertAlign w:val="subscript"/>
        </w:rPr>
        <w:t>CX</w:t>
      </w:r>
      <w:r w:rsidRPr="00812E8A">
        <w:t xml:space="preserve"> for the (63, 56) BCH Code and </w:t>
      </w:r>
      <w:r w:rsidRPr="00812E8A">
        <w:rPr>
          <w:i/>
        </w:rPr>
        <w:t>N</w:t>
      </w:r>
      <w:r w:rsidRPr="00812E8A">
        <w:t xml:space="preserve"> = 20</w:t>
      </w:r>
    </w:p>
    <w:p w14:paraId="175826AD" w14:textId="77777777" w:rsidR="00DD6983" w:rsidRPr="00812E8A" w:rsidRDefault="00DD6983" w:rsidP="00F14C28">
      <w:pPr>
        <w:pStyle w:val="Annex2"/>
        <w:spacing w:before="480"/>
        <w:rPr>
          <w:lang w:val="en-US"/>
        </w:rPr>
      </w:pPr>
      <w:r w:rsidRPr="00812E8A">
        <w:rPr>
          <w:lang w:val="en-US"/>
        </w:rPr>
        <w:t>SEC MODE</w:t>
      </w:r>
    </w:p>
    <w:p w14:paraId="2BD07AC3" w14:textId="1C7B1B03" w:rsidR="00DD6983" w:rsidRPr="00812E8A" w:rsidRDefault="00DD6983" w:rsidP="00DD6983">
      <w:r w:rsidRPr="00812E8A">
        <w:rPr>
          <w:spacing w:val="-2"/>
        </w:rPr>
        <w:t xml:space="preserve">When the BCH code is used in SEC mode, the occurrence of an error vector with weight </w:t>
      </w:r>
      <w:proofErr w:type="spellStart"/>
      <w:r w:rsidRPr="00812E8A">
        <w:rPr>
          <w:i/>
          <w:spacing w:val="-2"/>
        </w:rPr>
        <w:t>i</w:t>
      </w:r>
      <w:proofErr w:type="spellEnd"/>
      <w:r w:rsidRPr="00812E8A">
        <w:rPr>
          <w:spacing w:val="-2"/>
        </w:rPr>
        <w:t xml:space="preserve"> ≥ 2</w:t>
      </w:r>
      <w:r w:rsidRPr="00812E8A">
        <w:t xml:space="preserve"> causes a </w:t>
      </w:r>
      <w:r w:rsidR="007E69F4" w:rsidRPr="007E69F4">
        <w:t>codeword</w:t>
      </w:r>
      <w:r w:rsidRPr="00812E8A">
        <w:t xml:space="preserve"> rejection, on condition that it is detected. A first kind of undetected error occurs when a weight-</w:t>
      </w:r>
      <w:proofErr w:type="spellStart"/>
      <w:r w:rsidRPr="00812E8A">
        <w:rPr>
          <w:i/>
        </w:rPr>
        <w:t>i</w:t>
      </w:r>
      <w:proofErr w:type="spellEnd"/>
      <w:r w:rsidRPr="00812E8A">
        <w:t xml:space="preserve"> error pattern causes transition to one of the </w:t>
      </w:r>
      <w:r w:rsidRPr="00812E8A">
        <w:rPr>
          <w:i/>
        </w:rPr>
        <w:t>A</w:t>
      </w:r>
      <w:r w:rsidRPr="00812E8A">
        <w:rPr>
          <w:i/>
          <w:vertAlign w:val="subscript"/>
        </w:rPr>
        <w:t>i</w:t>
      </w:r>
      <w:r w:rsidRPr="00812E8A">
        <w:t xml:space="preserve"> near </w:t>
      </w:r>
      <w:r w:rsidR="007E69F4" w:rsidRPr="007E69F4">
        <w:t>codeword</w:t>
      </w:r>
      <w:r w:rsidRPr="00812E8A">
        <w:t>s, as in TED mode. This event has probability:</w:t>
      </w:r>
    </w:p>
    <w:p w14:paraId="7802625A" w14:textId="77777777" w:rsidR="00DD6983" w:rsidRPr="00812E8A" w:rsidRDefault="00303AAD" w:rsidP="00DD6983">
      <w:pPr>
        <w:jc w:val="center"/>
      </w:pPr>
      <w:r w:rsidRPr="00812E8A">
        <w:rPr>
          <w:noProof/>
          <w:position w:val="-14"/>
          <w:sz w:val="28"/>
          <w:szCs w:val="28"/>
        </w:rPr>
        <w:object w:dxaOrig="2079" w:dyaOrig="440" w14:anchorId="7EE1F440">
          <v:shape id="_x0000_i1034" type="#_x0000_t75" alt="" style="width:104pt;height:22pt;mso-width-percent:0;mso-height-percent:0;mso-width-percent:0;mso-height-percent:0" o:ole="">
            <v:imagedata r:id="rId131" o:title=""/>
          </v:shape>
          <o:OLEObject Type="Embed" ProgID="Equation.DSMT4" ShapeID="_x0000_i1034" DrawAspect="Content" ObjectID="_1692124194" r:id="rId132"/>
        </w:object>
      </w:r>
      <w:r w:rsidR="00DD6983" w:rsidRPr="00812E8A">
        <w:t>.</w:t>
      </w:r>
    </w:p>
    <w:p w14:paraId="0E841CE5" w14:textId="067B6225" w:rsidR="00DD6983" w:rsidRPr="00812E8A" w:rsidRDefault="00DD6983" w:rsidP="00DD6983">
      <w:r w:rsidRPr="00812E8A">
        <w:t xml:space="preserve">In addition, in SEC mode, an undetected error also occurs when the error pattern causes transition to a vector that is at Hamming distance 1 from another </w:t>
      </w:r>
      <w:r w:rsidR="007E69F4" w:rsidRPr="007E69F4">
        <w:t>codeword</w:t>
      </w:r>
      <w:r w:rsidRPr="00812E8A">
        <w:t xml:space="preserve">, in which decoding results. There are </w:t>
      </w:r>
      <w:r w:rsidRPr="00812E8A">
        <w:rPr>
          <w:i/>
        </w:rPr>
        <w:t>n</w:t>
      </w:r>
      <w:r w:rsidRPr="00812E8A">
        <w:t xml:space="preserve"> vectors at distance 1 from each </w:t>
      </w:r>
      <w:r w:rsidR="007E69F4" w:rsidRPr="007E69F4">
        <w:t>codeword</w:t>
      </w:r>
      <w:r w:rsidRPr="00812E8A">
        <w:t xml:space="preserve">. If, starting from a </w:t>
      </w:r>
      <w:r w:rsidR="007E69F4" w:rsidRPr="007E69F4">
        <w:t>codeword</w:t>
      </w:r>
      <w:r w:rsidRPr="00812E8A">
        <w:t>, a weight-</w:t>
      </w:r>
      <w:proofErr w:type="spellStart"/>
      <w:r w:rsidRPr="00812E8A">
        <w:rPr>
          <w:i/>
        </w:rPr>
        <w:t>i</w:t>
      </w:r>
      <w:proofErr w:type="spellEnd"/>
      <w:r w:rsidRPr="00812E8A">
        <w:t xml:space="preserve"> error pattern exists that causes transition to another </w:t>
      </w:r>
      <w:r w:rsidR="007E69F4" w:rsidRPr="007E69F4">
        <w:t>codeword</w:t>
      </w:r>
      <w:r w:rsidRPr="00812E8A">
        <w:t xml:space="preserve">, then </w:t>
      </w:r>
      <w:proofErr w:type="spellStart"/>
      <w:r w:rsidRPr="00812E8A">
        <w:rPr>
          <w:i/>
        </w:rPr>
        <w:t>i</w:t>
      </w:r>
      <w:proofErr w:type="spellEnd"/>
      <w:r w:rsidRPr="00812E8A">
        <w:t xml:space="preserve"> error patterns with weight </w:t>
      </w:r>
      <w:proofErr w:type="spellStart"/>
      <w:r w:rsidRPr="00812E8A">
        <w:rPr>
          <w:i/>
        </w:rPr>
        <w:t>i</w:t>
      </w:r>
      <w:proofErr w:type="spellEnd"/>
      <w:r w:rsidRPr="00812E8A">
        <w:t xml:space="preserve"> – 1 and </w:t>
      </w:r>
      <w:r w:rsidRPr="00812E8A">
        <w:rPr>
          <w:i/>
        </w:rPr>
        <w:t>n</w:t>
      </w:r>
      <w:r w:rsidRPr="00812E8A">
        <w:t xml:space="preserve"> – </w:t>
      </w:r>
      <w:proofErr w:type="spellStart"/>
      <w:r w:rsidRPr="00812E8A">
        <w:rPr>
          <w:i/>
        </w:rPr>
        <w:t>i</w:t>
      </w:r>
      <w:proofErr w:type="spellEnd"/>
      <w:r w:rsidRPr="00812E8A">
        <w:t xml:space="preserve"> error patterns with weight </w:t>
      </w:r>
      <w:proofErr w:type="spellStart"/>
      <w:r w:rsidRPr="00812E8A">
        <w:rPr>
          <w:i/>
        </w:rPr>
        <w:t>i</w:t>
      </w:r>
      <w:proofErr w:type="spellEnd"/>
      <w:r w:rsidRPr="00812E8A">
        <w:t xml:space="preserve"> + 1 exist</w:t>
      </w:r>
      <w:r w:rsidR="00AD5F37" w:rsidRPr="00812E8A">
        <w:t>,</w:t>
      </w:r>
      <w:r w:rsidRPr="00812E8A">
        <w:t xml:space="preserve"> caus</w:t>
      </w:r>
      <w:r w:rsidR="00AD5F37" w:rsidRPr="00812E8A">
        <w:t>ing</w:t>
      </w:r>
      <w:r w:rsidRPr="00812E8A">
        <w:t xml:space="preserve"> transition to a vector at Hamming distance 1 from the same </w:t>
      </w:r>
      <w:r w:rsidR="007E69F4" w:rsidRPr="007E69F4">
        <w:t>codeword</w:t>
      </w:r>
      <w:r w:rsidRPr="00812E8A">
        <w:t xml:space="preserve">. </w:t>
      </w:r>
      <w:proofErr w:type="gramStart"/>
      <w:r w:rsidRPr="00812E8A">
        <w:t>Therefore</w:t>
      </w:r>
      <w:proofErr w:type="gramEnd"/>
      <w:r w:rsidRPr="00812E8A">
        <w:t xml:space="preserve"> the event of a transition to a vector at Hamming distance 1 from a </w:t>
      </w:r>
      <w:r w:rsidR="007E69F4" w:rsidRPr="007E69F4">
        <w:t>codeword</w:t>
      </w:r>
      <w:r w:rsidRPr="00812E8A">
        <w:t xml:space="preserve"> has probability:</w:t>
      </w:r>
    </w:p>
    <w:p w14:paraId="7D553CF4" w14:textId="77777777" w:rsidR="00DD6983" w:rsidRPr="00812E8A" w:rsidRDefault="00303AAD" w:rsidP="00DD6983">
      <w:pPr>
        <w:jc w:val="center"/>
      </w:pPr>
      <w:r w:rsidRPr="00812E8A">
        <w:rPr>
          <w:noProof/>
          <w:position w:val="-20"/>
          <w:sz w:val="28"/>
          <w:szCs w:val="28"/>
        </w:rPr>
        <w:object w:dxaOrig="4920" w:dyaOrig="520" w14:anchorId="746893A9">
          <v:shape id="_x0000_i1033" type="#_x0000_t75" alt="" style="width:246pt;height:25.35pt;mso-width-percent:0;mso-height-percent:0;mso-width-percent:0;mso-height-percent:0" o:ole="">
            <v:imagedata r:id="rId133" o:title=""/>
          </v:shape>
          <o:OLEObject Type="Embed" ProgID="Equation.DSMT4" ShapeID="_x0000_i1033" DrawAspect="Content" ObjectID="_1692124195" r:id="rId134"/>
        </w:object>
      </w:r>
      <w:r w:rsidR="00DD6983" w:rsidRPr="00812E8A">
        <w:t>.</w:t>
      </w:r>
    </w:p>
    <w:p w14:paraId="4A104C95" w14:textId="4670EC53" w:rsidR="00DD6983" w:rsidRPr="00812E8A" w:rsidRDefault="00DD6983" w:rsidP="00DD6983">
      <w:r w:rsidRPr="00812E8A">
        <w:lastRenderedPageBreak/>
        <w:t xml:space="preserve">So, the probability of </w:t>
      </w:r>
      <w:r w:rsidR="007E69F4" w:rsidRPr="007E69F4">
        <w:t>codeword</w:t>
      </w:r>
      <w:r w:rsidRPr="00812E8A">
        <w:t xml:space="preserve"> rejection is:</w:t>
      </w:r>
    </w:p>
    <w:p w14:paraId="6E56D85A" w14:textId="77777777" w:rsidR="00DD6983" w:rsidRPr="00812E8A" w:rsidRDefault="00303AAD" w:rsidP="00DD6983">
      <w:pPr>
        <w:jc w:val="center"/>
      </w:pPr>
      <w:r w:rsidRPr="00812E8A">
        <w:rPr>
          <w:noProof/>
          <w:position w:val="-68"/>
          <w:sz w:val="28"/>
          <w:szCs w:val="28"/>
        </w:rPr>
        <w:object w:dxaOrig="4940" w:dyaOrig="1480" w14:anchorId="4DC0C151">
          <v:shape id="_x0000_i1032" type="#_x0000_t75" alt="" style="width:247.35pt;height:74pt;mso-width-percent:0;mso-height-percent:0;mso-width-percent:0;mso-height-percent:0" o:ole="">
            <v:imagedata r:id="rId135" o:title=""/>
          </v:shape>
          <o:OLEObject Type="Embed" ProgID="Equation.DSMT4" ShapeID="_x0000_i1032" DrawAspect="Content" ObjectID="_1692124196" r:id="rId136"/>
        </w:object>
      </w:r>
    </w:p>
    <w:p w14:paraId="14B6E7F0" w14:textId="2F27A4AA" w:rsidR="00DD6983" w:rsidRPr="00812E8A" w:rsidRDefault="00DD6983" w:rsidP="00DD6983">
      <w:r w:rsidRPr="00812E8A">
        <w:t xml:space="preserve">The same result can be obtained by following more general approaches </w:t>
      </w:r>
      <w:r w:rsidR="00F80280" w:rsidRPr="00812E8A">
        <w:t xml:space="preserve">(reference </w:t>
      </w:r>
      <w:r w:rsidR="00F80280" w:rsidRPr="00812E8A">
        <w:fldChar w:fldCharType="begin"/>
      </w:r>
      <w:r w:rsidR="00ED2814" w:rsidRPr="00812E8A">
        <w:instrText xml:space="preserve"> REF R_KimUndetectedErrorProbabilitiesofBinar \h </w:instrText>
      </w:r>
      <w:r w:rsidR="00F80280" w:rsidRPr="00812E8A">
        <w:fldChar w:fldCharType="separate"/>
      </w:r>
      <w:r w:rsidR="00D46CA3" w:rsidRPr="00812E8A">
        <w:t>[</w:t>
      </w:r>
      <w:r w:rsidR="00D46CA3">
        <w:rPr>
          <w:noProof/>
        </w:rPr>
        <w:t>19</w:t>
      </w:r>
      <w:r w:rsidR="00D46CA3" w:rsidRPr="00812E8A">
        <w:t>]</w:t>
      </w:r>
      <w:r w:rsidR="00F80280" w:rsidRPr="00812E8A">
        <w:fldChar w:fldCharType="end"/>
      </w:r>
      <w:r w:rsidR="00F80280" w:rsidRPr="00812E8A">
        <w:t>)</w:t>
      </w:r>
      <w:r w:rsidRPr="00812E8A">
        <w:t>. In this case, the probability of CLTU rejection results in:</w:t>
      </w:r>
    </w:p>
    <w:p w14:paraId="47ECA3C0" w14:textId="77777777" w:rsidR="00DD6983" w:rsidRPr="00812E8A" w:rsidRDefault="00303AAD" w:rsidP="00DD6983">
      <w:pPr>
        <w:jc w:val="center"/>
      </w:pPr>
      <w:r w:rsidRPr="00812E8A">
        <w:rPr>
          <w:noProof/>
          <w:position w:val="-14"/>
          <w:sz w:val="28"/>
          <w:szCs w:val="28"/>
        </w:rPr>
        <w:object w:dxaOrig="1820" w:dyaOrig="440" w14:anchorId="69D2BA13">
          <v:shape id="_x0000_i1031" type="#_x0000_t75" alt="" style="width:90.65pt;height:22pt;mso-width-percent:0;mso-height-percent:0;mso-width-percent:0;mso-height-percent:0" o:ole="">
            <v:imagedata r:id="rId137" o:title=""/>
          </v:shape>
          <o:OLEObject Type="Embed" ProgID="Equation.DSMT4" ShapeID="_x0000_i1031" DrawAspect="Content" ObjectID="_1692124197" r:id="rId138"/>
        </w:object>
      </w:r>
      <w:r w:rsidR="00DD6983" w:rsidRPr="00812E8A">
        <w:t>.</w:t>
      </w:r>
    </w:p>
    <w:p w14:paraId="5C52D41D" w14:textId="77777777" w:rsidR="00DD6983" w:rsidRPr="00812E8A" w:rsidRDefault="00DD6983" w:rsidP="00DD6983">
      <w:r w:rsidRPr="00812E8A">
        <w:t xml:space="preserve">Also in this case, upper bounds on the values of </w:t>
      </w:r>
      <w:r w:rsidRPr="00812E8A">
        <w:rPr>
          <w:i/>
        </w:rPr>
        <w:t>P</w:t>
      </w:r>
      <w:r w:rsidRPr="00812E8A">
        <w:rPr>
          <w:i/>
          <w:vertAlign w:val="subscript"/>
        </w:rPr>
        <w:t>RY</w:t>
      </w:r>
      <w:r w:rsidRPr="00812E8A">
        <w:t xml:space="preserve"> and </w:t>
      </w:r>
      <w:r w:rsidRPr="00812E8A">
        <w:rPr>
          <w:i/>
        </w:rPr>
        <w:t>P</w:t>
      </w:r>
      <w:r w:rsidRPr="00812E8A">
        <w:rPr>
          <w:i/>
          <w:vertAlign w:val="subscript"/>
        </w:rPr>
        <w:t>CY</w:t>
      </w:r>
      <w:r w:rsidRPr="00812E8A">
        <w:t xml:space="preserve"> can be obtained by neglecting </w:t>
      </w:r>
      <w:r w:rsidRPr="00812E8A">
        <w:rPr>
          <w:i/>
        </w:rPr>
        <w:t>P</w:t>
      </w:r>
      <w:r w:rsidRPr="00812E8A">
        <w:rPr>
          <w:vertAlign w:val="subscript"/>
        </w:rPr>
        <w:t>1</w:t>
      </w:r>
      <w:r w:rsidRPr="00812E8A">
        <w:t>(</w:t>
      </w:r>
      <w:proofErr w:type="spellStart"/>
      <w:r w:rsidRPr="00812E8A">
        <w:rPr>
          <w:i/>
        </w:rPr>
        <w:t>i</w:t>
      </w:r>
      <w:proofErr w:type="spellEnd"/>
      <w:r w:rsidRPr="00812E8A">
        <w:t xml:space="preserve">) and </w:t>
      </w:r>
      <w:r w:rsidRPr="00812E8A">
        <w:rPr>
          <w:i/>
        </w:rPr>
        <w:t>P</w:t>
      </w:r>
      <w:r w:rsidRPr="00812E8A">
        <w:rPr>
          <w:vertAlign w:val="subscript"/>
        </w:rPr>
        <w:t>2</w:t>
      </w:r>
      <w:r w:rsidRPr="00812E8A">
        <w:t>(</w:t>
      </w:r>
      <w:proofErr w:type="spellStart"/>
      <w:r w:rsidRPr="00812E8A">
        <w:rPr>
          <w:i/>
        </w:rPr>
        <w:t>i</w:t>
      </w:r>
      <w:proofErr w:type="spellEnd"/>
      <w:r w:rsidRPr="00812E8A">
        <w:t>), that is:</w:t>
      </w:r>
    </w:p>
    <w:p w14:paraId="70A054CB" w14:textId="77777777" w:rsidR="00DD6983" w:rsidRPr="00812E8A" w:rsidRDefault="00303AAD" w:rsidP="00DD6983">
      <w:pPr>
        <w:jc w:val="center"/>
      </w:pPr>
      <w:r w:rsidRPr="00812E8A">
        <w:rPr>
          <w:noProof/>
          <w:position w:val="-44"/>
          <w:sz w:val="28"/>
          <w:szCs w:val="28"/>
        </w:rPr>
        <w:object w:dxaOrig="4020" w:dyaOrig="999" w14:anchorId="7E04C899">
          <v:shape id="_x0000_i1030" type="#_x0000_t75" alt="" style="width:201.35pt;height:50pt;mso-width-percent:0;mso-height-percent:0;mso-width-percent:0;mso-height-percent:0" o:ole="">
            <v:imagedata r:id="rId139" o:title=""/>
          </v:shape>
          <o:OLEObject Type="Embed" ProgID="Equation.DSMT4" ShapeID="_x0000_i1030" DrawAspect="Content" ObjectID="_1692124198" r:id="rId140"/>
        </w:object>
      </w:r>
    </w:p>
    <w:p w14:paraId="51E1DE0A" w14:textId="70E9F78E" w:rsidR="00DD6983" w:rsidRPr="00812E8A" w:rsidRDefault="00DD6983" w:rsidP="00DD6983">
      <w:r w:rsidRPr="00812E8A">
        <w:t xml:space="preserve">If </w:t>
      </w:r>
      <w:r w:rsidR="00FA7F11" w:rsidRPr="00812E8A">
        <w:t xml:space="preserve">it is taken </w:t>
      </w:r>
      <w:r w:rsidRPr="00812E8A">
        <w:t xml:space="preserve">into account that </w:t>
      </w:r>
      <w:r w:rsidRPr="00812E8A">
        <w:rPr>
          <w:i/>
        </w:rPr>
        <w:t>P</w:t>
      </w:r>
      <w:r w:rsidRPr="00812E8A">
        <w:rPr>
          <w:vertAlign w:val="subscript"/>
        </w:rPr>
        <w:t>1</w:t>
      </w:r>
      <w:r w:rsidRPr="00812E8A">
        <w:t>(</w:t>
      </w:r>
      <w:proofErr w:type="spellStart"/>
      <w:r w:rsidRPr="00812E8A">
        <w:rPr>
          <w:i/>
        </w:rPr>
        <w:t>i</w:t>
      </w:r>
      <w:proofErr w:type="spellEnd"/>
      <w:r w:rsidRPr="00812E8A">
        <w:t xml:space="preserve">) and </w:t>
      </w:r>
      <w:r w:rsidRPr="00812E8A">
        <w:rPr>
          <w:i/>
        </w:rPr>
        <w:t>P</w:t>
      </w:r>
      <w:r w:rsidRPr="00812E8A">
        <w:rPr>
          <w:vertAlign w:val="subscript"/>
        </w:rPr>
        <w:t>2</w:t>
      </w:r>
      <w:r w:rsidRPr="00812E8A">
        <w:t>(</w:t>
      </w:r>
      <w:proofErr w:type="spellStart"/>
      <w:r w:rsidRPr="00812E8A">
        <w:rPr>
          <w:i/>
        </w:rPr>
        <w:t>i</w:t>
      </w:r>
      <w:proofErr w:type="spellEnd"/>
      <w:r w:rsidRPr="00812E8A">
        <w:t xml:space="preserve">) are usually very small, </w:t>
      </w:r>
      <w:r w:rsidR="001135D8" w:rsidRPr="00812E8A">
        <w:t xml:space="preserve">it is possible to </w:t>
      </w:r>
      <w:r w:rsidRPr="00812E8A">
        <w:t xml:space="preserve">consider </w:t>
      </w:r>
      <w:r w:rsidR="00303AAD" w:rsidRPr="00812E8A">
        <w:rPr>
          <w:noProof/>
          <w:position w:val="-12"/>
        </w:rPr>
        <w:object w:dxaOrig="380" w:dyaOrig="380" w14:anchorId="49970EA0">
          <v:shape id="_x0000_i1029" type="#_x0000_t75" alt="" style="width:18.65pt;height:18.65pt;mso-width-percent:0;mso-height-percent:0;mso-width-percent:0;mso-height-percent:0" o:ole="">
            <v:imagedata r:id="rId141" o:title=""/>
          </v:shape>
          <o:OLEObject Type="Embed" ProgID="Equation.DSMT4" ShapeID="_x0000_i1029" DrawAspect="Content" ObjectID="_1692124199" r:id="rId142"/>
        </w:object>
      </w:r>
      <w:r w:rsidRPr="00812E8A">
        <w:t xml:space="preserve"> and </w:t>
      </w:r>
      <w:r w:rsidR="00303AAD" w:rsidRPr="00812E8A">
        <w:rPr>
          <w:noProof/>
          <w:position w:val="-12"/>
        </w:rPr>
        <w:object w:dxaOrig="380" w:dyaOrig="380" w14:anchorId="61D4795B">
          <v:shape id="_x0000_i1028" type="#_x0000_t75" alt="" style="width:18.65pt;height:18.65pt;mso-width-percent:0;mso-height-percent:0;mso-width-percent:0;mso-height-percent:0" o:ole="">
            <v:imagedata r:id="rId143" o:title=""/>
          </v:shape>
          <o:OLEObject Type="Embed" ProgID="Equation.DSMT4" ShapeID="_x0000_i1028" DrawAspect="Content" ObjectID="_1692124200" r:id="rId144"/>
        </w:object>
      </w:r>
      <w:r w:rsidRPr="00812E8A">
        <w:t xml:space="preserve"> as approximate estimations of </w:t>
      </w:r>
      <w:r w:rsidRPr="00812E8A">
        <w:rPr>
          <w:i/>
        </w:rPr>
        <w:t>P</w:t>
      </w:r>
      <w:r w:rsidRPr="00812E8A">
        <w:rPr>
          <w:i/>
          <w:vertAlign w:val="subscript"/>
        </w:rPr>
        <w:t>RY</w:t>
      </w:r>
      <w:r w:rsidRPr="00812E8A">
        <w:t xml:space="preserve"> and </w:t>
      </w:r>
      <w:r w:rsidRPr="00812E8A">
        <w:rPr>
          <w:i/>
        </w:rPr>
        <w:t>P</w:t>
      </w:r>
      <w:r w:rsidRPr="00812E8A">
        <w:rPr>
          <w:i/>
          <w:vertAlign w:val="subscript"/>
        </w:rPr>
        <w:t>CY</w:t>
      </w:r>
      <w:r w:rsidRPr="00812E8A">
        <w:t xml:space="preserve">. </w:t>
      </w:r>
      <w:r w:rsidR="001135D8" w:rsidRPr="00812E8A">
        <w:t>F</w:t>
      </w:r>
      <w:r w:rsidRPr="00812E8A">
        <w:t xml:space="preserve">igure </w:t>
      </w:r>
      <w:r w:rsidR="001135D8" w:rsidRPr="00812E8A">
        <w:fldChar w:fldCharType="begin"/>
      </w:r>
      <w:r w:rsidR="001135D8" w:rsidRPr="00812E8A">
        <w:instrText xml:space="preserve"> REF F_H04ExactandApproximateValuesofPRYforth \h </w:instrText>
      </w:r>
      <w:r w:rsidR="001135D8" w:rsidRPr="00812E8A">
        <w:fldChar w:fldCharType="separate"/>
      </w:r>
      <w:r w:rsidR="00D46CA3">
        <w:rPr>
          <w:noProof/>
        </w:rPr>
        <w:t>H</w:t>
      </w:r>
      <w:r w:rsidR="00D46CA3" w:rsidRPr="00812E8A">
        <w:noBreakHyphen/>
      </w:r>
      <w:r w:rsidR="00D46CA3">
        <w:rPr>
          <w:noProof/>
        </w:rPr>
        <w:t>4</w:t>
      </w:r>
      <w:r w:rsidR="001135D8" w:rsidRPr="00812E8A">
        <w:fldChar w:fldCharType="end"/>
      </w:r>
      <w:r w:rsidR="001135D8" w:rsidRPr="00812E8A">
        <w:t xml:space="preserve"> </w:t>
      </w:r>
      <w:r w:rsidRPr="00812E8A">
        <w:t xml:space="preserve">reports a comparison between the exact and approximate values of </w:t>
      </w:r>
      <w:r w:rsidRPr="00812E8A">
        <w:rPr>
          <w:i/>
        </w:rPr>
        <w:t>P</w:t>
      </w:r>
      <w:r w:rsidRPr="00812E8A">
        <w:rPr>
          <w:i/>
          <w:vertAlign w:val="subscript"/>
        </w:rPr>
        <w:t>RY</w:t>
      </w:r>
      <w:r w:rsidRPr="00812E8A">
        <w:t xml:space="preserve"> for the case of the (63, 56) BCH code, having the weight spectrum reported in </w:t>
      </w:r>
      <w:r w:rsidR="00F84DC0" w:rsidRPr="00812E8A">
        <w:fldChar w:fldCharType="begin"/>
      </w:r>
      <w:r w:rsidR="00F84DC0" w:rsidRPr="00812E8A">
        <w:instrText xml:space="preserve"> REF _Ref337724084 \r \h </w:instrText>
      </w:r>
      <w:r w:rsidR="00F84DC0" w:rsidRPr="00812E8A">
        <w:fldChar w:fldCharType="separate"/>
      </w:r>
      <w:r w:rsidR="00D46CA3">
        <w:t>H3</w:t>
      </w:r>
      <w:r w:rsidR="00F84DC0" w:rsidRPr="00812E8A">
        <w:fldChar w:fldCharType="end"/>
      </w:r>
      <w:r w:rsidRPr="00812E8A">
        <w:t xml:space="preserve">. As </w:t>
      </w:r>
      <w:r w:rsidR="00F84DC0" w:rsidRPr="00812E8A">
        <w:t xml:space="preserve">shown in </w:t>
      </w:r>
      <w:r w:rsidRPr="00812E8A">
        <w:t>figure</w:t>
      </w:r>
      <w:r w:rsidR="00F84DC0" w:rsidRPr="00812E8A">
        <w:t xml:space="preserve"> </w:t>
      </w:r>
      <w:r w:rsidR="00F84DC0" w:rsidRPr="00812E8A">
        <w:fldChar w:fldCharType="begin"/>
      </w:r>
      <w:r w:rsidR="00F84DC0" w:rsidRPr="00812E8A">
        <w:instrText xml:space="preserve"> REF F_H04ExactandApproximateValuesofPRYforth \h </w:instrText>
      </w:r>
      <w:r w:rsidR="00F84DC0" w:rsidRPr="00812E8A">
        <w:fldChar w:fldCharType="separate"/>
      </w:r>
      <w:r w:rsidR="00D46CA3">
        <w:rPr>
          <w:noProof/>
        </w:rPr>
        <w:t>H</w:t>
      </w:r>
      <w:r w:rsidR="00D46CA3" w:rsidRPr="00812E8A">
        <w:noBreakHyphen/>
      </w:r>
      <w:r w:rsidR="00D46CA3">
        <w:rPr>
          <w:noProof/>
        </w:rPr>
        <w:t>4</w:t>
      </w:r>
      <w:r w:rsidR="00F84DC0" w:rsidRPr="00812E8A">
        <w:fldChar w:fldCharType="end"/>
      </w:r>
      <w:r w:rsidRPr="00812E8A">
        <w:t>, the effect of the approximation is now more evident with respect to the case in which the code is used in TED mode.</w:t>
      </w:r>
    </w:p>
    <w:p w14:paraId="61100DDB" w14:textId="77777777" w:rsidR="00DD6983" w:rsidRPr="00812E8A" w:rsidRDefault="00303AAD" w:rsidP="00DD6983">
      <w:pPr>
        <w:jc w:val="center"/>
        <w:rPr>
          <w:sz w:val="28"/>
          <w:szCs w:val="28"/>
        </w:rPr>
      </w:pPr>
      <w:r>
        <w:rPr>
          <w:noProof/>
          <w:sz w:val="28"/>
          <w:szCs w:val="28"/>
        </w:rPr>
        <w:lastRenderedPageBreak/>
        <w:pict w14:anchorId="2CFCD3BE">
          <v:shape id="_x0000_i1027" type="#_x0000_t75" alt="" style="width:398.65pt;height:299.35pt;mso-width-percent:0;mso-height-percent:0;mso-width-percent:0;mso-height-percent:0">
            <v:imagedata r:id="rId145" o:title="PRY"/>
          </v:shape>
        </w:pict>
      </w:r>
    </w:p>
    <w:p w14:paraId="3FF07DCC" w14:textId="67EC5107" w:rsidR="001B0FA5" w:rsidRPr="00812E8A" w:rsidRDefault="001B0FA5" w:rsidP="001B0FA5">
      <w:pPr>
        <w:pStyle w:val="FigureTitle"/>
      </w:pPr>
      <w:r w:rsidRPr="00812E8A">
        <w:t xml:space="preserve">Figure </w:t>
      </w:r>
      <w:bookmarkStart w:id="1091" w:name="F_H04ExactandApproximateValuesofPRYforth"/>
      <w:r w:rsidRPr="00812E8A">
        <w:fldChar w:fldCharType="begin"/>
      </w:r>
      <w:r w:rsidRPr="00812E8A">
        <w:instrText xml:space="preserve"> STYLEREF "Heading 8,Annex Heading 1"\l \n \t \* MERGEFORMAT </w:instrText>
      </w:r>
      <w:r w:rsidRPr="00812E8A">
        <w:fldChar w:fldCharType="separate"/>
      </w:r>
      <w:r w:rsidR="00D46CA3">
        <w:rPr>
          <w:noProof/>
        </w:rPr>
        <w:t>H</w:t>
      </w:r>
      <w:r w:rsidRPr="00812E8A">
        <w:fldChar w:fldCharType="end"/>
      </w:r>
      <w:r w:rsidRPr="00812E8A">
        <w:noBreakHyphen/>
      </w:r>
      <w:fldSimple w:instr=" SEQ Figure \s 8 \* MERGEFORMAT ">
        <w:r w:rsidR="00D46CA3">
          <w:rPr>
            <w:noProof/>
          </w:rPr>
          <w:t>4</w:t>
        </w:r>
      </w:fldSimple>
      <w:bookmarkEnd w:id="1091"/>
      <w:r w:rsidRPr="00812E8A">
        <w:fldChar w:fldCharType="begin"/>
      </w:r>
      <w:r w:rsidRPr="00812E8A">
        <w:instrText xml:space="preserve"> TC \f G "</w:instrText>
      </w:r>
      <w:fldSimple w:instr=" STYLEREF &quot;Heading 8,Annex Heading 1&quot;\l \n \t \* MERGEFORMAT ">
        <w:bookmarkStart w:id="1092" w:name="_Toc337827056"/>
        <w:bookmarkStart w:id="1093" w:name="_Toc62226935"/>
        <w:bookmarkStart w:id="1094" w:name="_Toc71968998"/>
        <w:r w:rsidR="00D46CA3">
          <w:rPr>
            <w:noProof/>
          </w:rPr>
          <w:instrText>H</w:instrText>
        </w:r>
      </w:fldSimple>
      <w:r w:rsidRPr="00812E8A">
        <w:instrText>-</w:instrText>
      </w:r>
      <w:fldSimple w:instr=" SEQ Figure_TOC \s 8 \* MERGEFORMAT ">
        <w:r w:rsidR="00D46CA3">
          <w:rPr>
            <w:noProof/>
          </w:rPr>
          <w:instrText>4</w:instrText>
        </w:r>
      </w:fldSimple>
      <w:r w:rsidRPr="00812E8A">
        <w:tab/>
        <w:instrText>Exact and Approximate Values of P</w:instrText>
      </w:r>
      <w:r w:rsidRPr="00812E8A">
        <w:rPr>
          <w:i/>
          <w:vertAlign w:val="subscript"/>
        </w:rPr>
        <w:instrText>RY</w:instrText>
      </w:r>
      <w:r w:rsidRPr="00812E8A">
        <w:instrText xml:space="preserve"> for the (63, 56) BCH Code</w:instrText>
      </w:r>
      <w:bookmarkEnd w:id="1092"/>
      <w:bookmarkEnd w:id="1093"/>
      <w:bookmarkEnd w:id="1094"/>
      <w:r w:rsidRPr="00812E8A">
        <w:instrText>"</w:instrText>
      </w:r>
      <w:r w:rsidRPr="00812E8A">
        <w:fldChar w:fldCharType="end"/>
      </w:r>
      <w:r w:rsidRPr="00812E8A">
        <w:t>:  Exact and Approximate Values of P</w:t>
      </w:r>
      <w:r w:rsidRPr="00812E8A">
        <w:rPr>
          <w:i/>
          <w:vertAlign w:val="subscript"/>
        </w:rPr>
        <w:t>RY</w:t>
      </w:r>
      <w:r w:rsidRPr="00812E8A">
        <w:t xml:space="preserve"> for the (63, 56) BCH Code</w:t>
      </w:r>
    </w:p>
    <w:p w14:paraId="0816E2E4" w14:textId="2279241F" w:rsidR="00DD6983" w:rsidRPr="00812E8A" w:rsidRDefault="00DD6983" w:rsidP="00DD6983">
      <w:r w:rsidRPr="00812E8A">
        <w:t xml:space="preserve">Also in this case, it is useful to compare the exact and approximate values of </w:t>
      </w:r>
      <w:r w:rsidRPr="00812E8A">
        <w:rPr>
          <w:i/>
        </w:rPr>
        <w:t>P</w:t>
      </w:r>
      <w:r w:rsidRPr="00812E8A">
        <w:rPr>
          <w:i/>
          <w:vertAlign w:val="subscript"/>
        </w:rPr>
        <w:t>CY</w:t>
      </w:r>
      <w:r w:rsidRPr="00812E8A">
        <w:t>. This has been done in figure</w:t>
      </w:r>
      <w:r w:rsidR="006419A5" w:rsidRPr="00812E8A">
        <w:t xml:space="preserve"> </w:t>
      </w:r>
      <w:r w:rsidR="006419A5" w:rsidRPr="00812E8A">
        <w:fldChar w:fldCharType="begin"/>
      </w:r>
      <w:r w:rsidR="006419A5" w:rsidRPr="00812E8A">
        <w:instrText xml:space="preserve"> REF F_H05ExactandApproximateValuesofPCYforth \h </w:instrText>
      </w:r>
      <w:r w:rsidR="006419A5" w:rsidRPr="00812E8A">
        <w:fldChar w:fldCharType="separate"/>
      </w:r>
      <w:r w:rsidR="00D46CA3">
        <w:rPr>
          <w:noProof/>
          <w:spacing w:val="-2"/>
        </w:rPr>
        <w:t>H</w:t>
      </w:r>
      <w:r w:rsidR="00D46CA3" w:rsidRPr="00812E8A">
        <w:rPr>
          <w:spacing w:val="-2"/>
        </w:rPr>
        <w:noBreakHyphen/>
      </w:r>
      <w:r w:rsidR="00D46CA3">
        <w:rPr>
          <w:noProof/>
          <w:spacing w:val="-2"/>
        </w:rPr>
        <w:t>5</w:t>
      </w:r>
      <w:r w:rsidR="006419A5" w:rsidRPr="00812E8A">
        <w:fldChar w:fldCharType="end"/>
      </w:r>
      <w:r w:rsidRPr="00812E8A">
        <w:t xml:space="preserve">, where the case with </w:t>
      </w:r>
      <w:r w:rsidRPr="00812E8A">
        <w:rPr>
          <w:i/>
        </w:rPr>
        <w:t>N</w:t>
      </w:r>
      <w:r w:rsidRPr="00812E8A">
        <w:t xml:space="preserve"> = 20</w:t>
      </w:r>
      <w:r w:rsidR="006419A5" w:rsidRPr="00812E8A">
        <w:t xml:space="preserve"> is considered</w:t>
      </w:r>
      <w:r w:rsidRPr="00812E8A">
        <w:t>.</w:t>
      </w:r>
    </w:p>
    <w:p w14:paraId="710AE7E4" w14:textId="77777777" w:rsidR="00DD6983" w:rsidRPr="00812E8A" w:rsidRDefault="00303AAD" w:rsidP="00DD6983">
      <w:pPr>
        <w:jc w:val="center"/>
        <w:rPr>
          <w:sz w:val="28"/>
          <w:szCs w:val="28"/>
        </w:rPr>
      </w:pPr>
      <w:r>
        <w:rPr>
          <w:noProof/>
          <w:sz w:val="28"/>
          <w:szCs w:val="28"/>
        </w:rPr>
        <w:lastRenderedPageBreak/>
        <w:pict w14:anchorId="2065E6B2">
          <v:shape id="_x0000_i1026" type="#_x0000_t75" alt="" style="width:398.65pt;height:299.35pt;mso-width-percent:0;mso-height-percent:0;mso-width-percent:0;mso-height-percent:0">
            <v:imagedata r:id="rId146" o:title="PCY"/>
          </v:shape>
        </w:pict>
      </w:r>
    </w:p>
    <w:p w14:paraId="4A6F1654" w14:textId="2CD92DC4" w:rsidR="001B0FA5" w:rsidRPr="00812E8A" w:rsidRDefault="001B0FA5" w:rsidP="001B0FA5">
      <w:pPr>
        <w:pStyle w:val="FigureTitle"/>
        <w:rPr>
          <w:spacing w:val="-2"/>
        </w:rPr>
      </w:pPr>
      <w:r w:rsidRPr="00812E8A">
        <w:rPr>
          <w:spacing w:val="-2"/>
        </w:rPr>
        <w:t xml:space="preserve">Figure </w:t>
      </w:r>
      <w:bookmarkStart w:id="1095" w:name="F_H05ExactandApproximateValuesofPCYforth"/>
      <w:r w:rsidRPr="00812E8A">
        <w:rPr>
          <w:spacing w:val="-2"/>
        </w:rPr>
        <w:fldChar w:fldCharType="begin"/>
      </w:r>
      <w:r w:rsidRPr="00812E8A">
        <w:rPr>
          <w:spacing w:val="-2"/>
        </w:rPr>
        <w:instrText xml:space="preserve"> STYLEREF "Heading 8,Annex Heading 1"\l \n \t \* MERGEFORMAT </w:instrText>
      </w:r>
      <w:r w:rsidRPr="00812E8A">
        <w:rPr>
          <w:spacing w:val="-2"/>
        </w:rPr>
        <w:fldChar w:fldCharType="separate"/>
      </w:r>
      <w:r w:rsidR="00D46CA3">
        <w:rPr>
          <w:noProof/>
          <w:spacing w:val="-2"/>
        </w:rPr>
        <w:t>H</w:t>
      </w:r>
      <w:r w:rsidRPr="00812E8A">
        <w:rPr>
          <w:spacing w:val="-2"/>
        </w:rPr>
        <w:fldChar w:fldCharType="end"/>
      </w:r>
      <w:r w:rsidRPr="00812E8A">
        <w:rPr>
          <w:spacing w:val="-2"/>
        </w:rPr>
        <w:noBreakHyphen/>
      </w:r>
      <w:r w:rsidRPr="00812E8A">
        <w:rPr>
          <w:spacing w:val="-2"/>
        </w:rPr>
        <w:fldChar w:fldCharType="begin"/>
      </w:r>
      <w:r w:rsidRPr="00812E8A">
        <w:rPr>
          <w:spacing w:val="-2"/>
        </w:rPr>
        <w:instrText xml:space="preserve"> SEQ Figure \s 8 \* MERGEFORMAT </w:instrText>
      </w:r>
      <w:r w:rsidRPr="00812E8A">
        <w:rPr>
          <w:spacing w:val="-2"/>
        </w:rPr>
        <w:fldChar w:fldCharType="separate"/>
      </w:r>
      <w:r w:rsidR="00D46CA3">
        <w:rPr>
          <w:noProof/>
          <w:spacing w:val="-2"/>
        </w:rPr>
        <w:t>5</w:t>
      </w:r>
      <w:r w:rsidRPr="00812E8A">
        <w:rPr>
          <w:spacing w:val="-2"/>
        </w:rPr>
        <w:fldChar w:fldCharType="end"/>
      </w:r>
      <w:bookmarkEnd w:id="1095"/>
      <w:r w:rsidRPr="00812E8A">
        <w:rPr>
          <w:spacing w:val="-2"/>
        </w:rPr>
        <w:fldChar w:fldCharType="begin"/>
      </w:r>
      <w:r w:rsidRPr="00812E8A">
        <w:rPr>
          <w:spacing w:val="-2"/>
        </w:rPr>
        <w:instrText xml:space="preserve"> TC \f G "</w:instrText>
      </w:r>
      <w:r w:rsidRPr="00812E8A">
        <w:rPr>
          <w:spacing w:val="-2"/>
        </w:rPr>
        <w:fldChar w:fldCharType="begin"/>
      </w:r>
      <w:r w:rsidRPr="00812E8A">
        <w:rPr>
          <w:spacing w:val="-2"/>
        </w:rPr>
        <w:instrText xml:space="preserve"> STYLEREF "Heading 8,Annex Heading 1"\l \n \t \* MERGEFORMAT </w:instrText>
      </w:r>
      <w:r w:rsidRPr="00812E8A">
        <w:rPr>
          <w:spacing w:val="-2"/>
        </w:rPr>
        <w:fldChar w:fldCharType="separate"/>
      </w:r>
      <w:bookmarkStart w:id="1096" w:name="_Toc337827057"/>
      <w:bookmarkStart w:id="1097" w:name="_Toc62226936"/>
      <w:bookmarkStart w:id="1098" w:name="_Toc71968999"/>
      <w:r w:rsidR="00D46CA3">
        <w:rPr>
          <w:noProof/>
          <w:spacing w:val="-2"/>
        </w:rPr>
        <w:instrText>H</w:instrText>
      </w:r>
      <w:r w:rsidRPr="00812E8A">
        <w:rPr>
          <w:spacing w:val="-2"/>
        </w:rPr>
        <w:fldChar w:fldCharType="end"/>
      </w:r>
      <w:r w:rsidRPr="00812E8A">
        <w:rPr>
          <w:spacing w:val="-2"/>
        </w:rPr>
        <w:instrText>-</w:instrText>
      </w:r>
      <w:r w:rsidRPr="00812E8A">
        <w:rPr>
          <w:spacing w:val="-2"/>
        </w:rPr>
        <w:fldChar w:fldCharType="begin"/>
      </w:r>
      <w:r w:rsidRPr="00812E8A">
        <w:rPr>
          <w:spacing w:val="-2"/>
        </w:rPr>
        <w:instrText xml:space="preserve"> SEQ Figure_TOC \s 8 \* MERGEFORMAT </w:instrText>
      </w:r>
      <w:r w:rsidRPr="00812E8A">
        <w:rPr>
          <w:spacing w:val="-2"/>
        </w:rPr>
        <w:fldChar w:fldCharType="separate"/>
      </w:r>
      <w:r w:rsidR="00D46CA3">
        <w:rPr>
          <w:noProof/>
          <w:spacing w:val="-2"/>
        </w:rPr>
        <w:instrText>5</w:instrText>
      </w:r>
      <w:r w:rsidRPr="00812E8A">
        <w:rPr>
          <w:spacing w:val="-2"/>
        </w:rPr>
        <w:fldChar w:fldCharType="end"/>
      </w:r>
      <w:r w:rsidRPr="00812E8A">
        <w:rPr>
          <w:spacing w:val="-2"/>
        </w:rPr>
        <w:tab/>
        <w:instrText xml:space="preserve">Exact and Approximate Values of </w:instrText>
      </w:r>
      <w:r w:rsidRPr="00812E8A">
        <w:rPr>
          <w:i/>
          <w:spacing w:val="-2"/>
        </w:rPr>
        <w:instrText>P</w:instrText>
      </w:r>
      <w:r w:rsidRPr="00812E8A">
        <w:rPr>
          <w:i/>
          <w:spacing w:val="-2"/>
          <w:vertAlign w:val="subscript"/>
        </w:rPr>
        <w:instrText>CY</w:instrText>
      </w:r>
      <w:r w:rsidRPr="00812E8A">
        <w:rPr>
          <w:spacing w:val="-2"/>
        </w:rPr>
        <w:instrText xml:space="preserve"> for the (63, 56) BCH Code and </w:instrText>
      </w:r>
      <w:r w:rsidRPr="00812E8A">
        <w:rPr>
          <w:i/>
          <w:spacing w:val="-2"/>
        </w:rPr>
        <w:instrText>N</w:instrText>
      </w:r>
      <w:r w:rsidRPr="00812E8A">
        <w:rPr>
          <w:spacing w:val="-2"/>
        </w:rPr>
        <w:instrText xml:space="preserve"> = 20</w:instrText>
      </w:r>
      <w:bookmarkEnd w:id="1096"/>
      <w:bookmarkEnd w:id="1097"/>
      <w:bookmarkEnd w:id="1098"/>
      <w:r w:rsidRPr="00812E8A">
        <w:rPr>
          <w:spacing w:val="-2"/>
        </w:rPr>
        <w:instrText>"</w:instrText>
      </w:r>
      <w:r w:rsidRPr="00812E8A">
        <w:rPr>
          <w:spacing w:val="-2"/>
        </w:rPr>
        <w:fldChar w:fldCharType="end"/>
      </w:r>
      <w:r w:rsidRPr="00812E8A">
        <w:rPr>
          <w:spacing w:val="-2"/>
        </w:rPr>
        <w:t xml:space="preserve">:  Exact and Approximate Values of </w:t>
      </w:r>
      <w:r w:rsidRPr="00812E8A">
        <w:rPr>
          <w:i/>
          <w:spacing w:val="-2"/>
        </w:rPr>
        <w:t>P</w:t>
      </w:r>
      <w:r w:rsidRPr="00812E8A">
        <w:rPr>
          <w:i/>
          <w:spacing w:val="-2"/>
          <w:vertAlign w:val="subscript"/>
        </w:rPr>
        <w:t>CY</w:t>
      </w:r>
      <w:r w:rsidRPr="00812E8A">
        <w:rPr>
          <w:spacing w:val="-2"/>
        </w:rPr>
        <w:t xml:space="preserve"> for the (63, 56) BCH Code and </w:t>
      </w:r>
      <w:r w:rsidRPr="00812E8A">
        <w:rPr>
          <w:i/>
          <w:spacing w:val="-2"/>
        </w:rPr>
        <w:t>N</w:t>
      </w:r>
      <w:r w:rsidRPr="00812E8A">
        <w:rPr>
          <w:spacing w:val="-2"/>
        </w:rPr>
        <w:t xml:space="preserve"> = 20</w:t>
      </w:r>
    </w:p>
    <w:p w14:paraId="22B88223" w14:textId="6A13F1A1" w:rsidR="00DD6983" w:rsidRPr="00812E8A" w:rsidRDefault="00DD6983" w:rsidP="00DD6983">
      <w:r w:rsidRPr="00812E8A">
        <w:t xml:space="preserve">For better clarity, figure </w:t>
      </w:r>
      <w:r w:rsidR="003B0018" w:rsidRPr="00812E8A">
        <w:fldChar w:fldCharType="begin"/>
      </w:r>
      <w:r w:rsidR="003B0018" w:rsidRPr="00812E8A">
        <w:instrText xml:space="preserve"> REF F_H06PercentageErrorbetweentheApproximat \h </w:instrText>
      </w:r>
      <w:r w:rsidR="003B0018" w:rsidRPr="00812E8A">
        <w:fldChar w:fldCharType="separate"/>
      </w:r>
      <w:r w:rsidR="00D46CA3">
        <w:rPr>
          <w:noProof/>
        </w:rPr>
        <w:t>H</w:t>
      </w:r>
      <w:r w:rsidR="00D46CA3" w:rsidRPr="00812E8A">
        <w:noBreakHyphen/>
      </w:r>
      <w:r w:rsidR="00D46CA3">
        <w:rPr>
          <w:noProof/>
        </w:rPr>
        <w:t>6</w:t>
      </w:r>
      <w:r w:rsidR="003B0018" w:rsidRPr="00812E8A">
        <w:fldChar w:fldCharType="end"/>
      </w:r>
      <w:r w:rsidR="003B0018" w:rsidRPr="00812E8A">
        <w:t xml:space="preserve"> </w:t>
      </w:r>
      <w:r w:rsidRPr="00812E8A">
        <w:t xml:space="preserve">reports the percentage error between the approximate and the exact values of </w:t>
      </w:r>
      <w:r w:rsidRPr="00812E8A">
        <w:rPr>
          <w:i/>
        </w:rPr>
        <w:t>P</w:t>
      </w:r>
      <w:r w:rsidRPr="00812E8A">
        <w:rPr>
          <w:i/>
          <w:vertAlign w:val="subscript"/>
        </w:rPr>
        <w:t>CY</w:t>
      </w:r>
      <w:r w:rsidRPr="00812E8A">
        <w:t xml:space="preserve">, for </w:t>
      </w:r>
      <w:r w:rsidRPr="00812E8A">
        <w:rPr>
          <w:i/>
        </w:rPr>
        <w:t>N</w:t>
      </w:r>
      <w:r w:rsidRPr="00812E8A">
        <w:t xml:space="preserve"> = 20. From figure </w:t>
      </w:r>
      <w:r w:rsidR="00DC4630" w:rsidRPr="00812E8A">
        <w:fldChar w:fldCharType="begin"/>
      </w:r>
      <w:r w:rsidR="00DC4630" w:rsidRPr="00812E8A">
        <w:instrText xml:space="preserve"> REF F_H06PercentageErrorbetweentheApproximat \h </w:instrText>
      </w:r>
      <w:r w:rsidR="00DC4630" w:rsidRPr="00812E8A">
        <w:fldChar w:fldCharType="separate"/>
      </w:r>
      <w:r w:rsidR="00D46CA3">
        <w:rPr>
          <w:noProof/>
        </w:rPr>
        <w:t>H</w:t>
      </w:r>
      <w:r w:rsidR="00D46CA3" w:rsidRPr="00812E8A">
        <w:noBreakHyphen/>
      </w:r>
      <w:r w:rsidR="00D46CA3">
        <w:rPr>
          <w:noProof/>
        </w:rPr>
        <w:t>6</w:t>
      </w:r>
      <w:r w:rsidR="00DC4630" w:rsidRPr="00812E8A">
        <w:fldChar w:fldCharType="end"/>
      </w:r>
      <w:r w:rsidR="004770BB" w:rsidRPr="00812E8A">
        <w:t>,</w:t>
      </w:r>
      <w:r w:rsidR="00DC4630" w:rsidRPr="00812E8A">
        <w:t xml:space="preserve"> </w:t>
      </w:r>
      <w:r w:rsidR="008C376B" w:rsidRPr="00812E8A">
        <w:t>it can be</w:t>
      </w:r>
      <w:r w:rsidRPr="00812E8A">
        <w:t xml:space="preserve"> observe</w:t>
      </w:r>
      <w:r w:rsidR="008C376B" w:rsidRPr="00812E8A">
        <w:t>d</w:t>
      </w:r>
      <w:r w:rsidRPr="00812E8A">
        <w:t xml:space="preserve"> that, in this case, the percentage error is more significant with respect to the TED mode case, especially for </w:t>
      </w:r>
      <w:r w:rsidR="004770BB" w:rsidRPr="00812E8A">
        <w:t>not-too-</w:t>
      </w:r>
      <w:r w:rsidRPr="00812E8A">
        <w:t xml:space="preserve">low channel error probabilities. In particular, the error reaches </w:t>
      </w:r>
      <w:r w:rsidR="00623994" w:rsidRPr="00812E8A">
        <w:t>seven</w:t>
      </w:r>
      <w:r w:rsidRPr="00812E8A">
        <w:t xml:space="preserve"> </w:t>
      </w:r>
      <w:r w:rsidR="00623994" w:rsidRPr="00812E8A">
        <w:t>percent</w:t>
      </w:r>
      <w:r w:rsidRPr="00812E8A">
        <w:t xml:space="preserve"> for </w:t>
      </w:r>
      <w:r w:rsidRPr="00812E8A">
        <w:rPr>
          <w:i/>
        </w:rPr>
        <w:t>p</w:t>
      </w:r>
      <w:r w:rsidRPr="00812E8A">
        <w:t xml:space="preserve"> around 5∙10</w:t>
      </w:r>
      <w:r w:rsidRPr="00812E8A">
        <w:rPr>
          <w:vertAlign w:val="superscript"/>
        </w:rPr>
        <w:t>-3</w:t>
      </w:r>
      <w:r w:rsidRPr="00812E8A">
        <w:t>.</w:t>
      </w:r>
    </w:p>
    <w:p w14:paraId="1B654897" w14:textId="77777777" w:rsidR="00DD6983" w:rsidRPr="00812E8A" w:rsidRDefault="00303AAD" w:rsidP="00DD6983">
      <w:pPr>
        <w:jc w:val="center"/>
        <w:rPr>
          <w:sz w:val="28"/>
          <w:szCs w:val="28"/>
        </w:rPr>
      </w:pPr>
      <w:r>
        <w:rPr>
          <w:noProof/>
          <w:sz w:val="28"/>
          <w:szCs w:val="28"/>
        </w:rPr>
        <w:lastRenderedPageBreak/>
        <w:pict w14:anchorId="7A06C7AD">
          <v:shape id="_x0000_i1025" type="#_x0000_t75" alt="" style="width:398.65pt;height:299.35pt;mso-width-percent:0;mso-height-percent:0;mso-width-percent:0;mso-height-percent:0">
            <v:imagedata r:id="rId147" o:title="PCYerror"/>
          </v:shape>
        </w:pict>
      </w:r>
    </w:p>
    <w:p w14:paraId="179E9476" w14:textId="678A4572" w:rsidR="00FE51F5" w:rsidRPr="00812E8A" w:rsidRDefault="00FE51F5" w:rsidP="00FE51F5">
      <w:pPr>
        <w:pStyle w:val="FigureTitleWrap"/>
      </w:pPr>
      <w:r w:rsidRPr="00812E8A">
        <w:t xml:space="preserve">Figure </w:t>
      </w:r>
      <w:bookmarkStart w:id="1099" w:name="F_H06PercentageErrorbetweentheApproximat"/>
      <w:r w:rsidRPr="00812E8A">
        <w:fldChar w:fldCharType="begin"/>
      </w:r>
      <w:r w:rsidRPr="00812E8A">
        <w:instrText xml:space="preserve"> STYLEREF "Heading 8,Annex Heading 1"\l \n \t \* MERGEFORMAT </w:instrText>
      </w:r>
      <w:r w:rsidRPr="00812E8A">
        <w:fldChar w:fldCharType="separate"/>
      </w:r>
      <w:r w:rsidR="00D46CA3">
        <w:rPr>
          <w:noProof/>
        </w:rPr>
        <w:t>H</w:t>
      </w:r>
      <w:r w:rsidRPr="00812E8A">
        <w:fldChar w:fldCharType="end"/>
      </w:r>
      <w:r w:rsidRPr="00812E8A">
        <w:noBreakHyphen/>
      </w:r>
      <w:fldSimple w:instr=" SEQ Figure \s 8 \* MERGEFORMAT ">
        <w:r w:rsidR="00D46CA3">
          <w:rPr>
            <w:noProof/>
          </w:rPr>
          <w:t>6</w:t>
        </w:r>
      </w:fldSimple>
      <w:bookmarkEnd w:id="1099"/>
      <w:r w:rsidRPr="00812E8A">
        <w:fldChar w:fldCharType="begin"/>
      </w:r>
      <w:r w:rsidRPr="00812E8A">
        <w:instrText xml:space="preserve"> TC \f G "</w:instrText>
      </w:r>
      <w:fldSimple w:instr=" STYLEREF &quot;Heading 8,Annex Heading 1&quot;\l \n \t \* MERGEFORMAT ">
        <w:bookmarkStart w:id="1100" w:name="_Toc337827058"/>
        <w:bookmarkStart w:id="1101" w:name="_Toc62226937"/>
        <w:bookmarkStart w:id="1102" w:name="_Toc71969000"/>
        <w:r w:rsidR="00D46CA3">
          <w:rPr>
            <w:noProof/>
          </w:rPr>
          <w:instrText>H</w:instrText>
        </w:r>
      </w:fldSimple>
      <w:r w:rsidRPr="00812E8A">
        <w:instrText>-</w:instrText>
      </w:r>
      <w:fldSimple w:instr=" SEQ Figure_TOC \s 8 \* MERGEFORMAT ">
        <w:r w:rsidR="00D46CA3">
          <w:rPr>
            <w:noProof/>
          </w:rPr>
          <w:instrText>6</w:instrText>
        </w:r>
      </w:fldSimple>
      <w:r w:rsidRPr="00812E8A">
        <w:tab/>
        <w:instrText xml:space="preserve">Percentage Error between the Approximate and the Exact Values of </w:instrText>
      </w:r>
      <w:r w:rsidRPr="00812E8A">
        <w:rPr>
          <w:i/>
        </w:rPr>
        <w:instrText>P</w:instrText>
      </w:r>
      <w:r w:rsidRPr="00812E8A">
        <w:rPr>
          <w:i/>
          <w:vertAlign w:val="subscript"/>
        </w:rPr>
        <w:instrText>CY</w:instrText>
      </w:r>
      <w:r w:rsidRPr="00812E8A">
        <w:instrText xml:space="preserve"> for the (63, 56) BCH Code and </w:instrText>
      </w:r>
      <w:r w:rsidRPr="00812E8A">
        <w:rPr>
          <w:i/>
        </w:rPr>
        <w:instrText>N</w:instrText>
      </w:r>
      <w:r w:rsidRPr="00812E8A">
        <w:instrText xml:space="preserve"> = 20</w:instrText>
      </w:r>
      <w:bookmarkEnd w:id="1100"/>
      <w:bookmarkEnd w:id="1101"/>
      <w:bookmarkEnd w:id="1102"/>
      <w:r w:rsidRPr="00812E8A">
        <w:instrText>"</w:instrText>
      </w:r>
      <w:r w:rsidRPr="00812E8A">
        <w:fldChar w:fldCharType="end"/>
      </w:r>
      <w:r w:rsidRPr="00812E8A">
        <w:t>:</w:t>
      </w:r>
      <w:r w:rsidRPr="00812E8A">
        <w:tab/>
        <w:t xml:space="preserve">Percentage Error between the Approximate and the Exact Values of </w:t>
      </w:r>
      <w:r w:rsidRPr="00812E8A">
        <w:rPr>
          <w:i/>
        </w:rPr>
        <w:t>P</w:t>
      </w:r>
      <w:r w:rsidRPr="00812E8A">
        <w:rPr>
          <w:i/>
          <w:vertAlign w:val="subscript"/>
        </w:rPr>
        <w:t>CY</w:t>
      </w:r>
      <w:r w:rsidRPr="00812E8A">
        <w:t xml:space="preserve"> for the (63, 56) BCH Code and </w:t>
      </w:r>
      <w:r w:rsidRPr="00812E8A">
        <w:rPr>
          <w:i/>
        </w:rPr>
        <w:t>N</w:t>
      </w:r>
      <w:r w:rsidRPr="00812E8A">
        <w:t xml:space="preserve"> = 20</w:t>
      </w:r>
    </w:p>
    <w:p w14:paraId="39B230E9" w14:textId="77777777" w:rsidR="00DD6983" w:rsidRPr="00812E8A" w:rsidRDefault="00DD6983" w:rsidP="00F14C28">
      <w:pPr>
        <w:pStyle w:val="Annex2"/>
        <w:spacing w:before="480"/>
        <w:rPr>
          <w:lang w:val="en-US"/>
        </w:rPr>
      </w:pPr>
      <w:bookmarkStart w:id="1103" w:name="_Ref337724084"/>
      <w:r w:rsidRPr="00812E8A">
        <w:rPr>
          <w:lang w:val="en-US"/>
        </w:rPr>
        <w:lastRenderedPageBreak/>
        <w:t>Weights distribution for the (63, 56) BCH code</w:t>
      </w:r>
      <w:bookmarkEnd w:id="1103"/>
    </w:p>
    <w:p w14:paraId="040B1D69" w14:textId="77777777" w:rsidR="00DD6983" w:rsidRPr="00812E8A" w:rsidRDefault="00DD6983" w:rsidP="008C701A">
      <w:pPr>
        <w:keepNext/>
      </w:pPr>
      <w:r w:rsidRPr="00812E8A">
        <w:t>The weights distribution for the (63, 56) BCH code, obtained from the (63, 57) Hamming code by expurgation, is as follows:</w:t>
      </w:r>
    </w:p>
    <w:p w14:paraId="3973F28D" w14:textId="77777777" w:rsidR="00B35C23" w:rsidRPr="00812E8A" w:rsidRDefault="00B35C23" w:rsidP="008C701A">
      <w:pPr>
        <w:keepNext/>
        <w:tabs>
          <w:tab w:val="left" w:pos="810"/>
        </w:tabs>
      </w:pPr>
      <w:proofErr w:type="spellStart"/>
      <w:r w:rsidRPr="00812E8A">
        <w:rPr>
          <w:i/>
        </w:rPr>
        <w:t>i</w:t>
      </w:r>
      <w:proofErr w:type="spellEnd"/>
      <w:r w:rsidRPr="00812E8A">
        <w:tab/>
      </w:r>
      <w:r w:rsidRPr="00812E8A">
        <w:rPr>
          <w:i/>
        </w:rPr>
        <w:t>A</w:t>
      </w:r>
      <w:r w:rsidRPr="00812E8A">
        <w:rPr>
          <w:i/>
          <w:vertAlign w:val="subscript"/>
        </w:rPr>
        <w:t>i</w:t>
      </w:r>
    </w:p>
    <w:p w14:paraId="302CE7E9" w14:textId="77777777" w:rsidR="00B35C23" w:rsidRPr="00812E8A" w:rsidRDefault="00B35C23" w:rsidP="008C701A">
      <w:pPr>
        <w:keepNext/>
        <w:widowControl w:val="0"/>
        <w:tabs>
          <w:tab w:val="left" w:pos="81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tLeast"/>
        <w:rPr>
          <w:szCs w:val="24"/>
          <w:lang w:bidi="x-none"/>
        </w:rPr>
      </w:pPr>
      <w:r w:rsidRPr="00812E8A">
        <w:rPr>
          <w:szCs w:val="24"/>
          <w:lang w:bidi="x-none"/>
        </w:rPr>
        <w:t>0</w:t>
      </w:r>
      <w:r w:rsidRPr="00812E8A">
        <w:rPr>
          <w:szCs w:val="24"/>
          <w:lang w:bidi="x-none"/>
        </w:rPr>
        <w:tab/>
        <w:t>1</w:t>
      </w:r>
    </w:p>
    <w:p w14:paraId="45C9A392" w14:textId="77777777" w:rsidR="00B35C23" w:rsidRPr="00812E8A" w:rsidRDefault="00B35C23" w:rsidP="008C701A">
      <w:pPr>
        <w:keepNext/>
        <w:widowControl w:val="0"/>
        <w:tabs>
          <w:tab w:val="left" w:pos="81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tLeast"/>
        <w:rPr>
          <w:szCs w:val="24"/>
          <w:lang w:bidi="x-none"/>
        </w:rPr>
      </w:pPr>
      <w:r w:rsidRPr="00812E8A">
        <w:rPr>
          <w:szCs w:val="24"/>
          <w:lang w:bidi="x-none"/>
        </w:rPr>
        <w:t>4</w:t>
      </w:r>
      <w:r w:rsidRPr="00812E8A">
        <w:rPr>
          <w:szCs w:val="24"/>
          <w:lang w:bidi="x-none"/>
        </w:rPr>
        <w:tab/>
        <w:t>9765</w:t>
      </w:r>
    </w:p>
    <w:p w14:paraId="6394EE48" w14:textId="77777777" w:rsidR="00B35C23" w:rsidRPr="00812E8A" w:rsidRDefault="00B35C23" w:rsidP="008C701A">
      <w:pPr>
        <w:keepNext/>
        <w:widowControl w:val="0"/>
        <w:tabs>
          <w:tab w:val="left" w:pos="81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tLeast"/>
        <w:rPr>
          <w:szCs w:val="24"/>
          <w:lang w:bidi="x-none"/>
        </w:rPr>
      </w:pPr>
      <w:r w:rsidRPr="00812E8A">
        <w:rPr>
          <w:szCs w:val="24"/>
          <w:lang w:bidi="x-none"/>
        </w:rPr>
        <w:t>6</w:t>
      </w:r>
      <w:r w:rsidRPr="00812E8A">
        <w:rPr>
          <w:szCs w:val="24"/>
          <w:lang w:bidi="x-none"/>
        </w:rPr>
        <w:tab/>
        <w:t>1057224</w:t>
      </w:r>
    </w:p>
    <w:p w14:paraId="63861C9E" w14:textId="77777777" w:rsidR="00B35C23" w:rsidRPr="00812E8A" w:rsidRDefault="00B35C23" w:rsidP="008C701A">
      <w:pPr>
        <w:keepNext/>
        <w:widowControl w:val="0"/>
        <w:tabs>
          <w:tab w:val="left" w:pos="81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tLeast"/>
        <w:rPr>
          <w:szCs w:val="24"/>
          <w:lang w:bidi="x-none"/>
        </w:rPr>
      </w:pPr>
      <w:r w:rsidRPr="00812E8A">
        <w:rPr>
          <w:szCs w:val="24"/>
          <w:lang w:bidi="x-none"/>
        </w:rPr>
        <w:t>8</w:t>
      </w:r>
      <w:r w:rsidRPr="00812E8A">
        <w:rPr>
          <w:szCs w:val="24"/>
          <w:lang w:bidi="x-none"/>
        </w:rPr>
        <w:tab/>
        <w:t>60544953</w:t>
      </w:r>
    </w:p>
    <w:p w14:paraId="2B04B8C9" w14:textId="77777777" w:rsidR="00B35C23" w:rsidRPr="00812E8A" w:rsidRDefault="00B35C23" w:rsidP="008C701A">
      <w:pPr>
        <w:keepNext/>
        <w:widowControl w:val="0"/>
        <w:tabs>
          <w:tab w:val="left" w:pos="81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tLeast"/>
        <w:rPr>
          <w:szCs w:val="24"/>
          <w:lang w:bidi="x-none"/>
        </w:rPr>
      </w:pPr>
      <w:r w:rsidRPr="00812E8A">
        <w:rPr>
          <w:szCs w:val="24"/>
          <w:lang w:bidi="x-none"/>
        </w:rPr>
        <w:t>10</w:t>
      </w:r>
      <w:r w:rsidRPr="00812E8A">
        <w:rPr>
          <w:szCs w:val="24"/>
          <w:lang w:bidi="x-none"/>
        </w:rPr>
        <w:tab/>
        <w:t>1996794072</w:t>
      </w:r>
    </w:p>
    <w:p w14:paraId="6F31B342" w14:textId="77777777" w:rsidR="00B35C23" w:rsidRPr="00812E8A" w:rsidRDefault="00B35C23" w:rsidP="008C701A">
      <w:pPr>
        <w:keepNext/>
        <w:widowControl w:val="0"/>
        <w:tabs>
          <w:tab w:val="left" w:pos="81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tLeast"/>
        <w:rPr>
          <w:szCs w:val="24"/>
          <w:lang w:bidi="x-none"/>
        </w:rPr>
      </w:pPr>
      <w:r w:rsidRPr="00812E8A">
        <w:rPr>
          <w:szCs w:val="24"/>
          <w:lang w:bidi="x-none"/>
        </w:rPr>
        <w:t>12</w:t>
      </w:r>
      <w:r w:rsidRPr="00812E8A">
        <w:rPr>
          <w:szCs w:val="24"/>
          <w:lang w:bidi="x-none"/>
        </w:rPr>
        <w:tab/>
        <w:t>41694856749</w:t>
      </w:r>
    </w:p>
    <w:p w14:paraId="60B6ECAD" w14:textId="77777777" w:rsidR="00B35C23" w:rsidRPr="00812E8A" w:rsidRDefault="00B35C23" w:rsidP="008C701A">
      <w:pPr>
        <w:keepNext/>
        <w:widowControl w:val="0"/>
        <w:tabs>
          <w:tab w:val="left" w:pos="81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tLeast"/>
        <w:rPr>
          <w:szCs w:val="24"/>
          <w:lang w:bidi="x-none"/>
        </w:rPr>
      </w:pPr>
      <w:r w:rsidRPr="00812E8A">
        <w:rPr>
          <w:szCs w:val="24"/>
          <w:lang w:bidi="x-none"/>
        </w:rPr>
        <w:t>14</w:t>
      </w:r>
      <w:r w:rsidRPr="00812E8A">
        <w:rPr>
          <w:szCs w:val="24"/>
          <w:lang w:bidi="x-none"/>
        </w:rPr>
        <w:tab/>
        <w:t>584173436400</w:t>
      </w:r>
    </w:p>
    <w:p w14:paraId="64A292DF" w14:textId="77777777" w:rsidR="00B35C23" w:rsidRPr="00812E8A" w:rsidRDefault="00B35C23" w:rsidP="008C701A">
      <w:pPr>
        <w:keepNext/>
        <w:widowControl w:val="0"/>
        <w:tabs>
          <w:tab w:val="left" w:pos="81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tLeast"/>
        <w:rPr>
          <w:szCs w:val="24"/>
          <w:lang w:bidi="x-none"/>
        </w:rPr>
      </w:pPr>
      <w:r w:rsidRPr="00812E8A">
        <w:rPr>
          <w:szCs w:val="24"/>
          <w:lang w:bidi="x-none"/>
        </w:rPr>
        <w:t>16</w:t>
      </w:r>
      <w:r w:rsidRPr="00812E8A">
        <w:rPr>
          <w:szCs w:val="24"/>
          <w:lang w:bidi="x-none"/>
        </w:rPr>
        <w:tab/>
        <w:t>5724932809365</w:t>
      </w:r>
    </w:p>
    <w:p w14:paraId="4BE94FAD" w14:textId="77777777" w:rsidR="00B35C23" w:rsidRPr="00812E8A" w:rsidRDefault="00B35C23" w:rsidP="008C701A">
      <w:pPr>
        <w:keepNext/>
        <w:widowControl w:val="0"/>
        <w:tabs>
          <w:tab w:val="left" w:pos="81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tLeast"/>
        <w:rPr>
          <w:szCs w:val="24"/>
          <w:lang w:bidi="x-none"/>
        </w:rPr>
      </w:pPr>
      <w:r w:rsidRPr="00812E8A">
        <w:rPr>
          <w:szCs w:val="24"/>
          <w:lang w:bidi="x-none"/>
        </w:rPr>
        <w:t>18</w:t>
      </w:r>
      <w:r w:rsidRPr="00812E8A">
        <w:rPr>
          <w:szCs w:val="24"/>
          <w:lang w:bidi="x-none"/>
        </w:rPr>
        <w:tab/>
        <w:t>40448633569680</w:t>
      </w:r>
    </w:p>
    <w:p w14:paraId="50A27172" w14:textId="77777777" w:rsidR="00B35C23" w:rsidRPr="00812E8A" w:rsidRDefault="00B35C23" w:rsidP="008C701A">
      <w:pPr>
        <w:keepNext/>
        <w:widowControl w:val="0"/>
        <w:tabs>
          <w:tab w:val="left" w:pos="81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tLeast"/>
        <w:rPr>
          <w:szCs w:val="24"/>
          <w:lang w:bidi="x-none"/>
        </w:rPr>
      </w:pPr>
      <w:r w:rsidRPr="00812E8A">
        <w:rPr>
          <w:szCs w:val="24"/>
          <w:lang w:bidi="x-none"/>
        </w:rPr>
        <w:t>20</w:t>
      </w:r>
      <w:r w:rsidRPr="00812E8A">
        <w:rPr>
          <w:szCs w:val="24"/>
          <w:lang w:bidi="x-none"/>
        </w:rPr>
        <w:tab/>
        <w:t>210758816714985</w:t>
      </w:r>
    </w:p>
    <w:p w14:paraId="02E6F4D7" w14:textId="77777777" w:rsidR="00B35C23" w:rsidRPr="00812E8A" w:rsidRDefault="00B35C23" w:rsidP="008C701A">
      <w:pPr>
        <w:keepNext/>
        <w:widowControl w:val="0"/>
        <w:tabs>
          <w:tab w:val="left" w:pos="81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tLeast"/>
        <w:rPr>
          <w:szCs w:val="24"/>
          <w:lang w:bidi="x-none"/>
        </w:rPr>
      </w:pPr>
      <w:r w:rsidRPr="00812E8A">
        <w:rPr>
          <w:szCs w:val="24"/>
          <w:lang w:bidi="x-none"/>
        </w:rPr>
        <w:t>22</w:t>
      </w:r>
      <w:r w:rsidRPr="00812E8A">
        <w:rPr>
          <w:szCs w:val="24"/>
          <w:lang w:bidi="x-none"/>
        </w:rPr>
        <w:tab/>
        <w:t>823875120414360</w:t>
      </w:r>
    </w:p>
    <w:p w14:paraId="714B8816" w14:textId="03BF34B6" w:rsidR="00B35C23" w:rsidRPr="00812E8A" w:rsidRDefault="00B35C23" w:rsidP="008C701A">
      <w:pPr>
        <w:keepNext/>
        <w:widowControl w:val="0"/>
        <w:tabs>
          <w:tab w:val="left" w:pos="81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tLeast"/>
        <w:rPr>
          <w:szCs w:val="24"/>
          <w:lang w:bidi="x-none"/>
        </w:rPr>
      </w:pPr>
      <w:r w:rsidRPr="00812E8A">
        <w:rPr>
          <w:szCs w:val="24"/>
          <w:lang w:bidi="x-none"/>
        </w:rPr>
        <w:t>24</w:t>
      </w:r>
      <w:r w:rsidRPr="00812E8A">
        <w:rPr>
          <w:szCs w:val="24"/>
          <w:lang w:bidi="x-none"/>
        </w:rPr>
        <w:tab/>
        <w:t>2447745309517725</w:t>
      </w:r>
    </w:p>
    <w:p w14:paraId="79B0A5BC" w14:textId="5955D832" w:rsidR="00B35C23" w:rsidRPr="00812E8A" w:rsidRDefault="00B35C23" w:rsidP="008C701A">
      <w:pPr>
        <w:keepNext/>
        <w:widowControl w:val="0"/>
        <w:tabs>
          <w:tab w:val="left" w:pos="81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tLeast"/>
        <w:rPr>
          <w:szCs w:val="24"/>
          <w:lang w:bidi="x-none"/>
        </w:rPr>
      </w:pPr>
      <w:r w:rsidRPr="00812E8A">
        <w:rPr>
          <w:szCs w:val="24"/>
          <w:lang w:bidi="x-none"/>
        </w:rPr>
        <w:t>26</w:t>
      </w:r>
      <w:r w:rsidRPr="00812E8A">
        <w:rPr>
          <w:szCs w:val="24"/>
          <w:lang w:bidi="x-none"/>
        </w:rPr>
        <w:tab/>
        <w:t>5580858785942664</w:t>
      </w:r>
    </w:p>
    <w:p w14:paraId="08D303E1" w14:textId="4D53EB34" w:rsidR="00B35C23" w:rsidRPr="00812E8A" w:rsidRDefault="00B35C23" w:rsidP="008C701A">
      <w:pPr>
        <w:keepNext/>
        <w:widowControl w:val="0"/>
        <w:tabs>
          <w:tab w:val="left" w:pos="81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tLeast"/>
        <w:rPr>
          <w:szCs w:val="24"/>
          <w:lang w:bidi="x-none"/>
        </w:rPr>
      </w:pPr>
      <w:r w:rsidRPr="00812E8A">
        <w:rPr>
          <w:szCs w:val="24"/>
          <w:lang w:bidi="x-none"/>
        </w:rPr>
        <w:t>28</w:t>
      </w:r>
      <w:r w:rsidRPr="00812E8A">
        <w:rPr>
          <w:szCs w:val="24"/>
          <w:lang w:bidi="x-none"/>
        </w:rPr>
        <w:tab/>
        <w:t>9832942289229633</w:t>
      </w:r>
    </w:p>
    <w:p w14:paraId="2248757A" w14:textId="2772F917" w:rsidR="00B35C23" w:rsidRPr="00812E8A" w:rsidRDefault="00B35C23" w:rsidP="008C701A">
      <w:pPr>
        <w:keepNext/>
        <w:widowControl w:val="0"/>
        <w:tabs>
          <w:tab w:val="left" w:pos="81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tLeast"/>
        <w:rPr>
          <w:szCs w:val="24"/>
          <w:lang w:bidi="x-none"/>
        </w:rPr>
      </w:pPr>
      <w:r w:rsidRPr="00812E8A">
        <w:rPr>
          <w:szCs w:val="24"/>
          <w:lang w:bidi="x-none"/>
        </w:rPr>
        <w:t>30</w:t>
      </w:r>
      <w:r w:rsidRPr="00812E8A">
        <w:rPr>
          <w:szCs w:val="24"/>
          <w:lang w:bidi="x-none"/>
        </w:rPr>
        <w:tab/>
        <w:t>13449656041565856</w:t>
      </w:r>
    </w:p>
    <w:p w14:paraId="50CF9FA3" w14:textId="00CAC0F9" w:rsidR="00B35C23" w:rsidRPr="00812E8A" w:rsidRDefault="00B35C23" w:rsidP="008C701A">
      <w:pPr>
        <w:keepNext/>
        <w:widowControl w:val="0"/>
        <w:tabs>
          <w:tab w:val="left" w:pos="81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tLeast"/>
        <w:rPr>
          <w:szCs w:val="24"/>
          <w:lang w:bidi="x-none"/>
        </w:rPr>
      </w:pPr>
      <w:r w:rsidRPr="00812E8A">
        <w:rPr>
          <w:szCs w:val="24"/>
          <w:lang w:bidi="x-none"/>
        </w:rPr>
        <w:t>32</w:t>
      </w:r>
      <w:r w:rsidRPr="00812E8A">
        <w:rPr>
          <w:szCs w:val="24"/>
          <w:lang w:bidi="x-none"/>
        </w:rPr>
        <w:tab/>
        <w:t>14317376396958243</w:t>
      </w:r>
    </w:p>
    <w:p w14:paraId="482C13A5" w14:textId="7D59CD38" w:rsidR="00B35C23" w:rsidRPr="00812E8A" w:rsidRDefault="00B35C23" w:rsidP="008C701A">
      <w:pPr>
        <w:keepNext/>
        <w:widowControl w:val="0"/>
        <w:tabs>
          <w:tab w:val="left" w:pos="81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tLeast"/>
        <w:rPr>
          <w:szCs w:val="24"/>
          <w:lang w:bidi="x-none"/>
        </w:rPr>
      </w:pPr>
      <w:r w:rsidRPr="00812E8A">
        <w:rPr>
          <w:szCs w:val="24"/>
          <w:lang w:bidi="x-none"/>
        </w:rPr>
        <w:t>34</w:t>
      </w:r>
      <w:r w:rsidRPr="00812E8A">
        <w:rPr>
          <w:szCs w:val="24"/>
          <w:lang w:bidi="x-none"/>
        </w:rPr>
        <w:tab/>
        <w:t>11867343566087520</w:t>
      </w:r>
    </w:p>
    <w:p w14:paraId="5DFA7C34" w14:textId="7922E975" w:rsidR="00B35C23" w:rsidRPr="00812E8A" w:rsidRDefault="00B35C23" w:rsidP="008C701A">
      <w:pPr>
        <w:keepNext/>
        <w:widowControl w:val="0"/>
        <w:tabs>
          <w:tab w:val="left" w:pos="81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tLeast"/>
        <w:rPr>
          <w:szCs w:val="24"/>
          <w:lang w:bidi="x-none"/>
        </w:rPr>
      </w:pPr>
      <w:r w:rsidRPr="00812E8A">
        <w:rPr>
          <w:szCs w:val="24"/>
          <w:lang w:bidi="x-none"/>
        </w:rPr>
        <w:t>36</w:t>
      </w:r>
      <w:r w:rsidRPr="00812E8A">
        <w:rPr>
          <w:szCs w:val="24"/>
          <w:lang w:bidi="x-none"/>
        </w:rPr>
        <w:tab/>
        <w:t>7647844002734159</w:t>
      </w:r>
    </w:p>
    <w:p w14:paraId="6D7BB9DE" w14:textId="4B632C82" w:rsidR="00B35C23" w:rsidRPr="00812E8A" w:rsidRDefault="00B35C23" w:rsidP="008C701A">
      <w:pPr>
        <w:keepNext/>
        <w:widowControl w:val="0"/>
        <w:tabs>
          <w:tab w:val="left" w:pos="81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tLeast"/>
        <w:rPr>
          <w:szCs w:val="24"/>
          <w:lang w:bidi="x-none"/>
        </w:rPr>
      </w:pPr>
      <w:r w:rsidRPr="00812E8A">
        <w:rPr>
          <w:szCs w:val="24"/>
          <w:lang w:bidi="x-none"/>
        </w:rPr>
        <w:t>38</w:t>
      </w:r>
      <w:r w:rsidRPr="00812E8A">
        <w:rPr>
          <w:szCs w:val="24"/>
          <w:lang w:bidi="x-none"/>
        </w:rPr>
        <w:tab/>
        <w:t>3818482327223928</w:t>
      </w:r>
    </w:p>
    <w:p w14:paraId="3E9677D4" w14:textId="36AF4C92" w:rsidR="00B35C23" w:rsidRPr="00812E8A" w:rsidRDefault="00B35C23" w:rsidP="008C701A">
      <w:pPr>
        <w:keepNext/>
        <w:widowControl w:val="0"/>
        <w:tabs>
          <w:tab w:val="left" w:pos="81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tLeast"/>
        <w:rPr>
          <w:szCs w:val="24"/>
          <w:lang w:bidi="x-none"/>
        </w:rPr>
      </w:pPr>
      <w:r w:rsidRPr="00812E8A">
        <w:rPr>
          <w:szCs w:val="24"/>
          <w:lang w:bidi="x-none"/>
        </w:rPr>
        <w:t>40</w:t>
      </w:r>
      <w:r w:rsidRPr="00812E8A">
        <w:rPr>
          <w:szCs w:val="24"/>
          <w:lang w:bidi="x-none"/>
        </w:rPr>
        <w:tab/>
        <w:t>1468647185710635</w:t>
      </w:r>
    </w:p>
    <w:p w14:paraId="2D7FD55C" w14:textId="77777777" w:rsidR="00B35C23" w:rsidRPr="00812E8A" w:rsidRDefault="00B35C23" w:rsidP="008C701A">
      <w:pPr>
        <w:keepNext/>
        <w:widowControl w:val="0"/>
        <w:tabs>
          <w:tab w:val="left" w:pos="81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tLeast"/>
        <w:rPr>
          <w:szCs w:val="24"/>
          <w:lang w:bidi="x-none"/>
        </w:rPr>
      </w:pPr>
      <w:r w:rsidRPr="00812E8A">
        <w:rPr>
          <w:szCs w:val="24"/>
          <w:lang w:bidi="x-none"/>
        </w:rPr>
        <w:t>42</w:t>
      </w:r>
      <w:r w:rsidRPr="00812E8A">
        <w:rPr>
          <w:szCs w:val="24"/>
          <w:lang w:bidi="x-none"/>
        </w:rPr>
        <w:tab/>
        <w:t>431553634502760</w:t>
      </w:r>
    </w:p>
    <w:p w14:paraId="1C28FFFE" w14:textId="77777777" w:rsidR="00B35C23" w:rsidRPr="00812E8A" w:rsidRDefault="00B35C23" w:rsidP="008C701A">
      <w:pPr>
        <w:keepNext/>
        <w:widowControl w:val="0"/>
        <w:tabs>
          <w:tab w:val="left" w:pos="81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tLeast"/>
        <w:rPr>
          <w:szCs w:val="24"/>
          <w:lang w:bidi="x-none"/>
        </w:rPr>
      </w:pPr>
      <w:r w:rsidRPr="00812E8A">
        <w:rPr>
          <w:szCs w:val="24"/>
          <w:lang w:bidi="x-none"/>
        </w:rPr>
        <w:t>44</w:t>
      </w:r>
      <w:r w:rsidRPr="00812E8A">
        <w:rPr>
          <w:szCs w:val="24"/>
          <w:lang w:bidi="x-none"/>
        </w:rPr>
        <w:tab/>
        <w:t>95799462143175</w:t>
      </w:r>
    </w:p>
    <w:p w14:paraId="6BF17762" w14:textId="77777777" w:rsidR="00B35C23" w:rsidRPr="00812E8A" w:rsidRDefault="00B35C23" w:rsidP="008C701A">
      <w:pPr>
        <w:keepNext/>
        <w:widowControl w:val="0"/>
        <w:tabs>
          <w:tab w:val="left" w:pos="81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tLeast"/>
        <w:rPr>
          <w:szCs w:val="24"/>
          <w:lang w:bidi="x-none"/>
        </w:rPr>
      </w:pPr>
      <w:r w:rsidRPr="00812E8A">
        <w:rPr>
          <w:szCs w:val="24"/>
          <w:lang w:bidi="x-none"/>
        </w:rPr>
        <w:t>46</w:t>
      </w:r>
      <w:r w:rsidRPr="00812E8A">
        <w:rPr>
          <w:szCs w:val="24"/>
          <w:lang w:bidi="x-none"/>
        </w:rPr>
        <w:tab/>
        <w:t>15827726179440</w:t>
      </w:r>
    </w:p>
    <w:p w14:paraId="297DC8B7" w14:textId="77777777" w:rsidR="00B35C23" w:rsidRPr="00812E8A" w:rsidRDefault="00B35C23" w:rsidP="008C701A">
      <w:pPr>
        <w:keepNext/>
        <w:widowControl w:val="0"/>
        <w:tabs>
          <w:tab w:val="left" w:pos="81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tLeast"/>
        <w:rPr>
          <w:szCs w:val="24"/>
          <w:lang w:bidi="x-none"/>
        </w:rPr>
      </w:pPr>
      <w:r w:rsidRPr="00812E8A">
        <w:rPr>
          <w:szCs w:val="24"/>
          <w:lang w:bidi="x-none"/>
        </w:rPr>
        <w:t>48</w:t>
      </w:r>
      <w:r w:rsidRPr="00812E8A">
        <w:rPr>
          <w:szCs w:val="24"/>
          <w:lang w:bidi="x-none"/>
        </w:rPr>
        <w:tab/>
        <w:t>1908310936455</w:t>
      </w:r>
    </w:p>
    <w:p w14:paraId="5989CD5A" w14:textId="77777777" w:rsidR="00B35C23" w:rsidRPr="00812E8A" w:rsidRDefault="00B35C23" w:rsidP="008C701A">
      <w:pPr>
        <w:keepNext/>
        <w:widowControl w:val="0"/>
        <w:tabs>
          <w:tab w:val="left" w:pos="81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tLeast"/>
        <w:rPr>
          <w:szCs w:val="24"/>
          <w:lang w:bidi="x-none"/>
        </w:rPr>
      </w:pPr>
      <w:r w:rsidRPr="00812E8A">
        <w:rPr>
          <w:szCs w:val="24"/>
          <w:lang w:bidi="x-none"/>
        </w:rPr>
        <w:t>50</w:t>
      </w:r>
      <w:r w:rsidRPr="00812E8A">
        <w:rPr>
          <w:szCs w:val="24"/>
          <w:lang w:bidi="x-none"/>
        </w:rPr>
        <w:tab/>
        <w:t>163568562192</w:t>
      </w:r>
    </w:p>
    <w:p w14:paraId="1697CA5E" w14:textId="77777777" w:rsidR="00B35C23" w:rsidRPr="00812E8A" w:rsidRDefault="00B35C23" w:rsidP="008C701A">
      <w:pPr>
        <w:keepNext/>
        <w:widowControl w:val="0"/>
        <w:tabs>
          <w:tab w:val="left" w:pos="81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tLeast"/>
        <w:rPr>
          <w:szCs w:val="24"/>
          <w:lang w:bidi="x-none"/>
        </w:rPr>
      </w:pPr>
      <w:r w:rsidRPr="00812E8A">
        <w:rPr>
          <w:szCs w:val="24"/>
          <w:lang w:bidi="x-none"/>
        </w:rPr>
        <w:t>52</w:t>
      </w:r>
      <w:r w:rsidRPr="00812E8A">
        <w:rPr>
          <w:szCs w:val="24"/>
          <w:lang w:bidi="x-none"/>
        </w:rPr>
        <w:tab/>
        <w:t>9621890019</w:t>
      </w:r>
    </w:p>
    <w:p w14:paraId="583B355D" w14:textId="77777777" w:rsidR="00B35C23" w:rsidRPr="00812E8A" w:rsidRDefault="00B35C23" w:rsidP="008C701A">
      <w:pPr>
        <w:keepNext/>
        <w:widowControl w:val="0"/>
        <w:tabs>
          <w:tab w:val="left" w:pos="81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tLeast"/>
        <w:rPr>
          <w:szCs w:val="24"/>
          <w:lang w:bidi="x-none"/>
        </w:rPr>
      </w:pPr>
      <w:r w:rsidRPr="00812E8A">
        <w:rPr>
          <w:szCs w:val="24"/>
          <w:lang w:bidi="x-none"/>
        </w:rPr>
        <w:t>54</w:t>
      </w:r>
      <w:r w:rsidRPr="00812E8A">
        <w:rPr>
          <w:szCs w:val="24"/>
          <w:lang w:bidi="x-none"/>
        </w:rPr>
        <w:tab/>
        <w:t>369776680</w:t>
      </w:r>
    </w:p>
    <w:p w14:paraId="727B19FB" w14:textId="77777777" w:rsidR="00B35C23" w:rsidRPr="00812E8A" w:rsidRDefault="00B35C23" w:rsidP="008C701A">
      <w:pPr>
        <w:keepNext/>
        <w:widowControl w:val="0"/>
        <w:tabs>
          <w:tab w:val="left" w:pos="81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tLeast"/>
        <w:rPr>
          <w:szCs w:val="24"/>
          <w:lang w:bidi="x-none"/>
        </w:rPr>
      </w:pPr>
      <w:r w:rsidRPr="00812E8A">
        <w:rPr>
          <w:szCs w:val="24"/>
          <w:lang w:bidi="x-none"/>
        </w:rPr>
        <w:t>56</w:t>
      </w:r>
      <w:r w:rsidRPr="00812E8A">
        <w:rPr>
          <w:szCs w:val="24"/>
          <w:lang w:bidi="x-none"/>
        </w:rPr>
        <w:tab/>
        <w:t>8649279</w:t>
      </w:r>
    </w:p>
    <w:p w14:paraId="77A0B348" w14:textId="77777777" w:rsidR="00B35C23" w:rsidRPr="00812E8A" w:rsidRDefault="00B35C23" w:rsidP="008C701A">
      <w:pPr>
        <w:keepNext/>
        <w:widowControl w:val="0"/>
        <w:tabs>
          <w:tab w:val="left" w:pos="81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tLeast"/>
        <w:rPr>
          <w:szCs w:val="24"/>
          <w:lang w:bidi="x-none"/>
        </w:rPr>
      </w:pPr>
      <w:r w:rsidRPr="00812E8A">
        <w:rPr>
          <w:szCs w:val="24"/>
          <w:lang w:bidi="x-none"/>
        </w:rPr>
        <w:t>58</w:t>
      </w:r>
      <w:r w:rsidRPr="00812E8A">
        <w:rPr>
          <w:szCs w:val="24"/>
          <w:lang w:bidi="x-none"/>
        </w:rPr>
        <w:tab/>
        <w:t>109368</w:t>
      </w:r>
    </w:p>
    <w:p w14:paraId="6B0AD028" w14:textId="77777777" w:rsidR="00B35C23" w:rsidRPr="00812E8A" w:rsidRDefault="00B35C23" w:rsidP="00B35C23">
      <w:pPr>
        <w:widowControl w:val="0"/>
        <w:tabs>
          <w:tab w:val="left" w:pos="81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0" w:line="240" w:lineRule="atLeast"/>
        <w:rPr>
          <w:szCs w:val="24"/>
          <w:lang w:bidi="x-none"/>
        </w:rPr>
      </w:pPr>
      <w:r w:rsidRPr="00812E8A">
        <w:rPr>
          <w:szCs w:val="24"/>
          <w:lang w:bidi="x-none"/>
        </w:rPr>
        <w:t>60</w:t>
      </w:r>
      <w:r w:rsidRPr="00812E8A">
        <w:rPr>
          <w:szCs w:val="24"/>
          <w:lang w:bidi="x-none"/>
        </w:rPr>
        <w:tab/>
        <w:t>651</w:t>
      </w:r>
    </w:p>
    <w:p w14:paraId="18E08A3E" w14:textId="77777777" w:rsidR="00DD6983" w:rsidRPr="00812E8A" w:rsidRDefault="00DD6983" w:rsidP="00DD6983"/>
    <w:sectPr w:rsidR="00DD6983" w:rsidRPr="00812E8A" w:rsidSect="00341B1E">
      <w:type w:val="continuous"/>
      <w:pgSz w:w="12240" w:h="15840"/>
      <w:pgMar w:top="1440" w:right="1440" w:bottom="1440" w:left="1440" w:header="547" w:footer="547" w:gutter="360"/>
      <w:pgNumType w:start="1" w:chapStyle="8"/>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7268D92" w14:textId="77777777" w:rsidR="00303AAD" w:rsidRDefault="00303AAD" w:rsidP="00341B1E">
      <w:pPr>
        <w:spacing w:before="0" w:line="240" w:lineRule="auto"/>
      </w:pPr>
      <w:r>
        <w:separator/>
      </w:r>
    </w:p>
  </w:endnote>
  <w:endnote w:type="continuationSeparator" w:id="0">
    <w:p w14:paraId="5ACD6AF6" w14:textId="77777777" w:rsidR="00303AAD" w:rsidRDefault="00303AAD" w:rsidP="00341B1E">
      <w:pPr>
        <w:spacing w:before="0" w:line="240" w:lineRule="auto"/>
      </w:pPr>
      <w:r>
        <w:continuationSeparator/>
      </w:r>
    </w:p>
  </w:endnote>
  <w:endnote w:type="continuationNotice" w:id="1">
    <w:p w14:paraId="679603E1" w14:textId="77777777" w:rsidR="00303AAD" w:rsidRDefault="00303AAD">
      <w:pPr>
        <w:spacing w:before="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entury Schoolbook">
    <w:panose1 w:val="020406040505050203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CDFC8A" w14:textId="77777777" w:rsidR="00FF17BE" w:rsidRDefault="00FF17B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C936C4" w14:textId="73C5CB82" w:rsidR="00FF17BE" w:rsidRDefault="004F70E5">
    <w:pPr>
      <w:pStyle w:val="Footer"/>
    </w:pPr>
    <w:r>
      <w:fldChar w:fldCharType="begin"/>
    </w:r>
    <w:r>
      <w:instrText xml:space="preserve"> DOCPROPERTY  "Document number"  \* MERGEFORMAT </w:instrText>
    </w:r>
    <w:r>
      <w:fldChar w:fldCharType="separate"/>
    </w:r>
    <w:r w:rsidR="00D46CA3">
      <w:t>CCSDS 230.1-G-2.1</w:t>
    </w:r>
    <w:r>
      <w:fldChar w:fldCharType="end"/>
    </w:r>
    <w:r w:rsidR="00FF17BE">
      <w:tab/>
      <w:t xml:space="preserve">Page </w:t>
    </w:r>
    <w:r w:rsidR="00FF17BE">
      <w:fldChar w:fldCharType="begin"/>
    </w:r>
    <w:r w:rsidR="00FF17BE">
      <w:instrText xml:space="preserve"> PAGE   \* MERGEFORMAT </w:instrText>
    </w:r>
    <w:r w:rsidR="00FF17BE">
      <w:fldChar w:fldCharType="separate"/>
    </w:r>
    <w:r w:rsidR="006C583D">
      <w:rPr>
        <w:noProof/>
      </w:rPr>
      <w:t>8-10</w:t>
    </w:r>
    <w:r w:rsidR="00FF17BE">
      <w:rPr>
        <w:noProof/>
      </w:rPr>
      <w:fldChar w:fldCharType="end"/>
    </w:r>
    <w:r w:rsidR="00FF17BE">
      <w:rPr>
        <w:noProof/>
      </w:rPr>
      <w:tab/>
    </w:r>
    <w:r w:rsidR="00FF17BE">
      <w:rPr>
        <w:noProof/>
      </w:rPr>
      <w:fldChar w:fldCharType="begin"/>
    </w:r>
    <w:r w:rsidR="00FF17BE">
      <w:rPr>
        <w:noProof/>
      </w:rPr>
      <w:instrText xml:space="preserve"> DOCPROPERTY  "Issue Date"  \* MERGEFORMAT </w:instrText>
    </w:r>
    <w:r w:rsidR="00FF17BE">
      <w:rPr>
        <w:noProof/>
      </w:rPr>
      <w:fldChar w:fldCharType="separate"/>
    </w:r>
    <w:r w:rsidR="00D46CA3">
      <w:rPr>
        <w:noProof/>
      </w:rPr>
      <w:t>May 2021</w:t>
    </w:r>
    <w:r w:rsidR="00FF17BE">
      <w:rPr>
        <w:noProof/>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166B3E" w14:textId="77777777" w:rsidR="00FF17BE" w:rsidRDefault="00FF17B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7FD24BC" w14:textId="77777777" w:rsidR="00303AAD" w:rsidRDefault="00303AAD" w:rsidP="00341B1E">
      <w:pPr>
        <w:spacing w:before="0" w:line="240" w:lineRule="auto"/>
      </w:pPr>
      <w:r>
        <w:separator/>
      </w:r>
    </w:p>
  </w:footnote>
  <w:footnote w:type="continuationSeparator" w:id="0">
    <w:p w14:paraId="422D452D" w14:textId="77777777" w:rsidR="00303AAD" w:rsidRDefault="00303AAD" w:rsidP="00341B1E">
      <w:pPr>
        <w:spacing w:before="0" w:line="240" w:lineRule="auto"/>
      </w:pPr>
      <w:r>
        <w:continuationSeparator/>
      </w:r>
    </w:p>
  </w:footnote>
  <w:footnote w:type="continuationNotice" w:id="1">
    <w:p w14:paraId="3594CFBE" w14:textId="77777777" w:rsidR="00303AAD" w:rsidRDefault="00303AAD">
      <w:pPr>
        <w:spacing w:before="0" w:line="240" w:lineRule="auto"/>
      </w:pPr>
    </w:p>
  </w:footnote>
  <w:footnote w:id="2">
    <w:p w14:paraId="79241BCD" w14:textId="77777777" w:rsidR="00FF17BE" w:rsidRPr="002422D2" w:rsidRDefault="00FF17BE" w:rsidP="005031E4">
      <w:pPr>
        <w:pStyle w:val="FootnoteText"/>
        <w:jc w:val="both"/>
      </w:pPr>
      <w:r w:rsidRPr="002422D2">
        <w:rPr>
          <w:rStyle w:val="FootnoteReference"/>
        </w:rPr>
        <w:footnoteRef/>
      </w:r>
      <w:r w:rsidRPr="002422D2">
        <w:t xml:space="preserve"> T</w:t>
      </w:r>
      <w:r w:rsidRPr="002422D2">
        <w:rPr>
          <w:sz w:val="24"/>
        </w:rPr>
        <w:t xml:space="preserve">he </w:t>
      </w:r>
      <w:r w:rsidRPr="002422D2">
        <w:rPr>
          <w:i/>
          <w:iCs/>
          <w:sz w:val="24"/>
        </w:rPr>
        <w:t>k</w:t>
      </w:r>
      <w:r w:rsidRPr="002422D2">
        <w:rPr>
          <w:sz w:val="24"/>
        </w:rPr>
        <w:t xml:space="preserve"> bits, out of the received </w:t>
      </w:r>
      <w:r w:rsidRPr="002422D2">
        <w:rPr>
          <w:i/>
          <w:iCs/>
          <w:sz w:val="24"/>
        </w:rPr>
        <w:t>n</w:t>
      </w:r>
      <w:r w:rsidRPr="002422D2">
        <w:rPr>
          <w:sz w:val="24"/>
        </w:rPr>
        <w:t xml:space="preserve"> bits, whose Log-Likelihood Ratioss </w:t>
      </w:r>
      <w:r w:rsidRPr="002422D2">
        <w:t>(</w:t>
      </w:r>
      <w:r w:rsidRPr="002422D2">
        <w:rPr>
          <w:sz w:val="24"/>
        </w:rPr>
        <w:t>LLR</w:t>
      </w:r>
      <w:r w:rsidRPr="002422D2">
        <w:t>)</w:t>
      </w:r>
      <w:r w:rsidRPr="002422D2">
        <w:rPr>
          <w:sz w:val="24"/>
        </w:rPr>
        <w:t xml:space="preserve"> given the channel observation, are the largest one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4B78E9" w14:textId="77777777" w:rsidR="00FF17BE" w:rsidRDefault="00FF17B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361011" w14:textId="77777777" w:rsidR="00FF17BE" w:rsidRDefault="00FF17BE" w:rsidP="00341B1E">
    <w:pPr>
      <w:pStyle w:val="Header"/>
      <w:ind w:left="-360" w:right="-360"/>
    </w:pPr>
    <w:r>
      <w:t>TC SYNCHRONIZATION AND CHANNEL CODING—SUMMARY OF CONCEPT AND RATIONAL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2DA441" w14:textId="77777777" w:rsidR="00FF17BE" w:rsidRDefault="00FF17B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2"/>
    <w:multiLevelType w:val="singleLevel"/>
    <w:tmpl w:val="598814A8"/>
    <w:lvl w:ilvl="0">
      <w:start w:val="1"/>
      <w:numFmt w:val="bullet"/>
      <w:pStyle w:val="ListBullet3"/>
      <w:lvlText w:val=""/>
      <w:lvlJc w:val="left"/>
      <w:pPr>
        <w:tabs>
          <w:tab w:val="num" w:pos="1080"/>
        </w:tabs>
        <w:ind w:left="1080" w:hanging="360"/>
      </w:pPr>
      <w:rPr>
        <w:rFonts w:ascii="Symbol" w:hAnsi="Symbol" w:hint="default"/>
      </w:rPr>
    </w:lvl>
  </w:abstractNum>
  <w:abstractNum w:abstractNumId="1" w15:restartNumberingAfterBreak="0">
    <w:nsid w:val="FFFFFF83"/>
    <w:multiLevelType w:val="singleLevel"/>
    <w:tmpl w:val="6F824FBC"/>
    <w:lvl w:ilvl="0">
      <w:start w:val="1"/>
      <w:numFmt w:val="bullet"/>
      <w:pStyle w:val="ListBullet2"/>
      <w:lvlText w:val=""/>
      <w:lvlJc w:val="left"/>
      <w:pPr>
        <w:tabs>
          <w:tab w:val="num" w:pos="720"/>
        </w:tabs>
        <w:ind w:left="720" w:hanging="360"/>
      </w:pPr>
      <w:rPr>
        <w:rFonts w:ascii="Symbol" w:hAnsi="Symbol" w:hint="default"/>
      </w:rPr>
    </w:lvl>
  </w:abstractNum>
  <w:abstractNum w:abstractNumId="2" w15:restartNumberingAfterBreak="0">
    <w:nsid w:val="001F4C7F"/>
    <w:multiLevelType w:val="singleLevel"/>
    <w:tmpl w:val="F062A308"/>
    <w:lvl w:ilvl="0">
      <w:start w:val="1"/>
      <w:numFmt w:val="lowerLetter"/>
      <w:lvlText w:val="%1)"/>
      <w:lvlJc w:val="left"/>
      <w:pPr>
        <w:tabs>
          <w:tab w:val="num" w:pos="360"/>
        </w:tabs>
        <w:ind w:left="360" w:hanging="360"/>
      </w:pPr>
    </w:lvl>
  </w:abstractNum>
  <w:abstractNum w:abstractNumId="3" w15:restartNumberingAfterBreak="0">
    <w:nsid w:val="02465385"/>
    <w:multiLevelType w:val="singleLevel"/>
    <w:tmpl w:val="2F0E99FC"/>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4" w15:restartNumberingAfterBreak="0">
    <w:nsid w:val="0279190E"/>
    <w:multiLevelType w:val="singleLevel"/>
    <w:tmpl w:val="783618CC"/>
    <w:lvl w:ilvl="0">
      <w:start w:val="1"/>
      <w:numFmt w:val="bullet"/>
      <w:lvlRestart w:val="0"/>
      <w:lvlText w:val="–"/>
      <w:lvlJc w:val="left"/>
      <w:pPr>
        <w:tabs>
          <w:tab w:val="num" w:pos="360"/>
        </w:tabs>
        <w:ind w:left="360" w:hanging="360"/>
      </w:pPr>
      <w:rPr>
        <w:rFonts w:ascii="Times New Roman" w:hAnsi="Times New Roman" w:cs="Times New Roman" w:hint="default"/>
      </w:rPr>
    </w:lvl>
  </w:abstractNum>
  <w:abstractNum w:abstractNumId="5" w15:restartNumberingAfterBreak="0">
    <w:nsid w:val="03977813"/>
    <w:multiLevelType w:val="singleLevel"/>
    <w:tmpl w:val="783618CC"/>
    <w:lvl w:ilvl="0">
      <w:start w:val="1"/>
      <w:numFmt w:val="bullet"/>
      <w:lvlRestart w:val="0"/>
      <w:lvlText w:val="–"/>
      <w:lvlJc w:val="left"/>
      <w:pPr>
        <w:tabs>
          <w:tab w:val="num" w:pos="360"/>
        </w:tabs>
        <w:ind w:left="360" w:hanging="360"/>
      </w:pPr>
      <w:rPr>
        <w:rFonts w:ascii="Times New Roman" w:hAnsi="Times New Roman" w:cs="Times New Roman" w:hint="default"/>
      </w:rPr>
    </w:lvl>
  </w:abstractNum>
  <w:abstractNum w:abstractNumId="6" w15:restartNumberingAfterBreak="0">
    <w:nsid w:val="07D53251"/>
    <w:multiLevelType w:val="singleLevel"/>
    <w:tmpl w:val="FE000946"/>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7" w15:restartNumberingAfterBreak="0">
    <w:nsid w:val="0916334B"/>
    <w:multiLevelType w:val="multilevel"/>
    <w:tmpl w:val="372AC35C"/>
    <w:name w:val="HeadingNumbers"/>
    <w:lvl w:ilvl="0">
      <w:start w:val="1"/>
      <w:numFmt w:val="decimal"/>
      <w:pStyle w:val="Heading1"/>
      <w:lvlText w:val="%1"/>
      <w:lvlJc w:val="left"/>
      <w:pPr>
        <w:tabs>
          <w:tab w:val="num" w:pos="432"/>
        </w:tabs>
        <w:ind w:left="0" w:firstLine="0"/>
      </w:pPr>
      <w:rPr>
        <w:rFonts w:ascii="Times New Roman" w:hAnsi="Times New Roman" w:cs="Times New Roman"/>
        <w:b/>
        <w:i w:val="0"/>
        <w:sz w:val="28"/>
      </w:rPr>
    </w:lvl>
    <w:lvl w:ilvl="1">
      <w:start w:val="1"/>
      <w:numFmt w:val="decimal"/>
      <w:pStyle w:val="Heading2"/>
      <w:lvlText w:val="%1.%2"/>
      <w:lvlJc w:val="left"/>
      <w:pPr>
        <w:tabs>
          <w:tab w:val="num" w:pos="576"/>
        </w:tabs>
        <w:ind w:left="0" w:firstLine="0"/>
      </w:pPr>
      <w:rPr>
        <w:rFonts w:ascii="Times New Roman" w:hAnsi="Times New Roman" w:cs="Times New Roman"/>
        <w:b/>
        <w:i w:val="0"/>
        <w:sz w:val="24"/>
      </w:rPr>
    </w:lvl>
    <w:lvl w:ilvl="2">
      <w:start w:val="1"/>
      <w:numFmt w:val="decimal"/>
      <w:pStyle w:val="Heading3"/>
      <w:lvlText w:val="%1.%2.%3"/>
      <w:lvlJc w:val="left"/>
      <w:pPr>
        <w:tabs>
          <w:tab w:val="num" w:pos="720"/>
        </w:tabs>
        <w:ind w:left="0" w:firstLine="0"/>
      </w:pPr>
      <w:rPr>
        <w:rFonts w:ascii="Times New Roman" w:hAnsi="Times New Roman" w:cs="Times New Roman"/>
        <w:b/>
        <w:i w:val="0"/>
        <w:sz w:val="24"/>
      </w:rPr>
    </w:lvl>
    <w:lvl w:ilvl="3">
      <w:start w:val="1"/>
      <w:numFmt w:val="decimal"/>
      <w:pStyle w:val="Heading4"/>
      <w:lvlText w:val="%1.%2.%3.%4"/>
      <w:lvlJc w:val="left"/>
      <w:pPr>
        <w:tabs>
          <w:tab w:val="num" w:pos="907"/>
        </w:tabs>
        <w:ind w:left="0" w:firstLine="0"/>
      </w:pPr>
      <w:rPr>
        <w:rFonts w:ascii="Times New Roman" w:hAnsi="Times New Roman" w:cs="Times New Roman"/>
        <w:b/>
        <w:i w:val="0"/>
        <w:sz w:val="24"/>
      </w:rPr>
    </w:lvl>
    <w:lvl w:ilvl="4">
      <w:start w:val="1"/>
      <w:numFmt w:val="decimal"/>
      <w:pStyle w:val="Heading5"/>
      <w:lvlText w:val="%1.%2.%3.%4.%5"/>
      <w:lvlJc w:val="left"/>
      <w:pPr>
        <w:tabs>
          <w:tab w:val="num" w:pos="1080"/>
        </w:tabs>
        <w:ind w:left="0" w:firstLine="0"/>
      </w:pPr>
      <w:rPr>
        <w:rFonts w:ascii="Times New Roman" w:hAnsi="Times New Roman" w:cs="Times New Roman"/>
        <w:b/>
        <w:i w:val="0"/>
        <w:sz w:val="24"/>
      </w:rPr>
    </w:lvl>
    <w:lvl w:ilvl="5">
      <w:start w:val="1"/>
      <w:numFmt w:val="decimal"/>
      <w:pStyle w:val="Heading6"/>
      <w:lvlText w:val="%1.%2.%3.%4.%5.%6"/>
      <w:lvlJc w:val="left"/>
      <w:pPr>
        <w:tabs>
          <w:tab w:val="num" w:pos="1267"/>
        </w:tabs>
        <w:ind w:left="0" w:firstLine="0"/>
      </w:pPr>
      <w:rPr>
        <w:rFonts w:ascii="Times New Roman" w:hAnsi="Times New Roman" w:cs="Times New Roman"/>
        <w:b/>
        <w:i w:val="0"/>
        <w:sz w:val="24"/>
      </w:rPr>
    </w:lvl>
    <w:lvl w:ilvl="6">
      <w:start w:val="1"/>
      <w:numFmt w:val="decimal"/>
      <w:pStyle w:val="Heading7"/>
      <w:lvlText w:val="%1.%2.%3.%4.%5.%6.%7"/>
      <w:lvlJc w:val="left"/>
      <w:pPr>
        <w:tabs>
          <w:tab w:val="num" w:pos="1440"/>
        </w:tabs>
        <w:ind w:left="0" w:firstLine="0"/>
      </w:pPr>
      <w:rPr>
        <w:rFonts w:ascii="Times New Roman" w:hAnsi="Times New Roman" w:cs="Times New Roman"/>
        <w:b/>
        <w:i w:val="0"/>
        <w:sz w:val="24"/>
      </w:rPr>
    </w:lvl>
    <w:lvl w:ilvl="7">
      <w:start w:val="1"/>
      <w:numFmt w:val="upperLetter"/>
      <w:suff w:val="nothing"/>
      <w:lvlText w:val="ANNEX %8"/>
      <w:lvlJc w:val="left"/>
      <w:pPr>
        <w:ind w:left="0" w:firstLine="0"/>
      </w:pPr>
      <w:rPr>
        <w:rFonts w:ascii="Times New Roman" w:hAnsi="Times New Roman" w:cs="Times New Roman"/>
        <w:b/>
        <w:i w:val="0"/>
        <w:sz w:val="28"/>
      </w:rPr>
    </w:lvl>
    <w:lvl w:ilvl="8">
      <w:start w:val="9"/>
      <w:numFmt w:val="upperLetter"/>
      <w:pStyle w:val="Heading9"/>
      <w:suff w:val="nothing"/>
      <w:lvlText w:val="%9NDEX"/>
      <w:lvlJc w:val="center"/>
      <w:pPr>
        <w:ind w:left="0" w:firstLine="0"/>
      </w:pPr>
      <w:rPr>
        <w:rFonts w:ascii="Times New Roman" w:hAnsi="Times New Roman" w:cs="Times New Roman"/>
        <w:b/>
        <w:i w:val="0"/>
        <w:sz w:val="28"/>
      </w:rPr>
    </w:lvl>
  </w:abstractNum>
  <w:abstractNum w:abstractNumId="8" w15:restartNumberingAfterBreak="0">
    <w:nsid w:val="0A186CF4"/>
    <w:multiLevelType w:val="singleLevel"/>
    <w:tmpl w:val="E3549BCE"/>
    <w:lvl w:ilvl="0">
      <w:start w:val="1"/>
      <w:numFmt w:val="bullet"/>
      <w:lvlRestart w:val="0"/>
      <w:lvlText w:val="–"/>
      <w:lvlJc w:val="left"/>
      <w:pPr>
        <w:tabs>
          <w:tab w:val="num" w:pos="360"/>
        </w:tabs>
        <w:ind w:left="360" w:hanging="360"/>
      </w:pPr>
      <w:rPr>
        <w:rFonts w:ascii="Times New Roman" w:hAnsi="Times New Roman" w:cs="Times New Roman" w:hint="default"/>
      </w:rPr>
    </w:lvl>
  </w:abstractNum>
  <w:abstractNum w:abstractNumId="9" w15:restartNumberingAfterBreak="0">
    <w:nsid w:val="0A9C2859"/>
    <w:multiLevelType w:val="singleLevel"/>
    <w:tmpl w:val="D03AC30C"/>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10" w15:restartNumberingAfterBreak="0">
    <w:nsid w:val="0CF951CF"/>
    <w:multiLevelType w:val="singleLevel"/>
    <w:tmpl w:val="454E2C68"/>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11" w15:restartNumberingAfterBreak="0">
    <w:nsid w:val="0E1866EB"/>
    <w:multiLevelType w:val="singleLevel"/>
    <w:tmpl w:val="25D24D7C"/>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12" w15:restartNumberingAfterBreak="0">
    <w:nsid w:val="106E7E27"/>
    <w:multiLevelType w:val="singleLevel"/>
    <w:tmpl w:val="6B643B3E"/>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13" w15:restartNumberingAfterBreak="0">
    <w:nsid w:val="135C65FB"/>
    <w:multiLevelType w:val="singleLevel"/>
    <w:tmpl w:val="B298179C"/>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14" w15:restartNumberingAfterBreak="0">
    <w:nsid w:val="14DB3E6F"/>
    <w:multiLevelType w:val="singleLevel"/>
    <w:tmpl w:val="B36843AA"/>
    <w:lvl w:ilvl="0">
      <w:start w:val="1"/>
      <w:numFmt w:val="lowerLetter"/>
      <w:lvlText w:val="%1)"/>
      <w:lvlJc w:val="left"/>
      <w:pPr>
        <w:tabs>
          <w:tab w:val="num" w:pos="360"/>
        </w:tabs>
        <w:ind w:left="360" w:hanging="360"/>
      </w:pPr>
    </w:lvl>
  </w:abstractNum>
  <w:abstractNum w:abstractNumId="15" w15:restartNumberingAfterBreak="0">
    <w:nsid w:val="162E150C"/>
    <w:multiLevelType w:val="singleLevel"/>
    <w:tmpl w:val="783618CC"/>
    <w:lvl w:ilvl="0">
      <w:start w:val="1"/>
      <w:numFmt w:val="bullet"/>
      <w:lvlRestart w:val="0"/>
      <w:lvlText w:val="–"/>
      <w:lvlJc w:val="left"/>
      <w:pPr>
        <w:tabs>
          <w:tab w:val="num" w:pos="360"/>
        </w:tabs>
        <w:ind w:left="360" w:hanging="360"/>
      </w:pPr>
      <w:rPr>
        <w:rFonts w:ascii="Times New Roman" w:hAnsi="Times New Roman" w:cs="Times New Roman" w:hint="default"/>
      </w:rPr>
    </w:lvl>
  </w:abstractNum>
  <w:abstractNum w:abstractNumId="16" w15:restartNumberingAfterBreak="0">
    <w:nsid w:val="178E63C3"/>
    <w:multiLevelType w:val="singleLevel"/>
    <w:tmpl w:val="4E78BBD4"/>
    <w:lvl w:ilvl="0">
      <w:start w:val="1"/>
      <w:numFmt w:val="lowerLetter"/>
      <w:lvlText w:val="%1)"/>
      <w:lvlJc w:val="left"/>
      <w:pPr>
        <w:tabs>
          <w:tab w:val="num" w:pos="360"/>
        </w:tabs>
        <w:ind w:left="360" w:hanging="360"/>
      </w:pPr>
    </w:lvl>
  </w:abstractNum>
  <w:abstractNum w:abstractNumId="17" w15:restartNumberingAfterBreak="0">
    <w:nsid w:val="186C0C45"/>
    <w:multiLevelType w:val="singleLevel"/>
    <w:tmpl w:val="783618CC"/>
    <w:lvl w:ilvl="0">
      <w:start w:val="1"/>
      <w:numFmt w:val="bullet"/>
      <w:lvlRestart w:val="0"/>
      <w:lvlText w:val="–"/>
      <w:lvlJc w:val="left"/>
      <w:pPr>
        <w:tabs>
          <w:tab w:val="num" w:pos="360"/>
        </w:tabs>
        <w:ind w:left="360" w:hanging="360"/>
      </w:pPr>
      <w:rPr>
        <w:rFonts w:ascii="Times New Roman" w:hAnsi="Times New Roman" w:cs="Times New Roman" w:hint="default"/>
      </w:rPr>
    </w:lvl>
  </w:abstractNum>
  <w:abstractNum w:abstractNumId="18" w15:restartNumberingAfterBreak="0">
    <w:nsid w:val="1B7C0B3B"/>
    <w:multiLevelType w:val="singleLevel"/>
    <w:tmpl w:val="783618CC"/>
    <w:lvl w:ilvl="0">
      <w:start w:val="1"/>
      <w:numFmt w:val="bullet"/>
      <w:lvlRestart w:val="0"/>
      <w:lvlText w:val="–"/>
      <w:lvlJc w:val="left"/>
      <w:pPr>
        <w:tabs>
          <w:tab w:val="num" w:pos="360"/>
        </w:tabs>
        <w:ind w:left="360" w:hanging="360"/>
      </w:pPr>
      <w:rPr>
        <w:rFonts w:ascii="Times New Roman" w:hAnsi="Times New Roman" w:cs="Times New Roman" w:hint="default"/>
      </w:rPr>
    </w:lvl>
  </w:abstractNum>
  <w:abstractNum w:abstractNumId="19" w15:restartNumberingAfterBreak="0">
    <w:nsid w:val="1CF93E75"/>
    <w:multiLevelType w:val="singleLevel"/>
    <w:tmpl w:val="783618CC"/>
    <w:lvl w:ilvl="0">
      <w:start w:val="1"/>
      <w:numFmt w:val="bullet"/>
      <w:lvlRestart w:val="0"/>
      <w:lvlText w:val="–"/>
      <w:lvlJc w:val="left"/>
      <w:pPr>
        <w:tabs>
          <w:tab w:val="num" w:pos="360"/>
        </w:tabs>
        <w:ind w:left="360" w:hanging="360"/>
      </w:pPr>
      <w:rPr>
        <w:rFonts w:ascii="Times New Roman" w:hAnsi="Times New Roman" w:cs="Times New Roman" w:hint="default"/>
      </w:rPr>
    </w:lvl>
  </w:abstractNum>
  <w:abstractNum w:abstractNumId="20" w15:restartNumberingAfterBreak="0">
    <w:nsid w:val="1D033643"/>
    <w:multiLevelType w:val="hybridMultilevel"/>
    <w:tmpl w:val="B8BA37B0"/>
    <w:lvl w:ilvl="0" w:tplc="A59CDC94">
      <w:start w:val="24"/>
      <w:numFmt w:val="upperLetter"/>
      <w:lvlText w:val="%1"/>
      <w:lvlJc w:val="left"/>
      <w:pPr>
        <w:tabs>
          <w:tab w:val="num" w:pos="740"/>
        </w:tabs>
        <w:ind w:left="740" w:hanging="360"/>
      </w:pPr>
      <w:rPr>
        <w:rFonts w:hint="default"/>
      </w:rPr>
    </w:lvl>
    <w:lvl w:ilvl="1" w:tplc="31305EA8">
      <w:start w:val="1"/>
      <w:numFmt w:val="bullet"/>
      <w:lvlText w:val=""/>
      <w:lvlJc w:val="left"/>
      <w:pPr>
        <w:tabs>
          <w:tab w:val="num" w:pos="1440"/>
        </w:tabs>
        <w:ind w:left="1438" w:hanging="358"/>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23727F39"/>
    <w:multiLevelType w:val="singleLevel"/>
    <w:tmpl w:val="783618CC"/>
    <w:lvl w:ilvl="0">
      <w:start w:val="1"/>
      <w:numFmt w:val="bullet"/>
      <w:lvlRestart w:val="0"/>
      <w:lvlText w:val="–"/>
      <w:lvlJc w:val="left"/>
      <w:pPr>
        <w:tabs>
          <w:tab w:val="num" w:pos="360"/>
        </w:tabs>
        <w:ind w:left="360" w:hanging="360"/>
      </w:pPr>
      <w:rPr>
        <w:rFonts w:ascii="Times New Roman" w:hAnsi="Times New Roman" w:cs="Times New Roman" w:hint="default"/>
      </w:rPr>
    </w:lvl>
  </w:abstractNum>
  <w:abstractNum w:abstractNumId="22" w15:restartNumberingAfterBreak="0">
    <w:nsid w:val="23E42800"/>
    <w:multiLevelType w:val="singleLevel"/>
    <w:tmpl w:val="35183A48"/>
    <w:lvl w:ilvl="0">
      <w:start w:val="1"/>
      <w:numFmt w:val="lowerLetter"/>
      <w:lvlText w:val="%1)"/>
      <w:lvlJc w:val="left"/>
      <w:pPr>
        <w:tabs>
          <w:tab w:val="num" w:pos="360"/>
        </w:tabs>
        <w:ind w:left="360" w:hanging="360"/>
      </w:pPr>
    </w:lvl>
  </w:abstractNum>
  <w:abstractNum w:abstractNumId="23" w15:restartNumberingAfterBreak="0">
    <w:nsid w:val="2A16485F"/>
    <w:multiLevelType w:val="singleLevel"/>
    <w:tmpl w:val="783618CC"/>
    <w:lvl w:ilvl="0">
      <w:start w:val="1"/>
      <w:numFmt w:val="bullet"/>
      <w:lvlRestart w:val="0"/>
      <w:lvlText w:val="–"/>
      <w:lvlJc w:val="left"/>
      <w:pPr>
        <w:tabs>
          <w:tab w:val="num" w:pos="360"/>
        </w:tabs>
        <w:ind w:left="360" w:hanging="360"/>
      </w:pPr>
      <w:rPr>
        <w:rFonts w:ascii="Times New Roman" w:hAnsi="Times New Roman" w:cs="Times New Roman" w:hint="default"/>
      </w:rPr>
    </w:lvl>
  </w:abstractNum>
  <w:abstractNum w:abstractNumId="24" w15:restartNumberingAfterBreak="0">
    <w:nsid w:val="2B4064F3"/>
    <w:multiLevelType w:val="singleLevel"/>
    <w:tmpl w:val="783618CC"/>
    <w:lvl w:ilvl="0">
      <w:start w:val="1"/>
      <w:numFmt w:val="bullet"/>
      <w:lvlRestart w:val="0"/>
      <w:lvlText w:val="–"/>
      <w:lvlJc w:val="left"/>
      <w:pPr>
        <w:tabs>
          <w:tab w:val="num" w:pos="360"/>
        </w:tabs>
        <w:ind w:left="360" w:hanging="360"/>
      </w:pPr>
      <w:rPr>
        <w:rFonts w:ascii="Times New Roman" w:hAnsi="Times New Roman" w:cs="Times New Roman" w:hint="default"/>
      </w:rPr>
    </w:lvl>
  </w:abstractNum>
  <w:abstractNum w:abstractNumId="25" w15:restartNumberingAfterBreak="0">
    <w:nsid w:val="2B6B528B"/>
    <w:multiLevelType w:val="singleLevel"/>
    <w:tmpl w:val="783618CC"/>
    <w:lvl w:ilvl="0">
      <w:start w:val="1"/>
      <w:numFmt w:val="bullet"/>
      <w:lvlRestart w:val="0"/>
      <w:lvlText w:val="–"/>
      <w:lvlJc w:val="left"/>
      <w:pPr>
        <w:tabs>
          <w:tab w:val="num" w:pos="360"/>
        </w:tabs>
        <w:ind w:left="360" w:hanging="360"/>
      </w:pPr>
      <w:rPr>
        <w:rFonts w:ascii="Times New Roman" w:hAnsi="Times New Roman" w:cs="Times New Roman" w:hint="default"/>
      </w:rPr>
    </w:lvl>
  </w:abstractNum>
  <w:abstractNum w:abstractNumId="26" w15:restartNumberingAfterBreak="0">
    <w:nsid w:val="31D27293"/>
    <w:multiLevelType w:val="singleLevel"/>
    <w:tmpl w:val="07024C10"/>
    <w:lvl w:ilvl="0">
      <w:start w:val="1"/>
      <w:numFmt w:val="bullet"/>
      <w:lvlText w:val="–"/>
      <w:lvlJc w:val="left"/>
      <w:pPr>
        <w:tabs>
          <w:tab w:val="num" w:pos="360"/>
        </w:tabs>
        <w:ind w:left="360" w:hanging="360"/>
      </w:pPr>
      <w:rPr>
        <w:rFonts w:ascii="Times New Roman" w:hAnsi="Times New Roman" w:hint="default"/>
      </w:rPr>
    </w:lvl>
  </w:abstractNum>
  <w:abstractNum w:abstractNumId="27" w15:restartNumberingAfterBreak="0">
    <w:nsid w:val="323B355D"/>
    <w:multiLevelType w:val="multilevel"/>
    <w:tmpl w:val="36609096"/>
    <w:lvl w:ilvl="0">
      <w:start w:val="1"/>
      <w:numFmt w:val="upperLetter"/>
      <w:lvlRestart w:val="0"/>
      <w:suff w:val="nothing"/>
      <w:lvlText w:val="ANNEX %1"/>
      <w:lvlJc w:val="left"/>
      <w:pPr>
        <w:ind w:left="0" w:firstLine="0"/>
      </w:pPr>
      <w:rPr>
        <w:rFonts w:ascii="Times New Roman" w:hAnsi="Times New Roman" w:cs="Times New Roman"/>
        <w:b/>
        <w:i w:val="0"/>
        <w:sz w:val="28"/>
      </w:rPr>
    </w:lvl>
    <w:lvl w:ilvl="1">
      <w:start w:val="1"/>
      <w:numFmt w:val="decimal"/>
      <w:lvlText w:val="%1%2"/>
      <w:lvlJc w:val="left"/>
      <w:pPr>
        <w:tabs>
          <w:tab w:val="num" w:pos="547"/>
        </w:tabs>
        <w:ind w:left="547" w:hanging="547"/>
      </w:pPr>
      <w:rPr>
        <w:rFonts w:ascii="Times New Roman" w:hAnsi="Times New Roman" w:cs="Times New Roman"/>
        <w:b/>
        <w:i w:val="0"/>
        <w:sz w:val="24"/>
      </w:rPr>
    </w:lvl>
    <w:lvl w:ilvl="2">
      <w:start w:val="1"/>
      <w:numFmt w:val="decimal"/>
      <w:lvlText w:val="%1%2.%3"/>
      <w:lvlJc w:val="left"/>
      <w:pPr>
        <w:tabs>
          <w:tab w:val="num" w:pos="720"/>
        </w:tabs>
        <w:ind w:left="720" w:hanging="720"/>
      </w:pPr>
      <w:rPr>
        <w:rFonts w:ascii="Times New Roman" w:hAnsi="Times New Roman" w:cs="Times New Roman"/>
        <w:b/>
        <w:i w:val="0"/>
        <w:sz w:val="24"/>
      </w:rPr>
    </w:lvl>
    <w:lvl w:ilvl="3">
      <w:start w:val="1"/>
      <w:numFmt w:val="decimal"/>
      <w:lvlText w:val="%1%2.%3.%4"/>
      <w:lvlJc w:val="left"/>
      <w:pPr>
        <w:tabs>
          <w:tab w:val="num" w:pos="907"/>
        </w:tabs>
        <w:ind w:left="907" w:hanging="907"/>
      </w:pPr>
      <w:rPr>
        <w:rFonts w:ascii="Times New Roman" w:hAnsi="Times New Roman" w:cs="Times New Roman"/>
        <w:b/>
        <w:i w:val="0"/>
        <w:sz w:val="24"/>
      </w:rPr>
    </w:lvl>
    <w:lvl w:ilvl="4">
      <w:start w:val="1"/>
      <w:numFmt w:val="decimal"/>
      <w:lvlText w:val="%1%2.%3.%4.%5"/>
      <w:lvlJc w:val="left"/>
      <w:pPr>
        <w:tabs>
          <w:tab w:val="num" w:pos="1080"/>
        </w:tabs>
        <w:ind w:left="1080" w:hanging="1080"/>
      </w:pPr>
      <w:rPr>
        <w:rFonts w:ascii="Times New Roman" w:hAnsi="Times New Roman" w:cs="Times New Roman"/>
        <w:b/>
        <w:i w:val="0"/>
        <w:sz w:val="24"/>
      </w:rPr>
    </w:lvl>
    <w:lvl w:ilvl="5">
      <w:start w:val="1"/>
      <w:numFmt w:val="decimal"/>
      <w:lvlText w:val="%1%2.%3.%4.%5.%6"/>
      <w:lvlJc w:val="left"/>
      <w:pPr>
        <w:tabs>
          <w:tab w:val="num" w:pos="1267"/>
        </w:tabs>
        <w:ind w:left="1267" w:hanging="1267"/>
      </w:pPr>
      <w:rPr>
        <w:rFonts w:ascii="Times New Roman" w:hAnsi="Times New Roman" w:cs="Times New Roman"/>
        <w:b/>
        <w:i w:val="0"/>
        <w:sz w:val="24"/>
      </w:rPr>
    </w:lvl>
    <w:lvl w:ilvl="6">
      <w:start w:val="1"/>
      <w:numFmt w:val="decimal"/>
      <w:lvlText w:val="%1%2.%3.%4.%5.%6.%7"/>
      <w:lvlJc w:val="left"/>
      <w:pPr>
        <w:tabs>
          <w:tab w:val="num" w:pos="1440"/>
        </w:tabs>
        <w:ind w:left="1440" w:hanging="1440"/>
      </w:pPr>
      <w:rPr>
        <w:rFonts w:ascii="Times New Roman" w:hAnsi="Times New Roman" w:cs="Times New Roman"/>
        <w:b/>
        <w:i w:val="0"/>
        <w:sz w:val="24"/>
      </w:rPr>
    </w:lvl>
    <w:lvl w:ilvl="7">
      <w:start w:val="1"/>
      <w:numFmt w:val="decimal"/>
      <w:lvlText w:val="%1%2.%3.%4.%5.%6.%7.%8"/>
      <w:lvlJc w:val="left"/>
      <w:pPr>
        <w:tabs>
          <w:tab w:val="num" w:pos="1627"/>
        </w:tabs>
        <w:ind w:left="1627" w:hanging="1627"/>
      </w:pPr>
      <w:rPr>
        <w:rFonts w:ascii="Times New Roman" w:hAnsi="Times New Roman" w:cs="Times New Roman"/>
        <w:b/>
        <w:i w:val="0"/>
        <w:sz w:val="24"/>
      </w:rPr>
    </w:lvl>
    <w:lvl w:ilvl="8">
      <w:start w:val="1"/>
      <w:numFmt w:val="decimal"/>
      <w:lvlText w:val="%1%2.%3.%4.%5.%6.%7.%8.%9"/>
      <w:lvlJc w:val="left"/>
      <w:pPr>
        <w:tabs>
          <w:tab w:val="num" w:pos="1800"/>
        </w:tabs>
        <w:ind w:left="1800" w:hanging="1800"/>
      </w:pPr>
      <w:rPr>
        <w:rFonts w:ascii="Times New Roman" w:hAnsi="Times New Roman" w:cs="Times New Roman"/>
        <w:b/>
        <w:i w:val="0"/>
        <w:sz w:val="24"/>
      </w:rPr>
    </w:lvl>
  </w:abstractNum>
  <w:abstractNum w:abstractNumId="28" w15:restartNumberingAfterBreak="0">
    <w:nsid w:val="358917DA"/>
    <w:multiLevelType w:val="singleLevel"/>
    <w:tmpl w:val="73702DEE"/>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29" w15:restartNumberingAfterBreak="0">
    <w:nsid w:val="35F362D4"/>
    <w:multiLevelType w:val="singleLevel"/>
    <w:tmpl w:val="783618CC"/>
    <w:lvl w:ilvl="0">
      <w:start w:val="1"/>
      <w:numFmt w:val="bullet"/>
      <w:lvlRestart w:val="0"/>
      <w:lvlText w:val="–"/>
      <w:lvlJc w:val="left"/>
      <w:pPr>
        <w:tabs>
          <w:tab w:val="num" w:pos="360"/>
        </w:tabs>
        <w:ind w:left="360" w:hanging="360"/>
      </w:pPr>
      <w:rPr>
        <w:rFonts w:ascii="Times New Roman" w:hAnsi="Times New Roman" w:cs="Times New Roman" w:hint="default"/>
      </w:rPr>
    </w:lvl>
  </w:abstractNum>
  <w:abstractNum w:abstractNumId="30" w15:restartNumberingAfterBreak="0">
    <w:nsid w:val="3F1E3101"/>
    <w:multiLevelType w:val="singleLevel"/>
    <w:tmpl w:val="C548EEB6"/>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31" w15:restartNumberingAfterBreak="0">
    <w:nsid w:val="3FB37FC3"/>
    <w:multiLevelType w:val="singleLevel"/>
    <w:tmpl w:val="783618CC"/>
    <w:lvl w:ilvl="0">
      <w:start w:val="1"/>
      <w:numFmt w:val="bullet"/>
      <w:lvlRestart w:val="0"/>
      <w:lvlText w:val="–"/>
      <w:lvlJc w:val="left"/>
      <w:pPr>
        <w:tabs>
          <w:tab w:val="num" w:pos="360"/>
        </w:tabs>
        <w:ind w:left="360" w:hanging="360"/>
      </w:pPr>
      <w:rPr>
        <w:rFonts w:ascii="Times New Roman" w:hAnsi="Times New Roman" w:cs="Times New Roman" w:hint="default"/>
      </w:rPr>
    </w:lvl>
  </w:abstractNum>
  <w:abstractNum w:abstractNumId="32" w15:restartNumberingAfterBreak="0">
    <w:nsid w:val="417D29E9"/>
    <w:multiLevelType w:val="singleLevel"/>
    <w:tmpl w:val="783618CC"/>
    <w:lvl w:ilvl="0">
      <w:start w:val="1"/>
      <w:numFmt w:val="bullet"/>
      <w:lvlRestart w:val="0"/>
      <w:lvlText w:val="–"/>
      <w:lvlJc w:val="left"/>
      <w:pPr>
        <w:tabs>
          <w:tab w:val="num" w:pos="360"/>
        </w:tabs>
        <w:ind w:left="360" w:hanging="360"/>
      </w:pPr>
      <w:rPr>
        <w:rFonts w:ascii="Times New Roman" w:hAnsi="Times New Roman" w:cs="Times New Roman" w:hint="default"/>
      </w:rPr>
    </w:lvl>
  </w:abstractNum>
  <w:abstractNum w:abstractNumId="33" w15:restartNumberingAfterBreak="0">
    <w:nsid w:val="4274211F"/>
    <w:multiLevelType w:val="singleLevel"/>
    <w:tmpl w:val="783618CC"/>
    <w:lvl w:ilvl="0">
      <w:start w:val="1"/>
      <w:numFmt w:val="bullet"/>
      <w:lvlRestart w:val="0"/>
      <w:lvlText w:val="–"/>
      <w:lvlJc w:val="left"/>
      <w:pPr>
        <w:tabs>
          <w:tab w:val="num" w:pos="360"/>
        </w:tabs>
        <w:ind w:left="360" w:hanging="360"/>
      </w:pPr>
      <w:rPr>
        <w:rFonts w:ascii="Times New Roman" w:hAnsi="Times New Roman" w:cs="Times New Roman" w:hint="default"/>
      </w:rPr>
    </w:lvl>
  </w:abstractNum>
  <w:abstractNum w:abstractNumId="34" w15:restartNumberingAfterBreak="0">
    <w:nsid w:val="42836432"/>
    <w:multiLevelType w:val="singleLevel"/>
    <w:tmpl w:val="783618CC"/>
    <w:lvl w:ilvl="0">
      <w:start w:val="1"/>
      <w:numFmt w:val="bullet"/>
      <w:lvlRestart w:val="0"/>
      <w:lvlText w:val="–"/>
      <w:lvlJc w:val="left"/>
      <w:pPr>
        <w:tabs>
          <w:tab w:val="num" w:pos="360"/>
        </w:tabs>
        <w:ind w:left="360" w:hanging="360"/>
      </w:pPr>
      <w:rPr>
        <w:rFonts w:ascii="Times New Roman" w:hAnsi="Times New Roman" w:cs="Times New Roman" w:hint="default"/>
      </w:rPr>
    </w:lvl>
  </w:abstractNum>
  <w:abstractNum w:abstractNumId="35" w15:restartNumberingAfterBreak="0">
    <w:nsid w:val="43CD5A1A"/>
    <w:multiLevelType w:val="singleLevel"/>
    <w:tmpl w:val="9BC20888"/>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36" w15:restartNumberingAfterBreak="0">
    <w:nsid w:val="44FA6B32"/>
    <w:multiLevelType w:val="singleLevel"/>
    <w:tmpl w:val="0AEEB7C4"/>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37" w15:restartNumberingAfterBreak="0">
    <w:nsid w:val="46B66D96"/>
    <w:multiLevelType w:val="singleLevel"/>
    <w:tmpl w:val="85C448EA"/>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38" w15:restartNumberingAfterBreak="0">
    <w:nsid w:val="4BD27032"/>
    <w:multiLevelType w:val="singleLevel"/>
    <w:tmpl w:val="783618CC"/>
    <w:lvl w:ilvl="0">
      <w:start w:val="1"/>
      <w:numFmt w:val="bullet"/>
      <w:lvlRestart w:val="0"/>
      <w:lvlText w:val="–"/>
      <w:lvlJc w:val="left"/>
      <w:pPr>
        <w:tabs>
          <w:tab w:val="num" w:pos="360"/>
        </w:tabs>
        <w:ind w:left="360" w:hanging="360"/>
      </w:pPr>
      <w:rPr>
        <w:rFonts w:ascii="Times New Roman" w:hAnsi="Times New Roman" w:cs="Times New Roman" w:hint="default"/>
      </w:rPr>
    </w:lvl>
  </w:abstractNum>
  <w:abstractNum w:abstractNumId="39" w15:restartNumberingAfterBreak="0">
    <w:nsid w:val="53EC4B29"/>
    <w:multiLevelType w:val="singleLevel"/>
    <w:tmpl w:val="D6BEAE14"/>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40" w15:restartNumberingAfterBreak="0">
    <w:nsid w:val="591B1BC2"/>
    <w:multiLevelType w:val="singleLevel"/>
    <w:tmpl w:val="AFF4BA18"/>
    <w:lvl w:ilvl="0">
      <w:start w:val="1"/>
      <w:numFmt w:val="lowerLetter"/>
      <w:lvlText w:val="%1)"/>
      <w:lvlJc w:val="left"/>
      <w:pPr>
        <w:tabs>
          <w:tab w:val="num" w:pos="360"/>
        </w:tabs>
        <w:ind w:left="360" w:hanging="360"/>
      </w:pPr>
    </w:lvl>
  </w:abstractNum>
  <w:abstractNum w:abstractNumId="41" w15:restartNumberingAfterBreak="0">
    <w:nsid w:val="5C283E25"/>
    <w:multiLevelType w:val="singleLevel"/>
    <w:tmpl w:val="4F421C94"/>
    <w:lvl w:ilvl="0">
      <w:start w:val="1"/>
      <w:numFmt w:val="lowerLetter"/>
      <w:lvlText w:val="%1)"/>
      <w:lvlJc w:val="left"/>
      <w:pPr>
        <w:tabs>
          <w:tab w:val="num" w:pos="360"/>
        </w:tabs>
        <w:ind w:left="360" w:hanging="360"/>
      </w:pPr>
    </w:lvl>
  </w:abstractNum>
  <w:abstractNum w:abstractNumId="42" w15:restartNumberingAfterBreak="0">
    <w:nsid w:val="5F1167A8"/>
    <w:multiLevelType w:val="multilevel"/>
    <w:tmpl w:val="DE5E5916"/>
    <w:name w:val="AnnexHeadingNumbers"/>
    <w:lvl w:ilvl="0">
      <w:start w:val="1"/>
      <w:numFmt w:val="upperLetter"/>
      <w:lvlRestart w:val="0"/>
      <w:pStyle w:val="Heading8"/>
      <w:suff w:val="nothing"/>
      <w:lvlText w:val="ANNEX %1"/>
      <w:lvlJc w:val="left"/>
      <w:pPr>
        <w:ind w:left="0" w:firstLine="0"/>
      </w:pPr>
      <w:rPr>
        <w:rFonts w:ascii="Times New Roman" w:hAnsi="Times New Roman" w:cs="Times New Roman"/>
        <w:b/>
        <w:i w:val="0"/>
        <w:sz w:val="28"/>
      </w:rPr>
    </w:lvl>
    <w:lvl w:ilvl="1">
      <w:start w:val="1"/>
      <w:numFmt w:val="decimal"/>
      <w:pStyle w:val="Annex2"/>
      <w:lvlText w:val="%1%2"/>
      <w:lvlJc w:val="left"/>
      <w:pPr>
        <w:tabs>
          <w:tab w:val="num" w:pos="547"/>
        </w:tabs>
        <w:ind w:left="547" w:hanging="547"/>
      </w:pPr>
      <w:rPr>
        <w:rFonts w:ascii="Times New Roman" w:hAnsi="Times New Roman" w:cs="Times New Roman"/>
        <w:b/>
        <w:i w:val="0"/>
        <w:sz w:val="24"/>
      </w:rPr>
    </w:lvl>
    <w:lvl w:ilvl="2">
      <w:start w:val="1"/>
      <w:numFmt w:val="decimal"/>
      <w:pStyle w:val="Annex3"/>
      <w:lvlText w:val="%1%2.%3"/>
      <w:lvlJc w:val="left"/>
      <w:pPr>
        <w:tabs>
          <w:tab w:val="num" w:pos="720"/>
        </w:tabs>
        <w:ind w:left="720" w:hanging="720"/>
      </w:pPr>
      <w:rPr>
        <w:rFonts w:ascii="Times New Roman" w:hAnsi="Times New Roman" w:cs="Times New Roman"/>
        <w:b/>
        <w:i w:val="0"/>
        <w:sz w:val="24"/>
      </w:rPr>
    </w:lvl>
    <w:lvl w:ilvl="3">
      <w:start w:val="1"/>
      <w:numFmt w:val="decimal"/>
      <w:pStyle w:val="Annex4"/>
      <w:lvlText w:val="%1%2.%3.%4"/>
      <w:lvlJc w:val="left"/>
      <w:pPr>
        <w:tabs>
          <w:tab w:val="num" w:pos="907"/>
        </w:tabs>
        <w:ind w:left="907" w:hanging="907"/>
      </w:pPr>
      <w:rPr>
        <w:rFonts w:ascii="Times New Roman" w:hAnsi="Times New Roman" w:cs="Times New Roman"/>
        <w:b/>
        <w:i w:val="0"/>
        <w:sz w:val="24"/>
      </w:rPr>
    </w:lvl>
    <w:lvl w:ilvl="4">
      <w:start w:val="1"/>
      <w:numFmt w:val="decimal"/>
      <w:pStyle w:val="Annex5"/>
      <w:lvlText w:val="%1%2.%3.%4.%5"/>
      <w:lvlJc w:val="left"/>
      <w:pPr>
        <w:tabs>
          <w:tab w:val="num" w:pos="1080"/>
        </w:tabs>
        <w:ind w:left="1080" w:hanging="1080"/>
      </w:pPr>
      <w:rPr>
        <w:rFonts w:ascii="Times New Roman" w:hAnsi="Times New Roman" w:cs="Times New Roman"/>
        <w:b/>
        <w:i w:val="0"/>
        <w:sz w:val="24"/>
      </w:rPr>
    </w:lvl>
    <w:lvl w:ilvl="5">
      <w:start w:val="1"/>
      <w:numFmt w:val="decimal"/>
      <w:pStyle w:val="Annex6"/>
      <w:lvlText w:val="%1%2.%3.%4.%5.%6"/>
      <w:lvlJc w:val="left"/>
      <w:pPr>
        <w:tabs>
          <w:tab w:val="num" w:pos="1267"/>
        </w:tabs>
        <w:ind w:left="1267" w:hanging="1267"/>
      </w:pPr>
      <w:rPr>
        <w:rFonts w:ascii="Times New Roman" w:hAnsi="Times New Roman" w:cs="Times New Roman"/>
        <w:b/>
        <w:i w:val="0"/>
        <w:sz w:val="24"/>
      </w:rPr>
    </w:lvl>
    <w:lvl w:ilvl="6">
      <w:start w:val="1"/>
      <w:numFmt w:val="decimal"/>
      <w:pStyle w:val="Annex7"/>
      <w:lvlText w:val="%1%2.%3.%4.%5.%6.%7"/>
      <w:lvlJc w:val="left"/>
      <w:pPr>
        <w:tabs>
          <w:tab w:val="num" w:pos="1440"/>
        </w:tabs>
        <w:ind w:left="1440" w:hanging="1440"/>
      </w:pPr>
      <w:rPr>
        <w:rFonts w:ascii="Times New Roman" w:hAnsi="Times New Roman" w:cs="Times New Roman"/>
        <w:b/>
        <w:i w:val="0"/>
        <w:sz w:val="24"/>
      </w:rPr>
    </w:lvl>
    <w:lvl w:ilvl="7">
      <w:start w:val="1"/>
      <w:numFmt w:val="decimal"/>
      <w:pStyle w:val="Annex8"/>
      <w:lvlText w:val="%1%2.%3.%4.%5.%6.%7.%8"/>
      <w:lvlJc w:val="left"/>
      <w:pPr>
        <w:tabs>
          <w:tab w:val="num" w:pos="1627"/>
        </w:tabs>
        <w:ind w:left="1627" w:hanging="1627"/>
      </w:pPr>
      <w:rPr>
        <w:rFonts w:ascii="Times New Roman" w:hAnsi="Times New Roman" w:cs="Times New Roman"/>
        <w:b/>
        <w:i w:val="0"/>
        <w:sz w:val="24"/>
      </w:rPr>
    </w:lvl>
    <w:lvl w:ilvl="8">
      <w:start w:val="1"/>
      <w:numFmt w:val="decimal"/>
      <w:pStyle w:val="Annex9"/>
      <w:lvlText w:val="%1%2.%3.%4.%5.%6.%7.%8.%9"/>
      <w:lvlJc w:val="left"/>
      <w:pPr>
        <w:tabs>
          <w:tab w:val="num" w:pos="1800"/>
        </w:tabs>
        <w:ind w:left="1800" w:hanging="1800"/>
      </w:pPr>
      <w:rPr>
        <w:rFonts w:ascii="Times New Roman" w:hAnsi="Times New Roman" w:cs="Times New Roman"/>
        <w:b/>
        <w:i w:val="0"/>
        <w:sz w:val="24"/>
      </w:rPr>
    </w:lvl>
  </w:abstractNum>
  <w:abstractNum w:abstractNumId="43" w15:restartNumberingAfterBreak="0">
    <w:nsid w:val="5F881E8A"/>
    <w:multiLevelType w:val="singleLevel"/>
    <w:tmpl w:val="783618CC"/>
    <w:lvl w:ilvl="0">
      <w:start w:val="1"/>
      <w:numFmt w:val="bullet"/>
      <w:lvlRestart w:val="0"/>
      <w:lvlText w:val="–"/>
      <w:lvlJc w:val="left"/>
      <w:pPr>
        <w:tabs>
          <w:tab w:val="num" w:pos="360"/>
        </w:tabs>
        <w:ind w:left="360" w:hanging="360"/>
      </w:pPr>
      <w:rPr>
        <w:rFonts w:ascii="Times New Roman" w:hAnsi="Times New Roman" w:cs="Times New Roman" w:hint="default"/>
      </w:rPr>
    </w:lvl>
  </w:abstractNum>
  <w:abstractNum w:abstractNumId="44" w15:restartNumberingAfterBreak="0">
    <w:nsid w:val="60BD06E7"/>
    <w:multiLevelType w:val="singleLevel"/>
    <w:tmpl w:val="CEF2D0A4"/>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45" w15:restartNumberingAfterBreak="0">
    <w:nsid w:val="614444FF"/>
    <w:multiLevelType w:val="singleLevel"/>
    <w:tmpl w:val="783618CC"/>
    <w:lvl w:ilvl="0">
      <w:start w:val="1"/>
      <w:numFmt w:val="bullet"/>
      <w:lvlRestart w:val="0"/>
      <w:lvlText w:val="–"/>
      <w:lvlJc w:val="left"/>
      <w:pPr>
        <w:tabs>
          <w:tab w:val="num" w:pos="360"/>
        </w:tabs>
        <w:ind w:left="360" w:hanging="360"/>
      </w:pPr>
      <w:rPr>
        <w:rFonts w:ascii="Times New Roman" w:hAnsi="Times New Roman" w:cs="Times New Roman" w:hint="default"/>
      </w:rPr>
    </w:lvl>
  </w:abstractNum>
  <w:abstractNum w:abstractNumId="46" w15:restartNumberingAfterBreak="0">
    <w:nsid w:val="61AC4A63"/>
    <w:multiLevelType w:val="singleLevel"/>
    <w:tmpl w:val="783618CC"/>
    <w:lvl w:ilvl="0">
      <w:start w:val="1"/>
      <w:numFmt w:val="bullet"/>
      <w:lvlRestart w:val="0"/>
      <w:lvlText w:val="–"/>
      <w:lvlJc w:val="left"/>
      <w:pPr>
        <w:tabs>
          <w:tab w:val="num" w:pos="360"/>
        </w:tabs>
        <w:ind w:left="360" w:hanging="360"/>
      </w:pPr>
      <w:rPr>
        <w:rFonts w:ascii="Times New Roman" w:hAnsi="Times New Roman" w:cs="Times New Roman" w:hint="default"/>
      </w:rPr>
    </w:lvl>
  </w:abstractNum>
  <w:abstractNum w:abstractNumId="47" w15:restartNumberingAfterBreak="0">
    <w:nsid w:val="6F833A42"/>
    <w:multiLevelType w:val="singleLevel"/>
    <w:tmpl w:val="783618CC"/>
    <w:lvl w:ilvl="0">
      <w:start w:val="1"/>
      <w:numFmt w:val="bullet"/>
      <w:lvlRestart w:val="0"/>
      <w:lvlText w:val="–"/>
      <w:lvlJc w:val="left"/>
      <w:pPr>
        <w:tabs>
          <w:tab w:val="num" w:pos="360"/>
        </w:tabs>
        <w:ind w:left="360" w:hanging="360"/>
      </w:pPr>
      <w:rPr>
        <w:rFonts w:ascii="Times New Roman" w:hAnsi="Times New Roman" w:cs="Times New Roman" w:hint="default"/>
      </w:rPr>
    </w:lvl>
  </w:abstractNum>
  <w:abstractNum w:abstractNumId="48" w15:restartNumberingAfterBreak="0">
    <w:nsid w:val="731B1FC2"/>
    <w:multiLevelType w:val="singleLevel"/>
    <w:tmpl w:val="783618CC"/>
    <w:lvl w:ilvl="0">
      <w:start w:val="1"/>
      <w:numFmt w:val="bullet"/>
      <w:lvlRestart w:val="0"/>
      <w:lvlText w:val="–"/>
      <w:lvlJc w:val="left"/>
      <w:pPr>
        <w:tabs>
          <w:tab w:val="num" w:pos="360"/>
        </w:tabs>
        <w:ind w:left="360" w:hanging="360"/>
      </w:pPr>
      <w:rPr>
        <w:rFonts w:ascii="Times New Roman" w:hAnsi="Times New Roman" w:cs="Times New Roman" w:hint="default"/>
      </w:rPr>
    </w:lvl>
  </w:abstractNum>
  <w:abstractNum w:abstractNumId="49" w15:restartNumberingAfterBreak="0">
    <w:nsid w:val="789B1337"/>
    <w:multiLevelType w:val="multilevel"/>
    <w:tmpl w:val="6FC2D186"/>
    <w:name w:val="HeadingNumbers2"/>
    <w:lvl w:ilvl="0">
      <w:start w:val="1"/>
      <w:numFmt w:val="decimal"/>
      <w:lvlText w:val="%1"/>
      <w:lvlJc w:val="left"/>
      <w:pPr>
        <w:tabs>
          <w:tab w:val="num" w:pos="432"/>
        </w:tabs>
        <w:ind w:left="0" w:firstLine="0"/>
      </w:pPr>
      <w:rPr>
        <w:rFonts w:ascii="Times New Roman" w:hAnsi="Times New Roman" w:cs="Times New Roman"/>
        <w:b/>
        <w:i w:val="0"/>
        <w:sz w:val="28"/>
      </w:rPr>
    </w:lvl>
    <w:lvl w:ilvl="1">
      <w:start w:val="1"/>
      <w:numFmt w:val="decimal"/>
      <w:lvlText w:val="%1.%2"/>
      <w:lvlJc w:val="left"/>
      <w:pPr>
        <w:tabs>
          <w:tab w:val="num" w:pos="576"/>
        </w:tabs>
        <w:ind w:left="0" w:firstLine="0"/>
      </w:pPr>
      <w:rPr>
        <w:rFonts w:ascii="Times New Roman" w:hAnsi="Times New Roman" w:cs="Times New Roman"/>
        <w:b/>
        <w:i w:val="0"/>
        <w:sz w:val="24"/>
      </w:rPr>
    </w:lvl>
    <w:lvl w:ilvl="2">
      <w:start w:val="1"/>
      <w:numFmt w:val="decimal"/>
      <w:lvlText w:val="%1.%2.%3"/>
      <w:lvlJc w:val="left"/>
      <w:pPr>
        <w:tabs>
          <w:tab w:val="num" w:pos="720"/>
        </w:tabs>
        <w:ind w:left="0" w:firstLine="0"/>
      </w:pPr>
      <w:rPr>
        <w:rFonts w:ascii="Times New Roman" w:hAnsi="Times New Roman" w:cs="Times New Roman"/>
        <w:b/>
        <w:i w:val="0"/>
        <w:sz w:val="24"/>
      </w:rPr>
    </w:lvl>
    <w:lvl w:ilvl="3">
      <w:start w:val="1"/>
      <w:numFmt w:val="decimal"/>
      <w:lvlText w:val="%1.%2.%3.%4"/>
      <w:lvlJc w:val="left"/>
      <w:pPr>
        <w:tabs>
          <w:tab w:val="num" w:pos="907"/>
        </w:tabs>
        <w:ind w:left="0" w:firstLine="0"/>
      </w:pPr>
      <w:rPr>
        <w:rFonts w:ascii="Times New Roman" w:hAnsi="Times New Roman" w:cs="Times New Roman"/>
        <w:b/>
        <w:i w:val="0"/>
        <w:sz w:val="24"/>
      </w:rPr>
    </w:lvl>
    <w:lvl w:ilvl="4">
      <w:start w:val="1"/>
      <w:numFmt w:val="decimal"/>
      <w:lvlText w:val="%1.%2.%3.%4.%5"/>
      <w:lvlJc w:val="left"/>
      <w:pPr>
        <w:tabs>
          <w:tab w:val="num" w:pos="1080"/>
        </w:tabs>
        <w:ind w:left="0" w:firstLine="0"/>
      </w:pPr>
      <w:rPr>
        <w:rFonts w:ascii="Times New Roman" w:hAnsi="Times New Roman" w:cs="Times New Roman"/>
        <w:b/>
        <w:i w:val="0"/>
        <w:sz w:val="24"/>
      </w:rPr>
    </w:lvl>
    <w:lvl w:ilvl="5">
      <w:start w:val="1"/>
      <w:numFmt w:val="decimal"/>
      <w:lvlText w:val="%1.%2.%3.%4.%5.%6"/>
      <w:lvlJc w:val="left"/>
      <w:pPr>
        <w:tabs>
          <w:tab w:val="num" w:pos="1267"/>
        </w:tabs>
        <w:ind w:left="0" w:firstLine="0"/>
      </w:pPr>
      <w:rPr>
        <w:rFonts w:ascii="Times New Roman" w:hAnsi="Times New Roman" w:cs="Times New Roman"/>
        <w:b/>
        <w:i w:val="0"/>
        <w:sz w:val="24"/>
      </w:rPr>
    </w:lvl>
    <w:lvl w:ilvl="6">
      <w:start w:val="1"/>
      <w:numFmt w:val="decimal"/>
      <w:lvlText w:val="%1.%2.%3.%4.%5.%6.%7"/>
      <w:lvlJc w:val="left"/>
      <w:pPr>
        <w:tabs>
          <w:tab w:val="num" w:pos="1440"/>
        </w:tabs>
        <w:ind w:left="0" w:firstLine="0"/>
      </w:pPr>
      <w:rPr>
        <w:rFonts w:ascii="Times New Roman" w:hAnsi="Times New Roman" w:cs="Times New Roman"/>
        <w:b/>
        <w:i w:val="0"/>
        <w:sz w:val="24"/>
      </w:rPr>
    </w:lvl>
    <w:lvl w:ilvl="7">
      <w:start w:val="1"/>
      <w:numFmt w:val="upperLetter"/>
      <w:suff w:val="nothing"/>
      <w:lvlText w:val="ANNEX %8"/>
      <w:lvlJc w:val="left"/>
      <w:pPr>
        <w:tabs>
          <w:tab w:val="num" w:pos="1440"/>
        </w:tabs>
        <w:ind w:left="0" w:firstLine="0"/>
      </w:pPr>
      <w:rPr>
        <w:rFonts w:ascii="Times New Roman" w:hAnsi="Times New Roman" w:cs="Times New Roman"/>
        <w:b/>
        <w:i w:val="0"/>
        <w:sz w:val="28"/>
      </w:rPr>
    </w:lvl>
    <w:lvl w:ilvl="8">
      <w:start w:val="9"/>
      <w:numFmt w:val="upperLetter"/>
      <w:suff w:val="nothing"/>
      <w:lvlText w:val="%9NDEX"/>
      <w:lvlJc w:val="center"/>
      <w:pPr>
        <w:tabs>
          <w:tab w:val="num" w:pos="1584"/>
        </w:tabs>
        <w:ind w:left="0" w:firstLine="0"/>
      </w:pPr>
      <w:rPr>
        <w:rFonts w:ascii="Times New Roman" w:hAnsi="Times New Roman" w:cs="Times New Roman"/>
        <w:b/>
        <w:i w:val="0"/>
        <w:sz w:val="28"/>
      </w:rPr>
    </w:lvl>
  </w:abstractNum>
  <w:abstractNum w:abstractNumId="50" w15:restartNumberingAfterBreak="0">
    <w:nsid w:val="7CDA16B6"/>
    <w:multiLevelType w:val="singleLevel"/>
    <w:tmpl w:val="783618CC"/>
    <w:lvl w:ilvl="0">
      <w:start w:val="1"/>
      <w:numFmt w:val="bullet"/>
      <w:lvlRestart w:val="0"/>
      <w:lvlText w:val="–"/>
      <w:lvlJc w:val="left"/>
      <w:pPr>
        <w:tabs>
          <w:tab w:val="num" w:pos="360"/>
        </w:tabs>
        <w:ind w:left="360" w:hanging="360"/>
      </w:pPr>
      <w:rPr>
        <w:rFonts w:ascii="Times New Roman" w:hAnsi="Times New Roman" w:cs="Times New Roman" w:hint="default"/>
      </w:rPr>
    </w:lvl>
  </w:abstractNum>
  <w:num w:numId="1">
    <w:abstractNumId w:val="27"/>
  </w:num>
  <w:num w:numId="2">
    <w:abstractNumId w:val="7"/>
  </w:num>
  <w:num w:numId="3">
    <w:abstractNumId w:val="42"/>
  </w:num>
  <w:num w:numId="4">
    <w:abstractNumId w:val="15"/>
  </w:num>
  <w:num w:numId="5">
    <w:abstractNumId w:val="24"/>
  </w:num>
  <w:num w:numId="6">
    <w:abstractNumId w:val="38"/>
  </w:num>
  <w:num w:numId="7">
    <w:abstractNumId w:val="21"/>
  </w:num>
  <w:num w:numId="8">
    <w:abstractNumId w:val="4"/>
  </w:num>
  <w:num w:numId="9">
    <w:abstractNumId w:val="48"/>
  </w:num>
  <w:num w:numId="10">
    <w:abstractNumId w:val="18"/>
  </w:num>
  <w:num w:numId="11">
    <w:abstractNumId w:val="50"/>
  </w:num>
  <w:num w:numId="12">
    <w:abstractNumId w:val="47"/>
  </w:num>
  <w:num w:numId="13">
    <w:abstractNumId w:val="29"/>
  </w:num>
  <w:num w:numId="14">
    <w:abstractNumId w:val="17"/>
  </w:num>
  <w:num w:numId="15">
    <w:abstractNumId w:val="43"/>
  </w:num>
  <w:num w:numId="16">
    <w:abstractNumId w:val="32"/>
  </w:num>
  <w:num w:numId="17">
    <w:abstractNumId w:val="5"/>
  </w:num>
  <w:num w:numId="18">
    <w:abstractNumId w:val="34"/>
  </w:num>
  <w:num w:numId="19">
    <w:abstractNumId w:val="20"/>
    <w:lvlOverride w:ilvl="0">
      <w:startOverride w:val="24"/>
    </w:lvlOverride>
  </w:num>
  <w:num w:numId="20">
    <w:abstractNumId w:val="20"/>
    <w:lvlOverride w:ilvl="0">
      <w:startOverride w:val="24"/>
    </w:lvlOverride>
  </w:num>
  <w:num w:numId="21">
    <w:abstractNumId w:val="20"/>
  </w:num>
  <w:num w:numId="22">
    <w:abstractNumId w:val="20"/>
    <w:lvlOverride w:ilvl="0">
      <w:startOverride w:val="24"/>
    </w:lvlOverride>
  </w:num>
  <w:num w:numId="23">
    <w:abstractNumId w:val="20"/>
    <w:lvlOverride w:ilvl="0">
      <w:startOverride w:val="24"/>
    </w:lvlOverride>
  </w:num>
  <w:num w:numId="24">
    <w:abstractNumId w:val="23"/>
  </w:num>
  <w:num w:numId="25">
    <w:abstractNumId w:val="25"/>
  </w:num>
  <w:num w:numId="26">
    <w:abstractNumId w:val="45"/>
  </w:num>
  <w:num w:numId="27">
    <w:abstractNumId w:val="19"/>
  </w:num>
  <w:num w:numId="28">
    <w:abstractNumId w:val="31"/>
  </w:num>
  <w:num w:numId="29">
    <w:abstractNumId w:val="33"/>
  </w:num>
  <w:num w:numId="30">
    <w:abstractNumId w:val="46"/>
  </w:num>
  <w:num w:numId="31">
    <w:abstractNumId w:val="8"/>
  </w:num>
  <w:num w:numId="32">
    <w:abstractNumId w:val="3"/>
  </w:num>
  <w:num w:numId="33">
    <w:abstractNumId w:val="39"/>
  </w:num>
  <w:num w:numId="34">
    <w:abstractNumId w:val="30"/>
  </w:num>
  <w:num w:numId="35">
    <w:abstractNumId w:val="12"/>
  </w:num>
  <w:num w:numId="36">
    <w:abstractNumId w:val="9"/>
  </w:num>
  <w:num w:numId="37">
    <w:abstractNumId w:val="26"/>
  </w:num>
  <w:num w:numId="38">
    <w:abstractNumId w:val="13"/>
  </w:num>
  <w:num w:numId="39">
    <w:abstractNumId w:val="16"/>
  </w:num>
  <w:num w:numId="40">
    <w:abstractNumId w:val="10"/>
  </w:num>
  <w:num w:numId="41">
    <w:abstractNumId w:val="35"/>
  </w:num>
  <w:num w:numId="42">
    <w:abstractNumId w:val="28"/>
  </w:num>
  <w:num w:numId="43">
    <w:abstractNumId w:val="6"/>
  </w:num>
  <w:num w:numId="44">
    <w:abstractNumId w:val="36"/>
  </w:num>
  <w:num w:numId="45">
    <w:abstractNumId w:val="11"/>
  </w:num>
  <w:num w:numId="46">
    <w:abstractNumId w:val="37"/>
  </w:num>
  <w:num w:numId="47">
    <w:abstractNumId w:val="1"/>
  </w:num>
  <w:num w:numId="48">
    <w:abstractNumId w:val="0"/>
  </w:num>
  <w:num w:numId="49">
    <w:abstractNumId w:val="44"/>
  </w:num>
  <w:num w:numId="50">
    <w:abstractNumId w:val="14"/>
  </w:num>
  <w:num w:numId="51">
    <w:abstractNumId w:val="2"/>
  </w:num>
  <w:num w:numId="52">
    <w:abstractNumId w:val="40"/>
  </w:num>
  <w:num w:numId="53">
    <w:abstractNumId w:val="41"/>
  </w:num>
  <w:num w:numId="54">
    <w:abstractNumId w:val="22"/>
  </w:num>
  <w:numIdMacAtCleanup w:val="4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Kenneth Andrews">
    <w15:presenceInfo w15:providerId="None" w15:userId="Kenneth Andrew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mirrorMargins/>
  <w:hideSpellingErrors/>
  <w:proofState w:spelling="clean" w:grammar="clean"/>
  <w:doNotTrackMoves/>
  <w:defaultTabStop w:val="720"/>
  <w:characterSpacingControl w:val="doNotCompress"/>
  <w:footnotePr>
    <w:footnote w:id="-1"/>
    <w:footnote w:id="0"/>
    <w:footnote w:id="1"/>
  </w:footnotePr>
  <w:endnotePr>
    <w:endnote w:id="-1"/>
    <w:endnote w:id="0"/>
    <w:endnote w:id="1"/>
  </w:endnotePr>
  <w:compat>
    <w:usePrinterMetrics/>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4"/>
    <w:compatSetting w:name="useWord2013TrackBottomHyphenation" w:uri="http://schemas.microsoft.com/office/word" w:val="1"/>
  </w:compat>
  <w:rsids>
    <w:rsidRoot w:val="00DD6983"/>
    <w:rsid w:val="00001450"/>
    <w:rsid w:val="00002A36"/>
    <w:rsid w:val="0001250A"/>
    <w:rsid w:val="0001386D"/>
    <w:rsid w:val="00017E77"/>
    <w:rsid w:val="00026AF3"/>
    <w:rsid w:val="00026C74"/>
    <w:rsid w:val="0002789E"/>
    <w:rsid w:val="0003572C"/>
    <w:rsid w:val="00046165"/>
    <w:rsid w:val="000510A5"/>
    <w:rsid w:val="00052189"/>
    <w:rsid w:val="0005434F"/>
    <w:rsid w:val="00056763"/>
    <w:rsid w:val="000613C0"/>
    <w:rsid w:val="000629E4"/>
    <w:rsid w:val="00063137"/>
    <w:rsid w:val="0007760F"/>
    <w:rsid w:val="00080672"/>
    <w:rsid w:val="0008269C"/>
    <w:rsid w:val="00082E75"/>
    <w:rsid w:val="00084CCA"/>
    <w:rsid w:val="0008500A"/>
    <w:rsid w:val="000918C6"/>
    <w:rsid w:val="00092C60"/>
    <w:rsid w:val="00096FB6"/>
    <w:rsid w:val="000A13BB"/>
    <w:rsid w:val="000B043A"/>
    <w:rsid w:val="000B474F"/>
    <w:rsid w:val="000C3710"/>
    <w:rsid w:val="000C3F33"/>
    <w:rsid w:val="000C645A"/>
    <w:rsid w:val="000D557F"/>
    <w:rsid w:val="000E6D5C"/>
    <w:rsid w:val="000F3C3C"/>
    <w:rsid w:val="001022F5"/>
    <w:rsid w:val="00103D04"/>
    <w:rsid w:val="0010705A"/>
    <w:rsid w:val="00110E7F"/>
    <w:rsid w:val="001135D8"/>
    <w:rsid w:val="001161C5"/>
    <w:rsid w:val="00123E07"/>
    <w:rsid w:val="00126077"/>
    <w:rsid w:val="0013406A"/>
    <w:rsid w:val="00141DCE"/>
    <w:rsid w:val="001508C3"/>
    <w:rsid w:val="00150BAB"/>
    <w:rsid w:val="00153DF3"/>
    <w:rsid w:val="00156687"/>
    <w:rsid w:val="0017566B"/>
    <w:rsid w:val="00182E5B"/>
    <w:rsid w:val="001835AC"/>
    <w:rsid w:val="00184991"/>
    <w:rsid w:val="00186C43"/>
    <w:rsid w:val="00190B7D"/>
    <w:rsid w:val="00193601"/>
    <w:rsid w:val="0019492A"/>
    <w:rsid w:val="00194C95"/>
    <w:rsid w:val="00195369"/>
    <w:rsid w:val="001960CB"/>
    <w:rsid w:val="001A090E"/>
    <w:rsid w:val="001A4EBA"/>
    <w:rsid w:val="001B0FA5"/>
    <w:rsid w:val="001B5FCD"/>
    <w:rsid w:val="001B7557"/>
    <w:rsid w:val="001C049D"/>
    <w:rsid w:val="001C04C3"/>
    <w:rsid w:val="001C1F3C"/>
    <w:rsid w:val="001C4B58"/>
    <w:rsid w:val="001C4BDA"/>
    <w:rsid w:val="001C7E87"/>
    <w:rsid w:val="001D2D65"/>
    <w:rsid w:val="001D643D"/>
    <w:rsid w:val="001D7956"/>
    <w:rsid w:val="001E08A2"/>
    <w:rsid w:val="001E4662"/>
    <w:rsid w:val="001E65B5"/>
    <w:rsid w:val="001F6564"/>
    <w:rsid w:val="0020192C"/>
    <w:rsid w:val="002038B7"/>
    <w:rsid w:val="00204093"/>
    <w:rsid w:val="0021390B"/>
    <w:rsid w:val="0021502B"/>
    <w:rsid w:val="00221CAD"/>
    <w:rsid w:val="00225E90"/>
    <w:rsid w:val="002304FA"/>
    <w:rsid w:val="00237726"/>
    <w:rsid w:val="00240F6E"/>
    <w:rsid w:val="002422D2"/>
    <w:rsid w:val="00244B8A"/>
    <w:rsid w:val="00250BDD"/>
    <w:rsid w:val="00250D9A"/>
    <w:rsid w:val="00253745"/>
    <w:rsid w:val="00256328"/>
    <w:rsid w:val="00261995"/>
    <w:rsid w:val="00262527"/>
    <w:rsid w:val="00264EF6"/>
    <w:rsid w:val="00266453"/>
    <w:rsid w:val="0027018D"/>
    <w:rsid w:val="002704FD"/>
    <w:rsid w:val="0027196A"/>
    <w:rsid w:val="00271E51"/>
    <w:rsid w:val="002776AE"/>
    <w:rsid w:val="00285860"/>
    <w:rsid w:val="002A00C5"/>
    <w:rsid w:val="002A50BA"/>
    <w:rsid w:val="002A6532"/>
    <w:rsid w:val="002B29A8"/>
    <w:rsid w:val="002B6F8F"/>
    <w:rsid w:val="002C49B0"/>
    <w:rsid w:val="002D1FC1"/>
    <w:rsid w:val="002D4B4D"/>
    <w:rsid w:val="002D72B8"/>
    <w:rsid w:val="002E2F29"/>
    <w:rsid w:val="002E3BC0"/>
    <w:rsid w:val="002F02BC"/>
    <w:rsid w:val="002F4244"/>
    <w:rsid w:val="00303AAD"/>
    <w:rsid w:val="00310136"/>
    <w:rsid w:val="003102F7"/>
    <w:rsid w:val="00310DC6"/>
    <w:rsid w:val="0031101B"/>
    <w:rsid w:val="00316C51"/>
    <w:rsid w:val="00330A3A"/>
    <w:rsid w:val="00331010"/>
    <w:rsid w:val="003312FB"/>
    <w:rsid w:val="00337C9F"/>
    <w:rsid w:val="00341B1E"/>
    <w:rsid w:val="00343A0E"/>
    <w:rsid w:val="0034555A"/>
    <w:rsid w:val="00345ED3"/>
    <w:rsid w:val="003471CA"/>
    <w:rsid w:val="00353C55"/>
    <w:rsid w:val="003565CA"/>
    <w:rsid w:val="00360122"/>
    <w:rsid w:val="00364214"/>
    <w:rsid w:val="003660F0"/>
    <w:rsid w:val="00372F92"/>
    <w:rsid w:val="003732F6"/>
    <w:rsid w:val="00376697"/>
    <w:rsid w:val="0038591B"/>
    <w:rsid w:val="003912C5"/>
    <w:rsid w:val="003961F7"/>
    <w:rsid w:val="003A567E"/>
    <w:rsid w:val="003A753C"/>
    <w:rsid w:val="003B0018"/>
    <w:rsid w:val="003B06DF"/>
    <w:rsid w:val="003B22AB"/>
    <w:rsid w:val="003B45A8"/>
    <w:rsid w:val="003B6C01"/>
    <w:rsid w:val="003B7F61"/>
    <w:rsid w:val="003C4720"/>
    <w:rsid w:val="003C783D"/>
    <w:rsid w:val="003D6183"/>
    <w:rsid w:val="003D7532"/>
    <w:rsid w:val="003E79AD"/>
    <w:rsid w:val="003F3C9A"/>
    <w:rsid w:val="003F52A5"/>
    <w:rsid w:val="003F6AA8"/>
    <w:rsid w:val="00404575"/>
    <w:rsid w:val="004063CF"/>
    <w:rsid w:val="00410F1F"/>
    <w:rsid w:val="004113CE"/>
    <w:rsid w:val="004123A3"/>
    <w:rsid w:val="00413C9E"/>
    <w:rsid w:val="00422608"/>
    <w:rsid w:val="004239B3"/>
    <w:rsid w:val="00424414"/>
    <w:rsid w:val="004245B9"/>
    <w:rsid w:val="00427F39"/>
    <w:rsid w:val="00431B6E"/>
    <w:rsid w:val="004333B2"/>
    <w:rsid w:val="0043492D"/>
    <w:rsid w:val="00435162"/>
    <w:rsid w:val="00436FC8"/>
    <w:rsid w:val="004400AF"/>
    <w:rsid w:val="004404CB"/>
    <w:rsid w:val="00442190"/>
    <w:rsid w:val="00442C9D"/>
    <w:rsid w:val="00443322"/>
    <w:rsid w:val="00443ED7"/>
    <w:rsid w:val="004459B5"/>
    <w:rsid w:val="00445C02"/>
    <w:rsid w:val="00446657"/>
    <w:rsid w:val="004532FD"/>
    <w:rsid w:val="00453A96"/>
    <w:rsid w:val="004554A4"/>
    <w:rsid w:val="00463D42"/>
    <w:rsid w:val="00467DAB"/>
    <w:rsid w:val="0047012E"/>
    <w:rsid w:val="00473125"/>
    <w:rsid w:val="00474F35"/>
    <w:rsid w:val="004770BB"/>
    <w:rsid w:val="00480C56"/>
    <w:rsid w:val="004814C3"/>
    <w:rsid w:val="004853BB"/>
    <w:rsid w:val="00490E76"/>
    <w:rsid w:val="00493EA5"/>
    <w:rsid w:val="00493F4A"/>
    <w:rsid w:val="004A2599"/>
    <w:rsid w:val="004A3EBC"/>
    <w:rsid w:val="004A41DD"/>
    <w:rsid w:val="004A591F"/>
    <w:rsid w:val="004B2E5B"/>
    <w:rsid w:val="004B52EF"/>
    <w:rsid w:val="004B69BB"/>
    <w:rsid w:val="004C0F43"/>
    <w:rsid w:val="004C5CCB"/>
    <w:rsid w:val="004C6012"/>
    <w:rsid w:val="004D2BAE"/>
    <w:rsid w:val="004D3150"/>
    <w:rsid w:val="004D4653"/>
    <w:rsid w:val="004D645E"/>
    <w:rsid w:val="004F3BBA"/>
    <w:rsid w:val="004F61D1"/>
    <w:rsid w:val="004F6AF3"/>
    <w:rsid w:val="004F70E5"/>
    <w:rsid w:val="005031E4"/>
    <w:rsid w:val="0050399A"/>
    <w:rsid w:val="00503B6F"/>
    <w:rsid w:val="00506B29"/>
    <w:rsid w:val="0051254C"/>
    <w:rsid w:val="00513D59"/>
    <w:rsid w:val="005152BE"/>
    <w:rsid w:val="00515BC0"/>
    <w:rsid w:val="00515F05"/>
    <w:rsid w:val="00516E36"/>
    <w:rsid w:val="00521ABA"/>
    <w:rsid w:val="005222F2"/>
    <w:rsid w:val="005241D9"/>
    <w:rsid w:val="005247E5"/>
    <w:rsid w:val="00532664"/>
    <w:rsid w:val="00536929"/>
    <w:rsid w:val="00540463"/>
    <w:rsid w:val="00540DB9"/>
    <w:rsid w:val="0054790C"/>
    <w:rsid w:val="00554DA1"/>
    <w:rsid w:val="00557995"/>
    <w:rsid w:val="005600AE"/>
    <w:rsid w:val="00562D1F"/>
    <w:rsid w:val="0056564D"/>
    <w:rsid w:val="005729F0"/>
    <w:rsid w:val="00573780"/>
    <w:rsid w:val="00581A09"/>
    <w:rsid w:val="00585353"/>
    <w:rsid w:val="00586910"/>
    <w:rsid w:val="00590F3F"/>
    <w:rsid w:val="00597196"/>
    <w:rsid w:val="005A46B2"/>
    <w:rsid w:val="005A62E0"/>
    <w:rsid w:val="005B0C62"/>
    <w:rsid w:val="005B32D4"/>
    <w:rsid w:val="005B7743"/>
    <w:rsid w:val="005C3A25"/>
    <w:rsid w:val="005C3EB1"/>
    <w:rsid w:val="005C7270"/>
    <w:rsid w:val="005D6315"/>
    <w:rsid w:val="005E5918"/>
    <w:rsid w:val="005E6114"/>
    <w:rsid w:val="00602ACD"/>
    <w:rsid w:val="00606054"/>
    <w:rsid w:val="00606C35"/>
    <w:rsid w:val="006112BB"/>
    <w:rsid w:val="00611FAA"/>
    <w:rsid w:val="0061229E"/>
    <w:rsid w:val="00612328"/>
    <w:rsid w:val="0061315B"/>
    <w:rsid w:val="006135FD"/>
    <w:rsid w:val="0061559E"/>
    <w:rsid w:val="0061666D"/>
    <w:rsid w:val="00622B4D"/>
    <w:rsid w:val="00623994"/>
    <w:rsid w:val="006252F6"/>
    <w:rsid w:val="006268E5"/>
    <w:rsid w:val="00626B1E"/>
    <w:rsid w:val="00632EFD"/>
    <w:rsid w:val="006419A5"/>
    <w:rsid w:val="00644935"/>
    <w:rsid w:val="00650766"/>
    <w:rsid w:val="00652332"/>
    <w:rsid w:val="00657BA9"/>
    <w:rsid w:val="00660A41"/>
    <w:rsid w:val="00660B22"/>
    <w:rsid w:val="00663A49"/>
    <w:rsid w:val="00664441"/>
    <w:rsid w:val="00667C24"/>
    <w:rsid w:val="006707BE"/>
    <w:rsid w:val="00671573"/>
    <w:rsid w:val="00677284"/>
    <w:rsid w:val="00677672"/>
    <w:rsid w:val="00682849"/>
    <w:rsid w:val="006842D2"/>
    <w:rsid w:val="00692B5D"/>
    <w:rsid w:val="006954D6"/>
    <w:rsid w:val="00695AB5"/>
    <w:rsid w:val="006A0352"/>
    <w:rsid w:val="006A50AB"/>
    <w:rsid w:val="006C343D"/>
    <w:rsid w:val="006C5801"/>
    <w:rsid w:val="006C583D"/>
    <w:rsid w:val="006D055E"/>
    <w:rsid w:val="006D2A56"/>
    <w:rsid w:val="006D4226"/>
    <w:rsid w:val="006E2A8E"/>
    <w:rsid w:val="006E3B24"/>
    <w:rsid w:val="006E3DAD"/>
    <w:rsid w:val="006F3B2A"/>
    <w:rsid w:val="0070038D"/>
    <w:rsid w:val="00712277"/>
    <w:rsid w:val="00714F0C"/>
    <w:rsid w:val="00731990"/>
    <w:rsid w:val="00735DBA"/>
    <w:rsid w:val="007421B4"/>
    <w:rsid w:val="00743FA4"/>
    <w:rsid w:val="0074703F"/>
    <w:rsid w:val="007604C1"/>
    <w:rsid w:val="0076311F"/>
    <w:rsid w:val="00763224"/>
    <w:rsid w:val="00765A55"/>
    <w:rsid w:val="00766D3D"/>
    <w:rsid w:val="00770807"/>
    <w:rsid w:val="007726A4"/>
    <w:rsid w:val="00774D93"/>
    <w:rsid w:val="007772B6"/>
    <w:rsid w:val="00785CD8"/>
    <w:rsid w:val="00786DD4"/>
    <w:rsid w:val="00787880"/>
    <w:rsid w:val="0079212F"/>
    <w:rsid w:val="007A47BF"/>
    <w:rsid w:val="007B64A5"/>
    <w:rsid w:val="007C200C"/>
    <w:rsid w:val="007C44B4"/>
    <w:rsid w:val="007D37FA"/>
    <w:rsid w:val="007E0F64"/>
    <w:rsid w:val="007E69F4"/>
    <w:rsid w:val="007F2265"/>
    <w:rsid w:val="007F43F8"/>
    <w:rsid w:val="007F450A"/>
    <w:rsid w:val="007F70A9"/>
    <w:rsid w:val="00800766"/>
    <w:rsid w:val="008125AC"/>
    <w:rsid w:val="008128F0"/>
    <w:rsid w:val="00812E8A"/>
    <w:rsid w:val="008177C6"/>
    <w:rsid w:val="008209B5"/>
    <w:rsid w:val="008215C6"/>
    <w:rsid w:val="00821E41"/>
    <w:rsid w:val="008223FD"/>
    <w:rsid w:val="0083372A"/>
    <w:rsid w:val="00834369"/>
    <w:rsid w:val="00835972"/>
    <w:rsid w:val="008367EA"/>
    <w:rsid w:val="00843A9C"/>
    <w:rsid w:val="00843C34"/>
    <w:rsid w:val="008452DA"/>
    <w:rsid w:val="00852D24"/>
    <w:rsid w:val="00854B44"/>
    <w:rsid w:val="00856343"/>
    <w:rsid w:val="00860652"/>
    <w:rsid w:val="0088161A"/>
    <w:rsid w:val="00883BCF"/>
    <w:rsid w:val="008841A8"/>
    <w:rsid w:val="008845BA"/>
    <w:rsid w:val="00886F66"/>
    <w:rsid w:val="0089051B"/>
    <w:rsid w:val="008941DB"/>
    <w:rsid w:val="00895C5F"/>
    <w:rsid w:val="008B67B7"/>
    <w:rsid w:val="008C0142"/>
    <w:rsid w:val="008C3742"/>
    <w:rsid w:val="008C376B"/>
    <w:rsid w:val="008C6C52"/>
    <w:rsid w:val="008C6D25"/>
    <w:rsid w:val="008C701A"/>
    <w:rsid w:val="008D08E9"/>
    <w:rsid w:val="008D7A51"/>
    <w:rsid w:val="008D7BF3"/>
    <w:rsid w:val="008E2E2E"/>
    <w:rsid w:val="008E70FD"/>
    <w:rsid w:val="008F66D5"/>
    <w:rsid w:val="009136C9"/>
    <w:rsid w:val="00915EDB"/>
    <w:rsid w:val="00916C8A"/>
    <w:rsid w:val="009176AD"/>
    <w:rsid w:val="0092153F"/>
    <w:rsid w:val="00922DA8"/>
    <w:rsid w:val="009240D4"/>
    <w:rsid w:val="00924A16"/>
    <w:rsid w:val="009306DD"/>
    <w:rsid w:val="00932EA6"/>
    <w:rsid w:val="009350DC"/>
    <w:rsid w:val="00935E95"/>
    <w:rsid w:val="00937AA0"/>
    <w:rsid w:val="00944B5D"/>
    <w:rsid w:val="009623E6"/>
    <w:rsid w:val="00963235"/>
    <w:rsid w:val="00967183"/>
    <w:rsid w:val="00971E59"/>
    <w:rsid w:val="00974F58"/>
    <w:rsid w:val="00975D58"/>
    <w:rsid w:val="00980DEC"/>
    <w:rsid w:val="00990C79"/>
    <w:rsid w:val="00990F53"/>
    <w:rsid w:val="00995A1F"/>
    <w:rsid w:val="00995C78"/>
    <w:rsid w:val="00996276"/>
    <w:rsid w:val="009966CA"/>
    <w:rsid w:val="009A0955"/>
    <w:rsid w:val="009A1718"/>
    <w:rsid w:val="009A2555"/>
    <w:rsid w:val="009A4B31"/>
    <w:rsid w:val="009A7C02"/>
    <w:rsid w:val="009B0699"/>
    <w:rsid w:val="009C245E"/>
    <w:rsid w:val="009C346D"/>
    <w:rsid w:val="009C6B07"/>
    <w:rsid w:val="009D01F2"/>
    <w:rsid w:val="009D2CF9"/>
    <w:rsid w:val="009D4079"/>
    <w:rsid w:val="009D6C81"/>
    <w:rsid w:val="009E00BC"/>
    <w:rsid w:val="009E0998"/>
    <w:rsid w:val="009E5487"/>
    <w:rsid w:val="009F2609"/>
    <w:rsid w:val="009F68DB"/>
    <w:rsid w:val="009F7D03"/>
    <w:rsid w:val="00A000C6"/>
    <w:rsid w:val="00A01913"/>
    <w:rsid w:val="00A025A6"/>
    <w:rsid w:val="00A10102"/>
    <w:rsid w:val="00A11D3F"/>
    <w:rsid w:val="00A14C47"/>
    <w:rsid w:val="00A1583F"/>
    <w:rsid w:val="00A20097"/>
    <w:rsid w:val="00A21D13"/>
    <w:rsid w:val="00A2302C"/>
    <w:rsid w:val="00A230C7"/>
    <w:rsid w:val="00A30570"/>
    <w:rsid w:val="00A30C3B"/>
    <w:rsid w:val="00A3464A"/>
    <w:rsid w:val="00A417EB"/>
    <w:rsid w:val="00A47267"/>
    <w:rsid w:val="00A47E53"/>
    <w:rsid w:val="00A51012"/>
    <w:rsid w:val="00A53213"/>
    <w:rsid w:val="00A53CA1"/>
    <w:rsid w:val="00A56087"/>
    <w:rsid w:val="00A7387C"/>
    <w:rsid w:val="00A74FD5"/>
    <w:rsid w:val="00A7548D"/>
    <w:rsid w:val="00A760B9"/>
    <w:rsid w:val="00A824A6"/>
    <w:rsid w:val="00A847A1"/>
    <w:rsid w:val="00A86942"/>
    <w:rsid w:val="00A93653"/>
    <w:rsid w:val="00A93A8B"/>
    <w:rsid w:val="00A95921"/>
    <w:rsid w:val="00A96CD7"/>
    <w:rsid w:val="00AA1A78"/>
    <w:rsid w:val="00AA1BA5"/>
    <w:rsid w:val="00AA1FF0"/>
    <w:rsid w:val="00AA2C6D"/>
    <w:rsid w:val="00AB33BC"/>
    <w:rsid w:val="00AC4072"/>
    <w:rsid w:val="00AC46E2"/>
    <w:rsid w:val="00AC7D2B"/>
    <w:rsid w:val="00AD2C66"/>
    <w:rsid w:val="00AD4ED6"/>
    <w:rsid w:val="00AD5F37"/>
    <w:rsid w:val="00AE0443"/>
    <w:rsid w:val="00AE1579"/>
    <w:rsid w:val="00AF11C9"/>
    <w:rsid w:val="00AF1BD3"/>
    <w:rsid w:val="00AF3237"/>
    <w:rsid w:val="00AF3546"/>
    <w:rsid w:val="00AF6CAA"/>
    <w:rsid w:val="00B00881"/>
    <w:rsid w:val="00B008C0"/>
    <w:rsid w:val="00B10053"/>
    <w:rsid w:val="00B112ED"/>
    <w:rsid w:val="00B119E5"/>
    <w:rsid w:val="00B14B19"/>
    <w:rsid w:val="00B17543"/>
    <w:rsid w:val="00B232FE"/>
    <w:rsid w:val="00B26058"/>
    <w:rsid w:val="00B26A44"/>
    <w:rsid w:val="00B272A4"/>
    <w:rsid w:val="00B2735C"/>
    <w:rsid w:val="00B319D6"/>
    <w:rsid w:val="00B34C4E"/>
    <w:rsid w:val="00B35C23"/>
    <w:rsid w:val="00B36788"/>
    <w:rsid w:val="00B36B03"/>
    <w:rsid w:val="00B471D1"/>
    <w:rsid w:val="00B5033D"/>
    <w:rsid w:val="00B609F5"/>
    <w:rsid w:val="00B60A92"/>
    <w:rsid w:val="00B65D00"/>
    <w:rsid w:val="00B708DC"/>
    <w:rsid w:val="00B73E6A"/>
    <w:rsid w:val="00B7436C"/>
    <w:rsid w:val="00B75670"/>
    <w:rsid w:val="00B8128F"/>
    <w:rsid w:val="00B8550E"/>
    <w:rsid w:val="00B855E5"/>
    <w:rsid w:val="00B86F9F"/>
    <w:rsid w:val="00B92126"/>
    <w:rsid w:val="00B93FF6"/>
    <w:rsid w:val="00B94C61"/>
    <w:rsid w:val="00B96AC4"/>
    <w:rsid w:val="00B9797B"/>
    <w:rsid w:val="00BA2013"/>
    <w:rsid w:val="00BA2108"/>
    <w:rsid w:val="00BA303C"/>
    <w:rsid w:val="00BA706F"/>
    <w:rsid w:val="00BB0990"/>
    <w:rsid w:val="00BB33C3"/>
    <w:rsid w:val="00BB414E"/>
    <w:rsid w:val="00BB5245"/>
    <w:rsid w:val="00BB56B8"/>
    <w:rsid w:val="00BB5C54"/>
    <w:rsid w:val="00BC2DB9"/>
    <w:rsid w:val="00BC36F4"/>
    <w:rsid w:val="00BC5FE2"/>
    <w:rsid w:val="00BE0312"/>
    <w:rsid w:val="00BE3C92"/>
    <w:rsid w:val="00BE504F"/>
    <w:rsid w:val="00BE57A1"/>
    <w:rsid w:val="00BE7DC9"/>
    <w:rsid w:val="00BF0A76"/>
    <w:rsid w:val="00BF0AF6"/>
    <w:rsid w:val="00BF3EC8"/>
    <w:rsid w:val="00BF5D2F"/>
    <w:rsid w:val="00BF7987"/>
    <w:rsid w:val="00C0078A"/>
    <w:rsid w:val="00C03FFD"/>
    <w:rsid w:val="00C04BE9"/>
    <w:rsid w:val="00C1044C"/>
    <w:rsid w:val="00C12AC5"/>
    <w:rsid w:val="00C15737"/>
    <w:rsid w:val="00C160C8"/>
    <w:rsid w:val="00C1791F"/>
    <w:rsid w:val="00C30296"/>
    <w:rsid w:val="00C312CA"/>
    <w:rsid w:val="00C41CB0"/>
    <w:rsid w:val="00C42E57"/>
    <w:rsid w:val="00C456DA"/>
    <w:rsid w:val="00C46861"/>
    <w:rsid w:val="00C5385F"/>
    <w:rsid w:val="00C564F9"/>
    <w:rsid w:val="00C63CD9"/>
    <w:rsid w:val="00C7284F"/>
    <w:rsid w:val="00C7628A"/>
    <w:rsid w:val="00C82ADE"/>
    <w:rsid w:val="00C83F05"/>
    <w:rsid w:val="00C85039"/>
    <w:rsid w:val="00C86B87"/>
    <w:rsid w:val="00C916E1"/>
    <w:rsid w:val="00CA2176"/>
    <w:rsid w:val="00CA63CD"/>
    <w:rsid w:val="00CB0CCD"/>
    <w:rsid w:val="00CB7532"/>
    <w:rsid w:val="00CC258D"/>
    <w:rsid w:val="00CC29CA"/>
    <w:rsid w:val="00CC4699"/>
    <w:rsid w:val="00CD1CA2"/>
    <w:rsid w:val="00CD663D"/>
    <w:rsid w:val="00CD73C1"/>
    <w:rsid w:val="00CE0BC1"/>
    <w:rsid w:val="00CE6919"/>
    <w:rsid w:val="00CF4394"/>
    <w:rsid w:val="00CF6114"/>
    <w:rsid w:val="00D007F0"/>
    <w:rsid w:val="00D01026"/>
    <w:rsid w:val="00D0435D"/>
    <w:rsid w:val="00D06A4A"/>
    <w:rsid w:val="00D11D3A"/>
    <w:rsid w:val="00D140B6"/>
    <w:rsid w:val="00D17042"/>
    <w:rsid w:val="00D171CE"/>
    <w:rsid w:val="00D204DB"/>
    <w:rsid w:val="00D32100"/>
    <w:rsid w:val="00D32EE1"/>
    <w:rsid w:val="00D338BC"/>
    <w:rsid w:val="00D33F69"/>
    <w:rsid w:val="00D3554D"/>
    <w:rsid w:val="00D361E1"/>
    <w:rsid w:val="00D37BAB"/>
    <w:rsid w:val="00D40DB8"/>
    <w:rsid w:val="00D44986"/>
    <w:rsid w:val="00D44ABC"/>
    <w:rsid w:val="00D46CA3"/>
    <w:rsid w:val="00D46CAE"/>
    <w:rsid w:val="00D472C0"/>
    <w:rsid w:val="00D57573"/>
    <w:rsid w:val="00D624C3"/>
    <w:rsid w:val="00D67DF9"/>
    <w:rsid w:val="00D7079D"/>
    <w:rsid w:val="00D71351"/>
    <w:rsid w:val="00D71BCD"/>
    <w:rsid w:val="00D72BE2"/>
    <w:rsid w:val="00D72D5D"/>
    <w:rsid w:val="00D878EB"/>
    <w:rsid w:val="00D907D8"/>
    <w:rsid w:val="00D93CFC"/>
    <w:rsid w:val="00D95A21"/>
    <w:rsid w:val="00DA110C"/>
    <w:rsid w:val="00DA3336"/>
    <w:rsid w:val="00DA599E"/>
    <w:rsid w:val="00DA60D3"/>
    <w:rsid w:val="00DB4157"/>
    <w:rsid w:val="00DC2883"/>
    <w:rsid w:val="00DC4630"/>
    <w:rsid w:val="00DC46D0"/>
    <w:rsid w:val="00DC5599"/>
    <w:rsid w:val="00DD1727"/>
    <w:rsid w:val="00DD6983"/>
    <w:rsid w:val="00DE20AE"/>
    <w:rsid w:val="00DE5284"/>
    <w:rsid w:val="00DF0D6F"/>
    <w:rsid w:val="00DF449D"/>
    <w:rsid w:val="00DF60DF"/>
    <w:rsid w:val="00E0044F"/>
    <w:rsid w:val="00E0333C"/>
    <w:rsid w:val="00E0475C"/>
    <w:rsid w:val="00E0591E"/>
    <w:rsid w:val="00E07D4B"/>
    <w:rsid w:val="00E10D3B"/>
    <w:rsid w:val="00E11054"/>
    <w:rsid w:val="00E13E7A"/>
    <w:rsid w:val="00E13EDC"/>
    <w:rsid w:val="00E15D06"/>
    <w:rsid w:val="00E2191C"/>
    <w:rsid w:val="00E256E9"/>
    <w:rsid w:val="00E322B9"/>
    <w:rsid w:val="00E364CF"/>
    <w:rsid w:val="00E40979"/>
    <w:rsid w:val="00E45888"/>
    <w:rsid w:val="00E551B3"/>
    <w:rsid w:val="00E63970"/>
    <w:rsid w:val="00E67944"/>
    <w:rsid w:val="00E72FE9"/>
    <w:rsid w:val="00E73D7C"/>
    <w:rsid w:val="00E85081"/>
    <w:rsid w:val="00E86172"/>
    <w:rsid w:val="00E91086"/>
    <w:rsid w:val="00E96B1D"/>
    <w:rsid w:val="00EA238D"/>
    <w:rsid w:val="00EA28DE"/>
    <w:rsid w:val="00EA29AA"/>
    <w:rsid w:val="00EA322F"/>
    <w:rsid w:val="00EA3BB6"/>
    <w:rsid w:val="00EB0937"/>
    <w:rsid w:val="00EB1030"/>
    <w:rsid w:val="00EB47E9"/>
    <w:rsid w:val="00EB6020"/>
    <w:rsid w:val="00EC7114"/>
    <w:rsid w:val="00ED2814"/>
    <w:rsid w:val="00ED329E"/>
    <w:rsid w:val="00ED32EA"/>
    <w:rsid w:val="00EE152E"/>
    <w:rsid w:val="00EE4BB0"/>
    <w:rsid w:val="00F0399C"/>
    <w:rsid w:val="00F05A04"/>
    <w:rsid w:val="00F11EFA"/>
    <w:rsid w:val="00F14B37"/>
    <w:rsid w:val="00F14C28"/>
    <w:rsid w:val="00F25E56"/>
    <w:rsid w:val="00F329DC"/>
    <w:rsid w:val="00F36F15"/>
    <w:rsid w:val="00F42141"/>
    <w:rsid w:val="00F45178"/>
    <w:rsid w:val="00F45536"/>
    <w:rsid w:val="00F4568F"/>
    <w:rsid w:val="00F47512"/>
    <w:rsid w:val="00F50D48"/>
    <w:rsid w:val="00F57058"/>
    <w:rsid w:val="00F61B41"/>
    <w:rsid w:val="00F65215"/>
    <w:rsid w:val="00F65991"/>
    <w:rsid w:val="00F66E66"/>
    <w:rsid w:val="00F679DC"/>
    <w:rsid w:val="00F724C6"/>
    <w:rsid w:val="00F72DA5"/>
    <w:rsid w:val="00F73F1D"/>
    <w:rsid w:val="00F74110"/>
    <w:rsid w:val="00F75013"/>
    <w:rsid w:val="00F80280"/>
    <w:rsid w:val="00F806B1"/>
    <w:rsid w:val="00F82871"/>
    <w:rsid w:val="00F84DC0"/>
    <w:rsid w:val="00F909B9"/>
    <w:rsid w:val="00F960F8"/>
    <w:rsid w:val="00F96586"/>
    <w:rsid w:val="00FA0731"/>
    <w:rsid w:val="00FA2AE4"/>
    <w:rsid w:val="00FA3739"/>
    <w:rsid w:val="00FA4094"/>
    <w:rsid w:val="00FA66DF"/>
    <w:rsid w:val="00FA7F11"/>
    <w:rsid w:val="00FB0993"/>
    <w:rsid w:val="00FB115A"/>
    <w:rsid w:val="00FB5B74"/>
    <w:rsid w:val="00FB6088"/>
    <w:rsid w:val="00FC1912"/>
    <w:rsid w:val="00FC2045"/>
    <w:rsid w:val="00FC2E8C"/>
    <w:rsid w:val="00FD5AB0"/>
    <w:rsid w:val="00FE51F5"/>
    <w:rsid w:val="00FF17BE"/>
    <w:rsid w:val="00FF1886"/>
    <w:rsid w:val="00FF28CE"/>
    <w:rsid w:val="00FF6C9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14:docId w14:val="217076DE"/>
  <w15:docId w15:val="{D614077D-C26E-FE44-A727-A7251BEE83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39" w:unhideWhenUsed="1"/>
    <w:lsdException w:name="toc 8" w:semiHidden="1" w:uiPriority="39" w:unhideWhenUsed="1"/>
    <w:lsdException w:name="toc 9" w:semiHidden="1" w:uiPriority="0"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7760F"/>
    <w:pPr>
      <w:spacing w:before="240" w:line="280" w:lineRule="atLeast"/>
      <w:jc w:val="both"/>
    </w:pPr>
    <w:rPr>
      <w:rFonts w:ascii="Times New Roman" w:hAnsi="Times New Roman"/>
      <w:sz w:val="24"/>
    </w:rPr>
  </w:style>
  <w:style w:type="paragraph" w:styleId="Heading1">
    <w:name w:val="heading 1"/>
    <w:basedOn w:val="Normal"/>
    <w:next w:val="Normal"/>
    <w:link w:val="Heading1Char"/>
    <w:qFormat/>
    <w:rsid w:val="0007760F"/>
    <w:pPr>
      <w:keepNext/>
      <w:keepLines/>
      <w:pageBreakBefore/>
      <w:numPr>
        <w:numId w:val="2"/>
      </w:numPr>
      <w:spacing w:before="0" w:line="240" w:lineRule="auto"/>
      <w:ind w:left="432" w:hanging="432"/>
      <w:jc w:val="left"/>
      <w:outlineLvl w:val="0"/>
    </w:pPr>
    <w:rPr>
      <w:b/>
      <w:caps/>
      <w:sz w:val="28"/>
      <w:lang w:val="x-none" w:eastAsia="x-none"/>
    </w:rPr>
  </w:style>
  <w:style w:type="paragraph" w:styleId="Heading2">
    <w:name w:val="heading 2"/>
    <w:basedOn w:val="Normal"/>
    <w:next w:val="Normal"/>
    <w:link w:val="Heading2Char"/>
    <w:qFormat/>
    <w:rsid w:val="0007760F"/>
    <w:pPr>
      <w:keepNext/>
      <w:keepLines/>
      <w:numPr>
        <w:ilvl w:val="1"/>
        <w:numId w:val="2"/>
      </w:numPr>
      <w:spacing w:line="240" w:lineRule="auto"/>
      <w:ind w:left="576" w:hanging="576"/>
      <w:jc w:val="left"/>
      <w:outlineLvl w:val="1"/>
    </w:pPr>
    <w:rPr>
      <w:b/>
      <w:caps/>
      <w:lang w:val="x-none" w:eastAsia="x-none"/>
    </w:rPr>
  </w:style>
  <w:style w:type="paragraph" w:styleId="Heading3">
    <w:name w:val="heading 3"/>
    <w:basedOn w:val="Normal"/>
    <w:next w:val="Normal"/>
    <w:link w:val="Heading3Char"/>
    <w:qFormat/>
    <w:rsid w:val="0007760F"/>
    <w:pPr>
      <w:keepNext/>
      <w:keepLines/>
      <w:numPr>
        <w:ilvl w:val="2"/>
        <w:numId w:val="2"/>
      </w:numPr>
      <w:spacing w:line="240" w:lineRule="auto"/>
      <w:ind w:left="720" w:hanging="720"/>
      <w:jc w:val="left"/>
      <w:outlineLvl w:val="2"/>
    </w:pPr>
    <w:rPr>
      <w:b/>
      <w:caps/>
      <w:lang w:val="x-none" w:eastAsia="x-none"/>
    </w:rPr>
  </w:style>
  <w:style w:type="paragraph" w:styleId="Heading4">
    <w:name w:val="heading 4"/>
    <w:basedOn w:val="Normal"/>
    <w:next w:val="Normal"/>
    <w:link w:val="Heading4Char"/>
    <w:qFormat/>
    <w:rsid w:val="0007760F"/>
    <w:pPr>
      <w:keepNext/>
      <w:keepLines/>
      <w:numPr>
        <w:ilvl w:val="3"/>
        <w:numId w:val="2"/>
      </w:numPr>
      <w:spacing w:line="240" w:lineRule="auto"/>
      <w:ind w:left="900" w:hanging="900"/>
      <w:jc w:val="left"/>
      <w:outlineLvl w:val="3"/>
    </w:pPr>
    <w:rPr>
      <w:b/>
      <w:lang w:val="x-none" w:eastAsia="x-none"/>
    </w:rPr>
  </w:style>
  <w:style w:type="paragraph" w:styleId="Heading5">
    <w:name w:val="heading 5"/>
    <w:basedOn w:val="Normal"/>
    <w:next w:val="Normal"/>
    <w:link w:val="Heading5Char"/>
    <w:qFormat/>
    <w:rsid w:val="0007760F"/>
    <w:pPr>
      <w:keepNext/>
      <w:keepLines/>
      <w:numPr>
        <w:ilvl w:val="4"/>
        <w:numId w:val="2"/>
      </w:numPr>
      <w:spacing w:line="240" w:lineRule="auto"/>
      <w:ind w:left="1080" w:hanging="1080"/>
      <w:jc w:val="left"/>
      <w:outlineLvl w:val="4"/>
    </w:pPr>
    <w:rPr>
      <w:b/>
      <w:lang w:val="x-none" w:eastAsia="x-none"/>
    </w:rPr>
  </w:style>
  <w:style w:type="paragraph" w:styleId="Heading6">
    <w:name w:val="heading 6"/>
    <w:basedOn w:val="Normal"/>
    <w:next w:val="Normal"/>
    <w:link w:val="Heading6Char"/>
    <w:qFormat/>
    <w:rsid w:val="0007760F"/>
    <w:pPr>
      <w:keepNext/>
      <w:keepLines/>
      <w:numPr>
        <w:ilvl w:val="5"/>
        <w:numId w:val="2"/>
      </w:numPr>
      <w:spacing w:line="240" w:lineRule="auto"/>
      <w:ind w:left="1260" w:hanging="1260"/>
      <w:jc w:val="left"/>
      <w:outlineLvl w:val="5"/>
    </w:pPr>
    <w:rPr>
      <w:b/>
      <w:bCs/>
      <w:lang w:val="x-none" w:eastAsia="x-none"/>
    </w:rPr>
  </w:style>
  <w:style w:type="paragraph" w:styleId="Heading7">
    <w:name w:val="heading 7"/>
    <w:basedOn w:val="Normal"/>
    <w:next w:val="Normal"/>
    <w:link w:val="Heading7Char"/>
    <w:qFormat/>
    <w:rsid w:val="0007760F"/>
    <w:pPr>
      <w:keepNext/>
      <w:keepLines/>
      <w:numPr>
        <w:ilvl w:val="6"/>
        <w:numId w:val="2"/>
      </w:numPr>
      <w:spacing w:line="240" w:lineRule="auto"/>
      <w:ind w:left="1440" w:hanging="1440"/>
      <w:jc w:val="left"/>
      <w:outlineLvl w:val="6"/>
    </w:pPr>
    <w:rPr>
      <w:b/>
      <w:szCs w:val="24"/>
      <w:lang w:val="x-none" w:eastAsia="x-none"/>
    </w:rPr>
  </w:style>
  <w:style w:type="paragraph" w:styleId="Heading8">
    <w:name w:val="heading 8"/>
    <w:aliases w:val="Annex Heading 1"/>
    <w:basedOn w:val="Normal"/>
    <w:next w:val="Normal"/>
    <w:link w:val="Heading8Char"/>
    <w:qFormat/>
    <w:rsid w:val="0007760F"/>
    <w:pPr>
      <w:pageBreakBefore/>
      <w:numPr>
        <w:numId w:val="3"/>
      </w:numPr>
      <w:spacing w:before="0" w:line="240" w:lineRule="auto"/>
      <w:jc w:val="center"/>
      <w:outlineLvl w:val="7"/>
    </w:pPr>
    <w:rPr>
      <w:b/>
      <w:iCs/>
      <w:caps/>
      <w:sz w:val="28"/>
      <w:szCs w:val="24"/>
      <w:lang w:val="x-none" w:eastAsia="x-none"/>
    </w:rPr>
  </w:style>
  <w:style w:type="paragraph" w:styleId="Heading9">
    <w:name w:val="heading 9"/>
    <w:aliases w:val="Index Heading 1"/>
    <w:basedOn w:val="Normal"/>
    <w:next w:val="Normal"/>
    <w:link w:val="Heading9Char"/>
    <w:qFormat/>
    <w:rsid w:val="0007760F"/>
    <w:pPr>
      <w:keepNext/>
      <w:pageBreakBefore/>
      <w:numPr>
        <w:ilvl w:val="8"/>
        <w:numId w:val="2"/>
      </w:numPr>
      <w:spacing w:before="0" w:line="240" w:lineRule="auto"/>
      <w:jc w:val="center"/>
      <w:outlineLvl w:val="8"/>
    </w:pPr>
    <w:rPr>
      <w:b/>
      <w:sz w:val="2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141DCE"/>
    <w:rPr>
      <w:rFonts w:ascii="Times New Roman" w:hAnsi="Times New Roman"/>
      <w:b/>
      <w:caps/>
      <w:sz w:val="28"/>
      <w:lang w:val="x-none" w:eastAsia="x-none"/>
    </w:rPr>
  </w:style>
  <w:style w:type="character" w:customStyle="1" w:styleId="Heading2Char">
    <w:name w:val="Heading 2 Char"/>
    <w:link w:val="Heading2"/>
    <w:rsid w:val="00141DCE"/>
    <w:rPr>
      <w:rFonts w:ascii="Times New Roman" w:hAnsi="Times New Roman"/>
      <w:b/>
      <w:caps/>
      <w:sz w:val="24"/>
      <w:lang w:val="x-none" w:eastAsia="x-none"/>
    </w:rPr>
  </w:style>
  <w:style w:type="character" w:customStyle="1" w:styleId="Heading3Char">
    <w:name w:val="Heading 3 Char"/>
    <w:link w:val="Heading3"/>
    <w:rsid w:val="00141DCE"/>
    <w:rPr>
      <w:rFonts w:ascii="Times New Roman" w:hAnsi="Times New Roman"/>
      <w:b/>
      <w:caps/>
      <w:sz w:val="24"/>
      <w:lang w:val="x-none" w:eastAsia="x-none"/>
    </w:rPr>
  </w:style>
  <w:style w:type="character" w:customStyle="1" w:styleId="Heading4Char">
    <w:name w:val="Heading 4 Char"/>
    <w:link w:val="Heading4"/>
    <w:rsid w:val="00141DCE"/>
    <w:rPr>
      <w:rFonts w:ascii="Times New Roman" w:hAnsi="Times New Roman"/>
      <w:b/>
      <w:sz w:val="24"/>
      <w:lang w:val="x-none" w:eastAsia="x-none"/>
    </w:rPr>
  </w:style>
  <w:style w:type="character" w:customStyle="1" w:styleId="Heading5Char">
    <w:name w:val="Heading 5 Char"/>
    <w:link w:val="Heading5"/>
    <w:rsid w:val="00141DCE"/>
    <w:rPr>
      <w:rFonts w:ascii="Times New Roman" w:hAnsi="Times New Roman"/>
      <w:b/>
      <w:sz w:val="24"/>
      <w:lang w:val="x-none" w:eastAsia="x-none"/>
    </w:rPr>
  </w:style>
  <w:style w:type="character" w:customStyle="1" w:styleId="Heading6Char">
    <w:name w:val="Heading 6 Char"/>
    <w:link w:val="Heading6"/>
    <w:rsid w:val="00141DCE"/>
    <w:rPr>
      <w:rFonts w:ascii="Times New Roman" w:hAnsi="Times New Roman"/>
      <w:b/>
      <w:bCs/>
      <w:sz w:val="24"/>
      <w:lang w:val="x-none" w:eastAsia="x-none"/>
    </w:rPr>
  </w:style>
  <w:style w:type="character" w:customStyle="1" w:styleId="Heading7Char">
    <w:name w:val="Heading 7 Char"/>
    <w:link w:val="Heading7"/>
    <w:rsid w:val="00141DCE"/>
    <w:rPr>
      <w:rFonts w:ascii="Times New Roman" w:hAnsi="Times New Roman"/>
      <w:b/>
      <w:sz w:val="24"/>
      <w:szCs w:val="24"/>
      <w:lang w:val="x-none" w:eastAsia="x-none"/>
    </w:rPr>
  </w:style>
  <w:style w:type="character" w:customStyle="1" w:styleId="Heading8Char">
    <w:name w:val="Heading 8 Char"/>
    <w:aliases w:val="Annex Heading 1 Char"/>
    <w:link w:val="Heading8"/>
    <w:rsid w:val="00141DCE"/>
    <w:rPr>
      <w:rFonts w:ascii="Times New Roman" w:hAnsi="Times New Roman"/>
      <w:b/>
      <w:iCs/>
      <w:caps/>
      <w:sz w:val="28"/>
      <w:szCs w:val="24"/>
      <w:lang w:val="x-none" w:eastAsia="x-none"/>
    </w:rPr>
  </w:style>
  <w:style w:type="character" w:customStyle="1" w:styleId="Heading9Char">
    <w:name w:val="Heading 9 Char"/>
    <w:aliases w:val="Index Heading 1 Char"/>
    <w:link w:val="Heading9"/>
    <w:rsid w:val="00141DCE"/>
    <w:rPr>
      <w:rFonts w:ascii="Times New Roman" w:hAnsi="Times New Roman"/>
      <w:b/>
      <w:sz w:val="28"/>
      <w:lang w:val="x-none" w:eastAsia="x-none"/>
    </w:rPr>
  </w:style>
  <w:style w:type="paragraph" w:styleId="List">
    <w:name w:val="List"/>
    <w:basedOn w:val="Normal"/>
    <w:link w:val="ListChar"/>
    <w:unhideWhenUsed/>
    <w:rsid w:val="00B008C0"/>
    <w:pPr>
      <w:spacing w:before="180" w:line="240" w:lineRule="auto"/>
      <w:ind w:left="720" w:hanging="360"/>
    </w:pPr>
  </w:style>
  <w:style w:type="character" w:customStyle="1" w:styleId="ListChar">
    <w:name w:val="List Char"/>
    <w:link w:val="List"/>
    <w:rsid w:val="00AC46E2"/>
    <w:rPr>
      <w:rFonts w:ascii="Times New Roman" w:hAnsi="Times New Roman"/>
      <w:sz w:val="24"/>
    </w:rPr>
  </w:style>
  <w:style w:type="paragraph" w:styleId="List2">
    <w:name w:val="List 2"/>
    <w:basedOn w:val="Normal"/>
    <w:unhideWhenUsed/>
    <w:rsid w:val="00B008C0"/>
    <w:pPr>
      <w:spacing w:before="180"/>
      <w:ind w:left="1080" w:hanging="360"/>
    </w:pPr>
  </w:style>
  <w:style w:type="paragraph" w:styleId="List3">
    <w:name w:val="List 3"/>
    <w:basedOn w:val="Normal"/>
    <w:unhideWhenUsed/>
    <w:rsid w:val="00B008C0"/>
    <w:pPr>
      <w:spacing w:before="180"/>
      <w:ind w:left="1440" w:hanging="360"/>
    </w:pPr>
  </w:style>
  <w:style w:type="paragraph" w:styleId="List4">
    <w:name w:val="List 4"/>
    <w:basedOn w:val="Normal"/>
    <w:unhideWhenUsed/>
    <w:rsid w:val="00B008C0"/>
    <w:pPr>
      <w:spacing w:before="180"/>
      <w:ind w:left="1800" w:hanging="360"/>
    </w:pPr>
  </w:style>
  <w:style w:type="paragraph" w:styleId="List5">
    <w:name w:val="List 5"/>
    <w:basedOn w:val="Normal"/>
    <w:unhideWhenUsed/>
    <w:rsid w:val="00B008C0"/>
    <w:pPr>
      <w:spacing w:before="180"/>
      <w:ind w:left="2160" w:hanging="360"/>
    </w:pPr>
  </w:style>
  <w:style w:type="paragraph" w:styleId="TOC1">
    <w:name w:val="toc 1"/>
    <w:basedOn w:val="Normal"/>
    <w:next w:val="Normal"/>
    <w:uiPriority w:val="39"/>
    <w:unhideWhenUsed/>
    <w:rsid w:val="00DD6983"/>
    <w:pPr>
      <w:tabs>
        <w:tab w:val="right" w:leader="dot" w:pos="9000"/>
      </w:tabs>
      <w:suppressAutoHyphens/>
      <w:spacing w:before="0"/>
      <w:ind w:left="360" w:hanging="360"/>
      <w:jc w:val="left"/>
    </w:pPr>
    <w:rPr>
      <w:b/>
      <w:caps/>
    </w:rPr>
  </w:style>
  <w:style w:type="paragraph" w:styleId="TOC2">
    <w:name w:val="toc 2"/>
    <w:basedOn w:val="Normal"/>
    <w:next w:val="Normal"/>
    <w:autoRedefine/>
    <w:uiPriority w:val="39"/>
    <w:unhideWhenUsed/>
    <w:rsid w:val="00DD6983"/>
    <w:pPr>
      <w:tabs>
        <w:tab w:val="right" w:leader="dot" w:pos="9000"/>
      </w:tabs>
      <w:spacing w:before="0" w:line="240" w:lineRule="auto"/>
      <w:ind w:left="907" w:hanging="547"/>
      <w:jc w:val="left"/>
    </w:pPr>
    <w:rPr>
      <w:caps/>
    </w:rPr>
  </w:style>
  <w:style w:type="paragraph" w:styleId="TOC3">
    <w:name w:val="toc 3"/>
    <w:basedOn w:val="Normal"/>
    <w:next w:val="Normal"/>
    <w:autoRedefine/>
    <w:semiHidden/>
    <w:unhideWhenUsed/>
    <w:rsid w:val="00DD6983"/>
    <w:pPr>
      <w:tabs>
        <w:tab w:val="right" w:leader="dot" w:pos="9000"/>
      </w:tabs>
      <w:spacing w:before="0"/>
      <w:ind w:left="1627" w:hanging="720"/>
      <w:jc w:val="left"/>
    </w:pPr>
    <w:rPr>
      <w:caps/>
    </w:rPr>
  </w:style>
  <w:style w:type="paragraph" w:styleId="TOC8">
    <w:name w:val="toc 8"/>
    <w:basedOn w:val="Normal"/>
    <w:next w:val="Normal"/>
    <w:autoRedefine/>
    <w:uiPriority w:val="39"/>
    <w:unhideWhenUsed/>
    <w:rsid w:val="00DD6983"/>
    <w:pPr>
      <w:tabs>
        <w:tab w:val="right" w:leader="dot" w:pos="9000"/>
      </w:tabs>
      <w:spacing w:before="0" w:line="240" w:lineRule="auto"/>
      <w:ind w:left="1267" w:hanging="1267"/>
      <w:jc w:val="left"/>
    </w:pPr>
    <w:rPr>
      <w:b/>
      <w:caps/>
    </w:rPr>
  </w:style>
  <w:style w:type="paragraph" w:styleId="TOC9">
    <w:name w:val="toc 9"/>
    <w:basedOn w:val="Normal"/>
    <w:next w:val="Normal"/>
    <w:autoRedefine/>
    <w:semiHidden/>
    <w:unhideWhenUsed/>
    <w:rsid w:val="00DD6983"/>
    <w:pPr>
      <w:ind w:left="1920"/>
    </w:pPr>
  </w:style>
  <w:style w:type="paragraph" w:customStyle="1" w:styleId="CenteredHeading">
    <w:name w:val="Centered Heading"/>
    <w:basedOn w:val="Normal"/>
    <w:next w:val="Normal"/>
    <w:link w:val="CenteredHeadingChar"/>
    <w:rsid w:val="00DD6983"/>
    <w:pPr>
      <w:pageBreakBefore/>
      <w:spacing w:before="0" w:line="240" w:lineRule="auto"/>
      <w:jc w:val="center"/>
    </w:pPr>
    <w:rPr>
      <w:b/>
      <w:caps/>
      <w:sz w:val="28"/>
      <w:lang w:val="x-none" w:eastAsia="x-none"/>
    </w:rPr>
  </w:style>
  <w:style w:type="character" w:customStyle="1" w:styleId="CenteredHeadingChar">
    <w:name w:val="Centered Heading Char"/>
    <w:link w:val="CenteredHeading"/>
    <w:rsid w:val="00DD6983"/>
    <w:rPr>
      <w:rFonts w:ascii="Times New Roman" w:hAnsi="Times New Roman"/>
      <w:b/>
      <w:caps/>
      <w:sz w:val="28"/>
    </w:rPr>
  </w:style>
  <w:style w:type="paragraph" w:customStyle="1" w:styleId="toccolumnheadings">
    <w:name w:val="toc column headings"/>
    <w:basedOn w:val="Normal"/>
    <w:next w:val="Normal"/>
    <w:link w:val="toccolumnheadingsChar"/>
    <w:rsid w:val="00DD6983"/>
    <w:pPr>
      <w:keepNext/>
      <w:tabs>
        <w:tab w:val="right" w:pos="9000"/>
      </w:tabs>
      <w:spacing w:after="240" w:line="240" w:lineRule="auto"/>
      <w:jc w:val="left"/>
    </w:pPr>
    <w:rPr>
      <w:u w:val="words"/>
      <w:lang w:val="x-none" w:eastAsia="x-none"/>
    </w:rPr>
  </w:style>
  <w:style w:type="character" w:customStyle="1" w:styleId="toccolumnheadingsChar">
    <w:name w:val="toc column headings Char"/>
    <w:link w:val="toccolumnheadings"/>
    <w:rsid w:val="00DD6983"/>
    <w:rPr>
      <w:rFonts w:ascii="Times New Roman" w:hAnsi="Times New Roman"/>
      <w:sz w:val="24"/>
      <w:u w:val="words"/>
    </w:rPr>
  </w:style>
  <w:style w:type="paragraph" w:customStyle="1" w:styleId="TOCF">
    <w:name w:val="TOC F"/>
    <w:basedOn w:val="TOC1"/>
    <w:link w:val="TOCFChar"/>
    <w:rsid w:val="00DD6983"/>
    <w:pPr>
      <w:suppressAutoHyphens w:val="0"/>
      <w:ind w:left="547" w:hanging="547"/>
    </w:pPr>
    <w:rPr>
      <w:b w:val="0"/>
      <w:caps w:val="0"/>
      <w:lang w:val="x-none" w:eastAsia="x-none"/>
    </w:rPr>
  </w:style>
  <w:style w:type="character" w:customStyle="1" w:styleId="TOCFChar">
    <w:name w:val="TOC F Char"/>
    <w:link w:val="TOCF"/>
    <w:rsid w:val="00DD6983"/>
    <w:rPr>
      <w:rFonts w:ascii="Times New Roman" w:hAnsi="Times New Roman"/>
      <w:sz w:val="24"/>
    </w:rPr>
  </w:style>
  <w:style w:type="paragraph" w:customStyle="1" w:styleId="References">
    <w:name w:val="References"/>
    <w:basedOn w:val="Normal"/>
    <w:link w:val="ReferencesChar"/>
    <w:rsid w:val="00DD6983"/>
    <w:pPr>
      <w:keepLines/>
      <w:ind w:left="547" w:hanging="547"/>
    </w:pPr>
    <w:rPr>
      <w:lang w:val="x-none" w:eastAsia="x-none"/>
    </w:rPr>
  </w:style>
  <w:style w:type="character" w:customStyle="1" w:styleId="ReferencesChar">
    <w:name w:val="References Char"/>
    <w:link w:val="References"/>
    <w:rsid w:val="00DD6983"/>
    <w:rPr>
      <w:rFonts w:ascii="Times New Roman" w:hAnsi="Times New Roman"/>
      <w:sz w:val="24"/>
    </w:rPr>
  </w:style>
  <w:style w:type="paragraph" w:styleId="Header">
    <w:name w:val="header"/>
    <w:basedOn w:val="Normal"/>
    <w:link w:val="HeaderChar"/>
    <w:unhideWhenUsed/>
    <w:rsid w:val="00DD6983"/>
    <w:pPr>
      <w:spacing w:before="0" w:line="240" w:lineRule="auto"/>
      <w:jc w:val="center"/>
    </w:pPr>
    <w:rPr>
      <w:sz w:val="22"/>
      <w:lang w:val="x-none" w:eastAsia="x-none"/>
    </w:rPr>
  </w:style>
  <w:style w:type="character" w:customStyle="1" w:styleId="HeaderChar">
    <w:name w:val="Header Char"/>
    <w:link w:val="Header"/>
    <w:semiHidden/>
    <w:rsid w:val="00DD6983"/>
    <w:rPr>
      <w:rFonts w:ascii="Times New Roman" w:hAnsi="Times New Roman"/>
      <w:sz w:val="22"/>
    </w:rPr>
  </w:style>
  <w:style w:type="paragraph" w:styleId="Footer">
    <w:name w:val="footer"/>
    <w:basedOn w:val="Normal"/>
    <w:link w:val="FooterChar"/>
    <w:unhideWhenUsed/>
    <w:rsid w:val="00DD6983"/>
    <w:pPr>
      <w:tabs>
        <w:tab w:val="center" w:pos="4507"/>
        <w:tab w:val="right" w:pos="9000"/>
      </w:tabs>
      <w:spacing w:before="0" w:line="240" w:lineRule="auto"/>
      <w:jc w:val="left"/>
    </w:pPr>
    <w:rPr>
      <w:sz w:val="22"/>
      <w:lang w:val="x-none" w:eastAsia="x-none"/>
    </w:rPr>
  </w:style>
  <w:style w:type="character" w:customStyle="1" w:styleId="FooterChar">
    <w:name w:val="Footer Char"/>
    <w:link w:val="Footer"/>
    <w:semiHidden/>
    <w:rsid w:val="00DD6983"/>
    <w:rPr>
      <w:rFonts w:ascii="Times New Roman" w:hAnsi="Times New Roman"/>
      <w:sz w:val="22"/>
    </w:rPr>
  </w:style>
  <w:style w:type="paragraph" w:customStyle="1" w:styleId="Paragraph2">
    <w:name w:val="Paragraph 2"/>
    <w:basedOn w:val="Heading2"/>
    <w:link w:val="Paragraph2Char"/>
    <w:rsid w:val="00DD6983"/>
    <w:pPr>
      <w:keepNext w:val="0"/>
      <w:keepLines w:val="0"/>
      <w:tabs>
        <w:tab w:val="clear" w:pos="576"/>
        <w:tab w:val="left" w:pos="547"/>
      </w:tabs>
      <w:spacing w:line="280" w:lineRule="atLeast"/>
      <w:ind w:left="0" w:firstLine="0"/>
      <w:jc w:val="both"/>
      <w:outlineLvl w:val="9"/>
    </w:pPr>
    <w:rPr>
      <w:b w:val="0"/>
      <w:caps w:val="0"/>
    </w:rPr>
  </w:style>
  <w:style w:type="character" w:customStyle="1" w:styleId="Paragraph2Char">
    <w:name w:val="Paragraph 2 Char"/>
    <w:link w:val="Paragraph2"/>
    <w:rsid w:val="00DD6983"/>
    <w:rPr>
      <w:rFonts w:ascii="Times New Roman" w:hAnsi="Times New Roman"/>
      <w:sz w:val="24"/>
      <w:lang w:val="x-none" w:eastAsia="x-none"/>
    </w:rPr>
  </w:style>
  <w:style w:type="paragraph" w:customStyle="1" w:styleId="Paragraph3">
    <w:name w:val="Paragraph 3"/>
    <w:basedOn w:val="Heading3"/>
    <w:link w:val="Paragraph3Char"/>
    <w:rsid w:val="00DD6983"/>
    <w:pPr>
      <w:keepNext w:val="0"/>
      <w:keepLines w:val="0"/>
      <w:tabs>
        <w:tab w:val="left" w:pos="720"/>
      </w:tabs>
      <w:spacing w:line="280" w:lineRule="atLeast"/>
      <w:ind w:left="0" w:firstLine="0"/>
      <w:jc w:val="both"/>
      <w:outlineLvl w:val="9"/>
    </w:pPr>
    <w:rPr>
      <w:b w:val="0"/>
      <w:caps w:val="0"/>
    </w:rPr>
  </w:style>
  <w:style w:type="character" w:customStyle="1" w:styleId="Paragraph3Char">
    <w:name w:val="Paragraph 3 Char"/>
    <w:link w:val="Paragraph3"/>
    <w:rsid w:val="00DD6983"/>
    <w:rPr>
      <w:rFonts w:ascii="Times New Roman" w:hAnsi="Times New Roman"/>
      <w:sz w:val="24"/>
      <w:lang w:val="x-none" w:eastAsia="x-none"/>
    </w:rPr>
  </w:style>
  <w:style w:type="paragraph" w:customStyle="1" w:styleId="Paragraph4">
    <w:name w:val="Paragraph 4"/>
    <w:basedOn w:val="Heading4"/>
    <w:link w:val="Paragraph4Char"/>
    <w:rsid w:val="00DD6983"/>
    <w:pPr>
      <w:keepNext w:val="0"/>
      <w:keepLines w:val="0"/>
      <w:tabs>
        <w:tab w:val="left" w:pos="907"/>
      </w:tabs>
      <w:spacing w:line="280" w:lineRule="atLeast"/>
      <w:ind w:left="0" w:firstLine="0"/>
      <w:jc w:val="both"/>
      <w:outlineLvl w:val="9"/>
    </w:pPr>
    <w:rPr>
      <w:b w:val="0"/>
    </w:rPr>
  </w:style>
  <w:style w:type="character" w:customStyle="1" w:styleId="Paragraph4Char">
    <w:name w:val="Paragraph 4 Char"/>
    <w:link w:val="Paragraph4"/>
    <w:rsid w:val="00DD6983"/>
    <w:rPr>
      <w:rFonts w:ascii="Times New Roman" w:hAnsi="Times New Roman"/>
      <w:sz w:val="24"/>
      <w:lang w:val="x-none" w:eastAsia="x-none"/>
    </w:rPr>
  </w:style>
  <w:style w:type="paragraph" w:customStyle="1" w:styleId="Paragraph5">
    <w:name w:val="Paragraph 5"/>
    <w:basedOn w:val="Heading5"/>
    <w:link w:val="Paragraph5Char"/>
    <w:rsid w:val="00DD6983"/>
    <w:pPr>
      <w:keepNext w:val="0"/>
      <w:keepLines w:val="0"/>
      <w:tabs>
        <w:tab w:val="left" w:pos="1080"/>
      </w:tabs>
      <w:spacing w:line="280" w:lineRule="atLeast"/>
      <w:ind w:left="0" w:firstLine="0"/>
      <w:jc w:val="both"/>
      <w:outlineLvl w:val="9"/>
    </w:pPr>
    <w:rPr>
      <w:b w:val="0"/>
    </w:rPr>
  </w:style>
  <w:style w:type="character" w:customStyle="1" w:styleId="Paragraph5Char">
    <w:name w:val="Paragraph 5 Char"/>
    <w:link w:val="Paragraph5"/>
    <w:rsid w:val="00DD6983"/>
    <w:rPr>
      <w:rFonts w:ascii="Times New Roman" w:hAnsi="Times New Roman"/>
      <w:sz w:val="24"/>
      <w:lang w:val="x-none" w:eastAsia="x-none"/>
    </w:rPr>
  </w:style>
  <w:style w:type="paragraph" w:customStyle="1" w:styleId="Paragraph6">
    <w:name w:val="Paragraph 6"/>
    <w:basedOn w:val="Heading6"/>
    <w:link w:val="Paragraph6Char"/>
    <w:rsid w:val="00DD6983"/>
    <w:pPr>
      <w:keepNext w:val="0"/>
      <w:keepLines w:val="0"/>
      <w:tabs>
        <w:tab w:val="left" w:pos="1267"/>
      </w:tabs>
      <w:spacing w:line="280" w:lineRule="atLeast"/>
      <w:ind w:left="0" w:firstLine="0"/>
      <w:jc w:val="both"/>
      <w:outlineLvl w:val="9"/>
    </w:pPr>
    <w:rPr>
      <w:b w:val="0"/>
    </w:rPr>
  </w:style>
  <w:style w:type="character" w:customStyle="1" w:styleId="Paragraph6Char">
    <w:name w:val="Paragraph 6 Char"/>
    <w:link w:val="Paragraph6"/>
    <w:rsid w:val="00DD6983"/>
    <w:rPr>
      <w:rFonts w:ascii="Times New Roman" w:hAnsi="Times New Roman"/>
      <w:bCs/>
      <w:sz w:val="24"/>
      <w:lang w:val="x-none" w:eastAsia="x-none"/>
    </w:rPr>
  </w:style>
  <w:style w:type="paragraph" w:customStyle="1" w:styleId="Paragraph7">
    <w:name w:val="Paragraph 7"/>
    <w:basedOn w:val="Heading7"/>
    <w:link w:val="Paragraph7Char"/>
    <w:rsid w:val="00DD6983"/>
    <w:pPr>
      <w:keepNext w:val="0"/>
      <w:keepLines w:val="0"/>
      <w:tabs>
        <w:tab w:val="left" w:pos="1440"/>
      </w:tabs>
      <w:spacing w:line="280" w:lineRule="atLeast"/>
      <w:ind w:left="0" w:firstLine="0"/>
      <w:jc w:val="both"/>
      <w:outlineLvl w:val="9"/>
    </w:pPr>
    <w:rPr>
      <w:b w:val="0"/>
    </w:rPr>
  </w:style>
  <w:style w:type="character" w:customStyle="1" w:styleId="Paragraph7Char">
    <w:name w:val="Paragraph 7 Char"/>
    <w:link w:val="Paragraph7"/>
    <w:rsid w:val="00DD6983"/>
    <w:rPr>
      <w:rFonts w:ascii="Times New Roman" w:hAnsi="Times New Roman"/>
      <w:sz w:val="24"/>
      <w:szCs w:val="24"/>
      <w:lang w:val="x-none" w:eastAsia="x-none"/>
    </w:rPr>
  </w:style>
  <w:style w:type="paragraph" w:customStyle="1" w:styleId="Notelevel1">
    <w:name w:val="Note level 1"/>
    <w:basedOn w:val="Normal"/>
    <w:next w:val="Normal"/>
    <w:link w:val="Notelevel1Char"/>
    <w:rsid w:val="00DD6983"/>
    <w:pPr>
      <w:keepLines/>
      <w:tabs>
        <w:tab w:val="left" w:pos="806"/>
      </w:tabs>
      <w:ind w:left="1138" w:hanging="1138"/>
    </w:pPr>
    <w:rPr>
      <w:lang w:val="x-none" w:eastAsia="x-none"/>
    </w:rPr>
  </w:style>
  <w:style w:type="character" w:customStyle="1" w:styleId="Notelevel1Char">
    <w:name w:val="Note level 1 Char"/>
    <w:link w:val="Notelevel1"/>
    <w:rsid w:val="00DD6983"/>
    <w:rPr>
      <w:rFonts w:ascii="Times New Roman" w:hAnsi="Times New Roman"/>
      <w:sz w:val="24"/>
    </w:rPr>
  </w:style>
  <w:style w:type="paragraph" w:customStyle="1" w:styleId="Notelevel2">
    <w:name w:val="Note level 2"/>
    <w:basedOn w:val="Normal"/>
    <w:next w:val="Normal"/>
    <w:link w:val="Notelevel2Char"/>
    <w:rsid w:val="00DD6983"/>
    <w:pPr>
      <w:keepLines/>
      <w:tabs>
        <w:tab w:val="left" w:pos="1166"/>
      </w:tabs>
      <w:ind w:left="1498" w:hanging="1138"/>
    </w:pPr>
    <w:rPr>
      <w:lang w:val="x-none" w:eastAsia="x-none"/>
    </w:rPr>
  </w:style>
  <w:style w:type="character" w:customStyle="1" w:styleId="Notelevel2Char">
    <w:name w:val="Note level 2 Char"/>
    <w:link w:val="Notelevel2"/>
    <w:rsid w:val="00DD6983"/>
    <w:rPr>
      <w:rFonts w:ascii="Times New Roman" w:hAnsi="Times New Roman"/>
      <w:sz w:val="24"/>
    </w:rPr>
  </w:style>
  <w:style w:type="paragraph" w:customStyle="1" w:styleId="Notelevel3">
    <w:name w:val="Note level 3"/>
    <w:basedOn w:val="Normal"/>
    <w:next w:val="Normal"/>
    <w:link w:val="Notelevel3Char"/>
    <w:rsid w:val="00DD6983"/>
    <w:pPr>
      <w:keepLines/>
      <w:tabs>
        <w:tab w:val="left" w:pos="1526"/>
      </w:tabs>
      <w:ind w:left="1858" w:hanging="1138"/>
    </w:pPr>
    <w:rPr>
      <w:lang w:val="x-none" w:eastAsia="x-none"/>
    </w:rPr>
  </w:style>
  <w:style w:type="character" w:customStyle="1" w:styleId="Notelevel3Char">
    <w:name w:val="Note level 3 Char"/>
    <w:link w:val="Notelevel3"/>
    <w:rsid w:val="00DD6983"/>
    <w:rPr>
      <w:rFonts w:ascii="Times New Roman" w:hAnsi="Times New Roman"/>
      <w:sz w:val="24"/>
    </w:rPr>
  </w:style>
  <w:style w:type="paragraph" w:customStyle="1" w:styleId="Notelevel4">
    <w:name w:val="Note level 4"/>
    <w:basedOn w:val="Normal"/>
    <w:next w:val="Normal"/>
    <w:link w:val="Notelevel4Char"/>
    <w:rsid w:val="00DD6983"/>
    <w:pPr>
      <w:keepLines/>
      <w:tabs>
        <w:tab w:val="left" w:pos="1886"/>
      </w:tabs>
      <w:ind w:left="2218" w:hanging="1138"/>
    </w:pPr>
    <w:rPr>
      <w:lang w:val="x-none" w:eastAsia="x-none"/>
    </w:rPr>
  </w:style>
  <w:style w:type="character" w:customStyle="1" w:styleId="Notelevel4Char">
    <w:name w:val="Note level 4 Char"/>
    <w:link w:val="Notelevel4"/>
    <w:rsid w:val="00DD6983"/>
    <w:rPr>
      <w:rFonts w:ascii="Times New Roman" w:hAnsi="Times New Roman"/>
      <w:sz w:val="24"/>
    </w:rPr>
  </w:style>
  <w:style w:type="paragraph" w:customStyle="1" w:styleId="Noteslevel1">
    <w:name w:val="Notes level 1"/>
    <w:basedOn w:val="Normal"/>
    <w:link w:val="Noteslevel1Char"/>
    <w:rsid w:val="00DD6983"/>
    <w:pPr>
      <w:ind w:left="720" w:hanging="720"/>
    </w:pPr>
    <w:rPr>
      <w:lang w:val="x-none" w:eastAsia="x-none"/>
    </w:rPr>
  </w:style>
  <w:style w:type="character" w:customStyle="1" w:styleId="Noteslevel1Char">
    <w:name w:val="Notes level 1 Char"/>
    <w:link w:val="Noteslevel1"/>
    <w:rsid w:val="00DD6983"/>
    <w:rPr>
      <w:rFonts w:ascii="Times New Roman" w:hAnsi="Times New Roman"/>
      <w:sz w:val="24"/>
    </w:rPr>
  </w:style>
  <w:style w:type="paragraph" w:customStyle="1" w:styleId="Noteslevel2">
    <w:name w:val="Notes level 2"/>
    <w:basedOn w:val="Normal"/>
    <w:link w:val="Noteslevel2Char"/>
    <w:rsid w:val="00DD6983"/>
    <w:pPr>
      <w:ind w:left="1080" w:hanging="720"/>
    </w:pPr>
    <w:rPr>
      <w:lang w:val="x-none" w:eastAsia="x-none"/>
    </w:rPr>
  </w:style>
  <w:style w:type="character" w:customStyle="1" w:styleId="Noteslevel2Char">
    <w:name w:val="Notes level 2 Char"/>
    <w:link w:val="Noteslevel2"/>
    <w:rsid w:val="00DD6983"/>
    <w:rPr>
      <w:rFonts w:ascii="Times New Roman" w:hAnsi="Times New Roman"/>
      <w:sz w:val="24"/>
    </w:rPr>
  </w:style>
  <w:style w:type="paragraph" w:customStyle="1" w:styleId="Noteslevel3">
    <w:name w:val="Notes level 3"/>
    <w:basedOn w:val="Normal"/>
    <w:link w:val="Noteslevel3Char"/>
    <w:rsid w:val="00DD6983"/>
    <w:pPr>
      <w:ind w:left="1440" w:hanging="720"/>
    </w:pPr>
    <w:rPr>
      <w:lang w:val="x-none" w:eastAsia="x-none"/>
    </w:rPr>
  </w:style>
  <w:style w:type="character" w:customStyle="1" w:styleId="Noteslevel3Char">
    <w:name w:val="Notes level 3 Char"/>
    <w:link w:val="Noteslevel3"/>
    <w:rsid w:val="00DD6983"/>
    <w:rPr>
      <w:rFonts w:ascii="Times New Roman" w:hAnsi="Times New Roman"/>
      <w:sz w:val="24"/>
    </w:rPr>
  </w:style>
  <w:style w:type="paragraph" w:customStyle="1" w:styleId="Noteslevel4">
    <w:name w:val="Notes level 4"/>
    <w:basedOn w:val="Normal"/>
    <w:link w:val="Noteslevel4Char"/>
    <w:rsid w:val="00DD6983"/>
    <w:pPr>
      <w:ind w:left="1800" w:hanging="720"/>
    </w:pPr>
    <w:rPr>
      <w:lang w:val="x-none" w:eastAsia="x-none"/>
    </w:rPr>
  </w:style>
  <w:style w:type="character" w:customStyle="1" w:styleId="Noteslevel4Char">
    <w:name w:val="Notes level 4 Char"/>
    <w:link w:val="Noteslevel4"/>
    <w:rsid w:val="00DD6983"/>
    <w:rPr>
      <w:rFonts w:ascii="Times New Roman" w:hAnsi="Times New Roman"/>
      <w:sz w:val="24"/>
    </w:rPr>
  </w:style>
  <w:style w:type="paragraph" w:customStyle="1" w:styleId="numberednotelevel1">
    <w:name w:val="numbered note level 1"/>
    <w:basedOn w:val="Normal"/>
    <w:link w:val="numberednotelevel1Char"/>
    <w:rsid w:val="00DD6983"/>
    <w:pPr>
      <w:tabs>
        <w:tab w:val="right" w:pos="1051"/>
      </w:tabs>
      <w:ind w:left="1166" w:hanging="1166"/>
    </w:pPr>
    <w:rPr>
      <w:lang w:val="x-none" w:eastAsia="x-none"/>
    </w:rPr>
  </w:style>
  <w:style w:type="character" w:customStyle="1" w:styleId="numberednotelevel1Char">
    <w:name w:val="numbered note level 1 Char"/>
    <w:link w:val="numberednotelevel1"/>
    <w:rsid w:val="00DD6983"/>
    <w:rPr>
      <w:rFonts w:ascii="Times New Roman" w:hAnsi="Times New Roman"/>
      <w:sz w:val="24"/>
    </w:rPr>
  </w:style>
  <w:style w:type="paragraph" w:customStyle="1" w:styleId="numberednotelevel2">
    <w:name w:val="numbered note level 2"/>
    <w:basedOn w:val="Normal"/>
    <w:link w:val="numberednotelevel2Char"/>
    <w:rsid w:val="00DD6983"/>
    <w:pPr>
      <w:tabs>
        <w:tab w:val="right" w:pos="1411"/>
      </w:tabs>
      <w:ind w:left="1526" w:hanging="1166"/>
    </w:pPr>
    <w:rPr>
      <w:lang w:val="x-none" w:eastAsia="x-none"/>
    </w:rPr>
  </w:style>
  <w:style w:type="character" w:customStyle="1" w:styleId="numberednotelevel2Char">
    <w:name w:val="numbered note level 2 Char"/>
    <w:link w:val="numberednotelevel2"/>
    <w:rsid w:val="00DD6983"/>
    <w:rPr>
      <w:rFonts w:ascii="Times New Roman" w:hAnsi="Times New Roman"/>
      <w:sz w:val="24"/>
    </w:rPr>
  </w:style>
  <w:style w:type="paragraph" w:customStyle="1" w:styleId="numberednotelevel3">
    <w:name w:val="numbered note level 3"/>
    <w:basedOn w:val="Normal"/>
    <w:link w:val="numberednotelevel3Char"/>
    <w:rsid w:val="00DD6983"/>
    <w:pPr>
      <w:tabs>
        <w:tab w:val="left" w:pos="1800"/>
      </w:tabs>
      <w:ind w:left="1440" w:hanging="720"/>
    </w:pPr>
    <w:rPr>
      <w:lang w:val="x-none" w:eastAsia="x-none"/>
    </w:rPr>
  </w:style>
  <w:style w:type="character" w:customStyle="1" w:styleId="numberednotelevel3Char">
    <w:name w:val="numbered note level 3 Char"/>
    <w:link w:val="numberednotelevel3"/>
    <w:rsid w:val="00DD6983"/>
    <w:rPr>
      <w:rFonts w:ascii="Times New Roman" w:hAnsi="Times New Roman"/>
      <w:sz w:val="24"/>
    </w:rPr>
  </w:style>
  <w:style w:type="paragraph" w:customStyle="1" w:styleId="numberednotelevel4">
    <w:name w:val="numbered note level 4"/>
    <w:basedOn w:val="Normal"/>
    <w:link w:val="numberednotelevel4Char"/>
    <w:rsid w:val="00DD6983"/>
    <w:pPr>
      <w:tabs>
        <w:tab w:val="right" w:pos="2131"/>
      </w:tabs>
      <w:ind w:left="2246" w:hanging="1166"/>
    </w:pPr>
    <w:rPr>
      <w:lang w:val="x-none" w:eastAsia="x-none"/>
    </w:rPr>
  </w:style>
  <w:style w:type="character" w:customStyle="1" w:styleId="numberednotelevel4Char">
    <w:name w:val="numbered note level 4 Char"/>
    <w:link w:val="numberednotelevel4"/>
    <w:rsid w:val="00DD6983"/>
    <w:rPr>
      <w:rFonts w:ascii="Times New Roman" w:hAnsi="Times New Roman"/>
      <w:sz w:val="24"/>
    </w:rPr>
  </w:style>
  <w:style w:type="paragraph" w:customStyle="1" w:styleId="Annex2">
    <w:name w:val="Annex 2"/>
    <w:basedOn w:val="Heading8"/>
    <w:next w:val="Normal"/>
    <w:link w:val="Annex2Char"/>
    <w:rsid w:val="00DD6983"/>
    <w:pPr>
      <w:keepNext/>
      <w:pageBreakBefore w:val="0"/>
      <w:numPr>
        <w:ilvl w:val="1"/>
      </w:numPr>
      <w:spacing w:before="240"/>
      <w:jc w:val="left"/>
      <w:outlineLvl w:val="9"/>
    </w:pPr>
    <w:rPr>
      <w:sz w:val="24"/>
    </w:rPr>
  </w:style>
  <w:style w:type="character" w:customStyle="1" w:styleId="Annex2Char">
    <w:name w:val="Annex 2 Char"/>
    <w:link w:val="Annex2"/>
    <w:rsid w:val="00DD6983"/>
    <w:rPr>
      <w:rFonts w:ascii="Times New Roman" w:hAnsi="Times New Roman"/>
      <w:b/>
      <w:iCs/>
      <w:caps/>
      <w:sz w:val="24"/>
      <w:szCs w:val="24"/>
      <w:lang w:val="x-none" w:eastAsia="x-none"/>
    </w:rPr>
  </w:style>
  <w:style w:type="paragraph" w:customStyle="1" w:styleId="Annex3">
    <w:name w:val="Annex 3"/>
    <w:basedOn w:val="Normal"/>
    <w:next w:val="Normal"/>
    <w:link w:val="Annex3Char"/>
    <w:rsid w:val="00DD6983"/>
    <w:pPr>
      <w:keepNext/>
      <w:numPr>
        <w:ilvl w:val="2"/>
        <w:numId w:val="3"/>
      </w:numPr>
      <w:spacing w:line="240" w:lineRule="auto"/>
      <w:jc w:val="left"/>
    </w:pPr>
    <w:rPr>
      <w:b/>
      <w:caps/>
      <w:lang w:val="x-none" w:eastAsia="x-none"/>
    </w:rPr>
  </w:style>
  <w:style w:type="character" w:customStyle="1" w:styleId="Annex3Char">
    <w:name w:val="Annex 3 Char"/>
    <w:link w:val="Annex3"/>
    <w:rsid w:val="00DD6983"/>
    <w:rPr>
      <w:rFonts w:ascii="Times New Roman" w:hAnsi="Times New Roman"/>
      <w:b/>
      <w:caps/>
      <w:sz w:val="24"/>
      <w:lang w:val="x-none" w:eastAsia="x-none"/>
    </w:rPr>
  </w:style>
  <w:style w:type="paragraph" w:customStyle="1" w:styleId="Annex4">
    <w:name w:val="Annex 4"/>
    <w:basedOn w:val="Normal"/>
    <w:next w:val="Normal"/>
    <w:link w:val="Annex4Char"/>
    <w:rsid w:val="00DD6983"/>
    <w:pPr>
      <w:keepNext/>
      <w:numPr>
        <w:ilvl w:val="3"/>
        <w:numId w:val="3"/>
      </w:numPr>
      <w:spacing w:line="240" w:lineRule="auto"/>
      <w:jc w:val="left"/>
    </w:pPr>
    <w:rPr>
      <w:b/>
      <w:lang w:val="x-none" w:eastAsia="x-none"/>
    </w:rPr>
  </w:style>
  <w:style w:type="character" w:customStyle="1" w:styleId="Annex4Char">
    <w:name w:val="Annex 4 Char"/>
    <w:link w:val="Annex4"/>
    <w:rsid w:val="00DD6983"/>
    <w:rPr>
      <w:rFonts w:ascii="Times New Roman" w:hAnsi="Times New Roman"/>
      <w:b/>
      <w:sz w:val="24"/>
      <w:lang w:val="x-none" w:eastAsia="x-none"/>
    </w:rPr>
  </w:style>
  <w:style w:type="paragraph" w:customStyle="1" w:styleId="Annex5">
    <w:name w:val="Annex 5"/>
    <w:basedOn w:val="Normal"/>
    <w:next w:val="Normal"/>
    <w:link w:val="Annex5Char"/>
    <w:rsid w:val="00DD6983"/>
    <w:pPr>
      <w:keepNext/>
      <w:numPr>
        <w:ilvl w:val="4"/>
        <w:numId w:val="3"/>
      </w:numPr>
      <w:spacing w:line="240" w:lineRule="auto"/>
      <w:jc w:val="left"/>
    </w:pPr>
    <w:rPr>
      <w:b/>
      <w:lang w:val="x-none" w:eastAsia="x-none"/>
    </w:rPr>
  </w:style>
  <w:style w:type="character" w:customStyle="1" w:styleId="Annex5Char">
    <w:name w:val="Annex 5 Char"/>
    <w:link w:val="Annex5"/>
    <w:rsid w:val="00DD6983"/>
    <w:rPr>
      <w:rFonts w:ascii="Times New Roman" w:hAnsi="Times New Roman"/>
      <w:b/>
      <w:sz w:val="24"/>
      <w:lang w:val="x-none" w:eastAsia="x-none"/>
    </w:rPr>
  </w:style>
  <w:style w:type="paragraph" w:customStyle="1" w:styleId="Annex6">
    <w:name w:val="Annex 6"/>
    <w:basedOn w:val="Normal"/>
    <w:next w:val="Normal"/>
    <w:link w:val="Annex6Char"/>
    <w:rsid w:val="00DD6983"/>
    <w:pPr>
      <w:keepNext/>
      <w:numPr>
        <w:ilvl w:val="5"/>
        <w:numId w:val="3"/>
      </w:numPr>
      <w:spacing w:line="240" w:lineRule="auto"/>
      <w:jc w:val="left"/>
    </w:pPr>
    <w:rPr>
      <w:b/>
      <w:lang w:val="x-none" w:eastAsia="x-none"/>
    </w:rPr>
  </w:style>
  <w:style w:type="character" w:customStyle="1" w:styleId="Annex6Char">
    <w:name w:val="Annex 6 Char"/>
    <w:link w:val="Annex6"/>
    <w:rsid w:val="00DD6983"/>
    <w:rPr>
      <w:rFonts w:ascii="Times New Roman" w:hAnsi="Times New Roman"/>
      <w:b/>
      <w:sz w:val="24"/>
      <w:lang w:val="x-none" w:eastAsia="x-none"/>
    </w:rPr>
  </w:style>
  <w:style w:type="paragraph" w:customStyle="1" w:styleId="Annex7">
    <w:name w:val="Annex 7"/>
    <w:basedOn w:val="Normal"/>
    <w:next w:val="Normal"/>
    <w:link w:val="Annex7Char"/>
    <w:rsid w:val="00DD6983"/>
    <w:pPr>
      <w:keepNext/>
      <w:numPr>
        <w:ilvl w:val="6"/>
        <w:numId w:val="3"/>
      </w:numPr>
      <w:spacing w:line="240" w:lineRule="auto"/>
      <w:jc w:val="left"/>
    </w:pPr>
    <w:rPr>
      <w:b/>
      <w:lang w:val="x-none" w:eastAsia="x-none"/>
    </w:rPr>
  </w:style>
  <w:style w:type="character" w:customStyle="1" w:styleId="Annex7Char">
    <w:name w:val="Annex 7 Char"/>
    <w:link w:val="Annex7"/>
    <w:rsid w:val="00DD6983"/>
    <w:rPr>
      <w:rFonts w:ascii="Times New Roman" w:hAnsi="Times New Roman"/>
      <w:b/>
      <w:sz w:val="24"/>
      <w:lang w:val="x-none" w:eastAsia="x-none"/>
    </w:rPr>
  </w:style>
  <w:style w:type="paragraph" w:customStyle="1" w:styleId="Annex8">
    <w:name w:val="Annex 8"/>
    <w:basedOn w:val="Normal"/>
    <w:next w:val="Normal"/>
    <w:link w:val="Annex8Char"/>
    <w:rsid w:val="00DD6983"/>
    <w:pPr>
      <w:keepNext/>
      <w:numPr>
        <w:ilvl w:val="7"/>
        <w:numId w:val="3"/>
      </w:numPr>
      <w:spacing w:line="240" w:lineRule="auto"/>
      <w:jc w:val="left"/>
    </w:pPr>
    <w:rPr>
      <w:b/>
      <w:lang w:val="x-none" w:eastAsia="x-none"/>
    </w:rPr>
  </w:style>
  <w:style w:type="character" w:customStyle="1" w:styleId="Annex8Char">
    <w:name w:val="Annex 8 Char"/>
    <w:link w:val="Annex8"/>
    <w:rsid w:val="00DD6983"/>
    <w:rPr>
      <w:rFonts w:ascii="Times New Roman" w:hAnsi="Times New Roman"/>
      <w:b/>
      <w:sz w:val="24"/>
      <w:lang w:val="x-none" w:eastAsia="x-none"/>
    </w:rPr>
  </w:style>
  <w:style w:type="paragraph" w:customStyle="1" w:styleId="Annex9">
    <w:name w:val="Annex 9"/>
    <w:basedOn w:val="Normal"/>
    <w:next w:val="Normal"/>
    <w:link w:val="Annex9Char"/>
    <w:rsid w:val="00DD6983"/>
    <w:pPr>
      <w:keepNext/>
      <w:numPr>
        <w:ilvl w:val="8"/>
        <w:numId w:val="3"/>
      </w:numPr>
      <w:spacing w:line="240" w:lineRule="auto"/>
      <w:jc w:val="left"/>
    </w:pPr>
    <w:rPr>
      <w:b/>
      <w:lang w:val="x-none" w:eastAsia="x-none"/>
    </w:rPr>
  </w:style>
  <w:style w:type="character" w:customStyle="1" w:styleId="Annex9Char">
    <w:name w:val="Annex 9 Char"/>
    <w:link w:val="Annex9"/>
    <w:rsid w:val="00DD6983"/>
    <w:rPr>
      <w:rFonts w:ascii="Times New Roman" w:hAnsi="Times New Roman"/>
      <w:b/>
      <w:sz w:val="24"/>
      <w:lang w:val="x-none" w:eastAsia="x-none"/>
    </w:rPr>
  </w:style>
  <w:style w:type="paragraph" w:customStyle="1" w:styleId="XParagraph2">
    <w:name w:val="XParagraph 2"/>
    <w:basedOn w:val="Annex2"/>
    <w:next w:val="Normal"/>
    <w:link w:val="XParagraph2Char"/>
    <w:rsid w:val="00DD6983"/>
    <w:pPr>
      <w:keepNext w:val="0"/>
      <w:tabs>
        <w:tab w:val="left" w:pos="547"/>
      </w:tabs>
      <w:spacing w:line="280" w:lineRule="atLeast"/>
      <w:ind w:left="0" w:firstLine="0"/>
      <w:jc w:val="both"/>
    </w:pPr>
    <w:rPr>
      <w:b w:val="0"/>
      <w:caps w:val="0"/>
    </w:rPr>
  </w:style>
  <w:style w:type="character" w:customStyle="1" w:styleId="XParagraph2Char">
    <w:name w:val="XParagraph 2 Char"/>
    <w:link w:val="XParagraph2"/>
    <w:rsid w:val="00DD6983"/>
    <w:rPr>
      <w:rFonts w:ascii="Times New Roman" w:hAnsi="Times New Roman"/>
      <w:iCs/>
      <w:sz w:val="24"/>
      <w:szCs w:val="24"/>
      <w:lang w:val="x-none" w:eastAsia="x-none"/>
    </w:rPr>
  </w:style>
  <w:style w:type="paragraph" w:customStyle="1" w:styleId="XParagraph3">
    <w:name w:val="XParagraph 3"/>
    <w:basedOn w:val="Annex3"/>
    <w:next w:val="Normal"/>
    <w:link w:val="XParagraph3Char"/>
    <w:rsid w:val="00DD6983"/>
    <w:pPr>
      <w:keepNext w:val="0"/>
      <w:tabs>
        <w:tab w:val="left" w:pos="720"/>
      </w:tabs>
      <w:spacing w:line="280" w:lineRule="atLeast"/>
      <w:ind w:left="0" w:firstLine="0"/>
      <w:jc w:val="both"/>
    </w:pPr>
    <w:rPr>
      <w:b w:val="0"/>
      <w:caps w:val="0"/>
    </w:rPr>
  </w:style>
  <w:style w:type="character" w:customStyle="1" w:styleId="XParagraph3Char">
    <w:name w:val="XParagraph 3 Char"/>
    <w:link w:val="XParagraph3"/>
    <w:rsid w:val="00DD6983"/>
    <w:rPr>
      <w:rFonts w:ascii="Times New Roman" w:hAnsi="Times New Roman"/>
      <w:sz w:val="24"/>
      <w:lang w:val="x-none" w:eastAsia="x-none"/>
    </w:rPr>
  </w:style>
  <w:style w:type="paragraph" w:customStyle="1" w:styleId="XParagraph4">
    <w:name w:val="XParagraph 4"/>
    <w:basedOn w:val="Annex4"/>
    <w:next w:val="Normal"/>
    <w:link w:val="XParagraph4Char"/>
    <w:rsid w:val="00DD6983"/>
    <w:pPr>
      <w:keepNext w:val="0"/>
      <w:tabs>
        <w:tab w:val="left" w:pos="907"/>
      </w:tabs>
      <w:spacing w:line="280" w:lineRule="atLeast"/>
      <w:ind w:left="0" w:firstLine="0"/>
      <w:jc w:val="both"/>
    </w:pPr>
    <w:rPr>
      <w:b w:val="0"/>
    </w:rPr>
  </w:style>
  <w:style w:type="character" w:customStyle="1" w:styleId="XParagraph4Char">
    <w:name w:val="XParagraph 4 Char"/>
    <w:link w:val="XParagraph4"/>
    <w:rsid w:val="00DD6983"/>
    <w:rPr>
      <w:rFonts w:ascii="Times New Roman" w:hAnsi="Times New Roman"/>
      <w:sz w:val="24"/>
      <w:lang w:val="x-none" w:eastAsia="x-none"/>
    </w:rPr>
  </w:style>
  <w:style w:type="paragraph" w:customStyle="1" w:styleId="XParagraph5">
    <w:name w:val="XParagraph 5"/>
    <w:basedOn w:val="Annex5"/>
    <w:next w:val="Normal"/>
    <w:link w:val="XParagraph5Char"/>
    <w:rsid w:val="00DD6983"/>
    <w:pPr>
      <w:keepNext w:val="0"/>
      <w:tabs>
        <w:tab w:val="left" w:pos="1080"/>
      </w:tabs>
      <w:spacing w:line="280" w:lineRule="atLeast"/>
      <w:ind w:left="0" w:firstLine="0"/>
      <w:jc w:val="both"/>
    </w:pPr>
    <w:rPr>
      <w:b w:val="0"/>
    </w:rPr>
  </w:style>
  <w:style w:type="character" w:customStyle="1" w:styleId="XParagraph5Char">
    <w:name w:val="XParagraph 5 Char"/>
    <w:link w:val="XParagraph5"/>
    <w:rsid w:val="00DD6983"/>
    <w:rPr>
      <w:rFonts w:ascii="Times New Roman" w:hAnsi="Times New Roman"/>
      <w:sz w:val="24"/>
      <w:lang w:val="x-none" w:eastAsia="x-none"/>
    </w:rPr>
  </w:style>
  <w:style w:type="paragraph" w:customStyle="1" w:styleId="XParagraph6">
    <w:name w:val="XParagraph 6"/>
    <w:basedOn w:val="Annex6"/>
    <w:next w:val="Normal"/>
    <w:link w:val="XParagraph6Char"/>
    <w:rsid w:val="00DD6983"/>
    <w:pPr>
      <w:keepNext w:val="0"/>
      <w:tabs>
        <w:tab w:val="left" w:pos="1267"/>
      </w:tabs>
      <w:spacing w:line="280" w:lineRule="atLeast"/>
      <w:ind w:left="0" w:firstLine="0"/>
      <w:jc w:val="both"/>
    </w:pPr>
    <w:rPr>
      <w:b w:val="0"/>
    </w:rPr>
  </w:style>
  <w:style w:type="character" w:customStyle="1" w:styleId="XParagraph6Char">
    <w:name w:val="XParagraph 6 Char"/>
    <w:link w:val="XParagraph6"/>
    <w:rsid w:val="00DD6983"/>
    <w:rPr>
      <w:rFonts w:ascii="Times New Roman" w:hAnsi="Times New Roman"/>
      <w:sz w:val="24"/>
      <w:lang w:val="x-none" w:eastAsia="x-none"/>
    </w:rPr>
  </w:style>
  <w:style w:type="paragraph" w:customStyle="1" w:styleId="XParagraph7">
    <w:name w:val="XParagraph 7"/>
    <w:basedOn w:val="Annex7"/>
    <w:next w:val="Normal"/>
    <w:link w:val="XParagraph7Char"/>
    <w:rsid w:val="00DD6983"/>
    <w:pPr>
      <w:keepNext w:val="0"/>
      <w:tabs>
        <w:tab w:val="left" w:pos="1440"/>
      </w:tabs>
      <w:spacing w:line="280" w:lineRule="atLeast"/>
      <w:ind w:left="0" w:firstLine="0"/>
      <w:jc w:val="both"/>
    </w:pPr>
    <w:rPr>
      <w:b w:val="0"/>
    </w:rPr>
  </w:style>
  <w:style w:type="character" w:customStyle="1" w:styleId="XParagraph7Char">
    <w:name w:val="XParagraph 7 Char"/>
    <w:link w:val="XParagraph7"/>
    <w:rsid w:val="00DD6983"/>
    <w:rPr>
      <w:rFonts w:ascii="Times New Roman" w:hAnsi="Times New Roman"/>
      <w:sz w:val="24"/>
      <w:lang w:val="x-none" w:eastAsia="x-none"/>
    </w:rPr>
  </w:style>
  <w:style w:type="paragraph" w:customStyle="1" w:styleId="XParagraph8">
    <w:name w:val="XParagraph 8"/>
    <w:basedOn w:val="Annex8"/>
    <w:next w:val="Normal"/>
    <w:link w:val="XParagraph8Char"/>
    <w:rsid w:val="00DD6983"/>
    <w:pPr>
      <w:keepNext w:val="0"/>
      <w:tabs>
        <w:tab w:val="left" w:pos="1627"/>
      </w:tabs>
      <w:spacing w:line="280" w:lineRule="exact"/>
      <w:ind w:left="0" w:firstLine="0"/>
      <w:jc w:val="both"/>
    </w:pPr>
    <w:rPr>
      <w:b w:val="0"/>
    </w:rPr>
  </w:style>
  <w:style w:type="character" w:customStyle="1" w:styleId="XParagraph8Char">
    <w:name w:val="XParagraph 8 Char"/>
    <w:link w:val="XParagraph8"/>
    <w:rsid w:val="00DD6983"/>
    <w:rPr>
      <w:rFonts w:ascii="Times New Roman" w:hAnsi="Times New Roman"/>
      <w:sz w:val="24"/>
      <w:lang w:val="x-none" w:eastAsia="x-none"/>
    </w:rPr>
  </w:style>
  <w:style w:type="paragraph" w:customStyle="1" w:styleId="XParagraph9">
    <w:name w:val="XParagraph 9"/>
    <w:basedOn w:val="Annex9"/>
    <w:next w:val="Normal"/>
    <w:link w:val="XParagraph9Char"/>
    <w:rsid w:val="00DD6983"/>
    <w:pPr>
      <w:keepNext w:val="0"/>
      <w:tabs>
        <w:tab w:val="left" w:pos="1800"/>
      </w:tabs>
      <w:spacing w:line="280" w:lineRule="atLeast"/>
      <w:ind w:left="0" w:firstLine="0"/>
      <w:jc w:val="both"/>
    </w:pPr>
    <w:rPr>
      <w:b w:val="0"/>
    </w:rPr>
  </w:style>
  <w:style w:type="character" w:customStyle="1" w:styleId="XParagraph9Char">
    <w:name w:val="XParagraph 9 Char"/>
    <w:link w:val="XParagraph9"/>
    <w:rsid w:val="00DD6983"/>
    <w:rPr>
      <w:rFonts w:ascii="Times New Roman" w:hAnsi="Times New Roman"/>
      <w:sz w:val="24"/>
      <w:lang w:val="x-none" w:eastAsia="x-none"/>
    </w:rPr>
  </w:style>
  <w:style w:type="paragraph" w:customStyle="1" w:styleId="FigureTitle">
    <w:name w:val="_Figure_Title"/>
    <w:basedOn w:val="Normal"/>
    <w:next w:val="Normal"/>
    <w:rsid w:val="00DD6983"/>
    <w:pPr>
      <w:keepLines/>
      <w:suppressAutoHyphens/>
      <w:spacing w:line="240" w:lineRule="auto"/>
      <w:jc w:val="center"/>
    </w:pPr>
    <w:rPr>
      <w:b/>
      <w:szCs w:val="24"/>
    </w:rPr>
  </w:style>
  <w:style w:type="paragraph" w:customStyle="1" w:styleId="TableEntry">
    <w:name w:val="TableEntry"/>
    <w:basedOn w:val="Normal"/>
    <w:rsid w:val="00DD6983"/>
    <w:pPr>
      <w:spacing w:before="80" w:after="80" w:line="240" w:lineRule="auto"/>
      <w:jc w:val="left"/>
    </w:pPr>
    <w:rPr>
      <w:rFonts w:ascii="Arial" w:hAnsi="Arial"/>
    </w:rPr>
  </w:style>
  <w:style w:type="paragraph" w:customStyle="1" w:styleId="EquNum">
    <w:name w:val="EquNum"/>
    <w:basedOn w:val="Normal"/>
    <w:next w:val="Normal"/>
    <w:rsid w:val="00DD6983"/>
    <w:pPr>
      <w:tabs>
        <w:tab w:val="left" w:pos="720"/>
        <w:tab w:val="right" w:pos="8618"/>
      </w:tabs>
    </w:pPr>
  </w:style>
  <w:style w:type="paragraph" w:customStyle="1" w:styleId="TableTitle">
    <w:name w:val="_Table_Title"/>
    <w:basedOn w:val="Normal"/>
    <w:next w:val="Normal"/>
    <w:rsid w:val="00DD6983"/>
    <w:pPr>
      <w:keepNext/>
      <w:keepLines/>
      <w:suppressAutoHyphens/>
      <w:spacing w:before="480" w:after="240" w:line="240" w:lineRule="auto"/>
      <w:jc w:val="center"/>
    </w:pPr>
    <w:rPr>
      <w:b/>
      <w:szCs w:val="24"/>
    </w:rPr>
  </w:style>
  <w:style w:type="paragraph" w:customStyle="1" w:styleId="TableCell">
    <w:name w:val="Table Cell"/>
    <w:basedOn w:val="Normal"/>
    <w:next w:val="Normal"/>
    <w:rsid w:val="00DD6983"/>
    <w:pPr>
      <w:autoSpaceDE w:val="0"/>
      <w:autoSpaceDN w:val="0"/>
      <w:adjustRightInd w:val="0"/>
      <w:spacing w:before="120" w:after="120" w:line="240" w:lineRule="auto"/>
      <w:jc w:val="left"/>
    </w:pPr>
    <w:rPr>
      <w:rFonts w:ascii="Arial" w:hAnsi="Arial"/>
      <w:sz w:val="20"/>
      <w:szCs w:val="24"/>
    </w:rPr>
  </w:style>
  <w:style w:type="paragraph" w:styleId="Title">
    <w:name w:val="Title"/>
    <w:basedOn w:val="Normal"/>
    <w:link w:val="TitleChar"/>
    <w:qFormat/>
    <w:rsid w:val="00DD6983"/>
    <w:pPr>
      <w:spacing w:before="0" w:line="240" w:lineRule="auto"/>
      <w:jc w:val="center"/>
    </w:pPr>
    <w:rPr>
      <w:b/>
      <w:bCs/>
      <w:sz w:val="20"/>
      <w:szCs w:val="24"/>
      <w:lang w:val="x-none" w:eastAsia="x-none"/>
    </w:rPr>
  </w:style>
  <w:style w:type="character" w:customStyle="1" w:styleId="TitleChar">
    <w:name w:val="Title Char"/>
    <w:link w:val="Title"/>
    <w:rsid w:val="00DD6983"/>
    <w:rPr>
      <w:rFonts w:ascii="Times New Roman" w:hAnsi="Times New Roman"/>
      <w:b/>
      <w:bCs/>
      <w:szCs w:val="24"/>
    </w:rPr>
  </w:style>
  <w:style w:type="paragraph" w:styleId="BodyText">
    <w:name w:val="Body Text"/>
    <w:basedOn w:val="Normal"/>
    <w:link w:val="BodyTextChar"/>
    <w:rsid w:val="00DD6983"/>
    <w:pPr>
      <w:spacing w:before="0" w:line="240" w:lineRule="auto"/>
      <w:jc w:val="left"/>
    </w:pPr>
    <w:rPr>
      <w:sz w:val="20"/>
      <w:szCs w:val="24"/>
      <w:lang w:val="x-none" w:eastAsia="x-none"/>
    </w:rPr>
  </w:style>
  <w:style w:type="character" w:customStyle="1" w:styleId="BodyTextChar">
    <w:name w:val="Body Text Char"/>
    <w:link w:val="BodyText"/>
    <w:rsid w:val="00DD6983"/>
    <w:rPr>
      <w:rFonts w:ascii="Times New Roman" w:hAnsi="Times New Roman"/>
      <w:szCs w:val="24"/>
    </w:rPr>
  </w:style>
  <w:style w:type="character" w:styleId="PageNumber">
    <w:name w:val="page number"/>
    <w:basedOn w:val="DefaultParagraphFont"/>
    <w:rsid w:val="00DD6983"/>
  </w:style>
  <w:style w:type="paragraph" w:styleId="BodyText2">
    <w:name w:val="Body Text 2"/>
    <w:basedOn w:val="Normal"/>
    <w:link w:val="BodyText2Char"/>
    <w:rsid w:val="00DD6983"/>
    <w:pPr>
      <w:spacing w:before="120" w:line="240" w:lineRule="auto"/>
      <w:jc w:val="center"/>
    </w:pPr>
    <w:rPr>
      <w:rFonts w:ascii="Arial" w:hAnsi="Arial"/>
      <w:b/>
      <w:bCs/>
      <w:sz w:val="40"/>
      <w:lang w:val="x-none" w:eastAsia="x-none"/>
    </w:rPr>
  </w:style>
  <w:style w:type="character" w:customStyle="1" w:styleId="BodyText2Char">
    <w:name w:val="Body Text 2 Char"/>
    <w:link w:val="BodyText2"/>
    <w:rsid w:val="00DD6983"/>
    <w:rPr>
      <w:rFonts w:ascii="Arial" w:hAnsi="Arial"/>
      <w:b/>
      <w:bCs/>
      <w:sz w:val="40"/>
    </w:rPr>
  </w:style>
  <w:style w:type="paragraph" w:styleId="BodyText3">
    <w:name w:val="Body Text 3"/>
    <w:basedOn w:val="Normal"/>
    <w:link w:val="BodyText3Char"/>
    <w:rsid w:val="00DD6983"/>
    <w:pPr>
      <w:autoSpaceDE w:val="0"/>
      <w:autoSpaceDN w:val="0"/>
      <w:adjustRightInd w:val="0"/>
      <w:spacing w:before="0" w:line="240" w:lineRule="auto"/>
      <w:jc w:val="left"/>
    </w:pPr>
    <w:rPr>
      <w:lang w:val="x-none" w:eastAsia="x-none"/>
    </w:rPr>
  </w:style>
  <w:style w:type="character" w:customStyle="1" w:styleId="BodyText3Char">
    <w:name w:val="Body Text 3 Char"/>
    <w:link w:val="BodyText3"/>
    <w:rsid w:val="00DD6983"/>
    <w:rPr>
      <w:rFonts w:ascii="Times New Roman" w:hAnsi="Times New Roman"/>
      <w:sz w:val="24"/>
    </w:rPr>
  </w:style>
  <w:style w:type="paragraph" w:styleId="TOC4">
    <w:name w:val="toc 4"/>
    <w:basedOn w:val="Normal"/>
    <w:next w:val="Normal"/>
    <w:autoRedefine/>
    <w:semiHidden/>
    <w:rsid w:val="00DD6983"/>
    <w:pPr>
      <w:ind w:left="720"/>
    </w:pPr>
  </w:style>
  <w:style w:type="paragraph" w:styleId="TOC5">
    <w:name w:val="toc 5"/>
    <w:basedOn w:val="Normal"/>
    <w:next w:val="Normal"/>
    <w:autoRedefine/>
    <w:semiHidden/>
    <w:rsid w:val="00DD6983"/>
    <w:pPr>
      <w:ind w:left="960"/>
    </w:pPr>
  </w:style>
  <w:style w:type="paragraph" w:styleId="TOC6">
    <w:name w:val="toc 6"/>
    <w:basedOn w:val="Normal"/>
    <w:next w:val="Normal"/>
    <w:autoRedefine/>
    <w:semiHidden/>
    <w:rsid w:val="00DD6983"/>
    <w:pPr>
      <w:ind w:left="1200"/>
    </w:pPr>
  </w:style>
  <w:style w:type="paragraph" w:styleId="TOC7">
    <w:name w:val="toc 7"/>
    <w:basedOn w:val="Normal"/>
    <w:next w:val="Normal"/>
    <w:autoRedefine/>
    <w:uiPriority w:val="39"/>
    <w:rsid w:val="00DD6983"/>
    <w:pPr>
      <w:ind w:left="1440"/>
    </w:pPr>
  </w:style>
  <w:style w:type="character" w:styleId="Hyperlink">
    <w:name w:val="Hyperlink"/>
    <w:uiPriority w:val="99"/>
    <w:rsid w:val="00DD6983"/>
    <w:rPr>
      <w:color w:val="0000FF"/>
      <w:u w:val="single"/>
    </w:rPr>
  </w:style>
  <w:style w:type="paragraph" w:styleId="Caption">
    <w:name w:val="caption"/>
    <w:basedOn w:val="Normal"/>
    <w:next w:val="Normal"/>
    <w:qFormat/>
    <w:rsid w:val="00DD6983"/>
    <w:pPr>
      <w:spacing w:before="120" w:after="120"/>
      <w:jc w:val="center"/>
    </w:pPr>
    <w:rPr>
      <w:b/>
      <w:bCs/>
    </w:rPr>
  </w:style>
  <w:style w:type="character" w:styleId="FollowedHyperlink">
    <w:name w:val="FollowedHyperlink"/>
    <w:rsid w:val="00DD6983"/>
    <w:rPr>
      <w:color w:val="800080"/>
      <w:u w:val="single"/>
    </w:rPr>
  </w:style>
  <w:style w:type="paragraph" w:customStyle="1" w:styleId="FigureTitleWrap">
    <w:name w:val="_Figure_Title_Wrap"/>
    <w:basedOn w:val="FigureTitle"/>
    <w:next w:val="Normal"/>
    <w:rsid w:val="00DD6983"/>
    <w:pPr>
      <w:ind w:left="1454" w:hanging="1267"/>
      <w:jc w:val="left"/>
    </w:pPr>
  </w:style>
  <w:style w:type="paragraph" w:customStyle="1" w:styleId="CvrLogo">
    <w:name w:val="CvrLogo"/>
    <w:rsid w:val="00DD6983"/>
    <w:pPr>
      <w:pBdr>
        <w:bottom w:val="single" w:sz="4" w:space="12" w:color="auto"/>
      </w:pBdr>
    </w:pPr>
    <w:rPr>
      <w:rFonts w:ascii="Times New Roman" w:hAnsi="Times New Roman"/>
      <w:sz w:val="24"/>
      <w:szCs w:val="24"/>
    </w:rPr>
  </w:style>
  <w:style w:type="paragraph" w:customStyle="1" w:styleId="CvrDocType">
    <w:name w:val="CvrDocType"/>
    <w:rsid w:val="00DD6983"/>
    <w:pPr>
      <w:spacing w:before="1600"/>
      <w:jc w:val="center"/>
    </w:pPr>
    <w:rPr>
      <w:rFonts w:ascii="Arial" w:hAnsi="Arial" w:cs="Arial"/>
      <w:b/>
      <w:caps/>
      <w:sz w:val="40"/>
      <w:szCs w:val="40"/>
    </w:rPr>
  </w:style>
  <w:style w:type="paragraph" w:customStyle="1" w:styleId="CvrDocNo">
    <w:name w:val="CvrDocNo"/>
    <w:rsid w:val="00DD6983"/>
    <w:pPr>
      <w:spacing w:before="480"/>
      <w:jc w:val="center"/>
    </w:pPr>
    <w:rPr>
      <w:rFonts w:ascii="Arial" w:hAnsi="Arial" w:cs="Arial"/>
      <w:b/>
      <w:sz w:val="40"/>
      <w:szCs w:val="40"/>
    </w:rPr>
  </w:style>
  <w:style w:type="paragraph" w:customStyle="1" w:styleId="CvrColor">
    <w:name w:val="CvrColor"/>
    <w:rsid w:val="00DD6983"/>
    <w:pPr>
      <w:spacing w:before="2000"/>
      <w:jc w:val="center"/>
    </w:pPr>
    <w:rPr>
      <w:rFonts w:ascii="Arial" w:hAnsi="Arial" w:cs="Arial"/>
      <w:b/>
      <w:caps/>
      <w:sz w:val="44"/>
      <w:szCs w:val="44"/>
    </w:rPr>
  </w:style>
  <w:style w:type="paragraph" w:customStyle="1" w:styleId="CvrDate">
    <w:name w:val="CvrDate"/>
    <w:rsid w:val="00DD6983"/>
    <w:pPr>
      <w:jc w:val="center"/>
    </w:pPr>
    <w:rPr>
      <w:rFonts w:ascii="Arial" w:hAnsi="Arial" w:cs="Arial"/>
      <w:b/>
      <w:sz w:val="36"/>
      <w:szCs w:val="36"/>
    </w:rPr>
  </w:style>
  <w:style w:type="paragraph" w:customStyle="1" w:styleId="CvrTitle">
    <w:name w:val="CvrTitle"/>
    <w:rsid w:val="00DD6983"/>
    <w:pPr>
      <w:spacing w:before="480" w:line="960" w:lineRule="atLeast"/>
      <w:jc w:val="center"/>
    </w:pPr>
    <w:rPr>
      <w:rFonts w:ascii="Arial" w:hAnsi="Arial"/>
      <w:b/>
      <w:caps/>
      <w:sz w:val="72"/>
      <w:szCs w:val="72"/>
    </w:rPr>
  </w:style>
  <w:style w:type="paragraph" w:customStyle="1" w:styleId="TableTitleWrap">
    <w:name w:val="_Table_Title_Wrap"/>
    <w:basedOn w:val="TableTitle"/>
    <w:next w:val="Normal"/>
    <w:rsid w:val="00DD6983"/>
    <w:pPr>
      <w:ind w:left="1454" w:hanging="1267"/>
      <w:jc w:val="left"/>
    </w:pPr>
  </w:style>
  <w:style w:type="paragraph" w:customStyle="1" w:styleId="CvrSeries">
    <w:name w:val="CvrSeries"/>
    <w:rsid w:val="00DD6983"/>
    <w:pPr>
      <w:spacing w:before="1400" w:after="1400" w:line="380" w:lineRule="exact"/>
      <w:jc w:val="center"/>
    </w:pPr>
    <w:rPr>
      <w:rFonts w:ascii="Arial" w:hAnsi="Arial" w:cs="Arial"/>
      <w:b/>
      <w:sz w:val="37"/>
      <w:szCs w:val="37"/>
    </w:rPr>
  </w:style>
  <w:style w:type="character" w:styleId="CommentReference">
    <w:name w:val="annotation reference"/>
    <w:semiHidden/>
    <w:rsid w:val="00DD6983"/>
    <w:rPr>
      <w:sz w:val="16"/>
      <w:szCs w:val="16"/>
    </w:rPr>
  </w:style>
  <w:style w:type="paragraph" w:styleId="CommentText">
    <w:name w:val="annotation text"/>
    <w:basedOn w:val="Normal"/>
    <w:link w:val="CommentTextChar"/>
    <w:semiHidden/>
    <w:rsid w:val="00DD6983"/>
    <w:rPr>
      <w:sz w:val="20"/>
      <w:lang w:val="x-none" w:eastAsia="x-none"/>
    </w:rPr>
  </w:style>
  <w:style w:type="character" w:customStyle="1" w:styleId="CommentTextChar">
    <w:name w:val="Comment Text Char"/>
    <w:link w:val="CommentText"/>
    <w:semiHidden/>
    <w:rsid w:val="00DD6983"/>
    <w:rPr>
      <w:rFonts w:ascii="Times New Roman" w:hAnsi="Times New Roman"/>
    </w:rPr>
  </w:style>
  <w:style w:type="paragraph" w:styleId="BalloonText">
    <w:name w:val="Balloon Text"/>
    <w:basedOn w:val="Normal"/>
    <w:link w:val="BalloonTextChar"/>
    <w:semiHidden/>
    <w:rsid w:val="00DD6983"/>
    <w:rPr>
      <w:rFonts w:ascii="Tahoma" w:hAnsi="Tahoma"/>
      <w:sz w:val="16"/>
      <w:szCs w:val="16"/>
      <w:lang w:val="x-none" w:eastAsia="x-none"/>
    </w:rPr>
  </w:style>
  <w:style w:type="character" w:customStyle="1" w:styleId="BalloonTextChar">
    <w:name w:val="Balloon Text Char"/>
    <w:link w:val="BalloonText"/>
    <w:semiHidden/>
    <w:rsid w:val="00DD6983"/>
    <w:rPr>
      <w:rFonts w:ascii="Tahoma" w:hAnsi="Tahoma" w:cs="Tahoma"/>
      <w:sz w:val="16"/>
      <w:szCs w:val="16"/>
    </w:rPr>
  </w:style>
  <w:style w:type="paragraph" w:styleId="FootnoteText">
    <w:name w:val="footnote text"/>
    <w:basedOn w:val="Normal"/>
    <w:link w:val="FootnoteTextChar"/>
    <w:uiPriority w:val="99"/>
    <w:rsid w:val="00DD6983"/>
    <w:pPr>
      <w:spacing w:before="0" w:line="240" w:lineRule="auto"/>
      <w:jc w:val="left"/>
    </w:pPr>
    <w:rPr>
      <w:sz w:val="20"/>
      <w:lang w:val="it-IT" w:eastAsia="it-IT"/>
    </w:rPr>
  </w:style>
  <w:style w:type="character" w:customStyle="1" w:styleId="FootnoteTextChar">
    <w:name w:val="Footnote Text Char"/>
    <w:link w:val="FootnoteText"/>
    <w:uiPriority w:val="99"/>
    <w:rsid w:val="00DD6983"/>
    <w:rPr>
      <w:rFonts w:ascii="Times New Roman" w:hAnsi="Times New Roman"/>
      <w:lang w:val="it-IT" w:eastAsia="it-IT"/>
    </w:rPr>
  </w:style>
  <w:style w:type="character" w:styleId="FootnoteReference">
    <w:name w:val="footnote reference"/>
    <w:uiPriority w:val="99"/>
    <w:rsid w:val="00DD6983"/>
    <w:rPr>
      <w:vertAlign w:val="superscript"/>
    </w:rPr>
  </w:style>
  <w:style w:type="paragraph" w:styleId="CommentSubject">
    <w:name w:val="annotation subject"/>
    <w:basedOn w:val="CommentText"/>
    <w:next w:val="CommentText"/>
    <w:link w:val="CommentSubjectChar"/>
    <w:semiHidden/>
    <w:rsid w:val="00DD6983"/>
    <w:rPr>
      <w:b/>
      <w:bCs/>
    </w:rPr>
  </w:style>
  <w:style w:type="character" w:customStyle="1" w:styleId="CommentSubjectChar">
    <w:name w:val="Comment Subject Char"/>
    <w:link w:val="CommentSubject"/>
    <w:semiHidden/>
    <w:rsid w:val="00DD6983"/>
    <w:rPr>
      <w:rFonts w:ascii="Times New Roman" w:hAnsi="Times New Roman"/>
      <w:b/>
      <w:bCs/>
    </w:rPr>
  </w:style>
  <w:style w:type="table" w:styleId="TableGrid">
    <w:name w:val="Table Grid"/>
    <w:basedOn w:val="TableNormal"/>
    <w:uiPriority w:val="59"/>
    <w:rsid w:val="006842D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vrSeriesDraft">
    <w:name w:val="CvrSeriesDraft"/>
    <w:basedOn w:val="CvrSeries"/>
    <w:rsid w:val="00AC46E2"/>
    <w:pPr>
      <w:spacing w:before="1240" w:after="1240"/>
    </w:pPr>
    <w:rPr>
      <w:sz w:val="39"/>
      <w:szCs w:val="39"/>
    </w:rPr>
  </w:style>
  <w:style w:type="paragraph" w:styleId="ListBullet2">
    <w:name w:val="List Bullet 2"/>
    <w:basedOn w:val="Normal"/>
    <w:rsid w:val="005031E4"/>
    <w:pPr>
      <w:numPr>
        <w:numId w:val="47"/>
      </w:numPr>
      <w:spacing w:line="240" w:lineRule="auto"/>
      <w:jc w:val="left"/>
    </w:pPr>
  </w:style>
  <w:style w:type="paragraph" w:styleId="ListBullet3">
    <w:name w:val="List Bullet 3"/>
    <w:basedOn w:val="Normal"/>
    <w:rsid w:val="005031E4"/>
    <w:pPr>
      <w:numPr>
        <w:numId w:val="48"/>
      </w:numPr>
      <w:spacing w:line="240" w:lineRule="auto"/>
      <w:jc w:val="left"/>
    </w:pPr>
  </w:style>
  <w:style w:type="paragraph" w:styleId="NormalWeb">
    <w:name w:val="Normal (Web)"/>
    <w:basedOn w:val="Normal"/>
    <w:uiPriority w:val="99"/>
    <w:semiHidden/>
    <w:unhideWhenUsed/>
    <w:rsid w:val="002A00C5"/>
    <w:rPr>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8392988">
      <w:bodyDiv w:val="1"/>
      <w:marLeft w:val="0"/>
      <w:marRight w:val="0"/>
      <w:marTop w:val="0"/>
      <w:marBottom w:val="0"/>
      <w:divBdr>
        <w:top w:val="none" w:sz="0" w:space="0" w:color="auto"/>
        <w:left w:val="none" w:sz="0" w:space="0" w:color="auto"/>
        <w:bottom w:val="none" w:sz="0" w:space="0" w:color="auto"/>
        <w:right w:val="none" w:sz="0" w:space="0" w:color="auto"/>
      </w:divBdr>
      <w:divsChild>
        <w:div w:id="1412390318">
          <w:marLeft w:val="0"/>
          <w:marRight w:val="0"/>
          <w:marTop w:val="0"/>
          <w:marBottom w:val="0"/>
          <w:divBdr>
            <w:top w:val="none" w:sz="0" w:space="0" w:color="auto"/>
            <w:left w:val="none" w:sz="0" w:space="0" w:color="auto"/>
            <w:bottom w:val="none" w:sz="0" w:space="0" w:color="auto"/>
            <w:right w:val="none" w:sz="0" w:space="0" w:color="auto"/>
          </w:divBdr>
          <w:divsChild>
            <w:div w:id="760373791">
              <w:marLeft w:val="0"/>
              <w:marRight w:val="0"/>
              <w:marTop w:val="0"/>
              <w:marBottom w:val="0"/>
              <w:divBdr>
                <w:top w:val="none" w:sz="0" w:space="0" w:color="auto"/>
                <w:left w:val="none" w:sz="0" w:space="0" w:color="auto"/>
                <w:bottom w:val="none" w:sz="0" w:space="0" w:color="auto"/>
                <w:right w:val="none" w:sz="0" w:space="0" w:color="auto"/>
              </w:divBdr>
              <w:divsChild>
                <w:div w:id="9366696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807212327">
      <w:bodyDiv w:val="1"/>
      <w:marLeft w:val="0"/>
      <w:marRight w:val="0"/>
      <w:marTop w:val="0"/>
      <w:marBottom w:val="0"/>
      <w:divBdr>
        <w:top w:val="none" w:sz="0" w:space="0" w:color="auto"/>
        <w:left w:val="none" w:sz="0" w:space="0" w:color="auto"/>
        <w:bottom w:val="none" w:sz="0" w:space="0" w:color="auto"/>
        <w:right w:val="none" w:sz="0" w:space="0" w:color="auto"/>
      </w:divBdr>
      <w:divsChild>
        <w:div w:id="307787932">
          <w:marLeft w:val="0"/>
          <w:marRight w:val="0"/>
          <w:marTop w:val="0"/>
          <w:marBottom w:val="0"/>
          <w:divBdr>
            <w:top w:val="none" w:sz="0" w:space="0" w:color="auto"/>
            <w:left w:val="none" w:sz="0" w:space="0" w:color="auto"/>
            <w:bottom w:val="none" w:sz="0" w:space="0" w:color="auto"/>
            <w:right w:val="none" w:sz="0" w:space="0" w:color="auto"/>
          </w:divBdr>
          <w:divsChild>
            <w:div w:id="580330906">
              <w:marLeft w:val="0"/>
              <w:marRight w:val="0"/>
              <w:marTop w:val="0"/>
              <w:marBottom w:val="0"/>
              <w:divBdr>
                <w:top w:val="none" w:sz="0" w:space="0" w:color="auto"/>
                <w:left w:val="none" w:sz="0" w:space="0" w:color="auto"/>
                <w:bottom w:val="none" w:sz="0" w:space="0" w:color="auto"/>
                <w:right w:val="none" w:sz="0" w:space="0" w:color="auto"/>
              </w:divBdr>
              <w:divsChild>
                <w:div w:id="1531875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64654562">
      <w:bodyDiv w:val="1"/>
      <w:marLeft w:val="0"/>
      <w:marRight w:val="0"/>
      <w:marTop w:val="0"/>
      <w:marBottom w:val="0"/>
      <w:divBdr>
        <w:top w:val="none" w:sz="0" w:space="0" w:color="auto"/>
        <w:left w:val="none" w:sz="0" w:space="0" w:color="auto"/>
        <w:bottom w:val="none" w:sz="0" w:space="0" w:color="auto"/>
        <w:right w:val="none" w:sz="0" w:space="0" w:color="auto"/>
      </w:divBdr>
      <w:divsChild>
        <w:div w:id="1415854090">
          <w:marLeft w:val="0"/>
          <w:marRight w:val="0"/>
          <w:marTop w:val="0"/>
          <w:marBottom w:val="0"/>
          <w:divBdr>
            <w:top w:val="none" w:sz="0" w:space="0" w:color="auto"/>
            <w:left w:val="none" w:sz="0" w:space="0" w:color="auto"/>
            <w:bottom w:val="none" w:sz="0" w:space="0" w:color="auto"/>
            <w:right w:val="none" w:sz="0" w:space="0" w:color="auto"/>
          </w:divBdr>
          <w:divsChild>
            <w:div w:id="303852937">
              <w:marLeft w:val="0"/>
              <w:marRight w:val="0"/>
              <w:marTop w:val="0"/>
              <w:marBottom w:val="0"/>
              <w:divBdr>
                <w:top w:val="none" w:sz="0" w:space="0" w:color="auto"/>
                <w:left w:val="none" w:sz="0" w:space="0" w:color="auto"/>
                <w:bottom w:val="none" w:sz="0" w:space="0" w:color="auto"/>
                <w:right w:val="none" w:sz="0" w:space="0" w:color="auto"/>
              </w:divBdr>
              <w:divsChild>
                <w:div w:id="1885022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28.bin"/><Relationship Id="rId21" Type="http://schemas.openxmlformats.org/officeDocument/2006/relationships/image" Target="media/image5.emf"/><Relationship Id="rId42" Type="http://schemas.openxmlformats.org/officeDocument/2006/relationships/image" Target="media/image26.png"/><Relationship Id="rId63" Type="http://schemas.openxmlformats.org/officeDocument/2006/relationships/oleObject" Target="embeddings/oleObject8.bin"/><Relationship Id="rId84" Type="http://schemas.openxmlformats.org/officeDocument/2006/relationships/image" Target="media/image54.wmf"/><Relationship Id="rId138" Type="http://schemas.openxmlformats.org/officeDocument/2006/relationships/oleObject" Target="embeddings/oleObject37.bin"/><Relationship Id="rId107" Type="http://schemas.openxmlformats.org/officeDocument/2006/relationships/oleObject" Target="embeddings/oleObject26.bin"/><Relationship Id="rId11" Type="http://schemas.openxmlformats.org/officeDocument/2006/relationships/image" Target="media/image1.emf"/><Relationship Id="rId32" Type="http://schemas.openxmlformats.org/officeDocument/2006/relationships/image" Target="media/image16.emf"/><Relationship Id="rId53" Type="http://schemas.openxmlformats.org/officeDocument/2006/relationships/oleObject" Target="embeddings/oleObject3.bin"/><Relationship Id="rId74" Type="http://schemas.openxmlformats.org/officeDocument/2006/relationships/image" Target="media/image49.wmf"/><Relationship Id="rId128" Type="http://schemas.openxmlformats.org/officeDocument/2006/relationships/image" Target="media/image79.emf"/><Relationship Id="rId149" Type="http://schemas.microsoft.com/office/2011/relationships/people" Target="people.xml"/><Relationship Id="rId5" Type="http://schemas.openxmlformats.org/officeDocument/2006/relationships/numbering" Target="numbering.xml"/><Relationship Id="rId95" Type="http://schemas.openxmlformats.org/officeDocument/2006/relationships/image" Target="media/image60.wmf"/><Relationship Id="rId22" Type="http://schemas.openxmlformats.org/officeDocument/2006/relationships/image" Target="media/image6.emf"/><Relationship Id="rId27" Type="http://schemas.openxmlformats.org/officeDocument/2006/relationships/image" Target="media/image11.png"/><Relationship Id="rId43" Type="http://schemas.openxmlformats.org/officeDocument/2006/relationships/image" Target="media/image27.png"/><Relationship Id="rId48" Type="http://schemas.openxmlformats.org/officeDocument/2006/relationships/image" Target="media/image32.wmf"/><Relationship Id="rId64" Type="http://schemas.openxmlformats.org/officeDocument/2006/relationships/image" Target="media/image40.emf"/><Relationship Id="rId69" Type="http://schemas.openxmlformats.org/officeDocument/2006/relationships/image" Target="media/image45.emf"/><Relationship Id="rId113" Type="http://schemas.openxmlformats.org/officeDocument/2006/relationships/image" Target="media/image71.wmf"/><Relationship Id="rId118" Type="http://schemas.openxmlformats.org/officeDocument/2006/relationships/image" Target="media/image74.wmf"/><Relationship Id="rId134" Type="http://schemas.openxmlformats.org/officeDocument/2006/relationships/oleObject" Target="embeddings/oleObject35.bin"/><Relationship Id="rId139" Type="http://schemas.openxmlformats.org/officeDocument/2006/relationships/image" Target="media/image86.wmf"/><Relationship Id="rId80" Type="http://schemas.openxmlformats.org/officeDocument/2006/relationships/image" Target="media/image52.wmf"/><Relationship Id="rId85" Type="http://schemas.openxmlformats.org/officeDocument/2006/relationships/image" Target="media/image55.wmf"/><Relationship Id="rId150" Type="http://schemas.openxmlformats.org/officeDocument/2006/relationships/theme" Target="theme/theme1.xml"/><Relationship Id="rId12" Type="http://schemas.openxmlformats.org/officeDocument/2006/relationships/header" Target="header1.xml"/><Relationship Id="rId17" Type="http://schemas.openxmlformats.org/officeDocument/2006/relationships/footer" Target="footer3.xml"/><Relationship Id="rId33" Type="http://schemas.openxmlformats.org/officeDocument/2006/relationships/image" Target="media/image17.emf"/><Relationship Id="rId38" Type="http://schemas.openxmlformats.org/officeDocument/2006/relationships/image" Target="media/image22.emf"/><Relationship Id="rId59" Type="http://schemas.openxmlformats.org/officeDocument/2006/relationships/oleObject" Target="embeddings/oleObject6.bin"/><Relationship Id="rId103" Type="http://schemas.openxmlformats.org/officeDocument/2006/relationships/oleObject" Target="embeddings/oleObject24.bin"/><Relationship Id="rId108" Type="http://schemas.openxmlformats.org/officeDocument/2006/relationships/image" Target="media/image66.wmf"/><Relationship Id="rId124" Type="http://schemas.openxmlformats.org/officeDocument/2006/relationships/image" Target="media/image77.wmf"/><Relationship Id="rId129" Type="http://schemas.openxmlformats.org/officeDocument/2006/relationships/image" Target="media/image80.emf"/><Relationship Id="rId54" Type="http://schemas.openxmlformats.org/officeDocument/2006/relationships/image" Target="media/image35.wmf"/><Relationship Id="rId70" Type="http://schemas.openxmlformats.org/officeDocument/2006/relationships/image" Target="media/image46.emf"/><Relationship Id="rId75" Type="http://schemas.openxmlformats.org/officeDocument/2006/relationships/oleObject" Target="embeddings/oleObject10.bin"/><Relationship Id="rId91" Type="http://schemas.openxmlformats.org/officeDocument/2006/relationships/image" Target="media/image58.wmf"/><Relationship Id="rId96" Type="http://schemas.openxmlformats.org/officeDocument/2006/relationships/oleObject" Target="embeddings/oleObject20.bin"/><Relationship Id="rId140" Type="http://schemas.openxmlformats.org/officeDocument/2006/relationships/oleObject" Target="embeddings/oleObject38.bin"/><Relationship Id="rId145" Type="http://schemas.openxmlformats.org/officeDocument/2006/relationships/image" Target="media/image89.emf"/><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image" Target="media/image7.emf"/><Relationship Id="rId28" Type="http://schemas.openxmlformats.org/officeDocument/2006/relationships/image" Target="media/image12.emf"/><Relationship Id="rId49" Type="http://schemas.openxmlformats.org/officeDocument/2006/relationships/oleObject" Target="embeddings/oleObject1.bin"/><Relationship Id="rId114" Type="http://schemas.openxmlformats.org/officeDocument/2006/relationships/image" Target="media/image72.wmf"/><Relationship Id="rId119" Type="http://schemas.openxmlformats.org/officeDocument/2006/relationships/oleObject" Target="embeddings/oleObject29.bin"/><Relationship Id="rId44" Type="http://schemas.openxmlformats.org/officeDocument/2006/relationships/image" Target="media/image28.png"/><Relationship Id="rId60" Type="http://schemas.openxmlformats.org/officeDocument/2006/relationships/image" Target="media/image38.wmf"/><Relationship Id="rId65" Type="http://schemas.openxmlformats.org/officeDocument/2006/relationships/image" Target="media/image41.jpeg"/><Relationship Id="rId81" Type="http://schemas.openxmlformats.org/officeDocument/2006/relationships/oleObject" Target="embeddings/oleObject13.bin"/><Relationship Id="rId86" Type="http://schemas.openxmlformats.org/officeDocument/2006/relationships/oleObject" Target="embeddings/oleObject15.bin"/><Relationship Id="rId130" Type="http://schemas.openxmlformats.org/officeDocument/2006/relationships/image" Target="media/image81.emf"/><Relationship Id="rId135" Type="http://schemas.openxmlformats.org/officeDocument/2006/relationships/image" Target="media/image84.wmf"/><Relationship Id="rId13" Type="http://schemas.openxmlformats.org/officeDocument/2006/relationships/header" Target="header2.xml"/><Relationship Id="rId18" Type="http://schemas.openxmlformats.org/officeDocument/2006/relationships/image" Target="media/image2.emf"/><Relationship Id="rId39" Type="http://schemas.openxmlformats.org/officeDocument/2006/relationships/image" Target="media/image23.png"/><Relationship Id="rId109" Type="http://schemas.openxmlformats.org/officeDocument/2006/relationships/image" Target="media/image67.wmf"/><Relationship Id="rId34" Type="http://schemas.openxmlformats.org/officeDocument/2006/relationships/image" Target="media/image18.emf"/><Relationship Id="rId50" Type="http://schemas.openxmlformats.org/officeDocument/2006/relationships/image" Target="media/image33.wmf"/><Relationship Id="rId55" Type="http://schemas.openxmlformats.org/officeDocument/2006/relationships/oleObject" Target="embeddings/oleObject4.bin"/><Relationship Id="rId76" Type="http://schemas.openxmlformats.org/officeDocument/2006/relationships/image" Target="media/image50.wmf"/><Relationship Id="rId97" Type="http://schemas.openxmlformats.org/officeDocument/2006/relationships/oleObject" Target="embeddings/oleObject21.bin"/><Relationship Id="rId104" Type="http://schemas.openxmlformats.org/officeDocument/2006/relationships/image" Target="media/image64.wmf"/><Relationship Id="rId120" Type="http://schemas.openxmlformats.org/officeDocument/2006/relationships/image" Target="media/image75.wmf"/><Relationship Id="rId125" Type="http://schemas.openxmlformats.org/officeDocument/2006/relationships/oleObject" Target="embeddings/oleObject32.bin"/><Relationship Id="rId141" Type="http://schemas.openxmlformats.org/officeDocument/2006/relationships/image" Target="media/image87.wmf"/><Relationship Id="rId146" Type="http://schemas.openxmlformats.org/officeDocument/2006/relationships/image" Target="media/image90.emf"/><Relationship Id="rId7" Type="http://schemas.openxmlformats.org/officeDocument/2006/relationships/settings" Target="settings.xml"/><Relationship Id="rId71" Type="http://schemas.openxmlformats.org/officeDocument/2006/relationships/image" Target="media/image47.emf"/><Relationship Id="rId92" Type="http://schemas.openxmlformats.org/officeDocument/2006/relationships/oleObject" Target="embeddings/oleObject18.bin"/><Relationship Id="rId2" Type="http://schemas.openxmlformats.org/officeDocument/2006/relationships/customXml" Target="../customXml/item2.xml"/><Relationship Id="rId29" Type="http://schemas.openxmlformats.org/officeDocument/2006/relationships/image" Target="media/image13.emf"/><Relationship Id="rId24" Type="http://schemas.openxmlformats.org/officeDocument/2006/relationships/image" Target="media/image8.emf"/><Relationship Id="rId40" Type="http://schemas.openxmlformats.org/officeDocument/2006/relationships/image" Target="media/image24.png"/><Relationship Id="rId45" Type="http://schemas.openxmlformats.org/officeDocument/2006/relationships/image" Target="media/image29.emf"/><Relationship Id="rId66" Type="http://schemas.openxmlformats.org/officeDocument/2006/relationships/image" Target="media/image42.jpeg"/><Relationship Id="rId87" Type="http://schemas.openxmlformats.org/officeDocument/2006/relationships/image" Target="media/image56.wmf"/><Relationship Id="rId110" Type="http://schemas.openxmlformats.org/officeDocument/2006/relationships/image" Target="media/image68.wmf"/><Relationship Id="rId115" Type="http://schemas.openxmlformats.org/officeDocument/2006/relationships/oleObject" Target="embeddings/oleObject27.bin"/><Relationship Id="rId131" Type="http://schemas.openxmlformats.org/officeDocument/2006/relationships/image" Target="media/image82.wmf"/><Relationship Id="rId136" Type="http://schemas.openxmlformats.org/officeDocument/2006/relationships/oleObject" Target="embeddings/oleObject36.bin"/><Relationship Id="rId61" Type="http://schemas.openxmlformats.org/officeDocument/2006/relationships/oleObject" Target="embeddings/oleObject7.bin"/><Relationship Id="rId82" Type="http://schemas.openxmlformats.org/officeDocument/2006/relationships/image" Target="media/image53.wmf"/><Relationship Id="rId19" Type="http://schemas.openxmlformats.org/officeDocument/2006/relationships/image" Target="media/image3.emf"/><Relationship Id="rId14" Type="http://schemas.openxmlformats.org/officeDocument/2006/relationships/footer" Target="footer1.xml"/><Relationship Id="rId30" Type="http://schemas.openxmlformats.org/officeDocument/2006/relationships/image" Target="media/image14.emf"/><Relationship Id="rId35" Type="http://schemas.openxmlformats.org/officeDocument/2006/relationships/image" Target="media/image19.emf"/><Relationship Id="rId56" Type="http://schemas.openxmlformats.org/officeDocument/2006/relationships/image" Target="media/image36.wmf"/><Relationship Id="rId77" Type="http://schemas.openxmlformats.org/officeDocument/2006/relationships/oleObject" Target="embeddings/oleObject11.bin"/><Relationship Id="rId100" Type="http://schemas.openxmlformats.org/officeDocument/2006/relationships/image" Target="media/image62.wmf"/><Relationship Id="rId105" Type="http://schemas.openxmlformats.org/officeDocument/2006/relationships/oleObject" Target="embeddings/oleObject25.bin"/><Relationship Id="rId126" Type="http://schemas.openxmlformats.org/officeDocument/2006/relationships/image" Target="media/image78.wmf"/><Relationship Id="rId147" Type="http://schemas.openxmlformats.org/officeDocument/2006/relationships/image" Target="media/image91.emf"/><Relationship Id="rId8" Type="http://schemas.openxmlformats.org/officeDocument/2006/relationships/webSettings" Target="webSettings.xml"/><Relationship Id="rId51" Type="http://schemas.openxmlformats.org/officeDocument/2006/relationships/oleObject" Target="embeddings/oleObject2.bin"/><Relationship Id="rId72" Type="http://schemas.openxmlformats.org/officeDocument/2006/relationships/image" Target="media/image48.wmf"/><Relationship Id="rId93" Type="http://schemas.openxmlformats.org/officeDocument/2006/relationships/image" Target="media/image59.wmf"/><Relationship Id="rId98" Type="http://schemas.openxmlformats.org/officeDocument/2006/relationships/image" Target="media/image61.wmf"/><Relationship Id="rId121" Type="http://schemas.openxmlformats.org/officeDocument/2006/relationships/oleObject" Target="embeddings/oleObject30.bin"/><Relationship Id="rId142" Type="http://schemas.openxmlformats.org/officeDocument/2006/relationships/oleObject" Target="embeddings/oleObject39.bin"/><Relationship Id="rId3" Type="http://schemas.openxmlformats.org/officeDocument/2006/relationships/customXml" Target="../customXml/item3.xml"/><Relationship Id="rId25" Type="http://schemas.openxmlformats.org/officeDocument/2006/relationships/image" Target="media/image9.emf"/><Relationship Id="rId46" Type="http://schemas.openxmlformats.org/officeDocument/2006/relationships/image" Target="media/image30.emf"/><Relationship Id="rId67" Type="http://schemas.openxmlformats.org/officeDocument/2006/relationships/image" Target="media/image43.png"/><Relationship Id="rId116" Type="http://schemas.openxmlformats.org/officeDocument/2006/relationships/image" Target="media/image73.wmf"/><Relationship Id="rId137" Type="http://schemas.openxmlformats.org/officeDocument/2006/relationships/image" Target="media/image85.wmf"/><Relationship Id="rId20" Type="http://schemas.openxmlformats.org/officeDocument/2006/relationships/image" Target="media/image4.emf"/><Relationship Id="rId41" Type="http://schemas.openxmlformats.org/officeDocument/2006/relationships/image" Target="media/image25.png"/><Relationship Id="rId62" Type="http://schemas.openxmlformats.org/officeDocument/2006/relationships/image" Target="media/image39.wmf"/><Relationship Id="rId83" Type="http://schemas.openxmlformats.org/officeDocument/2006/relationships/oleObject" Target="embeddings/oleObject14.bin"/><Relationship Id="rId88" Type="http://schemas.openxmlformats.org/officeDocument/2006/relationships/oleObject" Target="embeddings/oleObject16.bin"/><Relationship Id="rId111" Type="http://schemas.openxmlformats.org/officeDocument/2006/relationships/image" Target="media/image69.wmf"/><Relationship Id="rId132" Type="http://schemas.openxmlformats.org/officeDocument/2006/relationships/oleObject" Target="embeddings/oleObject34.bin"/><Relationship Id="rId15" Type="http://schemas.openxmlformats.org/officeDocument/2006/relationships/footer" Target="footer2.xml"/><Relationship Id="rId36" Type="http://schemas.openxmlformats.org/officeDocument/2006/relationships/image" Target="media/image20.emf"/><Relationship Id="rId57" Type="http://schemas.openxmlformats.org/officeDocument/2006/relationships/oleObject" Target="embeddings/oleObject5.bin"/><Relationship Id="rId106" Type="http://schemas.openxmlformats.org/officeDocument/2006/relationships/image" Target="media/image65.wmf"/><Relationship Id="rId127" Type="http://schemas.openxmlformats.org/officeDocument/2006/relationships/oleObject" Target="embeddings/oleObject33.bin"/><Relationship Id="rId10" Type="http://schemas.openxmlformats.org/officeDocument/2006/relationships/endnotes" Target="endnotes.xml"/><Relationship Id="rId31" Type="http://schemas.openxmlformats.org/officeDocument/2006/relationships/image" Target="media/image15.emf"/><Relationship Id="rId52" Type="http://schemas.openxmlformats.org/officeDocument/2006/relationships/image" Target="media/image34.wmf"/><Relationship Id="rId73" Type="http://schemas.openxmlformats.org/officeDocument/2006/relationships/oleObject" Target="embeddings/oleObject9.bin"/><Relationship Id="rId78" Type="http://schemas.openxmlformats.org/officeDocument/2006/relationships/image" Target="media/image51.wmf"/><Relationship Id="rId94" Type="http://schemas.openxmlformats.org/officeDocument/2006/relationships/oleObject" Target="embeddings/oleObject19.bin"/><Relationship Id="rId99" Type="http://schemas.openxmlformats.org/officeDocument/2006/relationships/oleObject" Target="embeddings/oleObject22.bin"/><Relationship Id="rId101" Type="http://schemas.openxmlformats.org/officeDocument/2006/relationships/oleObject" Target="embeddings/oleObject23.bin"/><Relationship Id="rId122" Type="http://schemas.openxmlformats.org/officeDocument/2006/relationships/image" Target="media/image76.wmf"/><Relationship Id="rId143" Type="http://schemas.openxmlformats.org/officeDocument/2006/relationships/image" Target="media/image88.wmf"/><Relationship Id="rId14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26" Type="http://schemas.openxmlformats.org/officeDocument/2006/relationships/image" Target="media/image10.emf"/><Relationship Id="rId47" Type="http://schemas.openxmlformats.org/officeDocument/2006/relationships/image" Target="media/image31.emf"/><Relationship Id="rId68" Type="http://schemas.openxmlformats.org/officeDocument/2006/relationships/image" Target="media/image44.emf"/><Relationship Id="rId89" Type="http://schemas.openxmlformats.org/officeDocument/2006/relationships/image" Target="media/image57.wmf"/><Relationship Id="rId112" Type="http://schemas.openxmlformats.org/officeDocument/2006/relationships/image" Target="media/image70.wmf"/><Relationship Id="rId133" Type="http://schemas.openxmlformats.org/officeDocument/2006/relationships/image" Target="media/image83.wmf"/><Relationship Id="rId16" Type="http://schemas.openxmlformats.org/officeDocument/2006/relationships/header" Target="header3.xml"/><Relationship Id="rId37" Type="http://schemas.openxmlformats.org/officeDocument/2006/relationships/image" Target="media/image21.png"/><Relationship Id="rId58" Type="http://schemas.openxmlformats.org/officeDocument/2006/relationships/image" Target="media/image37.wmf"/><Relationship Id="rId79" Type="http://schemas.openxmlformats.org/officeDocument/2006/relationships/oleObject" Target="embeddings/oleObject12.bin"/><Relationship Id="rId102" Type="http://schemas.openxmlformats.org/officeDocument/2006/relationships/image" Target="media/image63.wmf"/><Relationship Id="rId123" Type="http://schemas.openxmlformats.org/officeDocument/2006/relationships/oleObject" Target="embeddings/oleObject31.bin"/><Relationship Id="rId144" Type="http://schemas.openxmlformats.org/officeDocument/2006/relationships/oleObject" Target="embeddings/oleObject40.bin"/><Relationship Id="rId90" Type="http://schemas.openxmlformats.org/officeDocument/2006/relationships/oleObject" Target="embeddings/oleObject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AB20CC433EEF154FB6D4C9898518F7D2" ma:contentTypeVersion="1" ma:contentTypeDescription="Create a new document." ma:contentTypeScope="" ma:versionID="6d018441e760dd85fd2fa47ae42a2c8b">
  <xsd:schema xmlns:xsd="http://www.w3.org/2001/XMLSchema" xmlns:xs="http://www.w3.org/2001/XMLSchema" xmlns:p="http://schemas.microsoft.com/office/2006/metadata/properties" xmlns:ns2="82b8d010-637d-41da-b62f-8eae4e156c9c" targetNamespace="http://schemas.microsoft.com/office/2006/metadata/properties" ma:root="true" ma:fieldsID="9dd0e58080d755fc8ca91c3d9633e7dc" ns2:_="">
    <xsd:import namespace="82b8d010-637d-41da-b62f-8eae4e156c9c"/>
    <xsd:element name="properties">
      <xsd:complexType>
        <xsd:sequence>
          <xsd:element name="documentManagement">
            <xsd:complexType>
              <xsd:all>
                <xsd:element ref="ns2: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2b8d010-637d-41da-b62f-8eae4e156c9c"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1F3FE5FB-D630-4042-9D31-02D11AFD368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2b8d010-637d-41da-b62f-8eae4e156c9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14A5C53-8C48-4F6F-ACA9-DAB96587A32A}">
  <ds:schemaRefs>
    <ds:schemaRef ds:uri="http://schemas.openxmlformats.org/officeDocument/2006/bibliography"/>
  </ds:schemaRefs>
</ds:datastoreItem>
</file>

<file path=customXml/itemProps3.xml><?xml version="1.0" encoding="utf-8"?>
<ds:datastoreItem xmlns:ds="http://schemas.openxmlformats.org/officeDocument/2006/customXml" ds:itemID="{5D68C45C-A044-4AF3-9970-175CB08C8827}">
  <ds:schemaRefs>
    <ds:schemaRef ds:uri="http://schemas.microsoft.com/sharepoint/v3/contenttype/forms"/>
  </ds:schemaRefs>
</ds:datastoreItem>
</file>

<file path=customXml/itemProps4.xml><?xml version="1.0" encoding="utf-8"?>
<ds:datastoreItem xmlns:ds="http://schemas.openxmlformats.org/officeDocument/2006/customXml" ds:itemID="{3762C1CC-7974-4501-98D1-A5E9FE08D49B}">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56</TotalTime>
  <Pages>189</Pages>
  <Words>51469</Words>
  <Characters>247055</Characters>
  <Application>Microsoft Office Word</Application>
  <DocSecurity>0</DocSecurity>
  <Lines>7969</Lines>
  <Paragraphs>6092</Paragraphs>
  <ScaleCrop>false</ScaleCrop>
  <HeadingPairs>
    <vt:vector size="2" baseType="variant">
      <vt:variant>
        <vt:lpstr>Title</vt:lpstr>
      </vt:variant>
      <vt:variant>
        <vt:i4>1</vt:i4>
      </vt:variant>
    </vt:vector>
  </HeadingPairs>
  <TitlesOfParts>
    <vt:vector size="1" baseType="lpstr">
      <vt:lpstr>TC Synchronization and Channel Coding—Summary of Concept and Rationale</vt:lpstr>
    </vt:vector>
  </TitlesOfParts>
  <Company>TGannett Galactic</Company>
  <LinksUpToDate>false</LinksUpToDate>
  <CharactersWithSpaces>292432</CharactersWithSpaces>
  <SharedDoc>false</SharedDoc>
  <HLinks>
    <vt:vector size="1044" baseType="variant">
      <vt:variant>
        <vt:i4>1376307</vt:i4>
      </vt:variant>
      <vt:variant>
        <vt:i4>1088</vt:i4>
      </vt:variant>
      <vt:variant>
        <vt:i4>0</vt:i4>
      </vt:variant>
      <vt:variant>
        <vt:i4>5</vt:i4>
      </vt:variant>
      <vt:variant>
        <vt:lpwstr/>
      </vt:variant>
      <vt:variant>
        <vt:lpwstr>_Toc71969045</vt:lpwstr>
      </vt:variant>
      <vt:variant>
        <vt:i4>1310771</vt:i4>
      </vt:variant>
      <vt:variant>
        <vt:i4>1082</vt:i4>
      </vt:variant>
      <vt:variant>
        <vt:i4>0</vt:i4>
      </vt:variant>
      <vt:variant>
        <vt:i4>5</vt:i4>
      </vt:variant>
      <vt:variant>
        <vt:lpwstr/>
      </vt:variant>
      <vt:variant>
        <vt:lpwstr>_Toc71969044</vt:lpwstr>
      </vt:variant>
      <vt:variant>
        <vt:i4>1245235</vt:i4>
      </vt:variant>
      <vt:variant>
        <vt:i4>1076</vt:i4>
      </vt:variant>
      <vt:variant>
        <vt:i4>0</vt:i4>
      </vt:variant>
      <vt:variant>
        <vt:i4>5</vt:i4>
      </vt:variant>
      <vt:variant>
        <vt:lpwstr/>
      </vt:variant>
      <vt:variant>
        <vt:lpwstr>_Toc71969043</vt:lpwstr>
      </vt:variant>
      <vt:variant>
        <vt:i4>1179699</vt:i4>
      </vt:variant>
      <vt:variant>
        <vt:i4>1070</vt:i4>
      </vt:variant>
      <vt:variant>
        <vt:i4>0</vt:i4>
      </vt:variant>
      <vt:variant>
        <vt:i4>5</vt:i4>
      </vt:variant>
      <vt:variant>
        <vt:lpwstr/>
      </vt:variant>
      <vt:variant>
        <vt:lpwstr>_Toc71969042</vt:lpwstr>
      </vt:variant>
      <vt:variant>
        <vt:i4>1114163</vt:i4>
      </vt:variant>
      <vt:variant>
        <vt:i4>1064</vt:i4>
      </vt:variant>
      <vt:variant>
        <vt:i4>0</vt:i4>
      </vt:variant>
      <vt:variant>
        <vt:i4>5</vt:i4>
      </vt:variant>
      <vt:variant>
        <vt:lpwstr/>
      </vt:variant>
      <vt:variant>
        <vt:lpwstr>_Toc71969041</vt:lpwstr>
      </vt:variant>
      <vt:variant>
        <vt:i4>1048627</vt:i4>
      </vt:variant>
      <vt:variant>
        <vt:i4>1058</vt:i4>
      </vt:variant>
      <vt:variant>
        <vt:i4>0</vt:i4>
      </vt:variant>
      <vt:variant>
        <vt:i4>5</vt:i4>
      </vt:variant>
      <vt:variant>
        <vt:lpwstr/>
      </vt:variant>
      <vt:variant>
        <vt:lpwstr>_Toc71969040</vt:lpwstr>
      </vt:variant>
      <vt:variant>
        <vt:i4>1638452</vt:i4>
      </vt:variant>
      <vt:variant>
        <vt:i4>1052</vt:i4>
      </vt:variant>
      <vt:variant>
        <vt:i4>0</vt:i4>
      </vt:variant>
      <vt:variant>
        <vt:i4>5</vt:i4>
      </vt:variant>
      <vt:variant>
        <vt:lpwstr/>
      </vt:variant>
      <vt:variant>
        <vt:lpwstr>_Toc71969039</vt:lpwstr>
      </vt:variant>
      <vt:variant>
        <vt:i4>1572916</vt:i4>
      </vt:variant>
      <vt:variant>
        <vt:i4>1046</vt:i4>
      </vt:variant>
      <vt:variant>
        <vt:i4>0</vt:i4>
      </vt:variant>
      <vt:variant>
        <vt:i4>5</vt:i4>
      </vt:variant>
      <vt:variant>
        <vt:lpwstr/>
      </vt:variant>
      <vt:variant>
        <vt:lpwstr>_Toc71969038</vt:lpwstr>
      </vt:variant>
      <vt:variant>
        <vt:i4>1507380</vt:i4>
      </vt:variant>
      <vt:variant>
        <vt:i4>1040</vt:i4>
      </vt:variant>
      <vt:variant>
        <vt:i4>0</vt:i4>
      </vt:variant>
      <vt:variant>
        <vt:i4>5</vt:i4>
      </vt:variant>
      <vt:variant>
        <vt:lpwstr/>
      </vt:variant>
      <vt:variant>
        <vt:lpwstr>_Toc71969037</vt:lpwstr>
      </vt:variant>
      <vt:variant>
        <vt:i4>1441844</vt:i4>
      </vt:variant>
      <vt:variant>
        <vt:i4>1034</vt:i4>
      </vt:variant>
      <vt:variant>
        <vt:i4>0</vt:i4>
      </vt:variant>
      <vt:variant>
        <vt:i4>5</vt:i4>
      </vt:variant>
      <vt:variant>
        <vt:lpwstr/>
      </vt:variant>
      <vt:variant>
        <vt:lpwstr>_Toc71969036</vt:lpwstr>
      </vt:variant>
      <vt:variant>
        <vt:i4>1376308</vt:i4>
      </vt:variant>
      <vt:variant>
        <vt:i4>1028</vt:i4>
      </vt:variant>
      <vt:variant>
        <vt:i4>0</vt:i4>
      </vt:variant>
      <vt:variant>
        <vt:i4>5</vt:i4>
      </vt:variant>
      <vt:variant>
        <vt:lpwstr/>
      </vt:variant>
      <vt:variant>
        <vt:lpwstr>_Toc71969035</vt:lpwstr>
      </vt:variant>
      <vt:variant>
        <vt:i4>1310772</vt:i4>
      </vt:variant>
      <vt:variant>
        <vt:i4>1022</vt:i4>
      </vt:variant>
      <vt:variant>
        <vt:i4>0</vt:i4>
      </vt:variant>
      <vt:variant>
        <vt:i4>5</vt:i4>
      </vt:variant>
      <vt:variant>
        <vt:lpwstr/>
      </vt:variant>
      <vt:variant>
        <vt:lpwstr>_Toc71969034</vt:lpwstr>
      </vt:variant>
      <vt:variant>
        <vt:i4>1245236</vt:i4>
      </vt:variant>
      <vt:variant>
        <vt:i4>1016</vt:i4>
      </vt:variant>
      <vt:variant>
        <vt:i4>0</vt:i4>
      </vt:variant>
      <vt:variant>
        <vt:i4>5</vt:i4>
      </vt:variant>
      <vt:variant>
        <vt:lpwstr/>
      </vt:variant>
      <vt:variant>
        <vt:lpwstr>_Toc71969033</vt:lpwstr>
      </vt:variant>
      <vt:variant>
        <vt:i4>1179700</vt:i4>
      </vt:variant>
      <vt:variant>
        <vt:i4>1010</vt:i4>
      </vt:variant>
      <vt:variant>
        <vt:i4>0</vt:i4>
      </vt:variant>
      <vt:variant>
        <vt:i4>5</vt:i4>
      </vt:variant>
      <vt:variant>
        <vt:lpwstr/>
      </vt:variant>
      <vt:variant>
        <vt:lpwstr>_Toc71969032</vt:lpwstr>
      </vt:variant>
      <vt:variant>
        <vt:i4>1114164</vt:i4>
      </vt:variant>
      <vt:variant>
        <vt:i4>1004</vt:i4>
      </vt:variant>
      <vt:variant>
        <vt:i4>0</vt:i4>
      </vt:variant>
      <vt:variant>
        <vt:i4>5</vt:i4>
      </vt:variant>
      <vt:variant>
        <vt:lpwstr/>
      </vt:variant>
      <vt:variant>
        <vt:lpwstr>_Toc71969031</vt:lpwstr>
      </vt:variant>
      <vt:variant>
        <vt:i4>1048628</vt:i4>
      </vt:variant>
      <vt:variant>
        <vt:i4>998</vt:i4>
      </vt:variant>
      <vt:variant>
        <vt:i4>0</vt:i4>
      </vt:variant>
      <vt:variant>
        <vt:i4>5</vt:i4>
      </vt:variant>
      <vt:variant>
        <vt:lpwstr/>
      </vt:variant>
      <vt:variant>
        <vt:lpwstr>_Toc71969030</vt:lpwstr>
      </vt:variant>
      <vt:variant>
        <vt:i4>1638453</vt:i4>
      </vt:variant>
      <vt:variant>
        <vt:i4>992</vt:i4>
      </vt:variant>
      <vt:variant>
        <vt:i4>0</vt:i4>
      </vt:variant>
      <vt:variant>
        <vt:i4>5</vt:i4>
      </vt:variant>
      <vt:variant>
        <vt:lpwstr/>
      </vt:variant>
      <vt:variant>
        <vt:lpwstr>_Toc71969029</vt:lpwstr>
      </vt:variant>
      <vt:variant>
        <vt:i4>1572917</vt:i4>
      </vt:variant>
      <vt:variant>
        <vt:i4>986</vt:i4>
      </vt:variant>
      <vt:variant>
        <vt:i4>0</vt:i4>
      </vt:variant>
      <vt:variant>
        <vt:i4>5</vt:i4>
      </vt:variant>
      <vt:variant>
        <vt:lpwstr/>
      </vt:variant>
      <vt:variant>
        <vt:lpwstr>_Toc71969028</vt:lpwstr>
      </vt:variant>
      <vt:variant>
        <vt:i4>1507381</vt:i4>
      </vt:variant>
      <vt:variant>
        <vt:i4>980</vt:i4>
      </vt:variant>
      <vt:variant>
        <vt:i4>0</vt:i4>
      </vt:variant>
      <vt:variant>
        <vt:i4>5</vt:i4>
      </vt:variant>
      <vt:variant>
        <vt:lpwstr/>
      </vt:variant>
      <vt:variant>
        <vt:lpwstr>_Toc71969027</vt:lpwstr>
      </vt:variant>
      <vt:variant>
        <vt:i4>1441845</vt:i4>
      </vt:variant>
      <vt:variant>
        <vt:i4>974</vt:i4>
      </vt:variant>
      <vt:variant>
        <vt:i4>0</vt:i4>
      </vt:variant>
      <vt:variant>
        <vt:i4>5</vt:i4>
      </vt:variant>
      <vt:variant>
        <vt:lpwstr/>
      </vt:variant>
      <vt:variant>
        <vt:lpwstr>_Toc71969026</vt:lpwstr>
      </vt:variant>
      <vt:variant>
        <vt:i4>1376309</vt:i4>
      </vt:variant>
      <vt:variant>
        <vt:i4>968</vt:i4>
      </vt:variant>
      <vt:variant>
        <vt:i4>0</vt:i4>
      </vt:variant>
      <vt:variant>
        <vt:i4>5</vt:i4>
      </vt:variant>
      <vt:variant>
        <vt:lpwstr/>
      </vt:variant>
      <vt:variant>
        <vt:lpwstr>_Toc71969025</vt:lpwstr>
      </vt:variant>
      <vt:variant>
        <vt:i4>1310773</vt:i4>
      </vt:variant>
      <vt:variant>
        <vt:i4>962</vt:i4>
      </vt:variant>
      <vt:variant>
        <vt:i4>0</vt:i4>
      </vt:variant>
      <vt:variant>
        <vt:i4>5</vt:i4>
      </vt:variant>
      <vt:variant>
        <vt:lpwstr/>
      </vt:variant>
      <vt:variant>
        <vt:lpwstr>_Toc71969024</vt:lpwstr>
      </vt:variant>
      <vt:variant>
        <vt:i4>1245237</vt:i4>
      </vt:variant>
      <vt:variant>
        <vt:i4>956</vt:i4>
      </vt:variant>
      <vt:variant>
        <vt:i4>0</vt:i4>
      </vt:variant>
      <vt:variant>
        <vt:i4>5</vt:i4>
      </vt:variant>
      <vt:variant>
        <vt:lpwstr/>
      </vt:variant>
      <vt:variant>
        <vt:lpwstr>_Toc71969023</vt:lpwstr>
      </vt:variant>
      <vt:variant>
        <vt:i4>1179701</vt:i4>
      </vt:variant>
      <vt:variant>
        <vt:i4>950</vt:i4>
      </vt:variant>
      <vt:variant>
        <vt:i4>0</vt:i4>
      </vt:variant>
      <vt:variant>
        <vt:i4>5</vt:i4>
      </vt:variant>
      <vt:variant>
        <vt:lpwstr/>
      </vt:variant>
      <vt:variant>
        <vt:lpwstr>_Toc71969022</vt:lpwstr>
      </vt:variant>
      <vt:variant>
        <vt:i4>1114165</vt:i4>
      </vt:variant>
      <vt:variant>
        <vt:i4>944</vt:i4>
      </vt:variant>
      <vt:variant>
        <vt:i4>0</vt:i4>
      </vt:variant>
      <vt:variant>
        <vt:i4>5</vt:i4>
      </vt:variant>
      <vt:variant>
        <vt:lpwstr/>
      </vt:variant>
      <vt:variant>
        <vt:lpwstr>_Toc71969021</vt:lpwstr>
      </vt:variant>
      <vt:variant>
        <vt:i4>1048629</vt:i4>
      </vt:variant>
      <vt:variant>
        <vt:i4>938</vt:i4>
      </vt:variant>
      <vt:variant>
        <vt:i4>0</vt:i4>
      </vt:variant>
      <vt:variant>
        <vt:i4>5</vt:i4>
      </vt:variant>
      <vt:variant>
        <vt:lpwstr/>
      </vt:variant>
      <vt:variant>
        <vt:lpwstr>_Toc71969020</vt:lpwstr>
      </vt:variant>
      <vt:variant>
        <vt:i4>1638454</vt:i4>
      </vt:variant>
      <vt:variant>
        <vt:i4>932</vt:i4>
      </vt:variant>
      <vt:variant>
        <vt:i4>0</vt:i4>
      </vt:variant>
      <vt:variant>
        <vt:i4>5</vt:i4>
      </vt:variant>
      <vt:variant>
        <vt:lpwstr/>
      </vt:variant>
      <vt:variant>
        <vt:lpwstr>_Toc71969019</vt:lpwstr>
      </vt:variant>
      <vt:variant>
        <vt:i4>1572918</vt:i4>
      </vt:variant>
      <vt:variant>
        <vt:i4>926</vt:i4>
      </vt:variant>
      <vt:variant>
        <vt:i4>0</vt:i4>
      </vt:variant>
      <vt:variant>
        <vt:i4>5</vt:i4>
      </vt:variant>
      <vt:variant>
        <vt:lpwstr/>
      </vt:variant>
      <vt:variant>
        <vt:lpwstr>_Toc71969018</vt:lpwstr>
      </vt:variant>
      <vt:variant>
        <vt:i4>1507382</vt:i4>
      </vt:variant>
      <vt:variant>
        <vt:i4>920</vt:i4>
      </vt:variant>
      <vt:variant>
        <vt:i4>0</vt:i4>
      </vt:variant>
      <vt:variant>
        <vt:i4>5</vt:i4>
      </vt:variant>
      <vt:variant>
        <vt:lpwstr/>
      </vt:variant>
      <vt:variant>
        <vt:lpwstr>_Toc71969017</vt:lpwstr>
      </vt:variant>
      <vt:variant>
        <vt:i4>1441846</vt:i4>
      </vt:variant>
      <vt:variant>
        <vt:i4>914</vt:i4>
      </vt:variant>
      <vt:variant>
        <vt:i4>0</vt:i4>
      </vt:variant>
      <vt:variant>
        <vt:i4>5</vt:i4>
      </vt:variant>
      <vt:variant>
        <vt:lpwstr/>
      </vt:variant>
      <vt:variant>
        <vt:lpwstr>_Toc71969016</vt:lpwstr>
      </vt:variant>
      <vt:variant>
        <vt:i4>1376310</vt:i4>
      </vt:variant>
      <vt:variant>
        <vt:i4>908</vt:i4>
      </vt:variant>
      <vt:variant>
        <vt:i4>0</vt:i4>
      </vt:variant>
      <vt:variant>
        <vt:i4>5</vt:i4>
      </vt:variant>
      <vt:variant>
        <vt:lpwstr/>
      </vt:variant>
      <vt:variant>
        <vt:lpwstr>_Toc71969015</vt:lpwstr>
      </vt:variant>
      <vt:variant>
        <vt:i4>1310774</vt:i4>
      </vt:variant>
      <vt:variant>
        <vt:i4>902</vt:i4>
      </vt:variant>
      <vt:variant>
        <vt:i4>0</vt:i4>
      </vt:variant>
      <vt:variant>
        <vt:i4>5</vt:i4>
      </vt:variant>
      <vt:variant>
        <vt:lpwstr/>
      </vt:variant>
      <vt:variant>
        <vt:lpwstr>_Toc71969014</vt:lpwstr>
      </vt:variant>
      <vt:variant>
        <vt:i4>1245238</vt:i4>
      </vt:variant>
      <vt:variant>
        <vt:i4>896</vt:i4>
      </vt:variant>
      <vt:variant>
        <vt:i4>0</vt:i4>
      </vt:variant>
      <vt:variant>
        <vt:i4>5</vt:i4>
      </vt:variant>
      <vt:variant>
        <vt:lpwstr/>
      </vt:variant>
      <vt:variant>
        <vt:lpwstr>_Toc71969013</vt:lpwstr>
      </vt:variant>
      <vt:variant>
        <vt:i4>1179702</vt:i4>
      </vt:variant>
      <vt:variant>
        <vt:i4>890</vt:i4>
      </vt:variant>
      <vt:variant>
        <vt:i4>0</vt:i4>
      </vt:variant>
      <vt:variant>
        <vt:i4>5</vt:i4>
      </vt:variant>
      <vt:variant>
        <vt:lpwstr/>
      </vt:variant>
      <vt:variant>
        <vt:lpwstr>_Toc71969012</vt:lpwstr>
      </vt:variant>
      <vt:variant>
        <vt:i4>1114166</vt:i4>
      </vt:variant>
      <vt:variant>
        <vt:i4>884</vt:i4>
      </vt:variant>
      <vt:variant>
        <vt:i4>0</vt:i4>
      </vt:variant>
      <vt:variant>
        <vt:i4>5</vt:i4>
      </vt:variant>
      <vt:variant>
        <vt:lpwstr/>
      </vt:variant>
      <vt:variant>
        <vt:lpwstr>_Toc71969011</vt:lpwstr>
      </vt:variant>
      <vt:variant>
        <vt:i4>1048630</vt:i4>
      </vt:variant>
      <vt:variant>
        <vt:i4>878</vt:i4>
      </vt:variant>
      <vt:variant>
        <vt:i4>0</vt:i4>
      </vt:variant>
      <vt:variant>
        <vt:i4>5</vt:i4>
      </vt:variant>
      <vt:variant>
        <vt:lpwstr/>
      </vt:variant>
      <vt:variant>
        <vt:lpwstr>_Toc71969010</vt:lpwstr>
      </vt:variant>
      <vt:variant>
        <vt:i4>1638455</vt:i4>
      </vt:variant>
      <vt:variant>
        <vt:i4>872</vt:i4>
      </vt:variant>
      <vt:variant>
        <vt:i4>0</vt:i4>
      </vt:variant>
      <vt:variant>
        <vt:i4>5</vt:i4>
      </vt:variant>
      <vt:variant>
        <vt:lpwstr/>
      </vt:variant>
      <vt:variant>
        <vt:lpwstr>_Toc71969009</vt:lpwstr>
      </vt:variant>
      <vt:variant>
        <vt:i4>1572919</vt:i4>
      </vt:variant>
      <vt:variant>
        <vt:i4>866</vt:i4>
      </vt:variant>
      <vt:variant>
        <vt:i4>0</vt:i4>
      </vt:variant>
      <vt:variant>
        <vt:i4>5</vt:i4>
      </vt:variant>
      <vt:variant>
        <vt:lpwstr/>
      </vt:variant>
      <vt:variant>
        <vt:lpwstr>_Toc71969008</vt:lpwstr>
      </vt:variant>
      <vt:variant>
        <vt:i4>1507383</vt:i4>
      </vt:variant>
      <vt:variant>
        <vt:i4>860</vt:i4>
      </vt:variant>
      <vt:variant>
        <vt:i4>0</vt:i4>
      </vt:variant>
      <vt:variant>
        <vt:i4>5</vt:i4>
      </vt:variant>
      <vt:variant>
        <vt:lpwstr/>
      </vt:variant>
      <vt:variant>
        <vt:lpwstr>_Toc71969007</vt:lpwstr>
      </vt:variant>
      <vt:variant>
        <vt:i4>1441847</vt:i4>
      </vt:variant>
      <vt:variant>
        <vt:i4>854</vt:i4>
      </vt:variant>
      <vt:variant>
        <vt:i4>0</vt:i4>
      </vt:variant>
      <vt:variant>
        <vt:i4>5</vt:i4>
      </vt:variant>
      <vt:variant>
        <vt:lpwstr/>
      </vt:variant>
      <vt:variant>
        <vt:lpwstr>_Toc71969006</vt:lpwstr>
      </vt:variant>
      <vt:variant>
        <vt:i4>1376311</vt:i4>
      </vt:variant>
      <vt:variant>
        <vt:i4>848</vt:i4>
      </vt:variant>
      <vt:variant>
        <vt:i4>0</vt:i4>
      </vt:variant>
      <vt:variant>
        <vt:i4>5</vt:i4>
      </vt:variant>
      <vt:variant>
        <vt:lpwstr/>
      </vt:variant>
      <vt:variant>
        <vt:lpwstr>_Toc71969005</vt:lpwstr>
      </vt:variant>
      <vt:variant>
        <vt:i4>1310775</vt:i4>
      </vt:variant>
      <vt:variant>
        <vt:i4>842</vt:i4>
      </vt:variant>
      <vt:variant>
        <vt:i4>0</vt:i4>
      </vt:variant>
      <vt:variant>
        <vt:i4>5</vt:i4>
      </vt:variant>
      <vt:variant>
        <vt:lpwstr/>
      </vt:variant>
      <vt:variant>
        <vt:lpwstr>_Toc71969004</vt:lpwstr>
      </vt:variant>
      <vt:variant>
        <vt:i4>1245239</vt:i4>
      </vt:variant>
      <vt:variant>
        <vt:i4>836</vt:i4>
      </vt:variant>
      <vt:variant>
        <vt:i4>0</vt:i4>
      </vt:variant>
      <vt:variant>
        <vt:i4>5</vt:i4>
      </vt:variant>
      <vt:variant>
        <vt:lpwstr/>
      </vt:variant>
      <vt:variant>
        <vt:lpwstr>_Toc71969003</vt:lpwstr>
      </vt:variant>
      <vt:variant>
        <vt:i4>1179703</vt:i4>
      </vt:variant>
      <vt:variant>
        <vt:i4>830</vt:i4>
      </vt:variant>
      <vt:variant>
        <vt:i4>0</vt:i4>
      </vt:variant>
      <vt:variant>
        <vt:i4>5</vt:i4>
      </vt:variant>
      <vt:variant>
        <vt:lpwstr/>
      </vt:variant>
      <vt:variant>
        <vt:lpwstr>_Toc71969002</vt:lpwstr>
      </vt:variant>
      <vt:variant>
        <vt:i4>1114167</vt:i4>
      </vt:variant>
      <vt:variant>
        <vt:i4>824</vt:i4>
      </vt:variant>
      <vt:variant>
        <vt:i4>0</vt:i4>
      </vt:variant>
      <vt:variant>
        <vt:i4>5</vt:i4>
      </vt:variant>
      <vt:variant>
        <vt:lpwstr/>
      </vt:variant>
      <vt:variant>
        <vt:lpwstr>_Toc71969001</vt:lpwstr>
      </vt:variant>
      <vt:variant>
        <vt:i4>1048631</vt:i4>
      </vt:variant>
      <vt:variant>
        <vt:i4>815</vt:i4>
      </vt:variant>
      <vt:variant>
        <vt:i4>0</vt:i4>
      </vt:variant>
      <vt:variant>
        <vt:i4>5</vt:i4>
      </vt:variant>
      <vt:variant>
        <vt:lpwstr/>
      </vt:variant>
      <vt:variant>
        <vt:lpwstr>_Toc71969000</vt:lpwstr>
      </vt:variant>
      <vt:variant>
        <vt:i4>1048639</vt:i4>
      </vt:variant>
      <vt:variant>
        <vt:i4>809</vt:i4>
      </vt:variant>
      <vt:variant>
        <vt:i4>0</vt:i4>
      </vt:variant>
      <vt:variant>
        <vt:i4>5</vt:i4>
      </vt:variant>
      <vt:variant>
        <vt:lpwstr/>
      </vt:variant>
      <vt:variant>
        <vt:lpwstr>_Toc71968999</vt:lpwstr>
      </vt:variant>
      <vt:variant>
        <vt:i4>1114175</vt:i4>
      </vt:variant>
      <vt:variant>
        <vt:i4>803</vt:i4>
      </vt:variant>
      <vt:variant>
        <vt:i4>0</vt:i4>
      </vt:variant>
      <vt:variant>
        <vt:i4>5</vt:i4>
      </vt:variant>
      <vt:variant>
        <vt:lpwstr/>
      </vt:variant>
      <vt:variant>
        <vt:lpwstr>_Toc71968998</vt:lpwstr>
      </vt:variant>
      <vt:variant>
        <vt:i4>1966143</vt:i4>
      </vt:variant>
      <vt:variant>
        <vt:i4>797</vt:i4>
      </vt:variant>
      <vt:variant>
        <vt:i4>0</vt:i4>
      </vt:variant>
      <vt:variant>
        <vt:i4>5</vt:i4>
      </vt:variant>
      <vt:variant>
        <vt:lpwstr/>
      </vt:variant>
      <vt:variant>
        <vt:lpwstr>_Toc71968997</vt:lpwstr>
      </vt:variant>
      <vt:variant>
        <vt:i4>2031679</vt:i4>
      </vt:variant>
      <vt:variant>
        <vt:i4>791</vt:i4>
      </vt:variant>
      <vt:variant>
        <vt:i4>0</vt:i4>
      </vt:variant>
      <vt:variant>
        <vt:i4>5</vt:i4>
      </vt:variant>
      <vt:variant>
        <vt:lpwstr/>
      </vt:variant>
      <vt:variant>
        <vt:lpwstr>_Toc71968996</vt:lpwstr>
      </vt:variant>
      <vt:variant>
        <vt:i4>1835071</vt:i4>
      </vt:variant>
      <vt:variant>
        <vt:i4>785</vt:i4>
      </vt:variant>
      <vt:variant>
        <vt:i4>0</vt:i4>
      </vt:variant>
      <vt:variant>
        <vt:i4>5</vt:i4>
      </vt:variant>
      <vt:variant>
        <vt:lpwstr/>
      </vt:variant>
      <vt:variant>
        <vt:lpwstr>_Toc71968995</vt:lpwstr>
      </vt:variant>
      <vt:variant>
        <vt:i4>1900607</vt:i4>
      </vt:variant>
      <vt:variant>
        <vt:i4>779</vt:i4>
      </vt:variant>
      <vt:variant>
        <vt:i4>0</vt:i4>
      </vt:variant>
      <vt:variant>
        <vt:i4>5</vt:i4>
      </vt:variant>
      <vt:variant>
        <vt:lpwstr/>
      </vt:variant>
      <vt:variant>
        <vt:lpwstr>_Toc71968994</vt:lpwstr>
      </vt:variant>
      <vt:variant>
        <vt:i4>1703999</vt:i4>
      </vt:variant>
      <vt:variant>
        <vt:i4>773</vt:i4>
      </vt:variant>
      <vt:variant>
        <vt:i4>0</vt:i4>
      </vt:variant>
      <vt:variant>
        <vt:i4>5</vt:i4>
      </vt:variant>
      <vt:variant>
        <vt:lpwstr/>
      </vt:variant>
      <vt:variant>
        <vt:lpwstr>_Toc71968993</vt:lpwstr>
      </vt:variant>
      <vt:variant>
        <vt:i4>1769535</vt:i4>
      </vt:variant>
      <vt:variant>
        <vt:i4>767</vt:i4>
      </vt:variant>
      <vt:variant>
        <vt:i4>0</vt:i4>
      </vt:variant>
      <vt:variant>
        <vt:i4>5</vt:i4>
      </vt:variant>
      <vt:variant>
        <vt:lpwstr/>
      </vt:variant>
      <vt:variant>
        <vt:lpwstr>_Toc71968992</vt:lpwstr>
      </vt:variant>
      <vt:variant>
        <vt:i4>1572927</vt:i4>
      </vt:variant>
      <vt:variant>
        <vt:i4>761</vt:i4>
      </vt:variant>
      <vt:variant>
        <vt:i4>0</vt:i4>
      </vt:variant>
      <vt:variant>
        <vt:i4>5</vt:i4>
      </vt:variant>
      <vt:variant>
        <vt:lpwstr/>
      </vt:variant>
      <vt:variant>
        <vt:lpwstr>_Toc71968991</vt:lpwstr>
      </vt:variant>
      <vt:variant>
        <vt:i4>1638463</vt:i4>
      </vt:variant>
      <vt:variant>
        <vt:i4>755</vt:i4>
      </vt:variant>
      <vt:variant>
        <vt:i4>0</vt:i4>
      </vt:variant>
      <vt:variant>
        <vt:i4>5</vt:i4>
      </vt:variant>
      <vt:variant>
        <vt:lpwstr/>
      </vt:variant>
      <vt:variant>
        <vt:lpwstr>_Toc71968990</vt:lpwstr>
      </vt:variant>
      <vt:variant>
        <vt:i4>1048638</vt:i4>
      </vt:variant>
      <vt:variant>
        <vt:i4>749</vt:i4>
      </vt:variant>
      <vt:variant>
        <vt:i4>0</vt:i4>
      </vt:variant>
      <vt:variant>
        <vt:i4>5</vt:i4>
      </vt:variant>
      <vt:variant>
        <vt:lpwstr/>
      </vt:variant>
      <vt:variant>
        <vt:lpwstr>_Toc71968989</vt:lpwstr>
      </vt:variant>
      <vt:variant>
        <vt:i4>1114174</vt:i4>
      </vt:variant>
      <vt:variant>
        <vt:i4>743</vt:i4>
      </vt:variant>
      <vt:variant>
        <vt:i4>0</vt:i4>
      </vt:variant>
      <vt:variant>
        <vt:i4>5</vt:i4>
      </vt:variant>
      <vt:variant>
        <vt:lpwstr/>
      </vt:variant>
      <vt:variant>
        <vt:lpwstr>_Toc71968988</vt:lpwstr>
      </vt:variant>
      <vt:variant>
        <vt:i4>1966142</vt:i4>
      </vt:variant>
      <vt:variant>
        <vt:i4>737</vt:i4>
      </vt:variant>
      <vt:variant>
        <vt:i4>0</vt:i4>
      </vt:variant>
      <vt:variant>
        <vt:i4>5</vt:i4>
      </vt:variant>
      <vt:variant>
        <vt:lpwstr/>
      </vt:variant>
      <vt:variant>
        <vt:lpwstr>_Toc71968987</vt:lpwstr>
      </vt:variant>
      <vt:variant>
        <vt:i4>2031678</vt:i4>
      </vt:variant>
      <vt:variant>
        <vt:i4>731</vt:i4>
      </vt:variant>
      <vt:variant>
        <vt:i4>0</vt:i4>
      </vt:variant>
      <vt:variant>
        <vt:i4>5</vt:i4>
      </vt:variant>
      <vt:variant>
        <vt:lpwstr/>
      </vt:variant>
      <vt:variant>
        <vt:lpwstr>_Toc71968986</vt:lpwstr>
      </vt:variant>
      <vt:variant>
        <vt:i4>1835070</vt:i4>
      </vt:variant>
      <vt:variant>
        <vt:i4>725</vt:i4>
      </vt:variant>
      <vt:variant>
        <vt:i4>0</vt:i4>
      </vt:variant>
      <vt:variant>
        <vt:i4>5</vt:i4>
      </vt:variant>
      <vt:variant>
        <vt:lpwstr/>
      </vt:variant>
      <vt:variant>
        <vt:lpwstr>_Toc71968985</vt:lpwstr>
      </vt:variant>
      <vt:variant>
        <vt:i4>1900606</vt:i4>
      </vt:variant>
      <vt:variant>
        <vt:i4>719</vt:i4>
      </vt:variant>
      <vt:variant>
        <vt:i4>0</vt:i4>
      </vt:variant>
      <vt:variant>
        <vt:i4>5</vt:i4>
      </vt:variant>
      <vt:variant>
        <vt:lpwstr/>
      </vt:variant>
      <vt:variant>
        <vt:lpwstr>_Toc71968984</vt:lpwstr>
      </vt:variant>
      <vt:variant>
        <vt:i4>1703998</vt:i4>
      </vt:variant>
      <vt:variant>
        <vt:i4>713</vt:i4>
      </vt:variant>
      <vt:variant>
        <vt:i4>0</vt:i4>
      </vt:variant>
      <vt:variant>
        <vt:i4>5</vt:i4>
      </vt:variant>
      <vt:variant>
        <vt:lpwstr/>
      </vt:variant>
      <vt:variant>
        <vt:lpwstr>_Toc71968983</vt:lpwstr>
      </vt:variant>
      <vt:variant>
        <vt:i4>1769534</vt:i4>
      </vt:variant>
      <vt:variant>
        <vt:i4>707</vt:i4>
      </vt:variant>
      <vt:variant>
        <vt:i4>0</vt:i4>
      </vt:variant>
      <vt:variant>
        <vt:i4>5</vt:i4>
      </vt:variant>
      <vt:variant>
        <vt:lpwstr/>
      </vt:variant>
      <vt:variant>
        <vt:lpwstr>_Toc71968982</vt:lpwstr>
      </vt:variant>
      <vt:variant>
        <vt:i4>1572926</vt:i4>
      </vt:variant>
      <vt:variant>
        <vt:i4>701</vt:i4>
      </vt:variant>
      <vt:variant>
        <vt:i4>0</vt:i4>
      </vt:variant>
      <vt:variant>
        <vt:i4>5</vt:i4>
      </vt:variant>
      <vt:variant>
        <vt:lpwstr/>
      </vt:variant>
      <vt:variant>
        <vt:lpwstr>_Toc71968981</vt:lpwstr>
      </vt:variant>
      <vt:variant>
        <vt:i4>1638462</vt:i4>
      </vt:variant>
      <vt:variant>
        <vt:i4>695</vt:i4>
      </vt:variant>
      <vt:variant>
        <vt:i4>0</vt:i4>
      </vt:variant>
      <vt:variant>
        <vt:i4>5</vt:i4>
      </vt:variant>
      <vt:variant>
        <vt:lpwstr/>
      </vt:variant>
      <vt:variant>
        <vt:lpwstr>_Toc71968980</vt:lpwstr>
      </vt:variant>
      <vt:variant>
        <vt:i4>1048625</vt:i4>
      </vt:variant>
      <vt:variant>
        <vt:i4>689</vt:i4>
      </vt:variant>
      <vt:variant>
        <vt:i4>0</vt:i4>
      </vt:variant>
      <vt:variant>
        <vt:i4>5</vt:i4>
      </vt:variant>
      <vt:variant>
        <vt:lpwstr/>
      </vt:variant>
      <vt:variant>
        <vt:lpwstr>_Toc71968979</vt:lpwstr>
      </vt:variant>
      <vt:variant>
        <vt:i4>1114161</vt:i4>
      </vt:variant>
      <vt:variant>
        <vt:i4>683</vt:i4>
      </vt:variant>
      <vt:variant>
        <vt:i4>0</vt:i4>
      </vt:variant>
      <vt:variant>
        <vt:i4>5</vt:i4>
      </vt:variant>
      <vt:variant>
        <vt:lpwstr/>
      </vt:variant>
      <vt:variant>
        <vt:lpwstr>_Toc71968978</vt:lpwstr>
      </vt:variant>
      <vt:variant>
        <vt:i4>1966129</vt:i4>
      </vt:variant>
      <vt:variant>
        <vt:i4>677</vt:i4>
      </vt:variant>
      <vt:variant>
        <vt:i4>0</vt:i4>
      </vt:variant>
      <vt:variant>
        <vt:i4>5</vt:i4>
      </vt:variant>
      <vt:variant>
        <vt:lpwstr/>
      </vt:variant>
      <vt:variant>
        <vt:lpwstr>_Toc71968977</vt:lpwstr>
      </vt:variant>
      <vt:variant>
        <vt:i4>2031665</vt:i4>
      </vt:variant>
      <vt:variant>
        <vt:i4>671</vt:i4>
      </vt:variant>
      <vt:variant>
        <vt:i4>0</vt:i4>
      </vt:variant>
      <vt:variant>
        <vt:i4>5</vt:i4>
      </vt:variant>
      <vt:variant>
        <vt:lpwstr/>
      </vt:variant>
      <vt:variant>
        <vt:lpwstr>_Toc71968976</vt:lpwstr>
      </vt:variant>
      <vt:variant>
        <vt:i4>1835057</vt:i4>
      </vt:variant>
      <vt:variant>
        <vt:i4>665</vt:i4>
      </vt:variant>
      <vt:variant>
        <vt:i4>0</vt:i4>
      </vt:variant>
      <vt:variant>
        <vt:i4>5</vt:i4>
      </vt:variant>
      <vt:variant>
        <vt:lpwstr/>
      </vt:variant>
      <vt:variant>
        <vt:lpwstr>_Toc71968975</vt:lpwstr>
      </vt:variant>
      <vt:variant>
        <vt:i4>1900593</vt:i4>
      </vt:variant>
      <vt:variant>
        <vt:i4>659</vt:i4>
      </vt:variant>
      <vt:variant>
        <vt:i4>0</vt:i4>
      </vt:variant>
      <vt:variant>
        <vt:i4>5</vt:i4>
      </vt:variant>
      <vt:variant>
        <vt:lpwstr/>
      </vt:variant>
      <vt:variant>
        <vt:lpwstr>_Toc71968974</vt:lpwstr>
      </vt:variant>
      <vt:variant>
        <vt:i4>1703985</vt:i4>
      </vt:variant>
      <vt:variant>
        <vt:i4>653</vt:i4>
      </vt:variant>
      <vt:variant>
        <vt:i4>0</vt:i4>
      </vt:variant>
      <vt:variant>
        <vt:i4>5</vt:i4>
      </vt:variant>
      <vt:variant>
        <vt:lpwstr/>
      </vt:variant>
      <vt:variant>
        <vt:lpwstr>_Toc71968973</vt:lpwstr>
      </vt:variant>
      <vt:variant>
        <vt:i4>1769521</vt:i4>
      </vt:variant>
      <vt:variant>
        <vt:i4>647</vt:i4>
      </vt:variant>
      <vt:variant>
        <vt:i4>0</vt:i4>
      </vt:variant>
      <vt:variant>
        <vt:i4>5</vt:i4>
      </vt:variant>
      <vt:variant>
        <vt:lpwstr/>
      </vt:variant>
      <vt:variant>
        <vt:lpwstr>_Toc71968972</vt:lpwstr>
      </vt:variant>
      <vt:variant>
        <vt:i4>1572913</vt:i4>
      </vt:variant>
      <vt:variant>
        <vt:i4>641</vt:i4>
      </vt:variant>
      <vt:variant>
        <vt:i4>0</vt:i4>
      </vt:variant>
      <vt:variant>
        <vt:i4>5</vt:i4>
      </vt:variant>
      <vt:variant>
        <vt:lpwstr/>
      </vt:variant>
      <vt:variant>
        <vt:lpwstr>_Toc71968971</vt:lpwstr>
      </vt:variant>
      <vt:variant>
        <vt:i4>1638449</vt:i4>
      </vt:variant>
      <vt:variant>
        <vt:i4>635</vt:i4>
      </vt:variant>
      <vt:variant>
        <vt:i4>0</vt:i4>
      </vt:variant>
      <vt:variant>
        <vt:i4>5</vt:i4>
      </vt:variant>
      <vt:variant>
        <vt:lpwstr/>
      </vt:variant>
      <vt:variant>
        <vt:lpwstr>_Toc71968970</vt:lpwstr>
      </vt:variant>
      <vt:variant>
        <vt:i4>1048624</vt:i4>
      </vt:variant>
      <vt:variant>
        <vt:i4>629</vt:i4>
      </vt:variant>
      <vt:variant>
        <vt:i4>0</vt:i4>
      </vt:variant>
      <vt:variant>
        <vt:i4>5</vt:i4>
      </vt:variant>
      <vt:variant>
        <vt:lpwstr/>
      </vt:variant>
      <vt:variant>
        <vt:lpwstr>_Toc71968969</vt:lpwstr>
      </vt:variant>
      <vt:variant>
        <vt:i4>1114160</vt:i4>
      </vt:variant>
      <vt:variant>
        <vt:i4>623</vt:i4>
      </vt:variant>
      <vt:variant>
        <vt:i4>0</vt:i4>
      </vt:variant>
      <vt:variant>
        <vt:i4>5</vt:i4>
      </vt:variant>
      <vt:variant>
        <vt:lpwstr/>
      </vt:variant>
      <vt:variant>
        <vt:lpwstr>_Toc71968968</vt:lpwstr>
      </vt:variant>
      <vt:variant>
        <vt:i4>1966128</vt:i4>
      </vt:variant>
      <vt:variant>
        <vt:i4>617</vt:i4>
      </vt:variant>
      <vt:variant>
        <vt:i4>0</vt:i4>
      </vt:variant>
      <vt:variant>
        <vt:i4>5</vt:i4>
      </vt:variant>
      <vt:variant>
        <vt:lpwstr/>
      </vt:variant>
      <vt:variant>
        <vt:lpwstr>_Toc71968967</vt:lpwstr>
      </vt:variant>
      <vt:variant>
        <vt:i4>2031664</vt:i4>
      </vt:variant>
      <vt:variant>
        <vt:i4>611</vt:i4>
      </vt:variant>
      <vt:variant>
        <vt:i4>0</vt:i4>
      </vt:variant>
      <vt:variant>
        <vt:i4>5</vt:i4>
      </vt:variant>
      <vt:variant>
        <vt:lpwstr/>
      </vt:variant>
      <vt:variant>
        <vt:lpwstr>_Toc71968966</vt:lpwstr>
      </vt:variant>
      <vt:variant>
        <vt:i4>1835056</vt:i4>
      </vt:variant>
      <vt:variant>
        <vt:i4>605</vt:i4>
      </vt:variant>
      <vt:variant>
        <vt:i4>0</vt:i4>
      </vt:variant>
      <vt:variant>
        <vt:i4>5</vt:i4>
      </vt:variant>
      <vt:variant>
        <vt:lpwstr/>
      </vt:variant>
      <vt:variant>
        <vt:lpwstr>_Toc71968965</vt:lpwstr>
      </vt:variant>
      <vt:variant>
        <vt:i4>1900592</vt:i4>
      </vt:variant>
      <vt:variant>
        <vt:i4>599</vt:i4>
      </vt:variant>
      <vt:variant>
        <vt:i4>0</vt:i4>
      </vt:variant>
      <vt:variant>
        <vt:i4>5</vt:i4>
      </vt:variant>
      <vt:variant>
        <vt:lpwstr/>
      </vt:variant>
      <vt:variant>
        <vt:lpwstr>_Toc71968964</vt:lpwstr>
      </vt:variant>
      <vt:variant>
        <vt:i4>1703984</vt:i4>
      </vt:variant>
      <vt:variant>
        <vt:i4>593</vt:i4>
      </vt:variant>
      <vt:variant>
        <vt:i4>0</vt:i4>
      </vt:variant>
      <vt:variant>
        <vt:i4>5</vt:i4>
      </vt:variant>
      <vt:variant>
        <vt:lpwstr/>
      </vt:variant>
      <vt:variant>
        <vt:lpwstr>_Toc71968963</vt:lpwstr>
      </vt:variant>
      <vt:variant>
        <vt:i4>1769520</vt:i4>
      </vt:variant>
      <vt:variant>
        <vt:i4>587</vt:i4>
      </vt:variant>
      <vt:variant>
        <vt:i4>0</vt:i4>
      </vt:variant>
      <vt:variant>
        <vt:i4>5</vt:i4>
      </vt:variant>
      <vt:variant>
        <vt:lpwstr/>
      </vt:variant>
      <vt:variant>
        <vt:lpwstr>_Toc71968962</vt:lpwstr>
      </vt:variant>
      <vt:variant>
        <vt:i4>1572912</vt:i4>
      </vt:variant>
      <vt:variant>
        <vt:i4>581</vt:i4>
      </vt:variant>
      <vt:variant>
        <vt:i4>0</vt:i4>
      </vt:variant>
      <vt:variant>
        <vt:i4>5</vt:i4>
      </vt:variant>
      <vt:variant>
        <vt:lpwstr/>
      </vt:variant>
      <vt:variant>
        <vt:lpwstr>_Toc71968961</vt:lpwstr>
      </vt:variant>
      <vt:variant>
        <vt:i4>1638448</vt:i4>
      </vt:variant>
      <vt:variant>
        <vt:i4>575</vt:i4>
      </vt:variant>
      <vt:variant>
        <vt:i4>0</vt:i4>
      </vt:variant>
      <vt:variant>
        <vt:i4>5</vt:i4>
      </vt:variant>
      <vt:variant>
        <vt:lpwstr/>
      </vt:variant>
      <vt:variant>
        <vt:lpwstr>_Toc71968960</vt:lpwstr>
      </vt:variant>
      <vt:variant>
        <vt:i4>1048627</vt:i4>
      </vt:variant>
      <vt:variant>
        <vt:i4>569</vt:i4>
      </vt:variant>
      <vt:variant>
        <vt:i4>0</vt:i4>
      </vt:variant>
      <vt:variant>
        <vt:i4>5</vt:i4>
      </vt:variant>
      <vt:variant>
        <vt:lpwstr/>
      </vt:variant>
      <vt:variant>
        <vt:lpwstr>_Toc71968959</vt:lpwstr>
      </vt:variant>
      <vt:variant>
        <vt:i4>1114163</vt:i4>
      </vt:variant>
      <vt:variant>
        <vt:i4>563</vt:i4>
      </vt:variant>
      <vt:variant>
        <vt:i4>0</vt:i4>
      </vt:variant>
      <vt:variant>
        <vt:i4>5</vt:i4>
      </vt:variant>
      <vt:variant>
        <vt:lpwstr/>
      </vt:variant>
      <vt:variant>
        <vt:lpwstr>_Toc71968958</vt:lpwstr>
      </vt:variant>
      <vt:variant>
        <vt:i4>1966131</vt:i4>
      </vt:variant>
      <vt:variant>
        <vt:i4>557</vt:i4>
      </vt:variant>
      <vt:variant>
        <vt:i4>0</vt:i4>
      </vt:variant>
      <vt:variant>
        <vt:i4>5</vt:i4>
      </vt:variant>
      <vt:variant>
        <vt:lpwstr/>
      </vt:variant>
      <vt:variant>
        <vt:lpwstr>_Toc71968957</vt:lpwstr>
      </vt:variant>
      <vt:variant>
        <vt:i4>2031667</vt:i4>
      </vt:variant>
      <vt:variant>
        <vt:i4>551</vt:i4>
      </vt:variant>
      <vt:variant>
        <vt:i4>0</vt:i4>
      </vt:variant>
      <vt:variant>
        <vt:i4>5</vt:i4>
      </vt:variant>
      <vt:variant>
        <vt:lpwstr/>
      </vt:variant>
      <vt:variant>
        <vt:lpwstr>_Toc71968956</vt:lpwstr>
      </vt:variant>
      <vt:variant>
        <vt:i4>1835059</vt:i4>
      </vt:variant>
      <vt:variant>
        <vt:i4>545</vt:i4>
      </vt:variant>
      <vt:variant>
        <vt:i4>0</vt:i4>
      </vt:variant>
      <vt:variant>
        <vt:i4>5</vt:i4>
      </vt:variant>
      <vt:variant>
        <vt:lpwstr/>
      </vt:variant>
      <vt:variant>
        <vt:lpwstr>_Toc71968955</vt:lpwstr>
      </vt:variant>
      <vt:variant>
        <vt:i4>1900595</vt:i4>
      </vt:variant>
      <vt:variant>
        <vt:i4>539</vt:i4>
      </vt:variant>
      <vt:variant>
        <vt:i4>0</vt:i4>
      </vt:variant>
      <vt:variant>
        <vt:i4>5</vt:i4>
      </vt:variant>
      <vt:variant>
        <vt:lpwstr/>
      </vt:variant>
      <vt:variant>
        <vt:lpwstr>_Toc71968954</vt:lpwstr>
      </vt:variant>
      <vt:variant>
        <vt:i4>1703987</vt:i4>
      </vt:variant>
      <vt:variant>
        <vt:i4>533</vt:i4>
      </vt:variant>
      <vt:variant>
        <vt:i4>0</vt:i4>
      </vt:variant>
      <vt:variant>
        <vt:i4>5</vt:i4>
      </vt:variant>
      <vt:variant>
        <vt:lpwstr/>
      </vt:variant>
      <vt:variant>
        <vt:lpwstr>_Toc71968953</vt:lpwstr>
      </vt:variant>
      <vt:variant>
        <vt:i4>1769523</vt:i4>
      </vt:variant>
      <vt:variant>
        <vt:i4>527</vt:i4>
      </vt:variant>
      <vt:variant>
        <vt:i4>0</vt:i4>
      </vt:variant>
      <vt:variant>
        <vt:i4>5</vt:i4>
      </vt:variant>
      <vt:variant>
        <vt:lpwstr/>
      </vt:variant>
      <vt:variant>
        <vt:lpwstr>_Toc71968952</vt:lpwstr>
      </vt:variant>
      <vt:variant>
        <vt:i4>1572915</vt:i4>
      </vt:variant>
      <vt:variant>
        <vt:i4>521</vt:i4>
      </vt:variant>
      <vt:variant>
        <vt:i4>0</vt:i4>
      </vt:variant>
      <vt:variant>
        <vt:i4>5</vt:i4>
      </vt:variant>
      <vt:variant>
        <vt:lpwstr/>
      </vt:variant>
      <vt:variant>
        <vt:lpwstr>_Toc71968951</vt:lpwstr>
      </vt:variant>
      <vt:variant>
        <vt:i4>1638451</vt:i4>
      </vt:variant>
      <vt:variant>
        <vt:i4>515</vt:i4>
      </vt:variant>
      <vt:variant>
        <vt:i4>0</vt:i4>
      </vt:variant>
      <vt:variant>
        <vt:i4>5</vt:i4>
      </vt:variant>
      <vt:variant>
        <vt:lpwstr/>
      </vt:variant>
      <vt:variant>
        <vt:lpwstr>_Toc71968950</vt:lpwstr>
      </vt:variant>
      <vt:variant>
        <vt:i4>1048626</vt:i4>
      </vt:variant>
      <vt:variant>
        <vt:i4>509</vt:i4>
      </vt:variant>
      <vt:variant>
        <vt:i4>0</vt:i4>
      </vt:variant>
      <vt:variant>
        <vt:i4>5</vt:i4>
      </vt:variant>
      <vt:variant>
        <vt:lpwstr/>
      </vt:variant>
      <vt:variant>
        <vt:lpwstr>_Toc71968949</vt:lpwstr>
      </vt:variant>
      <vt:variant>
        <vt:i4>1114162</vt:i4>
      </vt:variant>
      <vt:variant>
        <vt:i4>500</vt:i4>
      </vt:variant>
      <vt:variant>
        <vt:i4>0</vt:i4>
      </vt:variant>
      <vt:variant>
        <vt:i4>5</vt:i4>
      </vt:variant>
      <vt:variant>
        <vt:lpwstr/>
      </vt:variant>
      <vt:variant>
        <vt:lpwstr>_Toc71968948</vt:lpwstr>
      </vt:variant>
      <vt:variant>
        <vt:i4>1966130</vt:i4>
      </vt:variant>
      <vt:variant>
        <vt:i4>494</vt:i4>
      </vt:variant>
      <vt:variant>
        <vt:i4>0</vt:i4>
      </vt:variant>
      <vt:variant>
        <vt:i4>5</vt:i4>
      </vt:variant>
      <vt:variant>
        <vt:lpwstr/>
      </vt:variant>
      <vt:variant>
        <vt:lpwstr>_Toc71968947</vt:lpwstr>
      </vt:variant>
      <vt:variant>
        <vt:i4>2031666</vt:i4>
      </vt:variant>
      <vt:variant>
        <vt:i4>488</vt:i4>
      </vt:variant>
      <vt:variant>
        <vt:i4>0</vt:i4>
      </vt:variant>
      <vt:variant>
        <vt:i4>5</vt:i4>
      </vt:variant>
      <vt:variant>
        <vt:lpwstr/>
      </vt:variant>
      <vt:variant>
        <vt:lpwstr>_Toc71968946</vt:lpwstr>
      </vt:variant>
      <vt:variant>
        <vt:i4>1835058</vt:i4>
      </vt:variant>
      <vt:variant>
        <vt:i4>482</vt:i4>
      </vt:variant>
      <vt:variant>
        <vt:i4>0</vt:i4>
      </vt:variant>
      <vt:variant>
        <vt:i4>5</vt:i4>
      </vt:variant>
      <vt:variant>
        <vt:lpwstr/>
      </vt:variant>
      <vt:variant>
        <vt:lpwstr>_Toc71968945</vt:lpwstr>
      </vt:variant>
      <vt:variant>
        <vt:i4>1900594</vt:i4>
      </vt:variant>
      <vt:variant>
        <vt:i4>476</vt:i4>
      </vt:variant>
      <vt:variant>
        <vt:i4>0</vt:i4>
      </vt:variant>
      <vt:variant>
        <vt:i4>5</vt:i4>
      </vt:variant>
      <vt:variant>
        <vt:lpwstr/>
      </vt:variant>
      <vt:variant>
        <vt:lpwstr>_Toc71968944</vt:lpwstr>
      </vt:variant>
      <vt:variant>
        <vt:i4>1703986</vt:i4>
      </vt:variant>
      <vt:variant>
        <vt:i4>470</vt:i4>
      </vt:variant>
      <vt:variant>
        <vt:i4>0</vt:i4>
      </vt:variant>
      <vt:variant>
        <vt:i4>5</vt:i4>
      </vt:variant>
      <vt:variant>
        <vt:lpwstr/>
      </vt:variant>
      <vt:variant>
        <vt:lpwstr>_Toc71968943</vt:lpwstr>
      </vt:variant>
      <vt:variant>
        <vt:i4>1769522</vt:i4>
      </vt:variant>
      <vt:variant>
        <vt:i4>464</vt:i4>
      </vt:variant>
      <vt:variant>
        <vt:i4>0</vt:i4>
      </vt:variant>
      <vt:variant>
        <vt:i4>5</vt:i4>
      </vt:variant>
      <vt:variant>
        <vt:lpwstr/>
      </vt:variant>
      <vt:variant>
        <vt:lpwstr>_Toc71968942</vt:lpwstr>
      </vt:variant>
      <vt:variant>
        <vt:i4>1572914</vt:i4>
      </vt:variant>
      <vt:variant>
        <vt:i4>458</vt:i4>
      </vt:variant>
      <vt:variant>
        <vt:i4>0</vt:i4>
      </vt:variant>
      <vt:variant>
        <vt:i4>5</vt:i4>
      </vt:variant>
      <vt:variant>
        <vt:lpwstr/>
      </vt:variant>
      <vt:variant>
        <vt:lpwstr>_Toc71968941</vt:lpwstr>
      </vt:variant>
      <vt:variant>
        <vt:i4>1638450</vt:i4>
      </vt:variant>
      <vt:variant>
        <vt:i4>449</vt:i4>
      </vt:variant>
      <vt:variant>
        <vt:i4>0</vt:i4>
      </vt:variant>
      <vt:variant>
        <vt:i4>5</vt:i4>
      </vt:variant>
      <vt:variant>
        <vt:lpwstr/>
      </vt:variant>
      <vt:variant>
        <vt:lpwstr>_Toc71968940</vt:lpwstr>
      </vt:variant>
      <vt:variant>
        <vt:i4>1048629</vt:i4>
      </vt:variant>
      <vt:variant>
        <vt:i4>443</vt:i4>
      </vt:variant>
      <vt:variant>
        <vt:i4>0</vt:i4>
      </vt:variant>
      <vt:variant>
        <vt:i4>5</vt:i4>
      </vt:variant>
      <vt:variant>
        <vt:lpwstr/>
      </vt:variant>
      <vt:variant>
        <vt:lpwstr>_Toc71968939</vt:lpwstr>
      </vt:variant>
      <vt:variant>
        <vt:i4>1114165</vt:i4>
      </vt:variant>
      <vt:variant>
        <vt:i4>437</vt:i4>
      </vt:variant>
      <vt:variant>
        <vt:i4>0</vt:i4>
      </vt:variant>
      <vt:variant>
        <vt:i4>5</vt:i4>
      </vt:variant>
      <vt:variant>
        <vt:lpwstr/>
      </vt:variant>
      <vt:variant>
        <vt:lpwstr>_Toc71968938</vt:lpwstr>
      </vt:variant>
      <vt:variant>
        <vt:i4>1966133</vt:i4>
      </vt:variant>
      <vt:variant>
        <vt:i4>431</vt:i4>
      </vt:variant>
      <vt:variant>
        <vt:i4>0</vt:i4>
      </vt:variant>
      <vt:variant>
        <vt:i4>5</vt:i4>
      </vt:variant>
      <vt:variant>
        <vt:lpwstr/>
      </vt:variant>
      <vt:variant>
        <vt:lpwstr>_Toc71968937</vt:lpwstr>
      </vt:variant>
      <vt:variant>
        <vt:i4>2031669</vt:i4>
      </vt:variant>
      <vt:variant>
        <vt:i4>425</vt:i4>
      </vt:variant>
      <vt:variant>
        <vt:i4>0</vt:i4>
      </vt:variant>
      <vt:variant>
        <vt:i4>5</vt:i4>
      </vt:variant>
      <vt:variant>
        <vt:lpwstr/>
      </vt:variant>
      <vt:variant>
        <vt:lpwstr>_Toc71968936</vt:lpwstr>
      </vt:variant>
      <vt:variant>
        <vt:i4>1835061</vt:i4>
      </vt:variant>
      <vt:variant>
        <vt:i4>419</vt:i4>
      </vt:variant>
      <vt:variant>
        <vt:i4>0</vt:i4>
      </vt:variant>
      <vt:variant>
        <vt:i4>5</vt:i4>
      </vt:variant>
      <vt:variant>
        <vt:lpwstr/>
      </vt:variant>
      <vt:variant>
        <vt:lpwstr>_Toc71968935</vt:lpwstr>
      </vt:variant>
      <vt:variant>
        <vt:i4>1900597</vt:i4>
      </vt:variant>
      <vt:variant>
        <vt:i4>413</vt:i4>
      </vt:variant>
      <vt:variant>
        <vt:i4>0</vt:i4>
      </vt:variant>
      <vt:variant>
        <vt:i4>5</vt:i4>
      </vt:variant>
      <vt:variant>
        <vt:lpwstr/>
      </vt:variant>
      <vt:variant>
        <vt:lpwstr>_Toc71968934</vt:lpwstr>
      </vt:variant>
      <vt:variant>
        <vt:i4>1703989</vt:i4>
      </vt:variant>
      <vt:variant>
        <vt:i4>407</vt:i4>
      </vt:variant>
      <vt:variant>
        <vt:i4>0</vt:i4>
      </vt:variant>
      <vt:variant>
        <vt:i4>5</vt:i4>
      </vt:variant>
      <vt:variant>
        <vt:lpwstr/>
      </vt:variant>
      <vt:variant>
        <vt:lpwstr>_Toc71968933</vt:lpwstr>
      </vt:variant>
      <vt:variant>
        <vt:i4>1769525</vt:i4>
      </vt:variant>
      <vt:variant>
        <vt:i4>401</vt:i4>
      </vt:variant>
      <vt:variant>
        <vt:i4>0</vt:i4>
      </vt:variant>
      <vt:variant>
        <vt:i4>5</vt:i4>
      </vt:variant>
      <vt:variant>
        <vt:lpwstr/>
      </vt:variant>
      <vt:variant>
        <vt:lpwstr>_Toc71968932</vt:lpwstr>
      </vt:variant>
      <vt:variant>
        <vt:i4>1572917</vt:i4>
      </vt:variant>
      <vt:variant>
        <vt:i4>395</vt:i4>
      </vt:variant>
      <vt:variant>
        <vt:i4>0</vt:i4>
      </vt:variant>
      <vt:variant>
        <vt:i4>5</vt:i4>
      </vt:variant>
      <vt:variant>
        <vt:lpwstr/>
      </vt:variant>
      <vt:variant>
        <vt:lpwstr>_Toc71968931</vt:lpwstr>
      </vt:variant>
      <vt:variant>
        <vt:i4>1638453</vt:i4>
      </vt:variant>
      <vt:variant>
        <vt:i4>389</vt:i4>
      </vt:variant>
      <vt:variant>
        <vt:i4>0</vt:i4>
      </vt:variant>
      <vt:variant>
        <vt:i4>5</vt:i4>
      </vt:variant>
      <vt:variant>
        <vt:lpwstr/>
      </vt:variant>
      <vt:variant>
        <vt:lpwstr>_Toc71968930</vt:lpwstr>
      </vt:variant>
      <vt:variant>
        <vt:i4>1048628</vt:i4>
      </vt:variant>
      <vt:variant>
        <vt:i4>383</vt:i4>
      </vt:variant>
      <vt:variant>
        <vt:i4>0</vt:i4>
      </vt:variant>
      <vt:variant>
        <vt:i4>5</vt:i4>
      </vt:variant>
      <vt:variant>
        <vt:lpwstr/>
      </vt:variant>
      <vt:variant>
        <vt:lpwstr>_Toc71968929</vt:lpwstr>
      </vt:variant>
      <vt:variant>
        <vt:i4>1114164</vt:i4>
      </vt:variant>
      <vt:variant>
        <vt:i4>377</vt:i4>
      </vt:variant>
      <vt:variant>
        <vt:i4>0</vt:i4>
      </vt:variant>
      <vt:variant>
        <vt:i4>5</vt:i4>
      </vt:variant>
      <vt:variant>
        <vt:lpwstr/>
      </vt:variant>
      <vt:variant>
        <vt:lpwstr>_Toc71968928</vt:lpwstr>
      </vt:variant>
      <vt:variant>
        <vt:i4>1966132</vt:i4>
      </vt:variant>
      <vt:variant>
        <vt:i4>371</vt:i4>
      </vt:variant>
      <vt:variant>
        <vt:i4>0</vt:i4>
      </vt:variant>
      <vt:variant>
        <vt:i4>5</vt:i4>
      </vt:variant>
      <vt:variant>
        <vt:lpwstr/>
      </vt:variant>
      <vt:variant>
        <vt:lpwstr>_Toc71968927</vt:lpwstr>
      </vt:variant>
      <vt:variant>
        <vt:i4>2031668</vt:i4>
      </vt:variant>
      <vt:variant>
        <vt:i4>365</vt:i4>
      </vt:variant>
      <vt:variant>
        <vt:i4>0</vt:i4>
      </vt:variant>
      <vt:variant>
        <vt:i4>5</vt:i4>
      </vt:variant>
      <vt:variant>
        <vt:lpwstr/>
      </vt:variant>
      <vt:variant>
        <vt:lpwstr>_Toc71968926</vt:lpwstr>
      </vt:variant>
      <vt:variant>
        <vt:i4>1835060</vt:i4>
      </vt:variant>
      <vt:variant>
        <vt:i4>359</vt:i4>
      </vt:variant>
      <vt:variant>
        <vt:i4>0</vt:i4>
      </vt:variant>
      <vt:variant>
        <vt:i4>5</vt:i4>
      </vt:variant>
      <vt:variant>
        <vt:lpwstr/>
      </vt:variant>
      <vt:variant>
        <vt:lpwstr>_Toc71968925</vt:lpwstr>
      </vt:variant>
      <vt:variant>
        <vt:i4>1900596</vt:i4>
      </vt:variant>
      <vt:variant>
        <vt:i4>353</vt:i4>
      </vt:variant>
      <vt:variant>
        <vt:i4>0</vt:i4>
      </vt:variant>
      <vt:variant>
        <vt:i4>5</vt:i4>
      </vt:variant>
      <vt:variant>
        <vt:lpwstr/>
      </vt:variant>
      <vt:variant>
        <vt:lpwstr>_Toc71968924</vt:lpwstr>
      </vt:variant>
      <vt:variant>
        <vt:i4>1703988</vt:i4>
      </vt:variant>
      <vt:variant>
        <vt:i4>347</vt:i4>
      </vt:variant>
      <vt:variant>
        <vt:i4>0</vt:i4>
      </vt:variant>
      <vt:variant>
        <vt:i4>5</vt:i4>
      </vt:variant>
      <vt:variant>
        <vt:lpwstr/>
      </vt:variant>
      <vt:variant>
        <vt:lpwstr>_Toc71968923</vt:lpwstr>
      </vt:variant>
      <vt:variant>
        <vt:i4>1769524</vt:i4>
      </vt:variant>
      <vt:variant>
        <vt:i4>341</vt:i4>
      </vt:variant>
      <vt:variant>
        <vt:i4>0</vt:i4>
      </vt:variant>
      <vt:variant>
        <vt:i4>5</vt:i4>
      </vt:variant>
      <vt:variant>
        <vt:lpwstr/>
      </vt:variant>
      <vt:variant>
        <vt:lpwstr>_Toc71968922</vt:lpwstr>
      </vt:variant>
      <vt:variant>
        <vt:i4>1572916</vt:i4>
      </vt:variant>
      <vt:variant>
        <vt:i4>335</vt:i4>
      </vt:variant>
      <vt:variant>
        <vt:i4>0</vt:i4>
      </vt:variant>
      <vt:variant>
        <vt:i4>5</vt:i4>
      </vt:variant>
      <vt:variant>
        <vt:lpwstr/>
      </vt:variant>
      <vt:variant>
        <vt:lpwstr>_Toc71968921</vt:lpwstr>
      </vt:variant>
      <vt:variant>
        <vt:i4>1638452</vt:i4>
      </vt:variant>
      <vt:variant>
        <vt:i4>329</vt:i4>
      </vt:variant>
      <vt:variant>
        <vt:i4>0</vt:i4>
      </vt:variant>
      <vt:variant>
        <vt:i4>5</vt:i4>
      </vt:variant>
      <vt:variant>
        <vt:lpwstr/>
      </vt:variant>
      <vt:variant>
        <vt:lpwstr>_Toc71968920</vt:lpwstr>
      </vt:variant>
      <vt:variant>
        <vt:i4>1048631</vt:i4>
      </vt:variant>
      <vt:variant>
        <vt:i4>323</vt:i4>
      </vt:variant>
      <vt:variant>
        <vt:i4>0</vt:i4>
      </vt:variant>
      <vt:variant>
        <vt:i4>5</vt:i4>
      </vt:variant>
      <vt:variant>
        <vt:lpwstr/>
      </vt:variant>
      <vt:variant>
        <vt:lpwstr>_Toc71968919</vt:lpwstr>
      </vt:variant>
      <vt:variant>
        <vt:i4>1114167</vt:i4>
      </vt:variant>
      <vt:variant>
        <vt:i4>317</vt:i4>
      </vt:variant>
      <vt:variant>
        <vt:i4>0</vt:i4>
      </vt:variant>
      <vt:variant>
        <vt:i4>5</vt:i4>
      </vt:variant>
      <vt:variant>
        <vt:lpwstr/>
      </vt:variant>
      <vt:variant>
        <vt:lpwstr>_Toc71968918</vt:lpwstr>
      </vt:variant>
      <vt:variant>
        <vt:i4>1966135</vt:i4>
      </vt:variant>
      <vt:variant>
        <vt:i4>311</vt:i4>
      </vt:variant>
      <vt:variant>
        <vt:i4>0</vt:i4>
      </vt:variant>
      <vt:variant>
        <vt:i4>5</vt:i4>
      </vt:variant>
      <vt:variant>
        <vt:lpwstr/>
      </vt:variant>
      <vt:variant>
        <vt:lpwstr>_Toc71968917</vt:lpwstr>
      </vt:variant>
      <vt:variant>
        <vt:i4>2031671</vt:i4>
      </vt:variant>
      <vt:variant>
        <vt:i4>305</vt:i4>
      </vt:variant>
      <vt:variant>
        <vt:i4>0</vt:i4>
      </vt:variant>
      <vt:variant>
        <vt:i4>5</vt:i4>
      </vt:variant>
      <vt:variant>
        <vt:lpwstr/>
      </vt:variant>
      <vt:variant>
        <vt:lpwstr>_Toc71968916</vt:lpwstr>
      </vt:variant>
      <vt:variant>
        <vt:i4>1835063</vt:i4>
      </vt:variant>
      <vt:variant>
        <vt:i4>299</vt:i4>
      </vt:variant>
      <vt:variant>
        <vt:i4>0</vt:i4>
      </vt:variant>
      <vt:variant>
        <vt:i4>5</vt:i4>
      </vt:variant>
      <vt:variant>
        <vt:lpwstr/>
      </vt:variant>
      <vt:variant>
        <vt:lpwstr>_Toc71968915</vt:lpwstr>
      </vt:variant>
      <vt:variant>
        <vt:i4>1900599</vt:i4>
      </vt:variant>
      <vt:variant>
        <vt:i4>293</vt:i4>
      </vt:variant>
      <vt:variant>
        <vt:i4>0</vt:i4>
      </vt:variant>
      <vt:variant>
        <vt:i4>5</vt:i4>
      </vt:variant>
      <vt:variant>
        <vt:lpwstr/>
      </vt:variant>
      <vt:variant>
        <vt:lpwstr>_Toc71968914</vt:lpwstr>
      </vt:variant>
      <vt:variant>
        <vt:i4>1703991</vt:i4>
      </vt:variant>
      <vt:variant>
        <vt:i4>287</vt:i4>
      </vt:variant>
      <vt:variant>
        <vt:i4>0</vt:i4>
      </vt:variant>
      <vt:variant>
        <vt:i4>5</vt:i4>
      </vt:variant>
      <vt:variant>
        <vt:lpwstr/>
      </vt:variant>
      <vt:variant>
        <vt:lpwstr>_Toc71968913</vt:lpwstr>
      </vt:variant>
      <vt:variant>
        <vt:i4>1769527</vt:i4>
      </vt:variant>
      <vt:variant>
        <vt:i4>281</vt:i4>
      </vt:variant>
      <vt:variant>
        <vt:i4>0</vt:i4>
      </vt:variant>
      <vt:variant>
        <vt:i4>5</vt:i4>
      </vt:variant>
      <vt:variant>
        <vt:lpwstr/>
      </vt:variant>
      <vt:variant>
        <vt:lpwstr>_Toc71968912</vt:lpwstr>
      </vt:variant>
      <vt:variant>
        <vt:i4>1572919</vt:i4>
      </vt:variant>
      <vt:variant>
        <vt:i4>275</vt:i4>
      </vt:variant>
      <vt:variant>
        <vt:i4>0</vt:i4>
      </vt:variant>
      <vt:variant>
        <vt:i4>5</vt:i4>
      </vt:variant>
      <vt:variant>
        <vt:lpwstr/>
      </vt:variant>
      <vt:variant>
        <vt:lpwstr>_Toc71968911</vt:lpwstr>
      </vt:variant>
      <vt:variant>
        <vt:i4>1638455</vt:i4>
      </vt:variant>
      <vt:variant>
        <vt:i4>269</vt:i4>
      </vt:variant>
      <vt:variant>
        <vt:i4>0</vt:i4>
      </vt:variant>
      <vt:variant>
        <vt:i4>5</vt:i4>
      </vt:variant>
      <vt:variant>
        <vt:lpwstr/>
      </vt:variant>
      <vt:variant>
        <vt:lpwstr>_Toc71968910</vt:lpwstr>
      </vt:variant>
      <vt:variant>
        <vt:i4>1048630</vt:i4>
      </vt:variant>
      <vt:variant>
        <vt:i4>263</vt:i4>
      </vt:variant>
      <vt:variant>
        <vt:i4>0</vt:i4>
      </vt:variant>
      <vt:variant>
        <vt:i4>5</vt:i4>
      </vt:variant>
      <vt:variant>
        <vt:lpwstr/>
      </vt:variant>
      <vt:variant>
        <vt:lpwstr>_Toc71968909</vt:lpwstr>
      </vt:variant>
      <vt:variant>
        <vt:i4>1114166</vt:i4>
      </vt:variant>
      <vt:variant>
        <vt:i4>257</vt:i4>
      </vt:variant>
      <vt:variant>
        <vt:i4>0</vt:i4>
      </vt:variant>
      <vt:variant>
        <vt:i4>5</vt:i4>
      </vt:variant>
      <vt:variant>
        <vt:lpwstr/>
      </vt:variant>
      <vt:variant>
        <vt:lpwstr>_Toc71968908</vt:lpwstr>
      </vt:variant>
      <vt:variant>
        <vt:i4>1966134</vt:i4>
      </vt:variant>
      <vt:variant>
        <vt:i4>251</vt:i4>
      </vt:variant>
      <vt:variant>
        <vt:i4>0</vt:i4>
      </vt:variant>
      <vt:variant>
        <vt:i4>5</vt:i4>
      </vt:variant>
      <vt:variant>
        <vt:lpwstr/>
      </vt:variant>
      <vt:variant>
        <vt:lpwstr>_Toc71968907</vt:lpwstr>
      </vt:variant>
      <vt:variant>
        <vt:i4>2031670</vt:i4>
      </vt:variant>
      <vt:variant>
        <vt:i4>245</vt:i4>
      </vt:variant>
      <vt:variant>
        <vt:i4>0</vt:i4>
      </vt:variant>
      <vt:variant>
        <vt:i4>5</vt:i4>
      </vt:variant>
      <vt:variant>
        <vt:lpwstr/>
      </vt:variant>
      <vt:variant>
        <vt:lpwstr>_Toc71968906</vt:lpwstr>
      </vt:variant>
      <vt:variant>
        <vt:i4>1835062</vt:i4>
      </vt:variant>
      <vt:variant>
        <vt:i4>239</vt:i4>
      </vt:variant>
      <vt:variant>
        <vt:i4>0</vt:i4>
      </vt:variant>
      <vt:variant>
        <vt:i4>5</vt:i4>
      </vt:variant>
      <vt:variant>
        <vt:lpwstr/>
      </vt:variant>
      <vt:variant>
        <vt:lpwstr>_Toc71968905</vt:lpwstr>
      </vt:variant>
      <vt:variant>
        <vt:i4>1900598</vt:i4>
      </vt:variant>
      <vt:variant>
        <vt:i4>233</vt:i4>
      </vt:variant>
      <vt:variant>
        <vt:i4>0</vt:i4>
      </vt:variant>
      <vt:variant>
        <vt:i4>5</vt:i4>
      </vt:variant>
      <vt:variant>
        <vt:lpwstr/>
      </vt:variant>
      <vt:variant>
        <vt:lpwstr>_Toc71968904</vt:lpwstr>
      </vt:variant>
      <vt:variant>
        <vt:i4>1703990</vt:i4>
      </vt:variant>
      <vt:variant>
        <vt:i4>227</vt:i4>
      </vt:variant>
      <vt:variant>
        <vt:i4>0</vt:i4>
      </vt:variant>
      <vt:variant>
        <vt:i4>5</vt:i4>
      </vt:variant>
      <vt:variant>
        <vt:lpwstr/>
      </vt:variant>
      <vt:variant>
        <vt:lpwstr>_Toc71968903</vt:lpwstr>
      </vt:variant>
      <vt:variant>
        <vt:i4>1769526</vt:i4>
      </vt:variant>
      <vt:variant>
        <vt:i4>221</vt:i4>
      </vt:variant>
      <vt:variant>
        <vt:i4>0</vt:i4>
      </vt:variant>
      <vt:variant>
        <vt:i4>5</vt:i4>
      </vt:variant>
      <vt:variant>
        <vt:lpwstr/>
      </vt:variant>
      <vt:variant>
        <vt:lpwstr>_Toc71968902</vt:lpwstr>
      </vt:variant>
      <vt:variant>
        <vt:i4>1572918</vt:i4>
      </vt:variant>
      <vt:variant>
        <vt:i4>215</vt:i4>
      </vt:variant>
      <vt:variant>
        <vt:i4>0</vt:i4>
      </vt:variant>
      <vt:variant>
        <vt:i4>5</vt:i4>
      </vt:variant>
      <vt:variant>
        <vt:lpwstr/>
      </vt:variant>
      <vt:variant>
        <vt:lpwstr>_Toc71968901</vt:lpwstr>
      </vt:variant>
      <vt:variant>
        <vt:i4>1638454</vt:i4>
      </vt:variant>
      <vt:variant>
        <vt:i4>209</vt:i4>
      </vt:variant>
      <vt:variant>
        <vt:i4>0</vt:i4>
      </vt:variant>
      <vt:variant>
        <vt:i4>5</vt:i4>
      </vt:variant>
      <vt:variant>
        <vt:lpwstr/>
      </vt:variant>
      <vt:variant>
        <vt:lpwstr>_Toc71968900</vt:lpwstr>
      </vt:variant>
      <vt:variant>
        <vt:i4>1114175</vt:i4>
      </vt:variant>
      <vt:variant>
        <vt:i4>203</vt:i4>
      </vt:variant>
      <vt:variant>
        <vt:i4>0</vt:i4>
      </vt:variant>
      <vt:variant>
        <vt:i4>5</vt:i4>
      </vt:variant>
      <vt:variant>
        <vt:lpwstr/>
      </vt:variant>
      <vt:variant>
        <vt:lpwstr>_Toc71968899</vt:lpwstr>
      </vt:variant>
      <vt:variant>
        <vt:i4>1048639</vt:i4>
      </vt:variant>
      <vt:variant>
        <vt:i4>197</vt:i4>
      </vt:variant>
      <vt:variant>
        <vt:i4>0</vt:i4>
      </vt:variant>
      <vt:variant>
        <vt:i4>5</vt:i4>
      </vt:variant>
      <vt:variant>
        <vt:lpwstr/>
      </vt:variant>
      <vt:variant>
        <vt:lpwstr>_Toc71968898</vt:lpwstr>
      </vt:variant>
      <vt:variant>
        <vt:i4>2031679</vt:i4>
      </vt:variant>
      <vt:variant>
        <vt:i4>191</vt:i4>
      </vt:variant>
      <vt:variant>
        <vt:i4>0</vt:i4>
      </vt:variant>
      <vt:variant>
        <vt:i4>5</vt:i4>
      </vt:variant>
      <vt:variant>
        <vt:lpwstr/>
      </vt:variant>
      <vt:variant>
        <vt:lpwstr>_Toc71968897</vt:lpwstr>
      </vt:variant>
      <vt:variant>
        <vt:i4>1966143</vt:i4>
      </vt:variant>
      <vt:variant>
        <vt:i4>185</vt:i4>
      </vt:variant>
      <vt:variant>
        <vt:i4>0</vt:i4>
      </vt:variant>
      <vt:variant>
        <vt:i4>5</vt:i4>
      </vt:variant>
      <vt:variant>
        <vt:lpwstr/>
      </vt:variant>
      <vt:variant>
        <vt:lpwstr>_Toc71968896</vt:lpwstr>
      </vt:variant>
      <vt:variant>
        <vt:i4>1900607</vt:i4>
      </vt:variant>
      <vt:variant>
        <vt:i4>179</vt:i4>
      </vt:variant>
      <vt:variant>
        <vt:i4>0</vt:i4>
      </vt:variant>
      <vt:variant>
        <vt:i4>5</vt:i4>
      </vt:variant>
      <vt:variant>
        <vt:lpwstr/>
      </vt:variant>
      <vt:variant>
        <vt:lpwstr>_Toc71968895</vt:lpwstr>
      </vt:variant>
      <vt:variant>
        <vt:i4>1835071</vt:i4>
      </vt:variant>
      <vt:variant>
        <vt:i4>173</vt:i4>
      </vt:variant>
      <vt:variant>
        <vt:i4>0</vt:i4>
      </vt:variant>
      <vt:variant>
        <vt:i4>5</vt:i4>
      </vt:variant>
      <vt:variant>
        <vt:lpwstr/>
      </vt:variant>
      <vt:variant>
        <vt:lpwstr>_Toc71968894</vt:lpwstr>
      </vt:variant>
      <vt:variant>
        <vt:i4>1769535</vt:i4>
      </vt:variant>
      <vt:variant>
        <vt:i4>167</vt:i4>
      </vt:variant>
      <vt:variant>
        <vt:i4>0</vt:i4>
      </vt:variant>
      <vt:variant>
        <vt:i4>5</vt:i4>
      </vt:variant>
      <vt:variant>
        <vt:lpwstr/>
      </vt:variant>
      <vt:variant>
        <vt:lpwstr>_Toc71968893</vt:lpwstr>
      </vt:variant>
      <vt:variant>
        <vt:i4>1703999</vt:i4>
      </vt:variant>
      <vt:variant>
        <vt:i4>161</vt:i4>
      </vt:variant>
      <vt:variant>
        <vt:i4>0</vt:i4>
      </vt:variant>
      <vt:variant>
        <vt:i4>5</vt:i4>
      </vt:variant>
      <vt:variant>
        <vt:lpwstr/>
      </vt:variant>
      <vt:variant>
        <vt:lpwstr>_Toc71968892</vt:lpwstr>
      </vt:variant>
      <vt:variant>
        <vt:i4>1638463</vt:i4>
      </vt:variant>
      <vt:variant>
        <vt:i4>155</vt:i4>
      </vt:variant>
      <vt:variant>
        <vt:i4>0</vt:i4>
      </vt:variant>
      <vt:variant>
        <vt:i4>5</vt:i4>
      </vt:variant>
      <vt:variant>
        <vt:lpwstr/>
      </vt:variant>
      <vt:variant>
        <vt:lpwstr>_Toc71968891</vt:lpwstr>
      </vt:variant>
      <vt:variant>
        <vt:i4>1572927</vt:i4>
      </vt:variant>
      <vt:variant>
        <vt:i4>149</vt:i4>
      </vt:variant>
      <vt:variant>
        <vt:i4>0</vt:i4>
      </vt:variant>
      <vt:variant>
        <vt:i4>5</vt:i4>
      </vt:variant>
      <vt:variant>
        <vt:lpwstr/>
      </vt:variant>
      <vt:variant>
        <vt:lpwstr>_Toc71968890</vt:lpwstr>
      </vt:variant>
      <vt:variant>
        <vt:i4>1114174</vt:i4>
      </vt:variant>
      <vt:variant>
        <vt:i4>143</vt:i4>
      </vt:variant>
      <vt:variant>
        <vt:i4>0</vt:i4>
      </vt:variant>
      <vt:variant>
        <vt:i4>5</vt:i4>
      </vt:variant>
      <vt:variant>
        <vt:lpwstr/>
      </vt:variant>
      <vt:variant>
        <vt:lpwstr>_Toc71968889</vt:lpwstr>
      </vt:variant>
      <vt:variant>
        <vt:i4>1048638</vt:i4>
      </vt:variant>
      <vt:variant>
        <vt:i4>137</vt:i4>
      </vt:variant>
      <vt:variant>
        <vt:i4>0</vt:i4>
      </vt:variant>
      <vt:variant>
        <vt:i4>5</vt:i4>
      </vt:variant>
      <vt:variant>
        <vt:lpwstr/>
      </vt:variant>
      <vt:variant>
        <vt:lpwstr>_Toc71968888</vt:lpwstr>
      </vt:variant>
      <vt:variant>
        <vt:i4>2031678</vt:i4>
      </vt:variant>
      <vt:variant>
        <vt:i4>131</vt:i4>
      </vt:variant>
      <vt:variant>
        <vt:i4>0</vt:i4>
      </vt:variant>
      <vt:variant>
        <vt:i4>5</vt:i4>
      </vt:variant>
      <vt:variant>
        <vt:lpwstr/>
      </vt:variant>
      <vt:variant>
        <vt:lpwstr>_Toc71968887</vt:lpwstr>
      </vt:variant>
      <vt:variant>
        <vt:i4>1966142</vt:i4>
      </vt:variant>
      <vt:variant>
        <vt:i4>125</vt:i4>
      </vt:variant>
      <vt:variant>
        <vt:i4>0</vt:i4>
      </vt:variant>
      <vt:variant>
        <vt:i4>5</vt:i4>
      </vt:variant>
      <vt:variant>
        <vt:lpwstr/>
      </vt:variant>
      <vt:variant>
        <vt:lpwstr>_Toc71968886</vt:lpwstr>
      </vt:variant>
      <vt:variant>
        <vt:i4>1900606</vt:i4>
      </vt:variant>
      <vt:variant>
        <vt:i4>119</vt:i4>
      </vt:variant>
      <vt:variant>
        <vt:i4>0</vt:i4>
      </vt:variant>
      <vt:variant>
        <vt:i4>5</vt:i4>
      </vt:variant>
      <vt:variant>
        <vt:lpwstr/>
      </vt:variant>
      <vt:variant>
        <vt:lpwstr>_Toc71968885</vt:lpwstr>
      </vt:variant>
      <vt:variant>
        <vt:i4>1835070</vt:i4>
      </vt:variant>
      <vt:variant>
        <vt:i4>113</vt:i4>
      </vt:variant>
      <vt:variant>
        <vt:i4>0</vt:i4>
      </vt:variant>
      <vt:variant>
        <vt:i4>5</vt:i4>
      </vt:variant>
      <vt:variant>
        <vt:lpwstr/>
      </vt:variant>
      <vt:variant>
        <vt:lpwstr>_Toc71968884</vt:lpwstr>
      </vt:variant>
      <vt:variant>
        <vt:i4>1769534</vt:i4>
      </vt:variant>
      <vt:variant>
        <vt:i4>107</vt:i4>
      </vt:variant>
      <vt:variant>
        <vt:i4>0</vt:i4>
      </vt:variant>
      <vt:variant>
        <vt:i4>5</vt:i4>
      </vt:variant>
      <vt:variant>
        <vt:lpwstr/>
      </vt:variant>
      <vt:variant>
        <vt:lpwstr>_Toc71968883</vt:lpwstr>
      </vt:variant>
      <vt:variant>
        <vt:i4>1703998</vt:i4>
      </vt:variant>
      <vt:variant>
        <vt:i4>101</vt:i4>
      </vt:variant>
      <vt:variant>
        <vt:i4>0</vt:i4>
      </vt:variant>
      <vt:variant>
        <vt:i4>5</vt:i4>
      </vt:variant>
      <vt:variant>
        <vt:lpwstr/>
      </vt:variant>
      <vt:variant>
        <vt:lpwstr>_Toc71968882</vt:lpwstr>
      </vt:variant>
      <vt:variant>
        <vt:i4>1638462</vt:i4>
      </vt:variant>
      <vt:variant>
        <vt:i4>95</vt:i4>
      </vt:variant>
      <vt:variant>
        <vt:i4>0</vt:i4>
      </vt:variant>
      <vt:variant>
        <vt:i4>5</vt:i4>
      </vt:variant>
      <vt:variant>
        <vt:lpwstr/>
      </vt:variant>
      <vt:variant>
        <vt:lpwstr>_Toc71968881</vt:lpwstr>
      </vt:variant>
      <vt:variant>
        <vt:i4>1572926</vt:i4>
      </vt:variant>
      <vt:variant>
        <vt:i4>89</vt:i4>
      </vt:variant>
      <vt:variant>
        <vt:i4>0</vt:i4>
      </vt:variant>
      <vt:variant>
        <vt:i4>5</vt:i4>
      </vt:variant>
      <vt:variant>
        <vt:lpwstr/>
      </vt:variant>
      <vt:variant>
        <vt:lpwstr>_Toc71968880</vt:lpwstr>
      </vt:variant>
      <vt:variant>
        <vt:i4>1114161</vt:i4>
      </vt:variant>
      <vt:variant>
        <vt:i4>83</vt:i4>
      </vt:variant>
      <vt:variant>
        <vt:i4>0</vt:i4>
      </vt:variant>
      <vt:variant>
        <vt:i4>5</vt:i4>
      </vt:variant>
      <vt:variant>
        <vt:lpwstr/>
      </vt:variant>
      <vt:variant>
        <vt:lpwstr>_Toc71968879</vt:lpwstr>
      </vt:variant>
      <vt:variant>
        <vt:i4>1048625</vt:i4>
      </vt:variant>
      <vt:variant>
        <vt:i4>77</vt:i4>
      </vt:variant>
      <vt:variant>
        <vt:i4>0</vt:i4>
      </vt:variant>
      <vt:variant>
        <vt:i4>5</vt:i4>
      </vt:variant>
      <vt:variant>
        <vt:lpwstr/>
      </vt:variant>
      <vt:variant>
        <vt:lpwstr>_Toc71968878</vt:lpwstr>
      </vt:variant>
      <vt:variant>
        <vt:i4>2031665</vt:i4>
      </vt:variant>
      <vt:variant>
        <vt:i4>71</vt:i4>
      </vt:variant>
      <vt:variant>
        <vt:i4>0</vt:i4>
      </vt:variant>
      <vt:variant>
        <vt:i4>5</vt:i4>
      </vt:variant>
      <vt:variant>
        <vt:lpwstr/>
      </vt:variant>
      <vt:variant>
        <vt:lpwstr>_Toc71968877</vt:lpwstr>
      </vt:variant>
      <vt:variant>
        <vt:i4>1966129</vt:i4>
      </vt:variant>
      <vt:variant>
        <vt:i4>65</vt:i4>
      </vt:variant>
      <vt:variant>
        <vt:i4>0</vt:i4>
      </vt:variant>
      <vt:variant>
        <vt:i4>5</vt:i4>
      </vt:variant>
      <vt:variant>
        <vt:lpwstr/>
      </vt:variant>
      <vt:variant>
        <vt:lpwstr>_Toc71968876</vt:lpwstr>
      </vt:variant>
      <vt:variant>
        <vt:i4>1900593</vt:i4>
      </vt:variant>
      <vt:variant>
        <vt:i4>59</vt:i4>
      </vt:variant>
      <vt:variant>
        <vt:i4>0</vt:i4>
      </vt:variant>
      <vt:variant>
        <vt:i4>5</vt:i4>
      </vt:variant>
      <vt:variant>
        <vt:lpwstr/>
      </vt:variant>
      <vt:variant>
        <vt:lpwstr>_Toc71968875</vt:lpwstr>
      </vt:variant>
      <vt:variant>
        <vt:i4>1835057</vt:i4>
      </vt:variant>
      <vt:variant>
        <vt:i4>53</vt:i4>
      </vt:variant>
      <vt:variant>
        <vt:i4>0</vt:i4>
      </vt:variant>
      <vt:variant>
        <vt:i4>5</vt:i4>
      </vt:variant>
      <vt:variant>
        <vt:lpwstr/>
      </vt:variant>
      <vt:variant>
        <vt:lpwstr>_Toc71968874</vt:lpwstr>
      </vt:variant>
      <vt:variant>
        <vt:i4>1769521</vt:i4>
      </vt:variant>
      <vt:variant>
        <vt:i4>47</vt:i4>
      </vt:variant>
      <vt:variant>
        <vt:i4>0</vt:i4>
      </vt:variant>
      <vt:variant>
        <vt:i4>5</vt:i4>
      </vt:variant>
      <vt:variant>
        <vt:lpwstr/>
      </vt:variant>
      <vt:variant>
        <vt:lpwstr>_Toc71968873</vt:lpwstr>
      </vt:variant>
      <vt:variant>
        <vt:i4>1703985</vt:i4>
      </vt:variant>
      <vt:variant>
        <vt:i4>41</vt:i4>
      </vt:variant>
      <vt:variant>
        <vt:i4>0</vt:i4>
      </vt:variant>
      <vt:variant>
        <vt:i4>5</vt:i4>
      </vt:variant>
      <vt:variant>
        <vt:lpwstr/>
      </vt:variant>
      <vt:variant>
        <vt:lpwstr>_Toc7196887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C Synchronization and Channel Coding—Summary of Concept and Rationale</dc:title>
  <dc:creator>CCSDS</dc:creator>
  <cp:lastModifiedBy>Kenneth Andrews</cp:lastModifiedBy>
  <cp:revision>8</cp:revision>
  <cp:lastPrinted>2021-07-09T01:38:00Z</cp:lastPrinted>
  <dcterms:created xsi:type="dcterms:W3CDTF">2021-09-03T01:57:00Z</dcterms:created>
  <dcterms:modified xsi:type="dcterms:W3CDTF">2021-09-03T04: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ource Document Title">
    <vt:lpwstr/>
  </property>
  <property fmtid="{D5CDD505-2E9C-101B-9397-08002B2CF9AE}" pid="3" name="Source Document Number">
    <vt:lpwstr/>
  </property>
  <property fmtid="{D5CDD505-2E9C-101B-9397-08002B2CF9AE}" pid="4" name="Source Issue">
    <vt:lpwstr/>
  </property>
  <property fmtid="{D5CDD505-2E9C-101B-9397-08002B2CF9AE}" pid="5" name="Source Issue Date">
    <vt:lpwstr/>
  </property>
  <property fmtid="{D5CDD505-2E9C-101B-9397-08002B2CF9AE}" pid="6" name="Corrigendum Number">
    <vt:lpwstr/>
  </property>
  <property fmtid="{D5CDD505-2E9C-101B-9397-08002B2CF9AE}" pid="7" name="Corrigendum Date">
    <vt:lpwstr>December 2013</vt:lpwstr>
  </property>
  <property fmtid="{D5CDD505-2E9C-101B-9397-08002B2CF9AE}" pid="8" name="Distribution Control Number">
    <vt:lpwstr/>
  </property>
  <property fmtid="{D5CDD505-2E9C-101B-9397-08002B2CF9AE}" pid="9" name="Document number">
    <vt:lpwstr>CCSDS 230.1-G-2.1</vt:lpwstr>
  </property>
  <property fmtid="{D5CDD505-2E9C-101B-9397-08002B2CF9AE}" pid="10" name="Issue">
    <vt:lpwstr>Issue 2.1</vt:lpwstr>
  </property>
  <property fmtid="{D5CDD505-2E9C-101B-9397-08002B2CF9AE}" pid="11" name="Issue Date">
    <vt:lpwstr>May 2021</vt:lpwstr>
  </property>
  <property fmtid="{D5CDD505-2E9C-101B-9397-08002B2CF9AE}" pid="12" name="Document Type">
    <vt:lpwstr>Draft Informational Report</vt:lpwstr>
  </property>
  <property fmtid="{D5CDD505-2E9C-101B-9397-08002B2CF9AE}" pid="13" name="Document Color">
    <vt:lpwstr>Draft Green Book</vt:lpwstr>
  </property>
  <property fmtid="{D5CDD505-2E9C-101B-9397-08002B2CF9AE}" pid="14" name="ContentTypeId">
    <vt:lpwstr>0x010100AB20CC433EEF154FB6D4C9898518F7D2</vt:lpwstr>
  </property>
</Properties>
</file>